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activeX/activeX1.xml" ContentType="application/vnd.ms-office.activeX+xml"/>
  <Override PartName="/ppt/activeX/activeX1.bin" ContentType="application/vnd.ms-office.activeX"/>
  <Override PartName="/ppt/ink/ink15.xml" ContentType="application/inkml+xml"/>
  <Override PartName="/ppt/ink/ink16.xml" ContentType="application/inkml+xml"/>
  <Override PartName="/ppt/ink/ink17.xml" ContentType="application/inkml+xml"/>
  <Override PartName="/ppt/activeX/activeX2.xml" ContentType="application/vnd.ms-office.activeX+xml"/>
  <Override PartName="/ppt/activeX/activeX2.bin" ContentType="application/vnd.ms-office.activeX"/>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57"/>
  </p:notesMasterIdLst>
  <p:sldIdLst>
    <p:sldId id="497" r:id="rId3"/>
    <p:sldId id="485" r:id="rId4"/>
    <p:sldId id="486" r:id="rId5"/>
    <p:sldId id="487" r:id="rId6"/>
    <p:sldId id="488" r:id="rId7"/>
    <p:sldId id="489" r:id="rId8"/>
    <p:sldId id="501" r:id="rId9"/>
    <p:sldId id="504" r:id="rId10"/>
    <p:sldId id="452" r:id="rId11"/>
    <p:sldId id="539" r:id="rId12"/>
    <p:sldId id="453" r:id="rId13"/>
    <p:sldId id="391" r:id="rId14"/>
    <p:sldId id="540" r:id="rId15"/>
    <p:sldId id="350" r:id="rId16"/>
    <p:sldId id="393" r:id="rId17"/>
    <p:sldId id="349" r:id="rId18"/>
    <p:sldId id="390" r:id="rId19"/>
    <p:sldId id="542" r:id="rId20"/>
    <p:sldId id="505" r:id="rId21"/>
    <p:sldId id="270" r:id="rId22"/>
    <p:sldId id="454" r:id="rId23"/>
    <p:sldId id="545" r:id="rId24"/>
    <p:sldId id="460" r:id="rId25"/>
    <p:sldId id="461" r:id="rId26"/>
    <p:sldId id="543" r:id="rId27"/>
    <p:sldId id="544" r:id="rId28"/>
    <p:sldId id="506" r:id="rId29"/>
    <p:sldId id="392" r:id="rId30"/>
    <p:sldId id="400" r:id="rId31"/>
    <p:sldId id="462" r:id="rId32"/>
    <p:sldId id="508" r:id="rId33"/>
    <p:sldId id="476" r:id="rId34"/>
    <p:sldId id="463" r:id="rId35"/>
    <p:sldId id="546" r:id="rId36"/>
    <p:sldId id="516" r:id="rId37"/>
    <p:sldId id="511" r:id="rId38"/>
    <p:sldId id="512" r:id="rId39"/>
    <p:sldId id="513" r:id="rId40"/>
    <p:sldId id="514" r:id="rId41"/>
    <p:sldId id="515" r:id="rId42"/>
    <p:sldId id="535" r:id="rId43"/>
    <p:sldId id="537" r:id="rId44"/>
    <p:sldId id="536" r:id="rId45"/>
    <p:sldId id="406" r:id="rId46"/>
    <p:sldId id="422" r:id="rId47"/>
    <p:sldId id="468" r:id="rId48"/>
    <p:sldId id="531" r:id="rId49"/>
    <p:sldId id="533" r:id="rId50"/>
    <p:sldId id="426" r:id="rId51"/>
    <p:sldId id="431" r:id="rId52"/>
    <p:sldId id="538" r:id="rId53"/>
    <p:sldId id="427" r:id="rId54"/>
    <p:sldId id="428" r:id="rId55"/>
    <p:sldId id="339" r:id="rId56"/>
  </p:sldIdLst>
  <p:sldSz cx="12192000" cy="6858000"/>
  <p:notesSz cx="6858000" cy="9144000"/>
  <p:custDataLst>
    <p:tags r:id="rId5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26" y="-168"/>
      </p:cViewPr>
      <p:guideLst>
        <p:guide orient="horz" pos="2160"/>
        <p:guide pos="3840"/>
      </p:guideLst>
    </p:cSldViewPr>
  </p:slideViewPr>
  <p:notesTextViewPr>
    <p:cViewPr>
      <p:scale>
        <a:sx n="100" d="100"/>
        <a:sy n="100" d="100"/>
      </p:scale>
      <p:origin x="0" y="0"/>
    </p:cViewPr>
  </p:notesTextViewPr>
  <p:notesViewPr>
    <p:cSldViewPr>
      <p:cViewPr>
        <p:scale>
          <a:sx n="10" d="100"/>
          <a:sy n="10" d="100"/>
        </p:scale>
        <p:origin x="-102" y="-26"/>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101.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4.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133.wmf"/><Relationship Id="rId18" Type="http://schemas.openxmlformats.org/officeDocument/2006/relationships/image" Target="../media/image138.wmf"/><Relationship Id="rId3" Type="http://schemas.openxmlformats.org/officeDocument/2006/relationships/image" Target="../media/image12.wmf"/><Relationship Id="rId21" Type="http://schemas.openxmlformats.org/officeDocument/2006/relationships/image" Target="../media/image141.wmf"/><Relationship Id="rId7" Type="http://schemas.openxmlformats.org/officeDocument/2006/relationships/image" Target="../media/image129.wmf"/><Relationship Id="rId12" Type="http://schemas.openxmlformats.org/officeDocument/2006/relationships/image" Target="../media/image132.wmf"/><Relationship Id="rId17" Type="http://schemas.openxmlformats.org/officeDocument/2006/relationships/image" Target="../media/image137.wmf"/><Relationship Id="rId2" Type="http://schemas.openxmlformats.org/officeDocument/2006/relationships/image" Target="../media/image14.wmf"/><Relationship Id="rId16" Type="http://schemas.openxmlformats.org/officeDocument/2006/relationships/image" Target="../media/image136.wmf"/><Relationship Id="rId20" Type="http://schemas.openxmlformats.org/officeDocument/2006/relationships/image" Target="../media/image140.wmf"/><Relationship Id="rId1" Type="http://schemas.openxmlformats.org/officeDocument/2006/relationships/image" Target="../media/image13.wmf"/><Relationship Id="rId6" Type="http://schemas.openxmlformats.org/officeDocument/2006/relationships/image" Target="../media/image128.wmf"/><Relationship Id="rId11" Type="http://schemas.openxmlformats.org/officeDocument/2006/relationships/image" Target="../media/image131.wmf"/><Relationship Id="rId5" Type="http://schemas.openxmlformats.org/officeDocument/2006/relationships/image" Target="../media/image127.wmf"/><Relationship Id="rId15" Type="http://schemas.openxmlformats.org/officeDocument/2006/relationships/image" Target="../media/image135.wmf"/><Relationship Id="rId10" Type="http://schemas.openxmlformats.org/officeDocument/2006/relationships/image" Target="../media/image130.wmf"/><Relationship Id="rId19" Type="http://schemas.openxmlformats.org/officeDocument/2006/relationships/image" Target="../media/image139.wmf"/><Relationship Id="rId4" Type="http://schemas.openxmlformats.org/officeDocument/2006/relationships/image" Target="../media/image16.wmf"/><Relationship Id="rId9" Type="http://schemas.openxmlformats.org/officeDocument/2006/relationships/image" Target="../media/image20.wmf"/><Relationship Id="rId14"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3.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2.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36.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 Id="rId14" Type="http://schemas.openxmlformats.org/officeDocument/2006/relationships/image" Target="../media/image16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2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20.wmf"/><Relationship Id="rId1" Type="http://schemas.openxmlformats.org/officeDocument/2006/relationships/image" Target="../media/image33.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14.wmf"/><Relationship Id="rId10" Type="http://schemas.openxmlformats.org/officeDocument/2006/relationships/image" Target="../media/image38.wmf"/><Relationship Id="rId4" Type="http://schemas.openxmlformats.org/officeDocument/2006/relationships/image" Target="../media/image13.wmf"/><Relationship Id="rId9"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23.wmf"/><Relationship Id="rId18" Type="http://schemas.openxmlformats.org/officeDocument/2006/relationships/image" Target="../media/image54.wmf"/><Relationship Id="rId3" Type="http://schemas.openxmlformats.org/officeDocument/2006/relationships/image" Target="../media/image13.wmf"/><Relationship Id="rId7" Type="http://schemas.openxmlformats.org/officeDocument/2006/relationships/image" Target="../media/image48.wmf"/><Relationship Id="rId12" Type="http://schemas.openxmlformats.org/officeDocument/2006/relationships/image" Target="../media/image22.wmf"/><Relationship Id="rId17" Type="http://schemas.openxmlformats.org/officeDocument/2006/relationships/image" Target="../media/image53.wmf"/><Relationship Id="rId2" Type="http://schemas.openxmlformats.org/officeDocument/2006/relationships/image" Target="../media/image12.wmf"/><Relationship Id="rId16" Type="http://schemas.openxmlformats.org/officeDocument/2006/relationships/image" Target="../media/image52.wmf"/><Relationship Id="rId1" Type="http://schemas.openxmlformats.org/officeDocument/2006/relationships/image" Target="../media/image47.wmf"/><Relationship Id="rId6" Type="http://schemas.openxmlformats.org/officeDocument/2006/relationships/image" Target="../media/image17.wmf"/><Relationship Id="rId11" Type="http://schemas.openxmlformats.org/officeDocument/2006/relationships/image" Target="../media/image20.wmf"/><Relationship Id="rId5" Type="http://schemas.openxmlformats.org/officeDocument/2006/relationships/image" Target="../media/image16.wmf"/><Relationship Id="rId15" Type="http://schemas.openxmlformats.org/officeDocument/2006/relationships/image" Target="../media/image51.wmf"/><Relationship Id="rId10" Type="http://schemas.openxmlformats.org/officeDocument/2006/relationships/image" Target="../media/image19.wmf"/><Relationship Id="rId19" Type="http://schemas.openxmlformats.org/officeDocument/2006/relationships/image" Target="../media/image55.wmf"/><Relationship Id="rId4" Type="http://schemas.openxmlformats.org/officeDocument/2006/relationships/image" Target="../media/image15.wmf"/><Relationship Id="rId9" Type="http://schemas.openxmlformats.org/officeDocument/2006/relationships/image" Target="../media/image18.wmf"/><Relationship Id="rId1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2:37:18.724"/>
    </inkml:context>
    <inkml:brush xml:id="br0">
      <inkml:brushProperty name="width" value="0.05292" units="cm"/>
      <inkml:brushProperty name="height" value="0.05292" units="cm"/>
      <inkml:brushProperty name="color" value="#FFC000"/>
    </inkml:brush>
  </inkml:definitions>
  <inkml:trace contextRef="#ctx0" brushRef="#br0">5923 1940 123,'-3'-16'280,"2"7"-70,-5-16-33,-1 2 32,1 9-20,1-2-12,0 5 6,2 8-14,1 1-14,-2 4-46,2 0-43,-1 0-24,0 2-42,0 8-9,-2 2 8,-3 21 1,-4 18 31,-6 17-2,-3 9-1,-3 6-1,-6 0-16,1-2-5,2 0-5,5-9-1,6-14-5,10-15-44,4-17-41,4-16-35,1-12 11,3-8 29,7-17-47,7-15-322,44-162-496</inkml:trace>
  <inkml:trace contextRef="#ctx0" brushRef="#br0" timeOffset="435">5930 1937 1295,'0'0'282,"0"0"-131,-3-4-85,3 8-6,0-1-10,0 0-50,7 11-8,5 9 2,11 16 6,5 7 38,5 5-2,0 2-8,0 3-5,-5 7-2,0 3 6,-8 3-2,0 0-7,-2-4-12,-3-2-5,-1-10 5,-7-11 1,-2-10-7,-4-14 8,-1-10 25,-3-5 55,-3-5 37,-10-3-40,-13-7-49,-14-4-15,-12-7-7,-5-4-7,1 0 7,-1 0-7,9-2-1,2 3-5,7 4-1,5 7 0,10 4-1,11 3-10,8 6-28,7 1-54,4 1-85,8 8-307,13 6 23,74-16-284</inkml:trace>
  <inkml:trace contextRef="#ctx0" brushRef="#br0" timeOffset="1284">7153 1943 1034,'-6'-12'275,"2"5"-79,-4-9-20,0 4 19,3 4-47,2 6-53,0 2-63,3 2-32,-3 8-6,-8 8 6,-2 15 21,-6 10-3,-5 10 0,2 4 6,-4 2 12,0 5-12,-3 3-9,1-2-1,2-1-8,5-6-5,6-14 1,8-14-2,6-17-17,2-9-26,1-4-25,5-7-62,6-11-23,7-22-18,9-16-99,4-27-95,14-64 11,-4-12 2,-30 114 146,-1 9 206,9-35 186,-9 16 45,-1 21 45,-7 11 50,-2 12-35,-2 7-63,0 4-125,1 4-76,4 7-26,2 8 36,8 6 35,3 6-18,1 9-31,5-2-5,1 5 9,1 8 0,1-2-2,-5 2-7,0 1 6,-5 0-3,-2-3 29,-2-4-23,-1 0-17,-6-8-2,-3-5-7,-1-5 8,-2-5 12,-2-5-5,1-11 11,-4-2 35,-8-1 16,-7 0-20,-8-3-16,-14-2-16,-4-3-1,-6-4-14,-1-7-4,1 3-6,3-1 5,6-7-4,4 1-1,5 6 0,8-1 5,11 3-6,5 4-1,7 2-30,3 2-35,4-2-23,-1 3-26,3-6-14,0 3 0,2-5-84,2 5-158,0-6-385</inkml:trace>
  <inkml:trace contextRef="#ctx0" brushRef="#br0" timeOffset="4450">6058 2074 623,'-1'2'133,"-2"-2"47,-4 4-10,4-2 22,1-2-39,0 2-54,2-2-38,-1 2-23,-1 0-22,2 2-9,-3 9-7,-3 13 0,-5 15 8,-6 22-2,-6 4 2,-1 3-2,4-8 0,-2-10-5,8-12 0,6-13 1,0-14 4,6-9 1,2 0 5,2-8 5,2-3-17,1-7-14,0-16-62,3-18 50,2-5 26,-2-8 0,1 10 9,-6 15-3,-6 16 11,0 17 31,-3 3-17,2 10-26,-4 5-4,-4 15-1,-4 22 10,1 9-4,3 9-5,7-5-1,7-6-1,4-11-7,6-10 7,-2-13-11,6-10-17,0-16 10,6-17 19,2-18 49,4-13-19,-2-15-6,-10-3-4,-10-3-4,-8 0-11,-7 5-5,-8 9 0,-5 9 3,3 12-2,1 17 8,8 10-9,0 10-6,-1 12-6,2 21 11,-2 18 1,1 14 0,4 5 1,6-6 0,5-16-1,1-16-1,1-15-5,4-13-7,-4-6-16,1-6 29,5-13 44,0-13-5,5-13-15,-4-14-9,-4-4 0,-7 1-6,-5 1-9,-5 2-8,-3 12-28,-2 16 35,2 13 0,2 14-7,2 8-25,-3 19 17,-6 21 16,0 22 6,0 20-5,3 5 8,11-14-9,2-21-1,5-20-6,5-21-8,-4-13-36,4-11 51,0-13 30,3-12-6,-2-18-6,-4-8-4,-1-2 4,-7 13-18,0 18-5,-3 16-43,9 25-335,31 105-130</inkml:trace>
  <inkml:trace contextRef="#ctx0" brushRef="#br0" timeOffset="6186">7188 2045 999,'-5'-2'365,"2"2"-86,-3 0-147,5 4-129,-1 6-2,2 15-1,3 17 9,5 16-8,3 7 8,3-6-8,-3-8 5,2-12-6,-3-10 1,-1-14-1,-4-8 6,-2-7 11,0-10 94,0-4 1,1-17-53,-4-7-41,-3-14-1,-3-9-16,-5 4-2,-6 4-3,-4 6-1,-4 13 4,2 14-4,-4 14-4,1 15-9,0 15 12,-2 17 6,6 15 6,7 9-6,7 4 1,6-10-1,6-11-5,5-17-1,3-10 5,-1-11-12,1-7-20,2-8 7,1-13 26,0-7 30,4-9-4,-3-10-14,-2-2-2,-5-6-8,-5 8-4,-5 6 0,-10 15 2,1 10 14,-7 11-14,-4 16-10,-7 13 10,-3 18 1,1 14-1,8 9 1,6 3 5,8-8-5,8-15 0,5-16-1,2-18-6,5-14-15,2-3-12,8-10 33,1-13 36,3-10-19,0-8-7,-3-5 5,-7 0-4,-4 4-3,-7 3-8,-6 16-11,-6 8 4,-2 14 6,-4 8-15,-2 15 1,-9 15 15,-4 13 0,5 10 8,7 3-3,7-5-5,8-12 0,4-14-6,3-13-11,3-8 2,1-12-21,3-9 36,4-9 14,-1-11 10,0-12-8,1-10-4,-9 0 5,-3 3-8,-9 4-9,-3 13 0,-7 7 6,-4 10 4,-5 12-10,1 7-11,-1 10-2,-1 19 5,0 11 8,7 18 1,4 11 0,7-1 9,7-10-10,10-14-9,-1-20 0,1-13 0,4-8-29,-5-5 31,2-14 7,0-6 31,2-10-13,-1-16-6,0-1-11,-6-6 11,0-7-1,-7 3-11,-7 4-6,-4 9-14,-1 14 9,-2 16 10,-3 15-10,-1 13-3,-3 16 7,4 19 5,-1 14 2,10 10 2,6-1-1,6-11 8,7-16-9,2-17-11,1-13 1,4-12-20,-5-6 30,4-15 15,0-5 13,-6-12-7,2-7-6,-2-4 2,-7-2-10,-2 0-6,-5 2-1,-7 4-15,-3 8-4,-6 17 13,-4 15-11,0 12-2,-4 15 10,3 15 8,5 10 0,8 8 1,8 1-1,9-5 1,6-9-6,3-15-4,4-9 2,0-11-19,3-9-7,0-12 34,0-12 21,-1-10-9,0-9 0,-6-8-2,-3-4-4,-6-4-5,-6 2-1,-13 6 0,-2 12-6,-7 13 6,-1 16 1,-2 15-1,-2 12-8,-3 17 8,4 13 11,6 5-10,9 3 1,10-10-2,5-9 0,4-13-14,4-7-37,0-8-64,2-2-28,-2-4-7,1 0-69,15-4-264</inkml:trace>
  <inkml:trace contextRef="#ctx0" brushRef="#br0" timeOffset="40599">13479 5284 966,'0'21'208,"3"0"-62,0 24 26,6 2-25,6 0-30,2-6-18,6-3-4,3-6-11,2-6-21,5-3-2,6-8 19,4-2-46,5-3-19,4-6-7,9-1-7,14-6 0,56-7 5,20-19-6,-7-26 6,-105 33-4,-3 6-2,-3-5 1,32-14-1,-8 0-1,-9 7 1,-9 7 0,-11 15-1,-3 7-6,1 15 6,3 15 0,7 15 0,3 10 1,4 3 1,1-4 0,-3-13-1,3-15 0,-4-12 0,0-8 0,2-14 1,1-11 7,7-12-7,8-18 0,6-13-1,8-9-24,2-3-3,-2 11 17,-10 16 4,-15 25-3,-16 19-5,-12 15 6,-7 9 8,5 6 10,3 8-2,12 0-7,10 2 0,17-3 5,53 20-6,16-2 1,-90-43-1,-8-2 1,26 5 0,-12-7-1,-14-8 6,-8-8-4,1-2 8,-1-13 1,9-11 19,2-9-14,10-8-2,3-5-13,0-3 0,-2 9-1,-10 4 1,-11 17-2,-11 17-67,-9 10-290,-55 40-754</inkml:trace>
  <inkml:trace contextRef="#ctx0" brushRef="#br0" timeOffset="83022">2392 12936 537,'-2'4'204,"1"-2"-105,0 4 9,-2-3 75,3 4 39,-3-7-24,3 0-31,-1 0-52,1 1-67,0-1-48,0 2-82,1 2-110,2 4-66,2 2-110,7 2-318</inkml:trace>
  <inkml:trace contextRef="#ctx0" brushRef="#br0" timeOffset="84551">3789 9790 819,'-12'-5'114,"-3"1"69,-10-6-2,1 10-28,0 2-4,0 6-32,5 4-42,7-1-27,5 3-26,7 0-15,4-1-7,13-2 0,8-6 17,21-10 26,18-19 10,58-42-17,20-33-15,9-17-9,-50 22-2,-8-2-4,-5 19-5,-48 47-1,-6 2-2,-2 7-19,26-17-7,-15 19 2,-13 12 7,-12 19 10,-9 8-2,-12 22 11,-13 16 1,-14 23 9,-43 75-1,-50 45-1,-43 55-2,49-68 3,-8-4-8,7-12 0,17-12 0,15-28 0,57-93-1,12-14 0,4-15 1,-11 17 51,15-31 22,9-31-29,3-33-45,19-90 0,23-59-14,21-41-28,-16 58-25,-5 20-16,-5 18 32,-6 5 30,-5 1 11,-14 28 9,-9 81 1,-6 15 0,4 7 8,-3-20-7,2 15 9,-3 15-4,0 5-5,0 6-1,8 8-7,3 3-4,6 11 10,11 18-1,6 20 2,3 27 15,20 90 6,4 61-3,12 16-5,-19-30-4,4 32 2,0-24 5,-13-47-7,-4-48-9,-28-86-1,0-10 1,-3-4 0,5 23 28,-3-22 16,-9-19 8,-3-14 61,-10-9 37,-9-20-72,-15-20-57,-16-19-20,-10-14 0,-6-6 0,-3-1-1,-5 1-20,-46-35 8,-12 18 6,-1 22-1,50 34 5,44 30 1,3-1-6,1 2 6,-33-22-5,9 1-8,6-2-7,9 0 5,8 3-17,9-1-38,13 3 14,5 6 24,7 13-79,7 6-378,9 18 121,30 65-454</inkml:trace>
  <inkml:trace contextRef="#ctx0" brushRef="#br0" timeOffset="113114">6625 10516 504,'-3'2'658,"2"0"-472,-2 0-102,1 2 3,2-2 37,0 0-16,0 0-21,-1-2-28,2 2-28,-1-1-1,3-1-7,0 7-11,5-1-2,5 7 1,9 13-1,6 11-9,6 16 5,9 12 3,3 11-9,3 1 0,-1-7 0,0-20 0,1-14 1,1-26 0,5-26 14,4-20 20,8-25-13,-1-14-8,-2-11-4,-9 4-2,-7 5-2,-9 8 1,-5 14-1,-8 15-6,-7 16 0,-10 14-7,1 14-2,4 11 8,1 9 0,10 14 1,3 2-1,11 3 1,7-3 0,8-3 0,9-5 0,7-13 0,0-13-8,3-14-23,5-11 1,53-22 4,29-9 18,13-1 7,-84 20-3,-8 9 4,1 3 1,-42 12-1,0-2 0,-2 5 0,34 0 1,0 4-1,0 1 0,0 2 1,8 1 0,46 2 1,20-2 5,30 4 7,-54-3-8,-24-6 9,2-5-9,-1 0 7,1 5 8,0-2-12,0-3-1,0-1-7,2 3 1,-8-2-2,-2 0 1,-2 12-1,-5-1 0,-1 9 0,-54 3 0,0 1-1,-3 2 0,30 25 1,0 10 0,1 4 0,5 0 0,-1-8 0,5-13 1,6-14-1,-2-13 1,2-8 0,-5-15 5,-4-7 5,-4-8 5,-2-1-4,-1-2-11,0 1-1,-1 2 0,4-3 1,2 4-1,0 3 1,-1 6-1,-5 8-1,-2 7 1,2 8-1,-1 4 0,1 6 0,6 0 0,5 3 1,47 14 0,20 5 1,16-13-1,-44-15 0,6-8-1,1 0 1,-2-14 0,-15 3 0,3-3 0,2-10 0,16 3 1,4-13-1,7-11 1,-6 6 6,7 1-7,2 36-1,-6 15 0,-16 11-4,-18 14 4,-7 3 2,-47-22-1,-1 1 0,1 1 1,31 17-1,-9-4 1,-8-13-1,-8-13 1,-13-8 0,-11-6 0,-8 0 5,-8 4-4,-3 0-2,0 0-5,-2 0-28,2-3-45,3-4-210,23-76-249</inkml:trace>
  <inkml:trace contextRef="#ctx0" brushRef="#br0" timeOffset="173396">1635 14842 555,'-5'-4'255,"1"2"-62,-2-2-44,-2 1-40,1-1 5,1 1-13,1 1 1,3 1 1,-2 1-22,3 0 3,-1 1-12,2 1-19,-2 1-31,0 7-21,-2 7 1,-2 12-1,3 7-1,1 5-13,4-6-25,4-6-1,3-3 14,1-8-26,2-7 3,1-3-2,-1-8 11,3-5-1,-2-7 7,0-8 14,-2-9 19,0-13 21,-8-3-10,-3-4 5,-8 8-15,-3 0 17,-3 9-9,-4 5 0,-1 9 0,4 8 8,-2 6 13,4 8-12,1 6-17,0 8-1,3 5-5,6 5 4,5 10 1,2 0 0,5 0 0,2-3 0,-4-3 0,3-7 0,-2-5 0,-2-10 0,1-4-2,-7-5-7,0-2-7,3-5-13,0-7 22,2-10 7,-1-11 19,-2-11-5,-2 4 2,-2 6-5,-2 16-4,0 9 13,-1 10-2,-4 4-18,1 5-3,-1 14-3,-2 9 6,0 11 0,5 3 0,5-5-2,2-4-4,5-7 5,6-7-6,3-13-2,0 0-6,6-12 0,3-9-3,-1-8 12,1-11 6,-4-9 9,-10-4 11,-7 0 5,-6 8 43,-6 2-2,-9 9-27,-7 5-11,-3 3-7,1 4-9,3 6-12,8 6-1,5 2-14,4 2-9,5 8-15,0 4 2,6 7 19,2 11 17,1 3 0,1-2-10,3-3 5,4-5 5,-4-2-5,4-5 4,-3-10-7,-1-4-3,-4-4 0,-3-2-3,0-8-1,2-6 14,-3-8 2,-1-7 13,-2-7-12,-7 0-1,-1 2 6,-3 8-6,-2 11 0,3 10 0,1 8-6,1 10-3,1 11 8,1 16-6,6 4 6,4 1 0,3-1 0,3-11-11,3-4-24,4-8-47,0-3 28,3-7 11,-5-7-4,-3-4 20,-5-6 16,-2-3-26,1-5 38,-3-7 18,-2-3-1,-2-5 23,-5 3 23,-3 6-16,-2 2 14,-1 11-13,2 7-15,-1 7-32,1 15-1,3 4 0,2 10-6,5 3 6,5-3-2,2-5 2,5-2-8,0-9-2,0-7-11,0-4-12,-3-3-11,3-5 1,-6-1 13,-2-6 19,-2 1 2,-1-7 9,-1-4 34,-3-5-2,-3-4-1,-3 3 10,-1 9-2,2 3-9,0 5-2,1 6-14,3 4-5,-1 1-9,1 1-1,2 0-8,2 7 9,2-1-1,4 4 0,-2-5-1,3 2-25,1-2-36,0-1-39,-1-6-42,1-1-91,1-7-52,0-30-206</inkml:trace>
  <inkml:trace contextRef="#ctx0" brushRef="#br0" timeOffset="175168">3906 15426 618,'-4'10'78,"-7"2"-61,-1 8-16,2-4-1,3-5 9,3-5 7,4-4 10,0-2 16,0 0 60,0-2 63,0 2 25,0 0 17,0 0 8,3 0-29,-3 0-62,7 2-47,5 0-8,13 0 3,12 4-20,13 1-19,11 2-12,11 0-3,4-2-4,4-7-7,1-5-1,-3-6 0,3-4 14,48-14-4,18-1 29,-102 23 9,-3-3-27,42-5-9,-2 5-4,0 2-8,-3 8 0,4 4-5,41 11 0,-86-7 0,42 8 0,-5-5 4,-5-1-5,-6-8 0,0-5 1,-1-6 0,-2 0 0,-6 1-1,1 4 1,-7 1 0,-8-1 0,-1-1 0,-2 3 0,-2 1 0,3-2 0,1-1 0,0-3 0,-1-2 0,0 0 0,-6 5-1,-5 3 0,-3 5 0,-4-1-1,-1 5 1,-1 0-1,5 2 0,-1-1 1,9 1 1,4 0 0,1-4-1,-4-1 0,-3 1 0,-2-3 0,-1-3 0,-3 0 0,4 3-1,6-2 1,4 3 0,4-1 0,5-1 0,1 1 0,1-2 1,-4 1 0,-3-2-1,-11-2 0,-12 1-12,-8-2-26,-7 3-25,-12 4-40,-3 2-148,-58 17-570</inkml:trace>
  <inkml:trace contextRef="#ctx0" brushRef="#br0" timeOffset="176806">8405 15480 1122,'-4'-4'247,"-2"0"-61,-3 0-108,0 4-52,1 3-16,1 2-2,0 3 20,2-1 17,2 7-15,9-3-12,6 4 32,13 2 37,12 0 24,13-6-21,14-6-27,9-5-17,3-9-11,-1-1-10,-2-4-4,6-2-6,42-9 6,11 2-15,0-3 3,-46 6-8,-47 10 0,0 2-1,-2 1 0,35-6 0,0 0 0,3 10 8,2-1 1,-3 4-7,-8-1-1,-12-1 1,-7 0-1,-5 1 0,0-2 0,-2 1 0,-1 1 0,-1 1 0,-2-7 1,3 2-1,2-6 0,5-4 0,3-4 1,6-5 4,2 5-5,0-1-1,-1 6 0,2 0-1,2 4 1,-3-3-1,3 6 1,1 2-1,6-3 1,3-5 0,0 1 0,-4-6 1,0 3 0,-7 0-1,-4 4 0,-1 2 0,-6-4 0,-2 7 0,-2-1 0,0 1 1,-2 2-1,4 8 0,-3 2-1,-1 1 0,-2-1-1,-5 7 1,-1-4-5,-4 5 6,1-2 0,-1-1-1,0-1 1,-3 2-1,1-5 1,-5 0 0,6 1 0,1 2-1,-1-5 1,5-1 1,3 0 0,9 0-1,3 2 1,5-2-1,0 0 0,-2 0 0,-2 3 0,-3 1 1,-5 0-1,-6 2 0,-6-2 1,-5-3-1,-4 4 0,0-4 0,0 2 1,8 4 8,3 3-8,4-2 7,2 3-7,0-5 1,-6 0-1,-3 0 5,-8-7-5,-4 0-1,0-2 1,-2 1-1,4 0 0,1-1 1,6 2-1,-1 0 0,4 1 0,-2 3-1,-5 1 1,-1-3 0,-6 1-1,-3 2 0,2-4 1,-8 3-1,-2-6 0,1 1 0,4 2 0,8 2 1,3 0 0,2-2-6,-4-3 0,-6-1-5,-2 0 4,-8-1-2,-1 1-2,-7 1-14,-7 8-61,-11 3-227,-89 43-764</inkml:trace>
  <inkml:trace contextRef="#ctx0" brushRef="#br0" timeOffset="194576">15653 14736 1020,'0'0'297,"0"2"-132,-3 2-97,3-4 7,-1 0 28,1 0-7,0 0-34,1 0-56,1-4-6,-1 1-27,1-6-24,-1-1-80,1 1-71,1-7-246,-12-10-392</inkml:trace>
  <inkml:trace contextRef="#ctx0" brushRef="#br0" timeOffset="195478">15820 14462 1083,'-3'-1'251,"3"1"-106,-4-2-110,2 2-11,1 0 0,-1-1 0,1 1-14,1-3-10,0 3-6,0-3-2,0 3-8,0 0-1,0 0-16,-2-4-180,-5-9-378</inkml:trace>
  <inkml:trace contextRef="#ctx0" brushRef="#br0" timeOffset="196258">15740 14261 894,'-3'-2'317,"3"1"-82,-3-3-65,3 2-7,0 2-17,0 2-52,0 2-43,1-1-28,1 0-1,1 1 17,4-2-4,0 1-7,2 0 4,2 1-1,7-1-7,-2 4-6,5-4-6,2 1-3,2-2-7,-3 2-1,8-4 5,-6 0-5,4-4-1,-2-2-6,-4-4-3,2 1 8,0 3 1,-4-4-12,-6-2-3,-1 4-27,-1 0-28,-3 6-2,-2-5-39,0 3-84,-5 3-71,-3-2-110,-18-11-277</inkml:trace>
  <inkml:trace contextRef="#ctx0" brushRef="#br0" timeOffset="196612">15683 14771 943,'-2'4'330,"2"1"-142,2 2-125,5 3 19,4-4 31,12-4 35,7 0-26,6-2-44,3 0-20,7 3 4,-5 3-5,2 2-14,-4 3-10,1-1-10,-4-3-16,-5-4-6,-3-3 5,-4-3-4,-3-3-1,-5-4-1,-3-1-30,-3-1-21,-7-8-22,-5 0-94,-11-5-131,-4 1-278,-51-23-406</inkml:trace>
  <inkml:trace contextRef="#ctx0" brushRef="#br0" timeOffset="196920">15565 14462 1311,'0'-1'330,"0"1"-110,-3-2-125,6 4-25,-1 1 23,5 4-7,5 8-28,4 10-14,4 9 4,-1 11-17,-2 11-10,2 7-1,-4 8-5,-2 4-5,-1 8-8,1 0-2,-2-7-51,3-3 21,-3-5-17,-2 1-71,3-2-74,2-13-128,0-13-159,18-45-153</inkml:trace>
  <inkml:trace contextRef="#ctx0" brushRef="#br0" timeOffset="197220">16545 14665 1741,'9'10'216,"2"-2"-183,9 0-27,13 5 21,8-12 95,5-9-28,8 4-49,4 1-19,-6 0-4,-9 2 11,-10-2-1,-10 0 1,-8 2-3,-8-3-8,-3 3-16,-4 1-6,0-3-24,0 6-17,-2-3-25,-2 1-79,-3 3-211,-32 14-442</inkml:trace>
  <inkml:trace contextRef="#ctx0" brushRef="#br0" timeOffset="197534">16536 15107 1358,'0'15'249,"2"-1"-173,1 12-34,10-2 50,2 0 40,6-5-32,9-3-17,2-5 14,1-2-1,-3 0-13,-5-6-5,-2-1-5,-2 2-17,4-4-11,3 2-14,5-2-11,3 0-13,2-2-6,-1-4-1,-6-3 0,-2 1-1,-8 0-17,-5 2-29,-10 1-28,-2 2-49,-6-1-89,-17-33-447</inkml:trace>
  <inkml:trace contextRef="#ctx0" brushRef="#br0" timeOffset="198510">17338 14677 1311,'2'-6'226,"3"0"20,3-1-60,1 4-40,-2 3-46,-1 5-28,5 6-10,5 5-14,6 11-18,2 5-9,-5 5-9,2 4 3,-6 4 1,-2 6-8,-6 3-7,-5 2-1,-6 1-7,-1-8-25,1-11-17,-2-15-5,6-16 19,0-14-5,6-16 8,0-19-14,7-20-13,5-18-1,6-10 17,0 0 28,5 4 15,2 14 35,0 9 38,4 10-1,0 14-18,-1 12-27,-2 9-21,-6 14 2,-1 11-2,-3 12 22,-2 20 13,-6 10-1,-5 11-5,-9 9-1,-9 11-8,-4-1-16,-3 1-4,2-10-6,6-22-7,4-22-26,4-16-18,4-19 2,2-11 23,2-16-7,8-18 3,1-16 14,5-6 15,3-1 1,8 4 7,-2 9 2,1 14 3,-5 17-2,-6 18 2,-3 15-1,-6 12 11,8 17 28,-3 14 1,4 21-3,-2 5-8,-2 4-16,0-1-6,-1-6-12,2-6-6,-5-13-24,2-12-46,-3-5-47,2-13-92,0-5-305,29-29-379</inkml:trace>
  <inkml:trace contextRef="#ctx0" brushRef="#br0" timeOffset="199134">18783 14589 822,'-6'-8'302,"-1"-2"-55,-6-5 20,-1-3 0,2 0-87,1-2-46,1-5-52,3-2-10,-1-2 3,4 1-6,-4 2-13,-2 6-11,-2 5-14,-4 2-20,-7 6-10,-3 10-1,0 9 0,-2 15-6,4 18 5,5 17-8,5 17 8,7 17-1,7 2 1,4 1 1,2-5-1,10-12 1,-2-15-1,6-12-5,4-22-2,1-14 1,1-15-1,6-18 8,-1-11 0,-4-14-10,3-16-29,-6-7-22,-1-12-14,-5 0 28,-2 7 14,-6 6 24,-7 11 9,-3 6 0,-7 10 15,1 4 16,-1 4 13,-2 11 13,2 7-21,3 4-15,4 5-11,0 6-8,0 12 4,0 15 9,4 17 16,2 11 7,-2 3 4,3 3-5,1-4-2,0-6-7,2-6-10,0-11-17,0-11-1,-3-10-6,1-6-6,-1-6-36,2-8-19,-3 3-23,2-3 1,1-3-11,1 3-23,4 0-119,6-8-327</inkml:trace>
  <inkml:trace contextRef="#ctx0" brushRef="#br0" timeOffset="338799">1920 16813 162,'-2'-10'174,"1"-2"-77,-1-5-4,-1-3 8,-1 5 59,1 2 52,-3 4 32,0 6-35,3 2-44,1-2 10,1 2-22,1 1-34,0-2-55,0 2-28,0 2-28,1 2-8,3 6-21,10 12 19,3 9 2,11 16 12,11 8-3,4 1-2,6 0-7,11-6 0,9-5 1,7-9 0,1-12 5,2-14-4,-1-17 8,1-17-8,2-13 7,0-16-3,-1-11 0,-1-7-5,-3-8 6,0 1-7,-4 7 0,-7 13-7,-2 26-9,-2 29-28,-4 26 13,-2 32 11,-2 29 9,24 79 11,-19 29 0,-3-9 1,-41-138 8,3-8-8,3-7 0,17 32-1,4-23 0,2-13 1,7-23 13,4-18-5,9-19 1,4-20 5,6-17-7,7-10-7,-3 2-1,-3 10 0,-2 23-1,-5 27-9,-7 19 4,0 19 6,1 20 0,-1 13 0,0 10 0,-2 4 8,-1 0-8,-2-2 1,-1-4 0,8-5 5,0-5-5,6-6 0,3-8 1,4-8 7,5-11-2,45-10-6,17-34 7,19-37-1,-42 12-6,-5-5 0,-26 8 0,-48 26 5,-1 5 0,-5 5 3,35-10-9,-7 16 0,-2 13-9,-6 18 9,1 14-1,2 7 1,2 0-1,9-2 1,6-8 1,52 1 0,23-34 1,27-28-1,-63-6 0,-4-3 6,2-13-6,9 2 0,6-8 5,-5-3-5,-2-2 5,-1 0-4,1-2-2,-1 1-1,0 5 1,-21 14-1,-8 0 1,1 26 0,-3 18-1,-1 25 0,5 8-7,-7 6 8,0 4-1,-1-2 1,9-11-2,8-5 2,5-19-1,16-15 1,2-25 1,-7-15-1,9-18 9,7-8-7,11-11-1,-4 1 1,-5 2-2,5-7 1,8 17-1,0 15-1,-25 13-1,-9 19 1,-2 13-1,-6 16 1,-7 12-5,-1 3 5,-2 2 1,-5 5 0,8-8-1,4 6 1,14-14 0,13-7 1,-18-10 0,6-7 1,7-10-1,5-6 8,-3-6-8,-4-8 0,-7 3 0,7-1-1,-5 7 0,1 4 0,-6 6-1,-22 10 0,-2 17 0,0 12 0,-47 0-1,-4 1-4,2 5 5,36 29-6,-1 8 7,-4 9 0,-1 8 0,4 9-1,3 4-7,0-5 8,46 24 0,13-40 0,16-38 1,-49-30 6,10-12 1,8-11-2,3-9-5,0-7 10,-4-2-10,-4-2 5,2 1-6,0 3 0,4-2 0,-19 8 1,-11 1-1,-5 7 0,-1 3 0,-47 14 0,5 5 0,-5 2 0,40-3 0,2 6 0,0 3 0,44 10-1,14 4 0,18-3-5,-40-6 6,-10-4 0,-2-2 0,1 0 0,5 4 0,2-2 1,21 23 0,-18-19-1,-4-14 1,3-4 0,1-10-1,1-9 0,-1-3 0,-15-1 0,-2 11 1,-4 3 1,5 1-2,-9 0 1,-1 3-1,1 3 0,-50 8 0,0-2 0,0 4-2,39-2 1,0 4-6,-3 1 6,-1-2 1,-3 1 0,-4-2 0,-5 6-1,-6-2 2,1 6-1,-1 1 1,3 3 0,2 3 1,-1-1-2,1-10 1,-9-3 0,-4-12 10,-7-7-5,-6 3 4,-8-9-1,-11 7 0,-7 1-8,-5 8-1,-5 4-28,-5 6-54,-6 2-232,-42 43-526</inkml:trace>
  <inkml:trace contextRef="#ctx0" brushRef="#br0" timeOffset="357523">15616 13916 553,'-26'0'789,"1"3"-508,-24 0-68,3 9-86,1 3-59,-4 7-34,1 4-17,-3 7-11,6 5 0,5-5 1,9 1 2,5-5 6,7-8 5,3 0-8,4 2-2,-3 0 2,0 8-4,-3 11-7,0 4 0,2 12 1,5 3-1,7 4 0,8-1-1,5-3 0,9 1 1,3 1-1,7-3 0,2 0 0,7-8-1,3 1 1,5-3 0,3-1 0,6 2 0,1-1-1,0 6 1,6 0 0,-1 2 0,0-6 0,1-1 1,-1-2-1,5-4 0,1-10 1,6-5 1,48-1-1,16-21 8,13-10 0,-62 8-8,-4-2 1,4 6-1,8 13 0,-8-8 0,-4-11 1,-44-1-1,0 0 0,-3 0 1,39 4-2,1 3 0,1-4 0,4-4 0,51-11 0,23-23 0,2-10 1,-45-2 6,2 3 5,8 3-3,-4 10-1,-8-12-8,-4 2 6,-6 3-6,10 2 8,5 6 8,2 1 1,-3 20-2,-2-2-8,-4-4 2,-2 8-3,5 14 2,-9-10-8,-13-9 1,-3-3 1,-50 4 4,1-6-5,-6 3 8,36-14 0,-12-2-8,-7 3-1,-3-2 1,-6 1 0,-9 6 0,-11 8 0,-7 2 0,-8 6 0,-4 1 14,-1-3 15,-5-8 15,-4-10-33,-4-13-3,-10-12-9,-6-13-2,-13-13 1,-11-2-11,-4-6-6,-4 1 2,0 3 10,5 11 6,4 11-1,4 6 1,0 7 0,-1 6 1,-4 10-1,-8-6-1,-4-5 0,-7-3 0,-2-4-1,-5-4 1,-45-22 0,-10 15 0,-6 31 1,54 14-1,46 7 1,5 0 0,2 0 0,-39-6 0,7 2 0,2-5 1,2-3 0,3-4-1,3-5 0,-1-8 0,-1-9 0,2-3 0,2-2 0,0 2-1,5 2 0,6 10 1,1 7-1,6 9 0,3 5 0,0 5 1,-2-2-1,-3 2 1,-5-2-1,0 0 1,-5-5 0,-4 2 0,-8-3 0,-1 3 0,-6 0 0,11 7 0,0 9 0,-2 10-1,0 13-8,-3 10 8,1 2 0,8-4 0,8-6 1,9-9-1,3-8 1,7-5 1,1-3 0,6-8 0,-1-1 0,3 1-1,-6 0 0,-1 4 0,-3 8 0,-4 6-1,2-2 0,-3 7 1,-5-1 0,-5-3 0,2-1 1,-6-4-1,3-3 1,-1-5 0,-2 2-1,-3 0 1,0 1-1,2 2 0,0 7 0,0 2 0,1 5 0,-3-1 1,2-2-1,4-3 0,8-3 0,4-3-1,5-1 1,4-3 0,4-2 0,8 1 0,3-1 0,5-2 0,1-2-1,0 1 1,0 0-6,1 0-6,-1-3-42,2 3-6,1 0-35,4 6-62,9 2-2,7 4-197,80 27-248</inkml:trace>
  <inkml:trace contextRef="#ctx0" brushRef="#br0" timeOffset="358319">20203 15256 43,'-3'-4'804,"2"4"-641,-2-4-55,3 2-24,0 2 0,0 0-19,0 2-35,0-2-20,0 4-9,-2-4 0,2 4 15,-1 0 17,-2 0 30,0 1-4,2 3-26,0 0-21,1 0-11,0 6 0,0-5 0,0 3-1,1-2-1,-1-2-71,0 0-100,-7 12-194</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36:13.24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C000"/>
    </inkml:brush>
  </inkml:definitions>
  <inkml:trace contextRef="#ctx0" brushRef="#br0">1462 2084 1482,'-2'2'243,"2"0"-243,0 2-10,0 9 4,4 7 6,3 18 15,6 14 0,5 17-3,3 11 1,1 9-11,1 3 7,-1 0-3,-7-5-5,0-2 5,-5-10-5,-1-9 0,-6-14 5,5-17-6,-3-12 1,-2-13 1,2-10 7,3-10 73,6-17 20,6-18-37,5-22-14,7-18-20,26-61-14,10-20-16,8 11 6,-55 113-7,-4 7-1,-1 9-3,13-26 4,-12 18 0,-6 15 1,-6 8 0,-5 8-1,0 3-5,-2 3-43,1-3-64,1 1-101,0 5-89,3-2-53,4 7-247</inkml:trace>
  <inkml:trace contextRef="#ctx0" brushRef="#br0" timeOffset="258">2440 1851 1379,'0'0'306,"0"0"-158,-1 0-26,1 0-4,-2 2-47,2-1-46,0 2-24,0 7 0,-1 9-1,-1 6 1,1 9-1,-4 3-10,-3 6-86,-3 11-225,-22 69-497</inkml:trace>
  <inkml:trace contextRef="#ctx0" brushRef="#br1" timeOffset="6955">2230 2154 1053,'-4'0'276,"-1"0"-189,-7 3-49,-13 9-29,-17 15-8,-23 20 11,-61 57-6,-16 30-5,103-91 31,10-4-31,-30 29-1,27-13-6,27-17-34,23-19 40,24-15 7,62-31-7,62-62-1,22-42-22,-66 29 10,-22-8-2,-9-4 15,-19 10 2,-53 59-1,-9 12 1,-13 5 7,-7-25 24,-29 17-12,-67 8-8,-68 45-13,-53 56 0,82 2 9,10 21 15,23 11-3,43 2-21,59-63 0,13 3-24,16-11-86,14 35 70,75-5 11,49-76 14,18-64 15,-60-9 6,-5 3 3,-73 34 3,-7 5 0,-11 3 1,20-35 20,-25 7 2,-22 12 28,-24 14-17,-25 15-41,-61 23-5,-31 61-51,4 51 13,105-65-19,10 7-66,-37 109-103,82 4-128</inkml:trace>
  <inkml:trace contextRef="#ctx0" brushRef="#br1" timeOffset="7502">2985 2857 1353,'-2'-14'292,"2"6"-85,-2-11-70,1 13-34,0 5-25,1 2-34,-2 3-44,4 11-5,0 17-5,4 21 10,4 28 8,11 61-7,-15-93 0,5 45 0,3-10 0,-3-13 6,3-10-6,-2-6-1,5-4 1,-5-10-1,-2-11 1,-1-13-1,-4-11 1,-2-6 5,6-11 12,8-15 33,13-24-12,14-26-21,41-71-11,9-13-6,-69 112 1,-3 4-1,22-35 0,-12 16 1,-8 21-2,-12 17 1,-6 12-1,-2 7-37,-4 5-50,5-2-126,4 3-396,27-10-387</inkml:trace>
  <inkml:trace contextRef="#ctx0" brushRef="#br1" timeOffset="7715">4059 2541 1370,'-2'-6'368,"2"5"-121,-4-6-77,0 10-26,1-2-72,-2 9-63,-1 12-9,-4 11 0,-5 14-1,4 1 1,4 2-1,0-7-47,5 0-60,4-1-192,-1 32-599</inkml:trace>
  <inkml:trace contextRef="#ctx0" brushRef="#br1" timeOffset="8253">4440 3082 1330,'-3'-1'307,"1"-2"-221,-4 1-47,1 0 39,4 2 28,-2 0-13,6 0-57,-2 0-24,8 2 0,5-2 3,10-2 8,15-2 4,9 0-2,3-2-7,5 1-9,-4 1-3,4 3-5,1-8 0,-2 4 1,-3-2-1,-3-3 7,-7-1-8,-3 1 0,-6 0-11,-7 2-41,-8 8-104,-13 8-340,-62 34-647</inkml:trace>
  <inkml:trace contextRef="#ctx0" brushRef="#br1" timeOffset="8530">4302 3812 1650,'0'0'351,"8"0"-351,11-4-9,12-2 9,16-7 62,12-9-8,53-19-9,15-9-9,-88 37-5,-6-3 8,36-6-6,-13 2-9,-8 4-10,-9 6-13,-6 1 5,-1 5-6,-2 3 0,0-1-24,3 2-69,1 0-137,6 2-270,57-4-188</inkml:trace>
  <inkml:trace contextRef="#ctx0" brushRef="#br1" timeOffset="11235">3577 3792 821,'0'0'151,"0"0"-122,0 0-4,3 3 79,2-3 20,3 1 10,3 1-29,1 2 15,0-2-20,3 2-19,-1 0-30,-4-1-16,7 4-19,2 2-8,-1 7-7,8 3 0,1 7 1,-3 2-1,3 1 0,-4-2 0,-5 2 7,-4-6-8,-6-5 0,-1-4-1,-3-1-55,-4-4-113,-1 0-146,-18 5-329</inkml:trace>
  <inkml:trace contextRef="#ctx0" brushRef="#br1" timeOffset="11459">3910 3667 779,'0'-10'479,"0"-1"-305,-2-6 104,-1 9 65,0 5-124,-1 6-126,-6 0-43,1 4-23,-12 3-26,-6 12-1,-3 5 0,3 8-1,-2 4-50,5 5-64,4 5-65,2 0-131,0 5-252,-25 51-372</inkml:trace>
  <inkml:trace contextRef="#ctx0" brushRef="#br1" timeOffset="12615">2688 5383 651,'0'0'291,"2"0"-197,1 0-38,1 1 38,2 1 38,1 2 6,1 1-27,4 6-42,-2 3-3,5 7-1,2 8 4,1 9-29,2 13-14,0 8 4,-4 12-6,1 3-14,-1-3-8,-1-5-2,-3-13 2,3-14-1,-5-12 5,-1-12-5,-2-8-1,-4-5 8,2-6 31,4-10 84,0-6-47,5-15-31,9-23-28,0-15-8,7-7 0,3-12-8,-4-5 1,8 3-1,-5 12 0,-3 14-1,-6 17 0,-2 11 0,-5 17-1,-6 7-7,-2 10-32,-2 6-58,4 6-55,0 10-82,7 2 1,16 58-141</inkml:trace>
  <inkml:trace contextRef="#ctx0" brushRef="#br1" timeOffset="13201">3310 5992 1690,'3'0'266,"-3"0"-266,1 0-3,2-2 3,-1-2 76,3-2-10,5-7-24,3-8-22,1-3-7,2-8-12,-1 3 8,0 3-8,-4 9-1,-4 4 0,-1 10-29,0 9-52,-1 8-1,1 13 43,1 7 28,1 5 11,2-1-1,-4-8 1,1-12-8,-2-7 8,0-8 0,-5-1 1,2-4 8,-1-1-9,4-10 12,6-9 4,6-9-16,0-10-10,5-4 10,-3 3 1,0 7-1,-6 8 0,-4 11 0,-5 9 0,-2 3-10,-4 4-3,2 4 13,0 9 5,2 7 7,1 12 6,-2 20 1,-1 7 1,-1 8 7,-5 0 7,-1 1 8,-4-9-16,4-4-8,-1-10-6,-1-3-2,0-10-4,-2-6 2,-1-1-1,-4-5-7,-3-4-39,-4-3-21,-1-9-109,-10-15-203,-61-92-647</inkml:trace>
  <inkml:trace contextRef="#ctx0" brushRef="#br1" timeOffset="13412">3616 4953 1580,'-1'0'375,"1"0"-249,-3 0-85,3 2 23,-2 0 8,1 0-42,1 2-30,0 10-17,-5 15-5,1 18-77,-6 12-170,0 12-329,-30 91-477</inkml:trace>
  <inkml:trace contextRef="#ctx0" brushRef="#br1" timeOffset="14411">2758 7532 1426,'0'-1'320,"0"-1"-161,1-2-65,2 4 19,0-3-34,4 6-46,6 7-24,11 9-1,4 18 23,1 13 1,-1 15-20,-5 9 0,-4-5-6,-5-14-5,0-12 0,-8-19 1,-1-15-1,-1-5 5,-4-4 2,4-5 4,7-14 45,11-19-5,11-25-26,9-22-16,6-9-8,-2 5 7,-1 4-8,-8 14 0,-1 11 0,-8 11 5,-8 15-6,-6 9 0,-6 11-10,-6 10-63,0 4-65,0 4-243,-2 55-395</inkml:trace>
  <inkml:trace contextRef="#ctx0" brushRef="#br1" timeOffset="14807">3303 7844 1787,'0'0'321,"7"0"-261,4 0-53,12-5 25,7 10-2,9-4-11,3 3-5,-1 2-8,-5 0-5,-9 3 6,-14 0-7,-5-4 1,-9 5 23,-8 11 1,-14 11-19,-6 14-6,-9 6-42,-2-6 5,5 1 10,10-16 4,10-6 5,11-13 2,5-4-16,7-6 32,2-4 48,7 0 18,4-4-4,5-1-10,6-6-5,-2 0-23,4 5-11,-3-2-13,-2 5-1,-2 2-62,-1 2-38,-2-3-19,2 0-175,-3-10-239,12-57-109</inkml:trace>
  <inkml:trace contextRef="#ctx0" brushRef="#br1" timeOffset="15020">3862 6883 1351,'-1'-3'455,"1"0"-344,-3 3-68,3 0 88,-2 6 23,-2-3-74,4 7-56,-3 9-24,0 16-1,0 14-65,2 5-65,-1 5-124,2-1-289,-10 78-386</inkml:trace>
  <inkml:trace contextRef="#ctx0" brushRef="#br1" timeOffset="15245">4284 7345 1725,'11'5'192,"5"0"-160,19 1-11,16 0 48,9-6-18,4-10-18,4 2-12,-6-6-12,-5-1-8,-15 1-1,-13 6-12,-11 4-139,-18 8-350,-67 39-528</inkml:trace>
  <inkml:trace contextRef="#ctx0" brushRef="#br1" timeOffset="15462">4352 8029 1872,'0'0'455,"1"-1"-400,1 2-54,6-1 34,8 3 5,16 0-5,20-3-10,14-3-14,7-5-11,3-1-11,-5-8-40,-13-1-39,-8 1-87,-12 4-362,-12-9-612</inkml:trace>
  <inkml:trace contextRef="#ctx0" brushRef="#br1" timeOffset="16429">4407 5322 1165,'-2'0'590,"1"0"-258,0 2-64,-4 2-50,4-1-58,1 3-70,0-4-57,0 0-33,2 0-16,9 1-8,10 4 23,11 3 1,16 3-21,12-5-29,3-3-17,13-8-14,-6-7-20,-3-5-37,-7-3-54,-9-9-279,23-49-294</inkml:trace>
  <inkml:trace contextRef="#ctx0" brushRef="#br1" timeOffset="16707">4393 5847 912,'2'4'199,"1"0"-155,6 1 32,1 2 119,6 5 53,-2-5-22,4 3-61,0 6-43,3-4-40,6 5-28,2-1-27,7 2-7,6-4-5,0-2-3,3-7-11,3 1 7,-2-6-8,-2-6-8,-5-4-72,-6-3-112,16-66-476</inkml:trace>
  <inkml:trace contextRef="#ctx0" brushRef="#br1" timeOffset="31495">1339 641 990,'-10'4'206,"-1"4"-100,-17 8 14,-6 7-12,-4 9 8,-3 9-22,2 4-19,2 4-24,7-2-10,4-6-11,11-3-8,7-12-11,8-1-5,6-5-6,10-2 0,11-6 0,8 1 1,12-8 5,5 0-5,2 5-1,-1-3 6,-6 4-6,-8 6 0,-7 0-1,-8 4 1,-8 1 0,-8-6 7,-8 4 13,-8 2 44,-11 8 16,-12 5-32,-11 4-23,-6-3-13,0-5-4,2-8-8,6-9-5,6-8-51,5-12-169,-10-82-520</inkml:trace>
  <inkml:trace contextRef="#ctx0" brushRef="#br1" timeOffset="31707">1760 359 471,'-7'-8'1139,"-1"0"-840,-8-5-101,5 9-66,1 7-72,1 5-47,3 14-13,-3 11-1,2 12-9,1 16-40,4 9-122,-1 11-313,-18 105-571</inkml:trace>
  <inkml:trace contextRef="#ctx0" brushRef="#br1" timeOffset="33290">6228 2447 756,'-3'0'201,"0"2"-143,-3-2-40,3 0-7,3 0 11,0-2-22,3-8-7,5 6-154,14-20-167</inkml:trace>
  <inkml:trace contextRef="#ctx0" brushRef="#br1" timeOffset="33903">6613 2174 48,'-10'-8'1127,"1"2"-857,-8-11-57,1 5-9,-2 1-83,3 1-55,-1 5-33,2 2-24,1-1-8,-5 4 0,2 4 5,-4 4-6,-1 6 0,-1 2-1,1 7 0,-3 2-5,4 6 6,1 7-1,4 1 0,0 6-7,6 6 7,1-2 0,6 2-7,6-6 2,3-2 5,1-7-5,2-5 6,1-3 0,3-9-1,0-2 1,3-7 0,1-4 0,1-6 0,2-3-1,1-10-8,4-8-13,2-9-10,-1-14-68,2-9-91,-5-14-163,14-145-397</inkml:trace>
  <inkml:trace contextRef="#ctx0" brushRef="#br1" timeOffset="34176">6609 1430 870,'-4'-5'450,"2"5"-224,-3-1-92,2 1-61,3 9-73,-1 5-7,1 23 7,0 22 0,1 19 27,1 12 6,-1 11 4,4 62-13,-3 23-4,0-4-7,0-133-4,-1-7 2,1-10-4,5 32-7,1-15-9,5-17-67,6-9-89,-2-10-141,39-36-379</inkml:trace>
  <inkml:trace contextRef="#ctx0" brushRef="#br1" timeOffset="35519">6977 2086 9,'-4'0'1053,"4"-2"-753,-3 2-94,1 0-28,2 2-43,0-2-64,0 0-35,2 2-14,-2-2-4,0 0-3,2 0 0,-2 0-4,1 0 5,1-2 5,-2 2 2,2 0-8,1-2-9,3 0-5,2-1 8,-2 0-8,1-1 5,1 1-5,-2-1 0,3-1-1,-1 2 1,0-4 0,2 4 0,4-5-1,-1-1 0,-3 0 0,4 4-1,-5 0 1,-4 3-1,-3 1 1,-2 2-1,0-1 1,-1 0-6,1 2-3,-1 6-6,1 6 14,1 10 0,-1 9 1,3 12 0,0 6 0,4 13 0,-1 1-1,2 5 1,4-6 1,-2-11 0,1-6 1,7-10-1,-2-7 0,5-3 1,3-7-1,2-4 0,-1-7 0,1-3 5,-2-2-5,0-4 7,-7-4-8,0-2 0,-1-3-5,3-10-43,-4-7-132,0-8-294,0-87-620</inkml:trace>
  <inkml:trace contextRef="#ctx0" brushRef="#br1" timeOffset="35776">7386 2015 1102,'-4'4'332,"-3"1"-209,-9 12-23,-3 7 25,-8 13-22,1 4-43,-6 8-28,0 2-14,-1 1 1,4-6-8,-4 1-4,3-6-5,6-6 3,-4-4-5,6-5-42,3-6-81,3-7-55,4-4-61,0-8-237</inkml:trace>
  <inkml:trace contextRef="#ctx0" brushRef="#br1" timeOffset="36036">7592 1764 975,'-2'0'558,"0"0"-318,0 0-31,1 0-67,1 2-89,0 2-46,-1 8-7,1 8-1,-2 8 1,2 6 0,-2 4 0,1 3-13,-4 4-53,-2 4-90,-2 2-132,-32 86-397</inkml:trace>
  <inkml:trace contextRef="#ctx0" brushRef="#br1" timeOffset="36564">5809 3535 595,'-2'-2'318,"2"2"-99,-1-2-47,4 0 1,6-8-47,12-3-59,18-9 10,22-11 4,55-16-26,17-2-26,6 12-8,-32 15-2,9 3-1,4 3 15,-7 10 3,2 10-9,-8 4-10,3-5-16,-16 9 10,-8-7-5,-52-6 0,-4 3-6,-6-3 1,22-1 1,-16-2-1,-6 0 5,-10 0 1,-1 5-7,-2-3-71,-3 0-115,7 2-114,9-7-384</inkml:trace>
  <inkml:trace contextRef="#ctx0" brushRef="#br1" timeOffset="37163">6506 3826 940,'-2'-5'450,"2"-1"-245,-4-7 64,-1 1-59,-5-2-77,-1 4-34,-2 1-48,-2 2-19,-4-2-22,-7 5-9,-2 3-1,-2 6-6,-4 5 5,3 3-7,-2 4-1,4 4-3,7 5-7,2-1-2,8 7-5,8 1-5,0 2 2,4 10 11,4 4 0,2 2 3,7-2 5,2-1 4,2-4 5,-1-9 0,1-3 0,-4-9-10,2-9-22,0-4-36,0-10-4,4-12-23,1-14-8,5-10-70,-1-18-118,39-134-218</inkml:trace>
  <inkml:trace contextRef="#ctx0" brushRef="#br1" timeOffset="37441">6512 3320 815,'0'0'506,"-1"0"-270,-2 0 20,3 2-47,0 0-97,-2 3-73,0 11-30,-2 10-8,2 15 0,-2 12 0,1 13 0,1 12-1,2 9 2,-1 7-1,1-2 0,0-8 1,0-5-1,3-12 5,0-10-6,1-8 0,2-4-27,5-6-93,4-12-192,4-13-238,53-43-82</inkml:trace>
  <inkml:trace contextRef="#ctx0" brushRef="#br1" timeOffset="37682">6689 3919 1162,'2'-4'283,"3"1"-181,5-11-40,19-2 38,10-2 8,15-6-19,7-1-5,2-4 4,0 2-46,-4 1-15,-10 1-7,-5 6-13,-14 3-6,-13 7-1,-8 5-47,-7 4-191,-9 4-343,-47 12-438</inkml:trace>
  <inkml:trace contextRef="#ctx0" brushRef="#br1" timeOffset="37975">6956 3505 1309,'0'0'343,"-1"1"-151,-2 5-36,-2 11-61,-4 11-47,3 17-26,2 12-14,0 13 1,2 6 1,0 11-1,4 1 3,0 3-1,2-5-10,-2-7 5,2-7-5,5-10-1,1-10 0,1-11 0,5-15 1,2-13 0,5-15 0,9-16-1,4-17-16,4-16-121,4-12-330,42-120-461</inkml:trace>
  <inkml:trace contextRef="#ctx0" brushRef="#br1" timeOffset="38178">7664 3502 1143,'0'0'544,"0"0"-385,-3 0 35,3 0-13,-2 3-59,0-2-56,0 2-32,-3 2-14,-1 8-15,-7 7-5,-3 7-70,0 9-122,-21 64-503</inkml:trace>
  <inkml:trace contextRef="#ctx0" brushRef="#br1" timeOffset="49454">8374 2861 1249,'-3'-2'264,"0"0"-91,-2-2 13,4 4-26,1 4-35,-2-4-47,2 0-53,2 0-17,-2 2-8,3 0-1,1 2-6,8 1 5,5 4 2,5-4 1,8 2 5,7-7 5,2-3-10,7-3 6,2-3-6,-2-1 0,-4-3 0,-9 3 1,-10 5-2,-10 4 0,-4 2-42,-5 7-163,-4 14-121,-40 77-227</inkml:trace>
  <inkml:trace contextRef="#ctx0" brushRef="#br1" timeOffset="49731">8310 3561 1181,'0'-2'359,"0"2"-187,1-2-86,1-2 10,1 4-17,7-3-26,11-4 8,13-3 22,12-4-40,5 1-19,3 2-10,3-2-7,-4 5-6,-5 3 1,-5 1-1,-8 4 0,-6 4-1,-2 1-49,-3 7-145,-3 4-259,-3 21-557</inkml:trace>
  <inkml:trace contextRef="#ctx0" brushRef="#br1" timeOffset="54140">9639 2541 1403,'-7'-6'240,"0"6"-133,-7-1-107,2 4-24,0 5-45,4 0-89,10 6-302</inkml:trace>
  <inkml:trace contextRef="#ctx0" brushRef="#br1" timeOffset="55035">9688 2270 990,'-3'0'228,"0"0"-142,-1 0-67,4 2-10,0 0-8,0 0-1,0 2-52,0 4-23,3 2-118,1 25-137</inkml:trace>
  <inkml:trace contextRef="#ctx0" brushRef="#br1" timeOffset="55611">9913 2251 688,'-4'-8'220,"-5"1"-7,-1-11-7,-5 2-20,-5 2 4,0 0-46,-2 5-31,0-2-28,-2 4-29,5 0-13,-3 2-14,5 0-2,2-4 6,-1 8-15,4 1-11,-1 1-6,0 11-1,1 2-1,-2 9 1,0 12-1,2 10-1,6 9 1,3 12 0,6 11-1,9-1-5,3-1-13,4-9-5,4-12 2,-2-15 14,1-14 3,-1-17 0,3-14 0,0-14 6,3-23 0,0-11-1,-1-17-48,-2-13-64,2-9-127,16-65-108,-6-70-221</inkml:trace>
  <inkml:trace contextRef="#ctx0" brushRef="#br1" timeOffset="55843">9879 1547 628,'-1'-4'242,"0"4"52,-3 4-161,4 10-71,0 13 46,5 16 13,1 11-22,3 4 0,5 4 6,-4 0-49,6 4-20,-2 6-6,0 3 4,-4 8-2,-2 5-7,-3 4-8,-2-2-14,0-12-3,0-14-74,4-13-136,3-10-142,28 1-320</inkml:trace>
  <inkml:trace contextRef="#ctx0" brushRef="#br1" timeOffset="56141">10202 2174 717,'3'-13'660,"2"-1"-457,4-12-64,2 10 10,7 1-29,0 5-51,10 4-24,8 4 6,2 4-8,3 3 5,-4 4-12,-5 5 6,-8 2-15,-2 6 3,-6 8-13,-3 6-5,-3 8-3,-4 10-3,-3 6-6,-2 6-5,-1-4-15,-1 0-28,1-8-52,-2-15-107,4-10-69,2-17-48,5-15-38,13-71-243</inkml:trace>
  <inkml:trace contextRef="#ctx0" brushRef="#br1" timeOffset="56359">10594 2147 805,'-1'-16'310,"-3"1"-22,2-11 8,-2 10 1,-1 7-104,3 4-52,1 5-55,-1 1-40,1 3-23,-4 5-13,-6 13-8,-9 7 5,-6 15-6,-8 6 0,-3 5 0,-2 1-1,-3 0-21,9-7-81,11-6-73,9-17-287,13-12-280</inkml:trace>
  <inkml:trace contextRef="#ctx0" brushRef="#br1" timeOffset="56580">10855 1660 1486,'0'0'495,"-3"3"-333,2-2 11,-2 4-31,3-2-74,-3 7-49,-2 8-8,-3 8-11,-3 8 1,2 6-1,1 5-40,2 0-79,-4 6-163,-4 69-673</inkml:trace>
  <inkml:trace contextRef="#ctx0" brushRef="#br1" timeOffset="57113">9345 3212 602,'-10'6'717,"1"-3"-565,-11 3-56,10 7 49,6-6 2,2-1-73,8-2-49,16 2 34,10-3 65,21-3-22,16-6-22,60-14-25,42-12 2,27 10-19,-76 14-17,-4-4-2,-3-3-5,-7-11-7,-10 1-1,-2-1-4,-62 9 7,-4 3-9,-5 4 1,20-11 0,-20 11-1,-11 4-6,-11 5-11,-6 2-40,-9 5-24,-6 11-111,-82 52-599</inkml:trace>
  <inkml:trace contextRef="#ctx0" brushRef="#br1" timeOffset="57970">9863 3835 873,'0'-1'348,"0"-2"-136,-3 0 41,0 1 61,-1 2-79,-7-1-88,-7 1-75,-9-3-30,-4 3-21,-7 3-10,-2 2-5,-3 5-5,3 7 5,-1 3-5,7 3-1,4 7-10,9 6-9,10 10-11,8 7 18,6 2 4,7 5-2,5-4-10,7-8 2,3-7-6,4-11-4,1-11-4,3-8-13,3-11 2,-2-12-16,3-10-2,-3-14-40,-1-6-95,-1-19-116,30-135-436</inkml:trace>
  <inkml:trace contextRef="#ctx0" brushRef="#br1" timeOffset="58193">9941 3081 1080,'-6'5'677,"1"11"-527,-9 17-99,5 20 45,-1 12 6,9 11-31,5 11-35,6 58-20,4 23-8,-1-5-2,-10-114-5,2-6-1,-1-3-10,5 38-35,2-16-41,1-16-155,4-13-122,23-9-281</inkml:trace>
  <inkml:trace contextRef="#ctx0" brushRef="#br1" timeOffset="58405">10182 3857 602,'1'-4'1179,"5"-6"-931,10-11-134,0 3-17,10 0-8,0-1-35,10 5-21,9-5-12,5 0-3,4 0-17,-6 1 0,-9 4-1,-8 0-20,-7 7-97,-11 4-359,-38 9-803</inkml:trace>
  <inkml:trace contextRef="#ctx0" brushRef="#br1" timeOffset="58689">10412 3388 1631,'-2'0'497,"0"7"-400,-8 18-74,2 19-13,-2 17 5,3 12-4,2 9-5,8 8-5,0 4 6,3-1-6,4-9 0,0-11 5,0-11 1,2-10 8,2-13-14,-2-11 1,8-11-1,4-8 8,4-11-2,8-12-7,3-11-1,2-8-16,-3-4-56,-2-9-143,26-99-414</inkml:trace>
  <inkml:trace contextRef="#ctx0" brushRef="#br1" timeOffset="59164">11346 3037 681,'0'-3'562,"0"2"-423,-3-3-13,1 5 111,1 6-43,-2 11-98,1 9-8,1 6-13,2 1-31,3-4-25,0-11-2,3-5-10,0-4 2,-3-6 0,-1-4 12,2-5 8,-1-7-1,6-7-17,0-11-11,-2-1-8,-3 0-7,0 7 15,-5 9-2,-4 9 2,3 6 9,-5 2-7,-1 3-1,-2 1-1,1 1-2,3-2-41,4 2-121,4 6-560</inkml:trace>
  <inkml:trace contextRef="#ctx0" brushRef="#br1" timeOffset="60070">12309 2161 1393,'-4'-14'292,"-3"6"-178,-3-11-30,-8 1 32,1 4-37,-5 2-29,-2 5-22,0 5-14,-2 5-13,-2 6 0,3 4 0,2 7-1,2 4 0,0 6 0,4 6-1,0 12-1,5 10 1,3 12-8,6 7 9,4-6-1,4-7-11,6-14 11,1-15-6,3-8 6,2-13-8,6-12-4,-1-9 5,7-14-4,5-12-18,-3-12-85,2-10-88,-2-10-31,-6-12-87,7-175-284</inkml:trace>
  <inkml:trace contextRef="#ctx0" brushRef="#br1" timeOffset="60282">12331 1347 1008,'-3'0'373,"3"7"-236,0 11-119,0 19 31,3 23 88,1 21 1,0 16-9,-1 7-39,-1 56-35,-1-111-23,2 52-13,-1-2-13,4-12 3,1-1-9,5-11-58,1-9-155,10-14-277,45 7-234</inkml:trace>
  <inkml:trace contextRef="#ctx0" brushRef="#br1" timeOffset="60484">12684 2174 1594,'1'-2'473,"-1"2"-329,3-3-6,-1 0-41,9-2-52,6-6-28,10 1-16,9-5 5,9 4-6,8-1 0,3-8-44,0 3-62,-5-5-77,-9-5-295,6-48-336</inkml:trace>
  <inkml:trace contextRef="#ctx0" brushRef="#br1" timeOffset="60731">12851 1808 901,'0'0'655,"0"3"-544,-1 4-81,-2 6 28,0 20 43,-2 15-20,-1 16-23,-1 13-17,-2 9-4,-8 67-2,-2 18 50,17-132-37,2-7-19,5 32-10,1-15-13,7-16-6,5-5 0,10-16-36,6-11-58,10-7-124,4-15-160,85-61-271</inkml:trace>
  <inkml:trace contextRef="#ctx0" brushRef="#br1" timeOffset="61038">11773 3375 1484,'3'0'268,"0"0"-223,5 0-44,6 4 43,14-3 34,17 1 30,23-5-5,64-13-14,48-16-26,45-3 9,-84 12-38,-13-10-17,-12 5-17,-5 4-41,-15 3-124,-59 18-409,24-4-381</inkml:trace>
  <inkml:trace contextRef="#ctx0" brushRef="#br1" timeOffset="61424">12366 4002 1062,'-15'-20'849,"3"4"-721,-18-19-91,-2 0-23,-7-1-8,-2 4 22,1 6-10,3 9-3,3 8-6,7 12-8,1 7 0,4 5-1,4 11 0,6 8-9,5 20 3,5 8 6,5 11 0,6 9 0,0-9-1,6-5 1,2-13 0,2-12-1,5-17-17,0-11-18,4-22-22,5-15-4,3-17-20,1-17-119,1-17-253,40-163-136</inkml:trace>
  <inkml:trace contextRef="#ctx0" brushRef="#br1" timeOffset="61615">12325 3329 217,'-11'-2'1154,"2"2"-836,-6 2-146,5 12-43,0 10-21,6 15-30,9 21-16,8 17-19,1 9-4,8 6-15,-3-5-10,-2-5-1,2-9-13,-4-17-15,6-18-82,-3-7-178,2-13-337,14-22-339</inkml:trace>
  <inkml:trace contextRef="#ctx0" brushRef="#br1" timeOffset="61798">12618 3922 1153,'9'-10'658,"2"-2"-452,17-11 2,2-3-20,7-4-74,3 1-53,2 4-28,3 5-16,-2 2-11,1 4-6,-3-1-5,-5 5-42,-6 0-52,-9 3-45,-6-2-64,-24-28-419</inkml:trace>
  <inkml:trace contextRef="#ctx0" brushRef="#br1" timeOffset="62051">12805 3539 1389,'-3'0'371,"1"0"-163,-1 1-43,5 6-57,2 11-45,2 9-18,6 14-18,5 12-9,-2 12-9,-2 3 32,0 3-11,-2 5 3,-2-7-11,1-6-7,1-11-14,-1-10 0,1-6 0,3-13-1,0-7-14,4-9-58,6-14-38,7-20-80,8-17-388,69-150-670</inkml:trace>
  <inkml:trace contextRef="#ctx0" brushRef="#br1" timeOffset="62220">13428 3385 1479,'-3'0'609,"3"1"-428,-1 1-13,1 1 20,-3 4-74,-3 7-66,4 8-33,-1 1-14,-1 10-1,3 2-45,0 1-134,-6 5-182,-48 35-1253</inkml:trace>
  <inkml:trace contextRef="#ctx0" brushRef="#br1" timeOffset="67575">6245 5208 340,'0'0'261,"1"0"-114,-1-4-12,2 1 60,-2 3 17,0-1-10,1 1-13,-1 0-1,-1-2-25,1 2-28,0 0-27,-2 0-22,1 0-14,-2-3-11,-4 0-29,-4-3-20,-4-1-11,-4-2 0,-3 3-1,3 1 0,-5 3-12,4 2 0,-4 2 3,3 0 0,0 7-17,6 2-7,-2 4-6,7 8 6,0 3 9,4 8 12,2 6 5,2 4 1,3 5 0,2 0 5,3-4 0,6-7 0,-2-6 0,7-8 0,-1-9 0,5-2-5,3-10 6,3-5-1,2-9-8,-2-9-13,1-5-29,0-9-65,-3-10-151,2-7-106,-7-9-149,17-120-232</inkml:trace>
  <inkml:trace contextRef="#ctx0" brushRef="#br1" timeOffset="67839">6290 4563 875,'-1'1'330,"-1"-1"-149,-1 0-68,3 6-20,0 8-44,0 17 16,3 11 34,1 17-2,1 5-16,2 0-3,0 0-9,2 1-24,-2-2-16,1 3-4,-3 3-2,1 4-13,0-2 1,-4-7-11,4-8 0,4-11-42,0-9-57,8-9-187,-2-9-180,32-18-257</inkml:trace>
  <inkml:trace contextRef="#ctx0" brushRef="#br1" timeOffset="68469">6630 5271 801,'1'-7'592,"1"0"-402,0-6 2,1-5 47,2 0-71,1 0-81,0 2-48,0-1-26,0 0-7,1 3-5,-2 3-1,1 2 0,2 5 0,-1 4-9,-1 6-2,3 8-5,-1 9-1,3 2 16,0 6-1,-4 2 2,0-3-1,1-2 0,-1-5 1,-4-3 0,0-6 0,0-6 0,1-5 0,-3-2 0,3-2 0,1-6-1,2-7-7,4-6 1,-1-9-4,-1-8-20,1-4-17,-3-11-5,3 0 31,-1 4 13,-4 10 8,0 16 1,-4 11 30,0 10 19,-1 3-8,0 6-19,3 12-2,3 3-1,3 12-8,1 4-4,2 1-6,-2 1 1,1 4-1,1-2 1,-5 2 16,-2 1 6,0-3 0,-7 0 7,-1-2 2,-3 0-4,-2-4-5,-3-2-11,-1-6-4,2-6-3,-2-9-6,4-3 0,-1-7-31,0-5-35,1-13-62,-2-6-322,-18-107-348</inkml:trace>
  <inkml:trace contextRef="#ctx0" brushRef="#br1" timeOffset="68680">7147 4876 1179,'2'0'555,"-4"0"-333,2-2-43,0 4-46,0 2-67,3 7-51,4 4-6,0 12-7,-3 5-2,1-2-18,-4-3-39,-2-4-33,-2-1-100,-5-3-176,-38 14-459</inkml:trace>
  <inkml:trace contextRef="#ctx0" brushRef="#br1" timeOffset="69123">5791 5994 1034,'0'-2'374,"-1"2"-194,1-2-74,0 2 55,2 2-17,13-2-59,8 2 32,20 0-18,20-2-33,61-2-27,38-13 5,23-18-11,-56 6-15,5 9-8,-4 1-8,-20-4 7,-8 2-3,-17 4-6,-50 8-20,-9 4-47,-7-1-46,18 1-71,-22 10-139,-15 5 13,-65 61-194</inkml:trace>
  <inkml:trace contextRef="#ctx0" brushRef="#br1" timeOffset="69544">6276 6505 1304,'-6'-6'315,"1"-1"-117,-11-6-15,0-3-32,-2 6-70,-1-2-33,0 5-27,3 5-15,0 4-6,2 11 0,1 3-12,-1 11 6,-1 8-3,6 7-2,5 10 10,4 4-5,5 4 6,5 0 0,4-8-1,2-3-6,1-10-29,-1-13 0,-2-17 0,6-14-21,-3-20 21,5-15 15,0-16-96,-1-11-68,0-4-19,-3-5-124,7-120-175</inkml:trace>
  <inkml:trace contextRef="#ctx0" brushRef="#br1" timeOffset="69730">6273 6115 705,'-3'-9'357,"1"5"-70,-5-7-28,6 9-5,1 3-110,5 11-93,0 15-18,4 17 6,3 19-12,3 16 1,2 10-4,-3 3-4,-2-2-10,-2-13-4,1-9-6,0-19-22,3-13-97,0-9-257,17-10-492</inkml:trace>
  <inkml:trace contextRef="#ctx0" brushRef="#br1" timeOffset="69920">6508 6557 1304,'0'0'576,"7"-1"-488,8-2-52,5 1 60,15-2-30,7-2-40,7-7-14,10-3-3,1-6-9,-2-5-46,-5-6-142,-9-5-163,13-66-380</inkml:trace>
  <inkml:trace contextRef="#ctx0" brushRef="#br1" timeOffset="70122">6773 6208 1094,'-6'11'357,"4"9"-234,-1 15 21,3 19 91,5 4-58,5 12-75,3 4-61,3 1-25,1-3-5,0-6-10,2-11 5,-2-15-6,2-15-1,-1-15-18,3-13-83,36-72-364</inkml:trace>
  <inkml:trace contextRef="#ctx0" brushRef="#br1" timeOffset="70348">7565 5973 1589,'5'16'204,"2"0"-108,2 14 45,2-4 4,-1 2-71,-1-9-47,4-5-18,-4-5-2,-1-5-7,0-2-45,-3-4-287,-17-34-786</inkml:trace>
  <inkml:trace contextRef="#ctx0" brushRef="#br1" timeOffset="71263">8368 5439 868,'-3'-4'455,"-2"0"-238,-3-5 52,-5 2-16,-1-2-116,0 1-59,-4 0-42,2 2-23,-5 5-11,-3 2-1,-3 10-1,4 9-12,-3 8-7,4 8-1,-1 7 13,8 5 5,6 4 1,0 2 0,8 0-5,2 1-8,10-9-19,1-2-9,4-11-1,4-11-7,2-13-26,5-17 8,6-15-10,-2-24-39,3-10-24,-4-15-90,-3-7-126,16-168-289</inkml:trace>
  <inkml:trace contextRef="#ctx0" brushRef="#br1" timeOffset="71474">8323 4820 162,'-1'1'971,"-1"9"-806,-1 9-118,5 15 109,4 15 9,6 10-59,3 9 29,0 6-37,-1 4-31,-2 2-29,-4 3-19,-1-5-5,-1-2-7,0-7-7,3-6-6,-3-6-38,1-12-149,3-4-308,13 12-180</inkml:trace>
  <inkml:trace contextRef="#ctx0" brushRef="#br1" timeOffset="71668">8626 5457 815,'3'-7'774,"0"0"-582,7-8-117,2 2 58,7 0-25,4 2-54,7 3-31,0 0-16,4-4-1,-2 2-6,-3 0-39,-5-5-66,-3-1-137,-6-29-337</inkml:trace>
  <inkml:trace contextRef="#ctx0" brushRef="#br1" timeOffset="71916">8771 5118 1214,'0'0'372,"-2"0"-147,1 7-97,-2 15-23,3 14-27,3 21-47,0 9-16,0 12-6,0 3-3,0-3 2,1-9-8,2-14 8,-1-14-7,6-15 10,-1-9-1,1-8-4,0-6-6,4-6-39,0-2-87,0-6-215,12-35-518</inkml:trace>
  <inkml:trace contextRef="#ctx0" brushRef="#br1" timeOffset="72261">7960 6116 1232,'2'0'500,"-2"-1"-378,3-2-26,1 3 27,8-6-18,12-1-9,11-1-35,12 1-29,6 0-19,9 6 14,13 2 3,53 2-13,33-3 13,-4-11-11,-71 9-13,-48-8-6,-7 2-14,1-4-39,23-9-56,-11 1-130,-18 4-373,-29-1-435</inkml:trace>
  <inkml:trace contextRef="#ctx0" brushRef="#br1" timeOffset="73192">8439 6656 527,'-3'-3'267,"0"-1"7,-6-1-10,-1-5-18,-3 4 14,-4 0-73,1 0-40,0 2-54,-3 0-39,5 4-28,-2 4-17,0 4-9,1 11 0,-1 3 0,2 13-6,4 10 4,4 4-5,5 5 6,5 1-8,4-9-1,3-10-4,3-5-19,4-12-22,1-14-50,7-9-96,1-14-26,5-11-8,-5-12-19,1-8 62,-1-8 38,30-136-83</inkml:trace>
  <inkml:trace contextRef="#ctx0" brushRef="#br1" timeOffset="73373">8526 6416 229,'-8'-42'312,"0"8"20,-7-26 147,1 20-207,4 22-62,1 12-18,2 12-84,2 17-78,2 21-9,3 14 18,0 17 4,6 5 2,3 4-12,0 0-4,0-8-16,-2-10-5,2-11-8,0-14-38,4-8-107,-1-9-340,20-9-301</inkml:trace>
  <inkml:trace contextRef="#ctx0" brushRef="#br1" timeOffset="73547">8771 6644 1449,'4'1'507,"5"0"-420,7 2 24,4 1-30,2 3-30,1-4-15,-1 1-19,1-8-9,-1-6-8,2-2-75,0-9-162,20-54-448</inkml:trace>
  <inkml:trace contextRef="#ctx0" brushRef="#br1" timeOffset="73801">8792 6477 1531,'-2'0'471,"2"2"-408,0 0-46,2 6 53,3 11 35,6 11-30,-1 12-34,2 12-20,-3 13-6,-1 5 16,0 1-10,2-4-4,2-4 5,4-13 2,-1-11-12,0-14-3,1-12-9,1-15-13,7-15-55,6-15-67,10-15-318,64-129-468</inkml:trace>
  <inkml:trace contextRef="#ctx0" brushRef="#br1" timeOffset="73973">9326 6359 1701,'0'1'562,"-2"2"-438,-3 8-80,-2 10-16,-3 9 8,2 5-18,2 1-13,1-1-5,2 1-63,-2 2-90,-7 3-318,-67 80-472</inkml:trace>
  <inkml:trace contextRef="#ctx0" brushRef="#br1" timeOffset="74814">5442 7896 1144,'0'0'266,"0"0"-197,0 0-69,0 0-12,0 2-95,1 1-399</inkml:trace>
  <inkml:trace contextRef="#ctx0" brushRef="#br1" timeOffset="77240">14252 2981 724,'0'0'314,"0"-1"-98,0 1-21,-2-2 0,2 2-35,0 0-88,0 0-54,0 0-18,0 2-27,0-4-17,0 2-11,0-2-13,-1-1-86,-18-37-602</inkml:trace>
  <inkml:trace contextRef="#ctx0" brushRef="#br1" timeOffset="78779">14252 2879 709,'0'-3'274,"0"3"-64,0-2-91,0 2 1,1 0 7,1 0-22,1 2-49,5 2 7,1 4 15,5 2-21,7 4-6,-3 9-11,6 5-4,0 7-1,0 8-13,-2 8-7,2 6-6,-3-2-3,0-2-4,-2-8-2,1-10 6,-5-15-6,0-6-1,-2-10-5,2-8 6,4-14 10,5-10 0,7-17 2,4-17-4,-1-19-8,4-5 11,0-2-10,-4 1 0,-1 9 0,-3 7 0,-4 17-1,-6 11-15,-8 18 0,-7 12-3,-4 11-27,-2 2-67,-2 8-109,1 5 67,-2 2-2,-5 9-113,-19 41-202</inkml:trace>
  <inkml:trace contextRef="#ctx0" brushRef="#br1" timeOffset="81377">1841 9005 812,'-2'0'148,"0"0"-104,-1-3-5,3 3 115,0 0 7,1-2-43,-1 2-32,0 0-10,0 0 14,0 2 20,0-2-22,0 0-32,0 0-28,2 0-19,-2 0-8,2 0-1,4 0-8,3-2 8,10 2 1,3-1 6,4 1 1,3 0-7,-3 0 6,0 3-6,-6 0 0,-3-3 0,-6 1 0,-5 2 0,-2-3 1,-3 0 4,-2 0 22,-1 0 47,2 0 5,-2 0-16,2 0-14,0-3-26,0 3-9,0 3-14,2-6-1,-2 3 0,2 0-6,-1 3-4,4-3 8,4 1 1,7 3-1,5 0 2,9-4 0,7-4 0,10 0 0,6-1 0,8-4 1,1 2-1,11-5 1,46-4 0,5-6-1,-83 18 0,-4-2 1,39-5 0,-4 2-1,-3-1 1,-3-2-1,-3 5 0,-1 0 0,-3 3 0,-5-2 0,2-2-1,-1 4 0,2 0-5,-2 1 6,-2 3-1,0 2 1,-5 2-1,1 0 0,2 2 0,4-3 0,6-3 1,3-2-1,3 1 0,9-8-8,39-1 8,-75 4 0,43-9-1,51-7 1,11-11-1,18-4 1,-61 15 0,-3 0-6,3 5 0,-2 4 6,0 4 2,-2 3-2,12-1 2,-9-1-1,5 2 1,11-3-1,2-6-2,13 2 2,-8-5-1,-1-1 1,5 0 0,2-2 0,-2 7 1,-2 3-1,-9 3 2,3 7-2,7-6-1,4 4 0,-1-3 0,-2-8 1,6-1 0,11-2 0,-2-6 1,0 5 0,0-2 0,4 5 0,10 5-1,-10-6-2,-1 6 2,5 1 0,7-1 0,4 2 1,-3-4-1,13 2 0,13-5 0,-6-1-8,0-1 8,8 1 0,4-4 1,-2 3-1,6 3 1,13 0-1,-16 2-1,13-3 0,10 4-8,5 4 3,3-12 5,20 3 0,-6-12-8,9 2 9,2 3 0,2 1 5,11-2-5,-16 2 0,7 10-6,0-2 6,-4 6 1,12 0-1,-14 2-8,10-4 2,4-3 0,-6 13 6,17-7 0,-25 4-1,12-1 1,-1 8 0,-11-5 0,15 1 0,-22 1-1,6-2 1,3-2 0,-3 1 0,15-10 0,-10-1 0,7-1 1,6-2-1,-8-1-1,6-3-12,-15 2-1,3 3-2,-1 1 8,-17 10-10,11-4-43,-14-3-19,-2 3 8,5 0 24,5-10 26,-13 7 20,3-5 1,-13 2 1,-9 2 9,-7 6 6,-12 5-1,-10-2-5,-2-4-3,-12 6-5,-12 1 5,-10 0 0,3-3-5,4 3 0,2-8 0,-1-4-1,2-4 0,-1 0 0,-10-1 1,-14-3 0,-16 1 32,-29 6 13,-53 6 5,-13 5-16,-9 1-19,2-2-5,-25 6-11,-20 7-149,-16 3-125,-7 6-64,3 7-185,-50 32-51</inkml:trace>
  <inkml:trace contextRef="#ctx0" brushRef="#br1" timeOffset="82734">2634 9551 1160,'-6'-5'320,"3"3"-77,-3-3-39,5 4-63,1 2-56,0-1-38,6 3-34,2 9-13,9 11 9,8 18 9,7 11-6,2 14-5,5 9-5,-5 8 8,-2 10 4,12 52 4,-36-97-6,10 42-3,-3-16-3,-2-19 0,-5-20 1,1-14 1,-2-12-7,0-6 5,4-7 3,6-19 36,12-18 6,12-26-21,-1-17-13,6-10-16,-8-5 13,-1 8-2,-5 4-3,0 0-9,-2 11 1,-2 11 0,-6 15 0,-5 12-1,-4 15-20,-7 5-73,0 16-112,0 16-329,2 68-107</inkml:trace>
  <inkml:trace contextRef="#ctx0" brushRef="#br1" timeOffset="83013">3340 10151 1053,'7'13'249,"3"-4"-193,10 12-14,11 3 103,9 4 16,4 3-4,4 2-35,2 11-41,-3 1 60,-3 4-75,-8-1-41,-9 1-11,-10-1-8,-3 8 0,-6-4-6,-3-3-33,-2-9-48,-3-15-72,0-12-115,0-13-31,-11-63-308</inkml:trace>
  <inkml:trace contextRef="#ctx0" brushRef="#br1" timeOffset="83210">3750 10177 1326,'-7'3'585,"-4"4"-434,-11 6-19,-5 13-9,-4 14-39,-5 9-46,0 7-25,2-1-11,4 0-2,2-10-5,12-10-40,0-6-63,8-10-99,0-10-275,-22-26-207</inkml:trace>
  <inkml:trace contextRef="#ctx0" brushRef="#br1" timeOffset="83420">3637 9300 1746,'0'0'317,"-2"4"-221,1-4-8,0 2 29,-1 7-57,-1 4-39,0 16-20,-2 13-1,-2 9 0,0 3-122,-4 3-378,-37 49-879</inkml:trace>
  <inkml:trace contextRef="#ctx0" brushRef="#br1" timeOffset="84710">4451 9811 733,'0'0'245,"0"0"-101,0 0 43,0 1 58,0-1 5,2 3-46,-4-3-64,2 0-47,0 0-30,0-3-36,0 6-17,2-6-2,-4 3-7,4 0 0,-2 0 0,-2 0 0,2 0 0,0 0 0,0 0 1,0 0 8,0 0-2,0 0-8,0 0 0,0 0-12,0 0-12,0 0-18,0 0-36,0 0-65,0 0-118,0 0-6,0 0 74,0 0 70,0 0 57,0 0 46,0 0 20,0 0 24,0 0 57,0 0-18,0 0-40,0 0-23,0 0-88,0 0-79,6-8-37,-4 4-57,2-6-88</inkml:trace>
  <inkml:trace contextRef="#ctx0" brushRef="#br1" timeOffset="86269">3265 9714 852,'-10'22'168,"3"5"-105,-7 32 9,5 9 63,4 9-27,7 6-31,7 6-25,10-3-4,13-8-18,7-16-6,10-24 15,9-21 14,6-21 8,4-18-7,-1-21-4,-5-24 4,-11-17 1,16-63-1,-28-16-24,-39 7-9,-13 115-7,-7 2-2,-8 3 1,-31-31-12,-66 3 0,-54 83 5,-24 93-6,64 10 0,2 34 1,-6 49 5,45 6 23,47-15 16,49-11-21,32-17-24,37-56 0,-17-90 0,124-7 6,-46-76-5,10-38 11,-4-39-1,-13-14-5,-19 0 1,-28-10 1,-20-3 1,-30 18-8,-29 24 8,-35 20-8,11 62 20,-2 14 35,-8 9 8,-80-34-23,-26 62-28,6 64-5,103-41-8,2 8 1,10 4-1,-22 46 0,15 57-44,67 17-62,66 3-80,-48-122-327,107 43-196</inkml:trace>
  <inkml:trace contextRef="#ctx0" brushRef="#br1" timeOffset="86797">4984 9784 959,'-5'-7'379,"-2"-3"-184,-6-3-19,-5-5 46,0 4-32,-6-6-83,-2 7-47,-4-3-29,-2 4-22,0 5-7,0-2-1,4 9-1,-1 9 0,8 4-6,-3 13 0,5 13 0,2 9 0,6 11 5,8 13 0,6 4-1,15 2 1,0-8 0,10-10-6,2-13-5,1-12 0,2-13 0,-3-12 1,-5-15-5,-1-10-17,-2-13-24,-4-13-47,-3-10-97,-3-16-88,0-11-196,-8-169-67</inkml:trace>
  <inkml:trace contextRef="#ctx0" brushRef="#br1" timeOffset="86993">4880 9002 1312,'-3'-6'297,"1"3"-117,0-6 3,2 12-39,2 12-84,3 23-40,5 28 1,10 79-6,5 46-3,0-1-11,-6-81 8,-3 10-3,-3-8 2,-6-72-8,0 0-90,2-9-161,8 23-127,16 2-399</inkml:trace>
  <inkml:trace contextRef="#ctx0" brushRef="#br1" timeOffset="87233">5197 9639 1445,'6'-7'243,"7"1"-153,8 2 42,13 4-27,6 6-33,11 7 2,5 7-20,-2-1-14,-7 5-17,-6 8-16,-7 9 5,-7 4-2,-6 10-10,-6 3-9,-6 7-45,-1-5-72,-5-8-81,-2-16-31,-1-15-61,-1-21-31,-7-70-288</inkml:trace>
  <inkml:trace contextRef="#ctx0" brushRef="#br1" timeOffset="87428">5694 9387 929,'-1'-16'620,"-1"6"-398,-2-6-14,-2 16 17,-1 9-102,-10 21-70,-3 18-19,-6 17-8,-2 11-11,1-1-5,-3-1-9,4-11-1,4-16-6,6-14-48,4-11-84,7-19-355,-3-48-689</inkml:trace>
  <inkml:trace contextRef="#ctx0" brushRef="#br1" timeOffset="87610">5788 9011 1920,'0'3'319,"0"1"-242,2 10-37,2 8-1,8 8-18,0 8-13,-2 0-8,5 4-57,-9 4-82,-7 0-232,-49 106-383</inkml:trace>
  <inkml:trace contextRef="#ctx0" brushRef="#br1" timeOffset="87931">4525 10565 1510,'12'-6'323,"5"-5"-250,17-11 14,12 0 14,20 3-22,47-10-23,36 9-26,30 18-14,-60 9-2,-8 8-4,-17-5-10,-9-13-40,-52-1-57,2-6-166,76-36-449</inkml:trace>
  <inkml:trace contextRef="#ctx0" brushRef="#br1" timeOffset="88275">4857 10861 1071,'-15'3'301,"2"0"-73,-17 3 24,-1 4-108,-4 10-78,2 5-43,2 8-14,4 6-9,10 3 0,8 6-9,11 4 8,6-1 1,11 1 14,10-4 3,3-6 4,6-10-2,-3-12-2,2-8-1,-3-15-16,-7-13-4,-3-10-28,-4-12-31,-3-17-87,-2-9-111,-6-17-12,-3-69-70,-14-122-349</inkml:trace>
  <inkml:trace contextRef="#ctx0" brushRef="#br1" timeOffset="88442">4945 10448 214,'0'-22'718,"-1"11"-337,-2-11-66,3 13-6,0 9-108,0 9-105,3 13-47,1 19-2,2 21-4,4 17-16,-2 17-12,9 53-1,-2 5-7,-7-112-5,-5-9-2,6 34-28,5-18-71,-2-17-250,24-3-554</inkml:trace>
  <inkml:trace contextRef="#ctx0" brushRef="#br1" timeOffset="88616">5287 10977 1720,'9'-4'326,"2"-4"-200,12-2 18,13-5-45,13 0-44,8-4-29,-2 0-14,1-3-12,-6-1-5,-8-3-65,-6-3-106,-5-4-370,-2-56-616</inkml:trace>
  <inkml:trace contextRef="#ctx0" brushRef="#br1" timeOffset="88839">5482 10597 1666,'-4'11'465,"2"5"-409,-2 20-32,5 20 70,5 19-4,10 69-30,8 14-13,-17-109-16,1-2-5,9 39-10,2-13-5,0-16-11,1-20 1,2-14-1,1-19-27,3-19-62,9-23-67,68-136-533</inkml:trace>
  <inkml:trace contextRef="#ctx0" brushRef="#br1" timeOffset="89477">5655 9649 724,'0'5'287,"0"-5"-179,-1 0 21,1 1 90,0 1-8,0-2-53,-2 2-31,2-2-7,0 0-22,0 0-28,-2 6-23,-3 6-26,-3 7-2,-2 11-2,-5 7-4,2 0-5,-5-3-7,4-4 8,0-7-7,2-6-2,4-5-33,2-3-72,6-2-210,16 10-390</inkml:trace>
  <inkml:trace contextRef="#ctx0" brushRef="#br1" timeOffset="90391">5687 9432 749,'-2'0'511,"1"0"-298,-3 0 16,2 0 26,-1 0-87,0 0-78,0 0-39,1 3-19,-1 1-10,-1 7-10,-4 8-4,-2 2-7,-1 7 10,-3-2-1,0 0 13,-6 0-4,4 0 5,-1-3 3,0 2-10,3-2-11,3 2-6,-2-5 1,5 2-1,2 2 0,3-2 1,0 0-1,3-1 0,0-5 0,0 0 0,-2-4 1,1-4-1,1 0 1,-2-6-1,1 2 0,1-4 1,-2 1-1,2-1-18,0 0-25,0 2-25,0 2-17,2 0-44,-2 2-60,0 3-12,3-2 1,1-4-40,12-5-322</inkml:trace>
  <inkml:trace contextRef="#ctx0" brushRef="#br1" timeOffset="90928">6357 10187 1279,'0'-3'348,"2"0"-246,3 2 8,4-2 76,3 6-44,15 1-20,9-1-35,11-3-38,7-6-11,4-4-10,-4-6-5,0 0 1,-7-5-11,-6 2 1,-10 1-8,-10 6-5,-6 0-1,-7 8-7,-1 0-76,-7 1-97,0 6-443,-48 17-747</inkml:trace>
  <inkml:trace contextRef="#ctx0" brushRef="#br1" timeOffset="91214">6413 10616 1305,'2'6'248,"3"-2"-202,6 4-14,13 3 145,12-7 34,11-3-52,6-2-27,2-6-25,-1 4-16,-7 3-26,-4 0-31,-6 3 7,-6 3-31,-4-4-1,1 4-8,-3-2-1,1 1-19,-2 1-40,-5-4-32,-5 0-16,-2-2-13,-5 0-40,-4-2-86,-17-17-113</inkml:trace>
  <inkml:trace contextRef="#ctx0" brushRef="#br1" timeOffset="96062">7567 10164 1172,'-2'-9'245,"0"5"-178,-1-2-44,1 0 29,0 2 22,2 1-22,0-1-13,0 4 8,0-3 35,2-1 8,2-5-4,2-2 1,3-9-12,2-1-18,2-4-18,2-4-11,0 3-7,0 2-7,0 2-5,0 3-3,-4 3-5,-2 4 5,-1 8 0,-4 0-5,-2 4-1,0 2 0,0 2-2,6 4 2,2 10 5,8 6 15,-3 12-13,3 8 7,0 6-2,-3 6 3,1 7-2,-4 2-1,-3 1-1,-3-1-4,-2-7 2,0-2-8,-1-5 7,-3-9-7,0 1 4,0-3-5,-2-9 0,1-6 0,1-9 1,-2-6-1,2-8 1,-2-1 8,2-1-8,0-1 5,-1-7-6,0-10-12,-1-5-6,-2-17 16,2-5 1,2-5-17,3-4 7,3 2 11,2-1-1,6 9 0,2 2 0,3 4-5,-1 2 5,0 5-6,2 1 6,0 7 0,2 1 0,-1 1 0,2 3-6,1-1 7,-1-1 8,4-1 1,-2-1-3,1 4-5,-4-1 13,-1 3-13,-4 2 0,-2 8 0,-4 0-1,-6 3 1,-1 2-1,-2 1 0,-2 0 1,0 0-1,0 0 0,0 0 11,0 0 1,0 0-5,0 0-5,-2 0 4,2-2-5,-1 2 5,1 0-6,1 0-20,-1 0-22,0 0-33,-6 3-105,-6 20-518</inkml:trace>
  <inkml:trace contextRef="#ctx0" brushRef="#br1" timeOffset="96454">8642 10195 857,'3'11'120,"0"-3"-73,3 13 64,3-2 72,1 0-38,1 1-34,-2-4-12,0-4-22,-3-5 2,-1-3-4,-3-4-4,0 0 4,-2 0 12,0-4-12,0-3-20,-2-8-31,1-4-18,-2-3 3,-1-3-8,-5 3 0,3 8 5,1 5 0,1 4 14,1 2-4,1 6-16,-3 1-6,2 1-12,1 0-22,-1 5-38,1 2-90,2 4-197,-9 22-506</inkml:trace>
  <inkml:trace contextRef="#ctx0" brushRef="#br1" timeOffset="97249">9292 9659 262,'-2'-15'968,"0"3"-723,0-20-98,-3 5 4,2-4-2,-1 7-68,0 1-30,-2 5-26,2 4-2,-3 5 29,1 5 17,-3 4-37,-8 5-16,4 5-10,-5 5-5,-3 4-1,2 4 1,-4 5-1,5 9 0,1 8-1,4 10 0,7 13 0,6 5-1,8 7 2,6-13 0,6-10 1,4-16-1,1-20 0,1-10 0,-1-17 1,1-12 0,-3-6-1,0-5-22,-5-5-41,-4-3-38,-4-2-43,-4-4-78,-2-10-67,-13-121-245</inkml:trace>
  <inkml:trace contextRef="#ctx0" brushRef="#br1" timeOffset="97527">9236 8955 1101,'0'0'340,"0"2"-238,2-2-79,1 9 35,4 9 80,7 12 2,1 16-52,2 9-1,-3 7 2,2 9-16,-4 5-28,-3 9-22,2 1-10,-1 2-2,-4-1-10,1 0-1,-2-6-11,1-8-31,1-13-12,-1-16-56,3-13-125,0-16-79,2-11-23,29-64-4</inkml:trace>
  <inkml:trace contextRef="#ctx0" brushRef="#br1" timeOffset="97775">9609 9636 574,'11'-4'223,"5"-2"-16,17 2 57,4-2-34,2 4-67,0 4 11,-6 4-33,-5 0-42,-2 6-46,-6 5-11,-1 3-17,-3 7-2,-5 10-11,-3 9-12,-4 2-1,-4 4-48,-4-4-47,-1-8-54,-1-10-84,-1-11-138,-20-15-384</inkml:trace>
  <inkml:trace contextRef="#ctx0" brushRef="#br1" timeOffset="97999">9920 9412 1613,'-4'-2'517,"3"1"-364,-5-2-56,4 3 11,2 3-39,0 0-49,-7 10-20,0 13 0,-2 13-1,-9 9 0,-5-2-7,-5-2-28,-1 1-37,-3 0-52,0-3-169,-46 49-427</inkml:trace>
  <inkml:trace contextRef="#ctx0" brushRef="#br1" timeOffset="98435">8980 10367 1055,'0'-1'348,"0"1"-199,0 0-71,0 0 103,2 0-19,2 1-69,9 5 3,9 1 23,10 2-34,10-5-25,10-4-16,12-8-20,44-11-6,22-8-9,20 6-9,-53 7 0,-5-3-15,-53 10-26,-6-3-25,-6 3-15,21-10-31,-16 6-62,-18 4-57,-13 7 4,-42 35-279</inkml:trace>
  <inkml:trace contextRef="#ctx0" brushRef="#br1" timeOffset="98811">9349 10824 1223,'-7'-4'276,"1"-1"-181,-8-7-8,-3-1 70,0 0-34,-1 1-52,-1-1-34,3 6-4,-5 4 14,2 7-22,-3 7-23,3 11-2,3 3-1,1 9 0,9 5 0,3 4-5,4 7 6,4 1 0,5-6 0,4-5 0,-2-10-1,2-6-11,3-11-33,-1-7-13,1-8-17,5-11-53,0-9-52,6-14-126,38-97-270</inkml:trace>
  <inkml:trace contextRef="#ctx0" brushRef="#br1" timeOffset="99035">9379 10321 1192,'-4'0'370,"-2"0"-163,-2 1-114,5 13-36,1 15-16,6 10 8,0 20 2,7 4-16,-1 11-2,2 6 1,-1 5-2,-1-4-13,-1-2-8,0-13-11,3-15-13,-1-12-69,2-14-181,2-11-241,15-8-280</inkml:trace>
  <inkml:trace contextRef="#ctx0" brushRef="#br1" timeOffset="99248">9651 10832 1472,'7'-4'267,"-1"0"-189,8-2 61,8 0-13,4 3-25,8-2-50,0 4-29,-1-3-8,-3-4-7,0 0-7,-2-4-47,-8-5-55,-1-2-123,-8-10-144,5-57-294</inkml:trace>
  <inkml:trace contextRef="#ctx0" brushRef="#br1" timeOffset="99509">9796 10609 994,'-6'6'352,"2"-1"-142,-3 13-25,0 0-16,7 9-58,3 6-48,7 8-27,-2 6 11,-1 3-16,1 2 2,1 1-1,1-8-4,1 0-5,0-9 7,3-7-15,0-11-9,-1-2-6,4-10-17,0-5-35,4-2-40,3-15-1,4-8-187,2-20-231,48-112-580</inkml:trace>
  <inkml:trace contextRef="#ctx0" brushRef="#br1" timeOffset="101969">8631 9438 959,'-2'-10'288,"2"2"-92,0-6-13,0 7 80,0 2-50,0 5-78,0 0-47,0 2-44,0 3-32,0 0-12,0 14 10,0 27 26,0 21-4,0 72-16,-8 39-2,2 40-13,9-59 8,3-7-9,23-21-31,-1-8-23,-6-19-11,-3-66-7,3-3-48,5-8-157,31 31-271,112 22-431</inkml:trace>
  <inkml:trace contextRef="#ctx0" brushRef="#br1" timeOffset="102490">10406 10389 1799,'2'-2'195,"-2"2"-195,1-2-75,2 2 75,7-1 70,10 1-5,8-4 4,8 1-12,0-1 27,-3 1-11,-2-2-8,-1-3-19,-5 2-20,1-4-16,-2 5-8,-1 1 4,-3-2-5,-4 5-1,-6-3 0,-2 4-6,-1-3-7,-4 3-17,-3 3-23,-3-3-32,3 4-118,0 6-127,0 20-288</inkml:trace>
  <inkml:trace contextRef="#ctx0" brushRef="#br1" timeOffset="103382">11086 9983 1223,'-1'-4'221,"-1"0"-221,-1-6-2,2 9 2,-1-2 105,2 3-39,-3 3-43,3-2-7,0-1 23,0 6 17,0-4 31,0 2 43,0-1-17,0 0-40,-3 1-26,2 3-31,-1 8-15,-1 4 1,0 8 4,-2 12 0,3 8-5,0 11 0,2 6 0,4 1 0,1-2 1,3-6-1,1-16 13,3-10-2,1-9 3,1-4-14,5-3 8,0-3-9,7-3-2,-4 0-7,-1-4-7,-2-5-10,2-9-1,-4-5 11,0-14 10,-1-13 0,-2-6 6,-3-9-9,2-8-66,-3-10-156,-4-8-219,-4-7-98,0 11 84,2 14 464,-2 22 42,2 14 100,-4 15 25,-4 3 34,4 6 70,-3 1 7,0 3-53,3 1-53,0 1-59,-2 8-43,2 3-23,-1 12-5,0 9 9,1 4-14,1 7-8,0 3-5,1 4-3,4 3-6,5 0-6,-1-1-2,1-2 2,-2-4 0,3-4 3,-2-4-11,1-8 1,-2-6-2,3-4 0,-5-5-12,-1-7-38,2-3-55,1-5-130,-3-4-290,6-37-700</inkml:trace>
  <inkml:trace contextRef="#ctx0" brushRef="#br1" timeOffset="104067">11799 9584 1402,'0'0'598,"0"0"-472,0 3-103,4 5-16,7 7 29,1 14 5,6 12-19,2 13 5,2 14 12,0 15 2,-5 5 1,8 64 12,-20-100-23,2 44-10,-1-10-6,-10-17-9,-2-7-6,-10-1-50,-10 0-78,-10 4-378,-94 90-771</inkml:trace>
  <inkml:trace contextRef="#ctx0" brushRef="#br1" timeOffset="108160">4473 13174 499,'0'0'291,"0"0"-32,0 3-23,-1-3 11,0 0 44,-3 0-51,-3-3-84,-10 0-75,-6 1-31,-7 0-29,-8 2-12,-3 4-9,-4 5 0,-2 4-6,-2 10-9,2 13-3,4 3 0,3 15 3,9-6-2,7 1 4,9-11 2,11-5 1,11-4-11,10 2-12,9-4 6,7 1 9,9-7 10,1-1 2,0-12-4,-1-8-17,-5-8-11,-6-15-25,-4-13-33,-1-19-67,-6-20-62,5-63-14,-6-38-10,-18-10 11,-11 54-226</inkml:trace>
  <inkml:trace contextRef="#ctx0" brushRef="#br1" timeOffset="108347">4312 12415 763,'-2'-11'331,"0"4"-49,-2-3-46,2 12-41,4 12-90,2 23-69,7 34 40,12 82 1,10 34-16,2 6-23,-14-68-17,-1-9-9,-12-70-3,-1-2-9,0-6-18,11 36-72,-4-13-96,-1-14-113,-2-14-187,4-15-185</inkml:trace>
  <inkml:trace contextRef="#ctx0" brushRef="#br1" timeOffset="108542">4717 13197 1554,'13'-4'361,"2"-6"-221,14-6 1,8-2-35,9-5-46,2 0-37,11-3-7,-1 1-5,6-1-11,-11 4-35,-9 9-67,-11 3-222,-13 16-544</inkml:trace>
  <inkml:trace contextRef="#ctx0" brushRef="#br1" timeOffset="108805">4962 12736 1753,'0'9'335,"-2"5"-254,-2 26-60,-2 20 10,1 23 10,0 72-17,2 33 1,3 7-1,3-145-10,1-10-13,0-10-1,7 29-1,2-21 0,5-17-12,6-17-20,4-7-3,2-13-27,6-10-59,3-3-194,-3-1-300,20-40 245</inkml:trace>
  <inkml:trace contextRef="#ctx0" brushRef="#br1" timeOffset="109127">3737 14180 1456,'13'-7'187,"8"-2"-116,24-13 128,21-10-5,68-24-52,53-8-40,33-1-36,-66 30-25,4 4-20,3-3-6,-29-2-3,-15 8-12,-29 11-26,-55 13-29,-11 4-35,-5 4-78,13 11-329,-45 82-209</inkml:trace>
  <inkml:trace contextRef="#ctx0" brushRef="#br1" timeOffset="109480">4371 14374 1113,'-24'-3'183,"2"6"-119,-28-3 4,-3 3 16,2 7-6,5 0 22,8 3-14,4 6 28,6 0-39,2-1-47,7 6-16,2 1-12,9 5 0,3 6-8,8 3 8,6 5-9,9-1 2,6-5 7,9-7 0,3-4 1,1-14 9,3-5-1,-4-12-9,0-11-12,-6-11-33,0-17-45,-4-13-9,-1-13-127,27-153-329</inkml:trace>
  <inkml:trace contextRef="#ctx0" brushRef="#br1" timeOffset="109683">4311 13687 1200,'-1'2'508,"-3"2"-355,0 9-89,-3 19 7,4 20 8,6 20 8,7 71-27,10 23-12,1-2-13,-15-114-19,2-5-2,-2-4-9,5 43-5,-3-13-39,2-14-53,-2-8-134,-2-12-122,5 8-260</inkml:trace>
  <inkml:trace contextRef="#ctx0" brushRef="#br1" timeOffset="109864">4511 14500 1332,'12'-3'292,"3"-4"-115,13-3 39,11-4-36,4 0-54,-2-2-36,2 2-31,-1-1-37,-6 5-10,-4 0-12,-7 6-16,-4-2-95,-4 6-155,18 3-395</inkml:trace>
  <inkml:trace contextRef="#ctx0" brushRef="#br1" timeOffset="110119">4763 14169 1270,'-10'6'362,"2"0"-203,-7 16-93,7 5 30,3 12-12,8 8-21,3 11-14,6 6-4,1 5-3,2 5 2,2-3-13,-3-3-7,2-9-9,1-7-13,3-7-1,1-11-1,3-8 0,7-14-34,2-16-14,4-16-60,-1-21-261,55-100-449</inkml:trace>
  <inkml:trace contextRef="#ctx0" brushRef="#br1" timeOffset="110292">5390 14131 1414,'0'0'618,"-2"1"-491,2 2-58,-3 4 20,2 12-29,1 13-35,-2 10-20,-5 6-5,0-1-49,-2-6-52,-1-2-131,-13 34-360</inkml:trace>
  <inkml:trace contextRef="#ctx0" brushRef="#br1" timeOffset="110608">6254 13536 1648,'0'0'588,"1"0"-501,1 2-67,2-2-10,5 0 13,8-2-7,6-2-4,6 0-4,5-8-7,-3 6 5,-1 0-6,-3 3-18,0-1-24,-7 4-22,2 0-62,-7 0-251,8 9-442</inkml:trace>
  <inkml:trace contextRef="#ctx0" brushRef="#br1" timeOffset="110877">6197 14190 1272,'-6'14'276,"5"-2"-201,-1 10-52,5-6 1,15-5 91,12-6 82,14-5-5,10 0-68,7-5-37,4-2 26,0-7-41,-4 0-47,-1-2-13,-6 1-1,-12 1-11,-8 6-8,-10 6-48,-7 3-38,-7 4-61,-4 7-345,-26 24-354</inkml:trace>
  <inkml:trace contextRef="#ctx0" brushRef="#br1" timeOffset="149342">7029 13862 590,'0'-7'217,"-2"-3"-56,-1-9-67,0 0 37,0 1 17,-2-4-55,2 7-39,0-2-27,-1 3-4,2-1 8,2 6 4,0 3-4,0 2-2,2-9-1,2 1 1,-1-4 10,0 0 7,2 0 4,-2 5 23,-2 1 10,1 0-16,1 4-11,-1 2-10,-1-2-14,4 0-14,0-5-9,8-3-8,4-6 1,8-9 5,7-4-6,2-7 1,-2 2 4,-2 7-5,-5 5 0,-8 8 5,-6 14-5,-4 0 0,-3 8 5,0 4 3,-4 6 3,7 9 1,-4 6-1,3 13-1,2 4-10,2 11 5,-1 7 5,0 5-11,1 7 1,-1-1 7,0 2-2,-3-2-6,-5-5 18,-2-5-7,-3-3-10,1-12 7,0-7-7,-2-8 0,5-5 0,-1-7-1,1-5 0,0-5 1,-2-8 7,2-5-7,0 0 13,-3-5-4,-3-11-2,-2-12-8,-2-19-1,7-20 0,5-14 1,7-10 0,9 5 0,7 0-1,2 4 1,-4 9 0,3 7 0,-5 5 1,3 5-1,-1 6 0,2-1-1,3 6 1,-1 1-1,-3 10 0,0 2 1,-5 15 1,-4-1-1,-8 8 0,-2 5 0,0 3 0,-4-2-1,2 1 0,-1 3 0,0-2 0,4 2 0,-3 0-4,0 2 4,-1-2 1,-1 3-1,1 1 1,-2-2 0,1 2-1,-2-1 1,1 1-1,-2 2-42,1 4-40,-2 0-71,3-1-324,9 27-401</inkml:trace>
  <inkml:trace contextRef="#ctx0" brushRef="#br1" timeOffset="149584">8216 13703 1108,'-7'-6'709,"3"6"-475,0-4-125,2 0-8,-1 4-16,3-2-46,3 2-39,-3 0-10,6-6-49,5 6-56,2-1-212,6 1-405</inkml:trace>
  <inkml:trace contextRef="#ctx0" brushRef="#br1" timeOffset="149944">8246 12790 1500,'-13'9'334,"3"1"-179,-14 9-62,3 8 13,2 12-29,3 3-40,7 15-22,3 12-6,0 17-3,4 63-4,2 35-1,2 32 11,-1-68-5,5-6 5,0 2 8,4-27 1,-1-80-6,2-8-9,4-8-6,10 18 1,10-16-1,2-13-5,2-10-23,0-10-49,-4 2-82,-1-6-169,11-16-451</inkml:trace>
  <inkml:trace contextRef="#ctx0" brushRef="#br1" timeOffset="153776">8532 13480 160,'-6'-1'1094,"3"1"-828,-3-3-101,2 3-51,2 0-8,2 0-22,0 0-54,5-1-30,1 1-56,4 0-23,10 0-106,-1 0-77,41-10-262</inkml:trace>
  <inkml:trace contextRef="#ctx0" brushRef="#br1" timeOffset="154772">8781 13211 1046,'-4'-5'285,"2"2"-106,-4-7-37,1-2 37,-2-2-7,4 2-40,0-3-39,2 9-31,1 2-25,0 4-7,1 2-12,-2 0-3,2 9 0,2 8 5,-3 14 1,2 12 6,-2 14 0,-2 14-6,-1-1 0,-1 10-5,-2-3-4,2 7-6,-5-5-5,4-6 0,-1-11-1,3-19 0,3-16 0,0-11 0,0-14 1,0-4 0,1-5 5,1-16-6,1-10-6,0-28-2,0-18-8,3-65-26,-10-16-5,2 111 17,-1 4 14,-5-35 10,2 13 5,-1 14 1,-2 12 0,3 12 0,-1 9 9,-1 4 6,4 8 8,2 4-7,1 2-10,1 2-5,1 8-1,3 12 1,1 15 1,4 18 8,-3 9-4,0 7 0,3 9 2,-3-3 1,0 1-8,-1-3 8,-1-5-9,0-11 0,-2-16 1,1-15-1,-1-12 1,-1-13 0,-1-3 0,1-5-1,1-13-1,1-13-1,0-17-4,-3-21 0,0-6-6,-3-8-10,-4-3-1,-2 1 5,1 11 8,-1 13 8,5 18 1,0 16 1,2 9 0,-1 10 1,1 4 6,1 3 2,1 1-1,0 1-2,-2 7-5,2 7 8,-1 13 0,2 7 3,2 14-1,4 6-1,-1 5 2,2-1-1,1 5-4,-2-2 2,-3-1-1,-2 4-2,0-3 0,-2-4-5,0-5-1,0-10 1,0-11 0,0-9 1,3-14-2,-3-5 0,0-4 0,0 0-6,0-2-9,0-2-23,0-2-19,1-8-36,1-3-85,-5-47-437</inkml:trace>
  <inkml:trace contextRef="#ctx0" brushRef="#br1" timeOffset="157916">9130 13564 1106,'3'-9'291,"3"4"-108,6-7-32,7 2-2,5 2-25,5 2-35,8 5-20,5-2-15,1 6-15,3 0-14,-1 5-8,-2-2-7,-2 0-4,-1 0-4,-5-10-1,-2 2-1,-3 1-1,-10-4-27,-2 3-49,-12-2-133,-2 1-285,-29-11-342</inkml:trace>
  <inkml:trace contextRef="#ctx0" brushRef="#br1" timeOffset="158127">9416 13249 1241,'-1'6'295,"0"-1"-173,-3 16-14,2 7 54,2 12-39,0 11-47,6 3-44,1 12-26,2 5-5,8 8-1,-4 3-9,5 8-129,34 151-392</inkml:trace>
  <inkml:trace contextRef="#ctx0" brushRef="#br1" timeOffset="158720">10809 13904 1375,'-5'0'448,"3"0"-307,-9-1-7,2 1-25,-3 1-40,-3 4-30,-3 2-21,-4 11-12,-4 12-6,-3 15 0,0 14 0,1 5 0,1 7 1,6-4-2,2-2 1,8-7 0,8-15 0,6-8 0,3-9-1,9-7 1,3-3 0,6-2 1,3-1 11,2-8 0,4 0-3,-5-3 2,2-5-5,0-5-6,0-6 1,-4-8-1,1-5 0,-3-6-9,2-2-18,-2 1-67,-6-3-354,9-57-590</inkml:trace>
  <inkml:trace contextRef="#ctx0" brushRef="#br1" timeOffset="159096">11040 13913 1598,'3'0'453,"3"-2"-364,1-2-67,5 0 32,6-2 11,6 2-25,4 4-25,1 4-9,-4 10-5,-5 0 0,-10 7 0,-7 10 5,-13 8-6,-7 9-24,-8 8-36,-4-5-38,3-8-4,5-13 29,7-10 44,11-14 23,3-6-1,7-1 7,7-3 6,6-3 43,7-3 10,3 0-8,-4 0-8,2-2-10,-7 2-15,0-1-10,-5-1-8,0 4 0,-7-2-23,-2-1-79,-6 2-129,-4-4-151,-34-20-338</inkml:trace>
  <inkml:trace contextRef="#ctx0" brushRef="#br1" timeOffset="159500">10096 13577 579,'-2'-1'302,"2"1"-19,-2-2-62,2 1-38,0 1-24,3 1-38,8-1-20,13-1 82,15-5-47,16-7-41,12-9-14,6-3-18,5-1-14,2 3-8,-3 0-16,-6 4-7,-7 6-7,-12 1-11,-6 8 0,-13 0 0,-4 4 0,-10 4 0,1-1-17,-4 0-24,-4 4-56,-2-4-68,-1-1-325,-16-1-511</inkml:trace>
  <inkml:trace contextRef="#ctx0" brushRef="#br1" timeOffset="167522">10424 12916 989,'-3'-2'364,"0"-2"-124,-5-3-75,2-5-18,2-3-34,-1 0-49,1 0-19,1 4-3,0 0 8,2 3-4,-1 5 2,0-1-12,1 4-7,1-3-10,-1 3-4,1-1-4,-2-1-4,2 0-1,-2 0 2,2 0 1,0 2 6,-1 0-3,1 0-5,0 2-6,0 0-1,0 6-1,0 11 1,0 14 1,-2 10-1,4 14 0,1 3 0,3 2 1,3 0 0,3-3-1,1-4 6,4-9-5,-4-9-1,5-18 0,-4-5 0,6-14 0,1-15 0,5-14 0,2-12-1,2-15-10,-2-9-4,-4-1-7,-2-5-10,-7 4 8,-2 1 3,-3 2 5,-8 8-7,0 3 8,-4 4 6,-2 6 3,-2 3 6,0 6 0,2 12 0,2 9 7,-1 4 17,3 9 12,0 0-6,0 4-10,-1 6-8,-3 11-3,2 13-3,0 11 4,4 8-1,0 6 0,3 2 0,3 1 0,2-2-3,-1-8-5,0-4 1,3-12-1,-3-8-1,2-10 1,-3-5-1,2-5-6,-2-6-27,6-2-58,-2-4-73,2-3-389,11-27-451</inkml:trace>
  <inkml:trace contextRef="#ctx0" brushRef="#br1" timeOffset="178440">11625 12806 934,'0'0'455,"0"0"-368,3 3-61,-2-3 55,2 4 63,1 2-5,9 7-35,4 9 1,6 5 22,-1 12-68,1 3-19,-3 10 4,-1 9-11,1 13-17,-6 7-1,4 9-9,-5 3 2,2-3-7,-6-16-1,0-16 0,-2-23 0,-1-14-1,-1-15 0,-2-6 0,1 0 0,1 0 2,5-8-1,5-11 21,7-16-6,8-20-6,3-19-7,5-13-1,22-63 5,-42 106-6,18-49 0,-2 13 0,-5 19 0,-4 12 0,-8 20-21,-4 11-22,-8 10-28,-3 8-49,-1 10-217,5 58-169</inkml:trace>
  <inkml:trace contextRef="#ctx0" brushRef="#br1" timeOffset="178710">12256 13490 1398,'0'0'380,"3"0"-277,4 1-103,10 3 0,2 4 14,10-1 31,8 11-6,6 4 34,2 5-28,-1 9-19,-8 0 14,-9 4 4,-5 3-23,-6 0-11,-5 4-10,-3-3-31,-5-7-71,-2-11-118,-2-13-116,-7-42-224</inkml:trace>
  <inkml:trace contextRef="#ctx0" brushRef="#br1" timeOffset="178923">12608 13374 968,'-3'-7'488,"0"4"-255,-3-1-22,-2 5-14,-3 14-101,-6 14-51,-2 12-14,-5 17-10,1 8-12,-2 4-8,1-3-1,-2-3 0,2-10-11,4-15-43,1-12-56,5-14-107,3-14-240,-9-64-805</inkml:trace>
  <inkml:trace contextRef="#ctx0" brushRef="#br1" timeOffset="179126">12630 12452 1834,'-3'3'373,"0"1"-251,-3 4-89,-2 10-23,5 8-1,-1 11-9,8 5-33,7 6-107,1 1-313,23 55-433</inkml:trace>
  <inkml:trace contextRef="#ctx0" brushRef="#br1" timeOffset="179416">13175 12803 842,'0'18'710,"1"11"-605,4 18 33,5 4 48,10 1-42,5-4-27,5-3-27,3 4-28,-4 9-31,0 6 7,-10 10-14,-8 12-6,-20 60-18,-32 42-41,-43 35-86,1-62-169,-16-26-652</inkml:trace>
  <inkml:trace contextRef="#ctx0" brushRef="#br1" timeOffset="183207">13434 9794 1405,'-5'-4'236,"4"3"-61,-6-3-130,7 6-45,0 4 0,8 9 3,4 16 84,11 17-15,7 10-15,4 7-13,11 5-13,7 4-5,10 7-11,11 2-5,3 5-4,55 51 2,23 9-8,0 7 1,-59-38 5,-13 3-5,-18-18 0,0 4 0,-10-3 0,-35-53 5,-4 1 0,25 101 6,-29 27 3,-30-62 0,-13-8 5,-15 8-8,-4 5-11,-12 7 6,-14 10 1,-11-3-7,-9-19 0,-2-11 6,15-16-6,49-60 0,8-8-1,11-7-14,-17 12-34,19-16-54,14-20-196,39-88-492</inkml:trace>
  <inkml:trace contextRef="#ctx0" brushRef="#br1" timeOffset="184376">16648 10642 1260,'-10'-22'376,"4"11"-122,-2-17-116,6 20-90,2 8-27,0 2 18,0 0-14,2 2-25,6 9 1,12 15 20,3 20 33,11 14-18,0 22-4,19 70 8,-2 32 7,-1 19-22,-20-50-13,-2-23-1,-3-20-10,-15-75 6,-1-12-7,-3-13 0,8 17-6,-3-22 6,0-18 1,4-20 24,8-22 1,3-26-2,23-81-8,20-60-7,23-15-1,-32 76-8,-4 41 1,-32 75-1,-4 10 1,-2 14-1,10-26 0,-7 23-57,-12 12-39,-6 17-69,-4 18-157,-37 139-296</inkml:trace>
  <inkml:trace contextRef="#ctx0" brushRef="#br1" timeOffset="184603">17382 11387 1365,'18'0'160,"4"0"-122,17 6-19,9 6 95,-3 7-1,-6 11 29,-5 7-26,-1 11-31,-6 4-31,0-1-30,-8 2-9,-6-8-6,-5 2-9,0-2-69,-6 6-207,0-8-291,7 18-227</inkml:trace>
  <inkml:trace contextRef="#ctx0" brushRef="#br1" timeOffset="184806">17819 11212 1379,'-7'-12'307,"2"6"-53,-6-7-104,3 15-24,-8 15-89,-5 18-31,-3 24 0,-5 18 0,-1 6-5,-1-1 5,1-9 0,-3-13-6,-3-15-15,0-10-129,3-17-304,-34-40-394</inkml:trace>
  <inkml:trace contextRef="#ctx0" brushRef="#br1" timeOffset="184990">17772 10099 1872,'-2'0'242,"1"3"-160,-6 7-59,3 10-16,0 9-6,8 9-1,0 7 0,6 11-66,-1 11-184,-20 156-384</inkml:trace>
  <inkml:trace contextRef="#ctx0" brushRef="#br1" timeOffset="186052">18609 10922 1381,'1'0'479,"-1"0"-323,2 0-64,1 0-22,13-4-13,14-4 32,26-7-10,12-10-26,9-3-28,-1 1-1,-4-1-9,-9 8-9,1-1-4,-11 3-1,-5 5-1,-12 3-14,-12 2-47,-6 7-22,-8 2-1,-6 5-39,0 1-51,-3 3-69,-24 43-378</inkml:trace>
  <inkml:trace contextRef="#ctx0" brushRef="#br1" timeOffset="186410">18753 11606 1216,'0'-2'254,"0"2"-173,3 0-80,3-1 28,9-2 53,12-1 64,7-2 26,6-7-44,4 5-37,0-2-11,3-1-31,1 5-7,0-4-19,8-1-11,1 2 4,-1-2-4,-2 0-6,-6 1-4,-4 1 5,-5 3-5,-9 5-1,-4-4-1,-13 5-14,-5 5-13,-3-4-4,-3 1-28,-4 0-46,-3 4-111,-3 2-111,-44 25-462</inkml:trace>
  <inkml:trace contextRef="#ctx0" brushRef="#br1" timeOffset="187710">9955 4998 805,'-3'-8'485,"2"3"-350,-3-6-71,2 10-56,4 4-8,3 11-32,4 14 32,9 7 20,6 8-7,1-2-5,5-4-2,-3-10-5,-3-7 7,1-13-7,1-7 5,-6-9 2,2-9-1,0-6 2,3-6-7,-1 1-2,3 1-23,7 8-219,72-5-381</inkml:trace>
  <inkml:trace contextRef="#ctx0" brushRef="#br1" timeOffset="188904">19935 10835 534,'0'-3'787,"3"3"-631,-1-8-88,2 4-14,0-4 40,4-1 38,4-7-16,7-4-28,3-5-7,4-2-24,-1-1-4,2 5-23,-3 1-5,-5 6-1,-4 2-12,3 3-10,-4 4-1,5 6-1,1 2 1,5 10-1,1 6 1,1 13-1,0 11 0,-3 12 0,-3 13 1,-3 16 0,-1 56 7,-17-89-1,0 49-1,-5-4-5,-3-10 0,1-9 0,1-12 0,2-16 0,1-19-1,3-7 0,0-13 0,0-4 2,0-7 8,-2-1-1,1-11-9,-5-12-12,3-18-18,0-22 29,4-14-13,9-5 7,5-4-4,6-1 11,5 7 0,5 9 0,2 5 0,2 8 7,6 4-6,4 3 10,10 4 7,-1 2-8,-3 7 2,-4 6-11,-16 11-1,-5 9 1,-14 9-1,-6 7-10,-4 2-8,-4 5-53,2 9 26,-2 6-105,-8 63-478</inkml:trace>
  <inkml:trace contextRef="#ctx0" brushRef="#br1" timeOffset="189082">21170 11215 1652,'0'1'367,"2"-1"-184,-4 3-123,2-3-9,2-3-15,-2 2-36,2-3-109,5-3-353,14-26-233</inkml:trace>
  <inkml:trace contextRef="#ctx0" brushRef="#br1" timeOffset="189409">21619 10357 1305,'-6'4'372,"0"0"-136,-7 4-125,-2 13-27,0 11-24,0 13-14,-4 22-26,0 17-13,-16 84-1,-5 63-4,-1 8 5,29-100-6,14-14 0,3-76-1,8-4-14,6-5-92,16 34-173,16-25-183,98-40-349</inkml:trace>
  <inkml:trace contextRef="#ctx0" brushRef="#br1" timeOffset="192742">21858 10622 1085,'-1'-6'337,"-1"2"-70,0-8-63,1-1-30,1 3 0,0 0-69,0 4-34,1 6-43,-1 3-23,0-2-5,5 4-14,4 8 8,7 9 6,7 15 10,2 17-2,-1 15-2,-4 12 0,-3 9-5,-1 2-1,0-2-4,-3-3-23,-1-9-5,4-9 4,-5-12-7,2-17 14,-7-16-1,-1-16 4,-2-8 16,-2-8 2,5-19 59,5-20-17,9-26-11,21-68-11,10-30-10,5-1-10,-39 121 6,0 10-5,-3 7 0,14-32 4,-7 17-5,-4 18-6,-7 13-3,-7 11-41,-1 7-38,-1 7-133,2 8-32,-1 14-225,-19 62-677</inkml:trace>
  <inkml:trace contextRef="#ctx0" brushRef="#br1" timeOffset="193013">22443 11160 1034,'12'17'99,"1"-1"-67,14 13-17,3 1 55,5 5 50,4-3 42,3 3 20,2 5-127,-6-2 17,-6-1 6,-7-5-22,-11-1-22,-8 1-11,-3 0-23,-6 7-44,-2-3-77,-2 2-41,1-15-87,-6-15-247</inkml:trace>
  <inkml:trace contextRef="#ctx0" brushRef="#br1" timeOffset="193204">22807 11045 21,'-6'-1'1445,"3"1"-977,-3 0-309,-3 10-24,-6 0-63,-1 11-35,-8 8-17,2 5-19,-4 7-1,-4 12-18,-8 14-83,-4 7-185,-3 12-357,-80 116-459</inkml:trace>
  <inkml:trace contextRef="#ctx0" brushRef="#br1" timeOffset="194664">23423 11010 1286,'-3'1'306,"3"-1"-111,-4 3-46,1-3-22,3 0-25,3 1-25,-2-1-28,-1 0-19,3-1-15,1 1-3,5-3 5,11 2 29,4-3 20,16-2-31,2-1-19,1-5-10,0 4 0,-2 0-5,-2 2 5,-3 2-5,0-2-1,-4 5-12,-4-3-13,-7 2-20,-6 0-32,-3 2-71,-4 2-194,17 4-260</inkml:trace>
  <inkml:trace contextRef="#ctx0" brushRef="#br1" timeOffset="195338">24277 10683 1283,'0'0'458,"0"0"-293,0-3-55,0 6-29,0-3-3,-2 0-27,2 0-35,0 4-16,2 3-22,-1 11 22,2 15 40,-1 13-4,0 13-13,-2 7-5,-2 5 0,2 5-6,2 3-11,3-1 5,4-1-6,-2 1 1,7-11-1,-2-12 0,4-17 0,-2-15-11,6-15 7,-2-9 4,4-18 6,5-11 6,3-17-6,2-13 0,-4-10 0,0-5-6,-8 1 8,-2-1-7,-6-5 0,-4 0 0,-5-5 5,-1 10-6,-4 6 0,-1 16 1,-1 14 0,3 20 5,-1 13-1,1 6-4,1 1-1,-3 11 1,1 14 0,-3 9 11,3 24-11,-2 8 0,3 11 8,0 8 3,1 2 8,1-9-10,2-14-1,1-10-8,4-15 0,2-12-1,-1-7 0,4-9-12,0 2-21,-3-6-29,7 3-44,-4-2-148,1 0-250,27-15-261</inkml:trace>
  <inkml:trace contextRef="#ctx0" brushRef="#br1" timeOffset="195675">24982 10161 1118,'0'0'320,"0"3"-224,2 2-81,2-1 18,3 10 49,2-1 31,5 7 2,2 9-49,2 15-6,4 4 21,-4 14-31,-2 8-4,-2 17-4,-2 71-18,-4 46-13,4 22-10,0-58 10,-17-35-5,-19-32 1,9-51-5,-1-6 4,-5-7 1,-16 42-7,0-19-34,2-17-76,5-25-146,-25-74-374</inkml:trace>
  <inkml:trace contextRef="#ctx0" brushRef="#br1" timeOffset="196218">25735 10821 1407,'0'3'541,"-1"-3"-438,1 4-82,-2 6-21,0 6 16,0 10 25,2 6-2,2 4-12,3-4-9,3-6-6,-4-10-3,0-6-8,-1-10 6,-3 0 11,0-4 0,0 1 2,-3-11 5,-1-6-16,-2-10-8,-1-5 0,0 5 0,2 7 1,2 14-1,1 4 0,2 5-1,0 0-2,-1 2-8,1 1-10,-1 0-23,1 3-50,0 4-132,2 7-325,2 5-626</inkml:trace>
  <inkml:trace contextRef="#ctx0" brushRef="#br1" timeOffset="197448">26214 10575 1104,'-2'-5'231,"0"2"-33,0-5-82,2 1-16,-3 3 10,6-2-26,-1-1-39,4 2-23,7 0 26,8-2-4,6 0 28,4 2-24,6 2-24,-2-1-8,-2 4-7,-3 0 5,-5 4-13,-1-1 0,-5 7-1,-2 6 0,2 8 0,-5 7 12,0 10 15,-1 11-2,-6 10-2,-4 6 2,-6 16-2,-4 2-16,-3 1 5,-3-3-11,-3-7 0,1-9 0,3-14-1,3-17 0,4-19 6,2-14 3,3-7 3,0 3 1,0-3-4,-1-6-9,-1-6-26,-3-15-11,5-11 10,7-12-2,3-8 4,7-8 8,7-7 16,1 0-4,3-2 5,-1 11 12,-2 6 6,2 9-10,1 7-8,2-1 9,5 7-7,2 3 7,-1 5-9,-3 7 6,-3 7 3,-5 4-3,-5 4-6,-3 3 0,-9-1 4,-4 6-4,-2 1-6,-4 0-20,-1 7-34,-6 4-57,-1 7-192,-32 39-424</inkml:trace>
  <inkml:trace contextRef="#ctx0" brushRef="#br1" timeOffset="198064">27866 10511 1470,'-2'-5'280,"1"3"-148,-2-2-90,0 3 20,-6 2 62,0 2-71,-4-2-19,-4 6 2,3 2-1,-1 5 11,-7 7-2,3 11-5,-9 15 10,-4 15-4,-3 19-13,-24 68-17,0 31-2,8-3-5,27-59-7,9 2 0,14-9-1,2-66-1,4 4 1,1-5-1,7 41 0,7-14 1,4-10-18,7-6-53,6-10-41,12 0-140,103 6-517</inkml:trace>
  <inkml:trace contextRef="#ctx0" brushRef="#br1" timeOffset="198755">28330 10899 1183,'0'0'243,"5"1"-201,3 2-21,7 0 42,4 3 43,-2 2-19,2 4-10,-5 0-5,-1 3-5,-2 6 5,-1 3 5,-1 8-1,-4 9-29,-2 8-7,-6 8-8,-1 5-8,-3 8-8,0-2-4,-1 4-10,-1-6 4,4-4-5,5-10 0,1-16-1,6-7-15,1-8-45,1-10-55,1-5-92,1-6-101,43-43-266</inkml:trace>
  <inkml:trace contextRef="#ctx0" brushRef="#br1" timeOffset="198976">28860 11234 1384,'6'0'264,"8"0"-204,13 0 24,15-4 66,13-1-10,6-5-58,5-8-20,0 6-16,-2-7-23,-6 2-11,-7-2-12,-9 4-8,-12 3-67,-7 2-156,-14 4-325,-38-8-615</inkml:trace>
  <inkml:trace contextRef="#ctx0" brushRef="#br1" timeOffset="199175">29167 10683 877,'-3'0'894,"3"4"-744,3 15-144,0 21 2,0 24 26,0 21 25,-3 64 1,-1 16 1,-1-14-22,1-42-15,2-62-24,7-2-16,5-3-250,73 122-600</inkml:trace>
  <inkml:trace contextRef="#ctx0" brushRef="#br1" timeOffset="199814">30723 11632 1356,'-2'-28'374,"2"7"-125,-5-16-110,0 12-71,1 13 4,-2 6 10,0 6-20,-6 6-25,-2 9-28,-6 19-9,-10 17 1,-5 15 0,1 18 9,2-1 11,4 3-20,8-5 11,8-10-12,7-3-1,10-2 1,10-4-1,12-6-5,9-8 6,10-9 0,7-18 0,5-10 6,-5-18 3,-4-11-2,-9-8-7,-5-8 0,-9 0-55,-4-7-50,-9-2-197,-2-73-531</inkml:trace>
  <inkml:trace contextRef="#ctx0" brushRef="#br1" timeOffset="200189">31120 11644 1678,'4'-5'251,"2"1"-206,1-5-32,2 4 32,2 5 5,-1 5-14,3 8 4,2 7-7,-3 6-1,-2 3-13,-6 6-8,-5-1-1,-8 2 1,-6 1-11,-6 1-23,-4 0-40,4-3-21,2-2 39,6-7 21,9-10-4,4-6-17,10-4 45,7-3 27,5-3 22,10-3-19,-1-6-19,1-2-2,-1-1-9,-1 2-8,0-1-44,-4 0-67,-4 0-59,-5 3 26,-5-2-14,-9-1-17,-9-5-105,-40-39-36</inkml:trace>
  <inkml:trace contextRef="#ctx0" brushRef="#br1" timeOffset="200512">29901 11179 1713,'6'-15'236,"14"5"-167,24-18-68,68-4 10,49 5 77,9 19-1,-53 8-16,-2 0-22,-7 0-13,-9-2-12,-17 6-9,-52-4-1,-2 0-14,-5 0-6,21-2-20,-11 2-23,-10 0-25,-12 0-47,-8 0 17,-9-8 4,-11-7-348,-76-56-135</inkml:trace>
  <inkml:trace contextRef="#ctx0" brushRef="#br1" timeOffset="201046">30359 10146 1192,'-5'-8'148,"1"2"-148,-3-10 8,4 12 4,3 4 120,-3 3-18,6-2-48,0 7-35,4 10 64,4 13 49,1 16-45,6 14-29,4 12-26,-4 7-26,1 6-3,-5 4-6,-1-3-2,-2-7-6,-3-18 0,3-21-1,-4-17 0,4-16 1,3-16-1,8-19 36,9-26-29,9-21-7,29-67-85,-5-17-64,-14-16-83,-25 43 13,-7 26 60,-14 68 126,-1 10 33,-3 7 97,0-11 71,-1 17 114,-5 14-96,-1 4-64,0 12-70,-3 13-28,-1 19 6,-2 14-1,4 13-10,3 11-4,0 0-1,0-1-8,3-7-5,0-7-1,6-5-80,10-4-172,56 48-553</inkml:trace>
  <inkml:trace contextRef="#ctx0" brushRef="#br1" timeOffset="201698">31453 10394 1722,'-3'-21'288,"6"9"-197,-3-21-71,11 15-20,2 8 1,1 6 5,6 11-5,2 11 26,8 20 22,1 18-5,1 18-23,-6 16-8,7 59-4,-10 23-1,-11 13 2,-8-138-8,1 2 4,-1-5-5,8 41-1,-1-8 0,-1-22 0,0-17-1,-2-17-6,0-16 7,2-10 13,3-9 34,15-18-11,8-17-11,10-21-10,6-17-13,29-69 10,-3-25-11,1 14-1,-60 128-2,-6 13-46,3 6-19,3-16-40,-7 24-181,-14 60-505</inkml:trace>
  <inkml:trace contextRef="#ctx0" brushRef="#br1" timeOffset="201947">32082 11349 228,'16'1'1076,"7"3"-950,19-1-85,10 7-26,-4 3 48,-6 8 60,-8 10 48,-1 6-29,-6 4-17,-7 3-58,-8 1-5,-5 1-20,-4 5-24,-6 4-18,3 0-41,-4-2-139,2-8-277,12 15-182</inkml:trace>
  <inkml:trace contextRef="#ctx0" brushRef="#br1" timeOffset="202151">32570 11264 1741,'0'1'351,"-3"4"-264,-9 12-69,-13 15 2,-9 16 41,-10 10-10,-4 8-19,-2 2-19,1-5-12,-3-8-1,10-4-10,7-13-56,5-10-105,8-10-367,-11-33-493</inkml:trace>
  <inkml:trace contextRef="#ctx0" brushRef="#br1" timeOffset="202367">32566 10115 1976,'1'0'270,"6"5"-257,3 7-13,2 1-9,-1 11 9,-3 4 9,-4 10-9,0 4-4,-4 6-73,-7 4-134,-43 109-395</inkml:trace>
  <inkml:trace contextRef="#ctx0" brushRef="#br1" timeOffset="202840">33065 10570 12,'2'-3'1781,"4"3"-1707,15 6-74,13 8-20,13 17 20,6 16 16,2 27 72,23 68 38,-16 44-15,-36-1-7,-31-58-22,-22 0-13,-24 22-24,-2 34-45,-22-15-37,-19-10-49,-11 13-191,-10-31-840</inkml:trace>
  <inkml:trace contextRef="#ctx0" brushRef="#br1" timeOffset="225760">16370 13426 286,'-4'0'1607,"4"0"-1394,-3 2-176,3 2-28,2 2 21,5 6 14,4 9 2,4 7-13,2 8-3,3 6 11,-5 9 11,2 8-1,-3-1 26,-1 3-34,-1 2-29,-1 2-5,-3-2-8,2 1 5,-1 0-5,5-4-1,-1-3-6,3-18 6,-1-10-7,1-18 7,-2-15 10,8-6 19,-1-14-1,6-13 1,7-24-8,28-66 3,19-42-9,-2 9-14,-57 118 1,-3-1-1,1 6 1,13-28-2,-3 6 0,-7 21-6,-8 12-36,-9 12-44,-3 14-34,-3 19-51,-3 21-169,-31 134-749</inkml:trace>
  <inkml:trace contextRef="#ctx0" brushRef="#br1" timeOffset="226024">17006 14246 1839,'2'0'302,"6"0"-239,5 0-44,3 2-2,11 2 7,6 9 0,4 2 18,11 5 1,-1 6-7,-5 3 3,-3 3-10,-11 0-14,-4 4-9,-8 2-6,-6 3-20,-4-4-50,0-8-38,-6-10-99,3-12-287,-6-47-99</inkml:trace>
  <inkml:trace contextRef="#ctx0" brushRef="#br1" timeOffset="226226">17399 14113 787,'-3'0'977,"-1"0"-641,-2 3-123,-4 3-23,-3 8-76,-10 5-36,1 11-34,-2 6-23,-3 8-15,-1 1-6,-4 6 0,-2 3-42,-1-3-65,6-4-23,2-12-25,9-14-217,-8-34-373</inkml:trace>
  <inkml:trace contextRef="#ctx0" brushRef="#br1" timeOffset="226450">17519 13085 1893,'-1'0'293,"1"2"-217,-3 4-61,1 8 17,1 13 29,1 6-22,0 13-24,-2-3-9,-2 2-6,-2-1-14,0-2-79,2-5-253,-16 45-722</inkml:trace>
  <inkml:trace contextRef="#ctx0" brushRef="#br1" timeOffset="226753">18297 13960 1848,'10'14'259,"7"-7"-155,15 2-52,14-8 43,6-11-14,6-16-45,0-9-27,1 0-8,-2-1 5,-7 7-6,-9 6-49,-13 11-10,-9 4-14,-8 8-71,-5 8-176,-3 0-207,-19 44-129</inkml:trace>
  <inkml:trace contextRef="#ctx0" brushRef="#br1" timeOffset="227038">18377 14277 1141,'3'8'304,"8"7"-143,6 6 7,13 3 55,5 0-14,2-6-92,4-8-41,3-10 5,-4 0-9,-2-6-24,2 2-13,-6-3-19,0 2-7,-2 4-8,-5-2-1,-6 3-27,0 0-38,-5-1-25,-4 0-36,-4-3-114,-8-6-525</inkml:trace>
  <inkml:trace contextRef="#ctx0" brushRef="#br1" timeOffset="231338">19994 14728 1207,'2'8'209,"0"4"-98,5 11 48,-1 11 21,1 7-23,0 4-32,-4 2-56,1 2-9,-1-6-15,-3-2-8,-4 5 4,-3-1-7,-9 6-7,-5 5-13,-6 9-13,-3 2 0,3-3-1,3-10-26,10-18-13,8-14-22,4-14-46,8-12-137,6-6-231,64-76-190</inkml:trace>
  <inkml:trace contextRef="#ctx0" brushRef="#br1" timeOffset="231573">20381 15185 1529,'4'1'225,"2"6"-138,11 1 84,1 4-27,8-3-45,3-2-6,4-6-30,3-1-25,0-4 1,-5 0-21,-5-2-9,-3 3-9,-5 1-5,-6 1-52,-2 2-39,1 4-98,-1 3-336,8 23-163</inkml:trace>
  <inkml:trace contextRef="#ctx0" brushRef="#br1" timeOffset="231850">21015 15022 994,'2'13'291,"1"4"-123,2 11 9,1 11-3,-1 4-6,2 2-36,-1 0-50,0 3-25,-3 0-9,-1 5-18,-2 4-15,-3 6-6,-2 9-7,-2 1-2,-4 2-36,4 1-51,-3-10-111,2-11-152,4-12-236,-14-7-261</inkml:trace>
  <inkml:trace contextRef="#ctx0" brushRef="#br1" timeOffset="232358">21057 15091 1402,'0'0'220,"1"2"-191,4 6-23,5 6 46,10 3 82,2 3-35,4-4-47,3 1-10,1-5 5,-4 1 59,-7-7-71,-7 0-24,-11 4-10,-5 10 13,-10 7-14,-8 8-51,-8 5-11,0-1 5,-1-6-21,8-9 45,7-9 33,10-9 5,2-8-5,9-9-62,3-2-22,6-4 72,8-1 10,6 5-3,5 0 5,1 6 15,-1 4 28,-4 3 34,-3 5-5,0 7-24,-7 7 37,-1 2-34,-8 0-42,-5-1 23,-5 3 10,-5-4-2,-5 3-1,-8 1-19,-7-2-10,-5-2-8,-4-4-1,-5 0-1,2-6-30,2-5-24,4-6-68,4-2-101,3-6-131,-8-29-308</inkml:trace>
  <inkml:trace contextRef="#ctx0" brushRef="#br1" timeOffset="232751">21467 14920 222,'11'6'712,"5"0"-556,14 8 48,4 2-19,-1-2-38,-3 1 10,-2-3-29,-7-1-20,-6 1-17,-7 0-17,-8 5-10,-8-1-19,-9 10-21,-5 1-12,-8 7-10,-1-6-1,0 1-1,1-3-20,3-6 1,13-4 8,4-7 5,9-5-3,5-4-12,7 0 9,7 0 12,8 0 30,10-4-12,2-1-9,0-2-7,-2-6-1,-3 7-1,0-1-15,-5 4-18,-3 3-118,-8 0-176,-13 16-296</inkml:trace>
  <inkml:trace contextRef="#ctx0" brushRef="#br1" timeOffset="233515">19914 14338 759,'-6'-3'306,"1"-2"-67,-2-4-97,-4 1-31,3-2-19,0 4-7,4 0-7,2 5 3,2 1-15,0 1-9,3-1-21,6 2-10,17 0 79,13 2 4,19-3-20,11 2-16,6-2-19,48-1-9,13-5-10,23-14-22,-32 8-2,7-12 1,0 5 4,-14-3-7,-4 13-7,-12 2 4,-16-2-5,-56 8-1,-1 0 1,-5 2-1,23 1 0,-12 2-1,-16-3-12,-8 2-10,-8-2-20,-4-1-17,-2 1 0,0-2-6,-9 0-27,-4-2-90,-7-1-272,-82-15-338</inkml:trace>
  <inkml:trace contextRef="#ctx0" brushRef="#br1" timeOffset="233834">20734 13156 1290,'0'0'337,"-2"0"-95,2 0-95,0 0-6,-2 3-38,2-2-50,2 3-47,2 6-6,5 13 0,1 18 8,3 11 3,-6 12-5,-1 4-5,-6-3-1,0-2-28,-3-7-115,0-7-227,-11 38-441</inkml:trace>
  <inkml:trace contextRef="#ctx0" brushRef="#br1" timeOffset="234899">22800 14042 76,'-2'3'1448,"1"-2"-1097,1 2-167,-2-2-59,1-1-20,2 2-35,-1-2-35,0 0-27,2-2-8,-2 2-7,1 0-5,2 2-23,3 0-38,0 2-98,3-1-201,4 11-423</inkml:trace>
  <inkml:trace contextRef="#ctx0" brushRef="#br1" timeOffset="235455">22892 13406 609,'-1'-1'183,"1"1"0,-2 0 33,-1 0 0,-1 1-47,2 6-52,-4 4-34,-6 10-13,-4 13 5,-4 15-16,-3 14-11,2 11-9,-5 13-14,4 7-10,-8 57 0,11 1-7,19-111-2,5-3-6,0 37-1,6-12-11,6-3-45,5-1-69,3-6-63,0-1-49,0-4-77,-1-11-35,27 4-227</inkml:trace>
  <inkml:trace contextRef="#ctx0" brushRef="#br1" timeOffset="237450">23098 13518 922,'-2'2'452,"2"-2"-289,-1 1-17,-1-1 50,-1 0-29,-3 0-74,-7 3-53,-4 1-16,-3-2 3,-7 4 6,2 2 5,-1 0-7,-4 5-1,6-4-7,-2 7-2,2-6-6,7 0-5,-2 1-9,6-2 1,2-3-1,2 0 1,1 0-2,-2 4 2,1-2-1,-4 3 0,-1 5 10,0 2 1,0 3 1,-3 5-2,3 1-5,-3 4-5,-5 8 0,3 3 0,-1 3-1,2 3 0,4-3-2,6-4-5,5-4-2,4-1 8,1-2 1,2 0 1,4 1 6,-2-2 4,3 4 2,1 3 1,4 2-7,-2 6 5,0-7-11,-5 4 0,2 0 0,1-8 8,-2-1-8,-2-5 0,4 1 14,-2-6-6,2-2 0,-1-2 2,1 1-10,-1-1 5,2 3-6,2-3-1,-1 5 1,6-1 0,-1-1 0,-1-5 0,2-1 0,-2-5-1,-4-2 1,4 0 0,-4-5 0,-1 0 0,2-1 0,-4-5-15,4 1-30,3-2-29,1-3-47,6-7-88,2-3-249,51-76-510</inkml:trace>
  <inkml:trace contextRef="#ctx0" brushRef="#br1" timeOffset="238434">22920 13640 700,'-3'0'313,"-1"-4"-73,-3 0-60,-4-2-1,0 1 34,1 0-57,-5-1-33,0 2-30,-1 4-35,-2 1-25,0 5-13,3 2-5,-6 6-9,0 6-6,-2 5 1,-5 9 0,-3 7 1,-1 1-1,-4 6 10,4-2 2,8 1-4,0-2 0,8-2-3,6-5-4,4-3-2,6 1-1,9 2 1,1 3 0,9 6 2,4 2 4,-2 2-5,1 3 0,-2-1 0,-4-2 0,-4-8 7,-2-5-7,-4-4 1,3-4-1,0-3 11,-1 2 0,2 1-4,4 0-7,2 3-1,2-4 1,2 3 1,2 1-1,1-4 4,-1-4-5,-2-9-1,-2-2 1,1-6 0,1-3 2,-3-2 10,-1 0-2,-2 0 4,0-2-6,-2 1-7,-3 3-1,-1-1 0,1 1-1,0 1 1,-2 0-15,-1 4-18,1-4-18,3-2-44,-2 0-142,3-5-382,17-64-307</inkml:trace>
  <inkml:trace contextRef="#ctx0" brushRef="#br1" timeOffset="239178">23556 13949 1302,'-2'0'313,"2"3"-161,-1-3-112,2 6-14,4 10 40,4 7 24,6 16-15,0 12-17,2 12 7,3 1 1,-4 3-2,5 0-10,-3 0-19,1 1-17,-3-5-9,0-4-3,-1-12-5,-2-16 0,-5-13-1,-2-9-6,1-6 6,0-9 13,1-10 30,4-14 2,8-15-13,2-19-14,4-13-8,2-5 4,7-12-7,29-63-6,13-11-1,-52 123 0,-2 6 1,17-35-1,-8 22-12,-11 20-20,-12 18-40,-7 10-37,-6 20-49,-3 15-118,-6 18-308,-51 124-608</inkml:trace>
  <inkml:trace contextRef="#ctx0" brushRef="#br1" timeOffset="239441">24169 14448 1388,'8'4'255,"2"-4"-159,10 9 24,4 0 61,2 6-61,-5 3-39,6 5-49,4 7-8,1 4 33,2 0-39,-7 0-12,-7-1 6,-6 2-12,-2-2 0,-6-1-50,-3 2-35,-3-4-106,-3-2-118,0-4-195,-15 4-182</inkml:trace>
  <inkml:trace contextRef="#ctx0" brushRef="#br1" timeOffset="239680">24523 14355 1440,'0'0'464,"-2"0"-317,-4 0-30,-2 6-33,-6 2-25,0 8-25,-6 6-17,1 6-11,-6 3-5,0 6 5,-7 2-5,0 2-1,-2 0-6,-1 4-35,2-4-68,3 3-373,-20 52-211</inkml:trace>
  <inkml:trace contextRef="#ctx0" brushRef="#br1" timeOffset="239899">24893 14362 1015,'-2'4'162,"2"1"-120,-2 4-29,2 2-2,2-2-10,0-2-1,-2 5-165,-2 17-299</inkml:trace>
  <inkml:trace contextRef="#ctx0" brushRef="#br1" timeOffset="241050">25001 14329 910,'0'0'349,"0"0"-80,-1 0-20,1 0-26,0-3-44,1 3-68,-1 0-53,2 0-25,-2 0-15,-2 0-7,2 0-11,0 0 1,0 0-1,0 0-13,0 0-38,0 0-41,0 0-103,0 0-291,2-5-174</inkml:trace>
  <inkml:trace contextRef="#ctx0" brushRef="#br1" timeOffset="244479">25061 14265 878,'-3'3'269,"2"-3"-175,-1 0-56,2 0-11,2 0 34,-1 0-19,-1 0-25,0 0-7,0-3 7,0 3-17,-3 0-33,-4-1-231,-14-13-197</inkml:trace>
  <inkml:trace contextRef="#ctx0" brushRef="#br1" timeOffset="247436">25020 14342 812,'0'0'261,"0"0"-57,-2 0 9,4 2 6,-2-2-18,0 0-74,0 0-29,0 0-22,0 1-5,0-1-23,0-1-17,0 1-2,0 0-5,0 0-5,0 0-5,10-2-8,-4 0 3,2 0-8,-1-1 5,5 0 6,-3 0-10,0 0 7,-2 2-3,-1-2 4,-2 2-4,4-3 5,-3 3-10,0-1 0,-3 2 5,2 0-6,-2 0 0,4-1-1,-2 1 1,4 0 0,2 0-1,-2 0 1,-1-3 0,2 3 1,0-3-1,2 3 1,-2 0 0,2-3 0,0 2-1,-1-2 1,2 2 0,-1-1-2,-4 0 1,5 4 0,-4-2-1,-2 2-4,4-1-4,0-1-3,-1 3 3,6 1-2,2-4 11,6 0-1,3-3 0,-1-1-10,-2-1 10,-2 1 0,-1-4-5,-5 5 5,0-3 1,-1 1 0,-5 1-8,-4 3-32,-3-2-5,-2 6-23,0-3-32,0 0-40,0 1-44,-2-1-8,2 3-8,-3-3-82,-12 6-75</inkml:trace>
  <inkml:trace contextRef="#ctx0" brushRef="#br1" timeOffset="247731">25233 13938 1339,'0'0'331,"0"4"-155,0-4-50,0 3 7,0 4-59,4 6-52,2 13 7,2 21-10,0 16 13,-4 9-7,-4 7-16,0 5-3,0 4-6,-3 59-32,3 18-117,14-6-322,-8-74-182</inkml:trace>
  <inkml:trace contextRef="#ctx0" brushRef="#br1" timeOffset="248256">26585 14845 1559,'-7'-3'218,"0"3"-157,-8-6-10,-4 6 71,-4 0-2,-5 2-53,1 6-35,-3 5-2,-6 4 9,-2 10 4,0 2-7,1 8-1,9 1-10,4 7-14,8-4-4,9 2-5,7 1-1,10-2 0,7 1 8,10 1 5,6-5-1,1-7-12,5-7 15,-1-14 2,3-4-3,-5-7 0,-2-4-3,-5-6-12,-7-2-5,1-5-54,-3-3-52,-8-2-69,2-3-336,-1-64-487</inkml:trace>
  <inkml:trace contextRef="#ctx0" brushRef="#br1" timeOffset="248592">26745 14732 1270,'5'-4'314,"8"2"-229,4-2-38,6 4 70,3 4 24,0 5-45,-4 4-50,-4 7-39,-6 2-6,-9 8 6,-11 11 11,-10 5 3,-11 5-21,-6-2 0,-2-1-47,4-10 26,8-9 12,9-11 9,11-10 0,12-4-30,13-10 30,9-2 45,13-4-15,6-4-20,-3-1 1,1-5-10,-9 3-1,-10 3 0,-7 5-19,-12 5-49,-6 3-38,-5 3-89,-9 3-153,-47-1-296</inkml:trace>
  <inkml:trace contextRef="#ctx0" brushRef="#br1" timeOffset="248900">25831 14466 1337,'3'-2'310,"8"-1"-226,16-6 20,26-13 148,71-25-68,59-29-68,20-2-40,-88 42-11,-19 7-23,-11 15-12,-47 13-17,-8 2-7,-6 4-5,20 9-1,-15-2-27,-14 6-9,-9-7-16,-6 0-16,-6 3-16,-9-5-67,-10-3-202,-79-31-265</inkml:trace>
  <inkml:trace contextRef="#ctx0" brushRef="#br1" timeOffset="249455">26134 13287 1213,'-2'-2'270,"0"2"-153,-1-2-8,1 2 47,0 4-61,1 2-49,1 11-31,-1 15-4,1 9 17,2 11 11,3 8-15,2 6-1,2 3-4,1 4-5,1 1-13,2 1 5,0-7 0,4-9-6,0-19-1,-1-17-8,7-11 8,-1-14 1,4-12 14,3-14 1,5-15-7,-2-11-8,4-17-2,-2-10-25,-4-7-13,-6-4 20,0 6 12,-8 4 7,-2 11 2,-4 8 9,-4 14 26,1 16 9,-4 13 10,-3 9 10,-1 9-26,-1 2-24,2 3-15,-4 7-12,-1 13 12,1 15 15,-5 21 1,1 24 4,-1 61 7,11 21-15,9-5-11,-5-112-1,1-7-10,2-2-48,9 36-73,10-13-236,62 34-568</inkml:trace>
  <inkml:trace contextRef="#ctx0" brushRef="#br1" timeOffset="250050">27311 13832 1260,'-3'-12'457,"2"7"-336,-5-10-50,5 12-2,-1 3 16,4 3-8,6 11-35,4 10 28,9 15 4,6 13-40,0 6-10,0 9-3,1 8 5,-1 2-5,-8 0 3,1 2-6,-6 3-5,-3-2-4,-2-13-7,1-16 5,-5-28 5,-1-11-1,0-15 29,5-19 17,6-15-19,14-26-26,5-21-11,6-10-1,1-6-15,-1 6-4,-1 17-17,-8 16-15,-2 19-24,-9 17-35,-9 14-41,-5 12-184,-7 17-300,-29 78-373</inkml:trace>
  <inkml:trace contextRef="#ctx0" brushRef="#br1" timeOffset="250283">27820 14419 1270,'15'-9'162,"-2"3"-121,20-3 38,3 5 125,3 13-7,4 13-65,-4 11-36,-4 9-29,-7 7-23,-8 2-23,-4 4-18,-5-10-2,-5-4-2,-4-6-52,-4-5-107,-4-2-137,-2-4-60,-14 20-268</inkml:trace>
  <inkml:trace contextRef="#ctx0" brushRef="#br1" timeOffset="250487">28190 14387 1360,'-2'-2'518,"1"2"-382,-4 0-61,-2 12 11,-10 10 16,-4 11-26,-7 12-29,-3 10-17,-4-4-12,3-2-12,3-11-6,2-4-2,5-8-52,4-5-45,5-12-223,-1-10-485</inkml:trace>
  <inkml:trace contextRef="#ctx0" brushRef="#br1" timeOffset="250673">28272 13514 51,'-2'-1'1925,"1"-2"-1687,-4 0-185,-2 14-35,-3 9-3,-4 15 3,1 13-18,4 12-17,-2 11-124,-27 138-460</inkml:trace>
  <inkml:trace contextRef="#ctx0" brushRef="#br1" timeOffset="251189">28572 14028 525,'10'2'719,"-1"-1"-507,12 10 55,1 1-36,-1 9-80,-1 5-37,-1 4-43,0 4-23,4 2-24,1 1-15,-1 2-8,4 5 1,-3 1-1,-1 4 11,-1-3-11,-5-10 5,-3-4 0,-2-13 20,-6-8-8,-2-6-9,-3-1 1,1-7-1,0 0 0,3-7 6,5-20 0,11-18-9,4-19-4,4-15-1,20-63-1,-30 103 2,17-38-2,-4 19-16,-4 20-36,-2 19-38,-9 14-81,-8 16-358,-8 16-24,-32 86-299</inkml:trace>
  <inkml:trace contextRef="#ctx0" brushRef="#br1" timeOffset="251424">29197 14462 1066,'16'4'528,"-5"0"-447,10 1 6,4 10 81,-1 2 8,3 8-47,4 18-56,5 6-50,-2 6-7,-1 1-4,-8-8 2,-5-7-7,-7 3-7,-4-8-17,-6-2-63,-5-3-70,-1-7-162,-27 13-339</inkml:trace>
  <inkml:trace contextRef="#ctx0" brushRef="#br1" timeOffset="251635">29522 14389 1909,'-2'2'360,"0"-2"-262,-4 6-68,-5 8 33,-1 10 1,-6 7-34,-4 10-16,-2 7-13,-13 10-1,-9 9-61,-13 11-69,0 2-163,-80 103-545</inkml:trace>
  <inkml:trace contextRef="#ctx0" brushRef="#br1" timeOffset="252648">30168 14369 1403,'-3'0'341,"3"0"-128,-4-3-77,4 6-11,0-3-31,4 0-31,0 2-12,12 4 20,7 6 20,12-4-19,8 2-6,5-6-12,5-5-3,1-5-12,1-1-19,-2-5-13,-7-2-7,-9 5 0,-7 2-35,-12 0-54,-3 4-65,-7 2-46,-7 2-85,-1 6-289,-19 18-187</inkml:trace>
  <inkml:trace contextRef="#ctx0" brushRef="#br1" timeOffset="253338">30990 13965 1249,'0'0'452,"0"0"-286,0 2-56,-1 2-4,1-1-16,0 6-36,3 5-12,0 17-4,2 15-14,0 5-3,0 14-9,-2 4 3,1 2-2,-1 3 10,2-3-5,0 0-9,0-6-8,-1-11-1,4-3 0,3-17-64,6-15 26,5-19 38,5-23 2,8-16-2,1-13-13,1-6 2,-3-5 5,-2 3-6,-4-4-15,-4-2-19,-4-2-20,-6-1 15,-3 4 12,-4 2 26,-4 10 13,0 13 10,0 14 20,-3 11 30,0 8 17,0 4-10,-3 6-16,1 5-1,-1 6-10,0 16 13,-2 15-5,-1 7-9,1 7-20,1-2-10,4-2-8,4-6 1,4 9 5,3-1-6,5 2 0,-3-2 0,-2-5-1,-4-4-7,-1-11-34,-2-8-34,-1-13-43,2-6-131,2-10-338,17-51-430</inkml:trace>
  <inkml:trace contextRef="#ctx0" brushRef="#br1" timeOffset="254065">31853 14397 1514,'0'3'373,"-2"0"-262,1-2-90,1-1 83,3-1 7,1-5-68,8 2-7,6-2-9,1 2 0,5 1-4,1 3-2,4 5 13,2-1 16,6 2-2,-4-4-21,0-2-6,-5 0-9,-8 0-2,-3-6-4,-7 2 0,-3 0-5,-4 1 1,-2 0-2,3 3 0,-1 0-1,3 0-1,0 3 1,1-3-5,3 3 5,-1-3 0,3 0-5,-6 0-12,0-3 12,-4 3-1,0-3-2,3 1 7,-2 2 1,4-1-5,1 1-6,-1 0 0,3-3-11,0 3-4,-1-1 12,-1 1 8,-4 0 6,-1-1 1,0 1 0,-3 0 2,0 0 7,0 0-2,0 0-2,-3 0-5,3 0-15,-1 0-15,1 0-8,-2 1-25,1-1-22,-1 4-56,-6 5-107,-1 1-113,-32 32-329</inkml:trace>
  <inkml:trace contextRef="#ctx0" brushRef="#br1" timeOffset="255726">33073 15130 912,'1'-4'231,"-1"2"-51,-1-3 37,1 0 56,0-2-67,-2 7-77,2 0-36,0 0-9,-1 0-5,1 7-20,-3-4-13,-6 9-8,-4 11-13,-9 9-4,-1 10-9,-7 6-6,9 2-4,1-3-1,6-4-1,5-3 0,6-9-1,5 0 0,2-7-6,2-2 5,1-4-4,6 2 6,1 1-1,3-6 1,6-3-2,-2-8-4,3-8-12,0-8-21,2-10-13,-1-5-26,-4-6-45,-3-5-99,-5-3-161,15-78-434</inkml:trace>
  <inkml:trace contextRef="#ctx0" brushRef="#br1" timeOffset="256055">33300 14938 1386,'1'-2'528,"4"2"-453,5 0-46,-2 4 29,3 4-4,-6 6-40,1 5-14,-3 7 0,-6 9-1,-6 0-22,-1 5-3,-7-5 26,2-3-8,6-12 8,2-8 9,3-6-8,4-4-1,5-2-22,4 2 22,10 1 0,8-2 18,1 3-7,2-2-10,0 3 1,-6-4-1,-7-1-1,-10 0-15,-4-4-32,-6-4-83,-3-6-238,-40-44-575</inkml:trace>
  <inkml:trace contextRef="#ctx0" brushRef="#br1" timeOffset="256364">32742 14448 714,'6'-8'361,"4"4"-127,8-2-48,10 5 24,8 4-27,12 5-25,15 0-29,2-1-29,4-10-40,-3-7-21,-11-2-12,-9-1-15,-12 0-12,-10 4-4,-10 1-40,-8 6-28,-6 0-9,-7-4-123,-10 3-422,-52-19-253</inkml:trace>
  <inkml:trace contextRef="#ctx0" brushRef="#br1" timeOffset="257052">32792 13565 675,'0'0'180,"0"0"-109,0 2-32,0 1 13,0 7 53,0 7 14,3 11-19,3 8 11,1 9 54,7 7-37,-5-4-37,2-2-29,2-1-28,-4-11-19,-1-1-13,2-6-1,-4-4 1,1-7-2,-3-4 0,-3-8 0,1-4-1,-1-1 1,2-2 3,4-8 30,4 0-14,5-12-8,4-7-10,5-6-1,-3-5-11,0-3-25,2-5-14,-1-4 25,-2-2 19,-4 1 6,-6 6 8,-8 7 11,-6 13 41,-1 7 21,-2 7 9,0 7-25,3 4-10,-3 1-14,4 2-17,1 0-18,-1 2-6,1 5-6,1 8-4,-3 10 8,3 14 2,-1 5 5,-1 5 15,1 3 2,2 2 4,2-2-13,1 2-11,1-7-1,1-6-1,2-10 0,-1-4-1,2-7-5,0-5-12,2-4-13,-3 1 2,-1-5 5,-2-3-9,-1-3-13,-3 2-26,0-6-51,1 2-182,-2-7-49,4-47-337</inkml:trace>
  <inkml:trace contextRef="#ctx0" brushRef="#br1" timeOffset="257400">33224 13249 1150,'1'0'238,"5"0"-80,1 0 38,8 3-47,2 5-58,2 6-49,-2-3-36,-4 4-6,-7 1-13,-6 4 13,-6 4 21,-5 3-5,-5 5-1,-3-2-9,-1-4 5,-1-4-10,6-9 7,5-3-7,5-6 0,5-4-1,2 0-17,4 4-12,4-2 29,7 6 12,5 0-3,7 1-9,2 5-100,0-3-181,4 6-274,44 32-320</inkml:trace>
  <inkml:trace contextRef="#ctx0" brushRef="#br1" timeOffset="257790">33512 14177 959,'4'10'370,"2"6"-121,6 10 9,-1 6-72,-1 6-66,-4-1-64,4 4-35,-4 3-8,-5-1-7,1 0 0,-4 2 0,1-7-5,0-8 0,1-8 14,0-16 9,1-6 18,4-6 6,5-10 9,4-13 2,8-12-23,6-8-23,-2-6-12,2 0-1,2 3-9,-7 11-30,3 7-19,-5 8-25,-4 11-64,-7 6-175,-6 9-160,-22 34-305</inkml:trace>
  <inkml:trace contextRef="#ctx0" brushRef="#br1" timeOffset="258033">33632 14677 863,'6'-3'590,"8"-2"-526,5-4-23,9 1 131,-1 4-1,2 8-63,-1 8-48,-3 7-22,-5 5 16,-4 5-18,-5 8-12,-4 0-8,-7 3-7,-4-3-9,-2 1-49,-3-5-122,0-11-197,-17 5-323</inkml:trace>
  <inkml:trace contextRef="#ctx0" brushRef="#br1" timeOffset="258543">33789 13903 1302,'0'-6'334,"0"-1"-238,0-2-67,0 5 113,0 2 8,2 4-90,2 4-43,3 2 17,1 8 11,1 3-19,0 7-17,-2-1-9,-2 3-8,-4-2-49,-2 12-132,-5 2-178,-20 80-353</inkml:trace>
  <inkml:trace contextRef="#ctx0" brushRef="#br1" timeOffset="269618">26750 15714 355,'-5'3'204,"1"-3"-93,-2 2-61,3-2 7,2 2 54,-1-2 37,1-2-7,1 2-28,1 0-26,-1 0-18,2 0-11,-1 4 4,6-1 11,0 3 11,10 2-25,3 0-16,10 2 5,7-3-22,9-1-10,12 0-8,6 2-7,11-6 8,44-4-8,13-8 1,-1 1-2,-90 5 1,-3 4 1,-2 0-1,36-4 6,-7 1-7,-5 0 1,-5 3-1,2-4 1,-1-3 0,6-4-1,2-6 1,6-3-1,2-3 7,4 1-7,0 6-13,0 5 5,-3 11 7,0 9-10,-10 9 11,-8 6-1,-6 1-6,-7-3 1,-5-5 5,-3-8-2,-2-6 3,2-6 8,2-6-7,3-2-1,2-7 2,1 2-1,0 2-1,2 6 6,-6 5 0,-6 6-4,-6 3 7,-5 4-9,-10-2-1,-7-2-11,-1-4 0,-4 0 6,1-2-21,-3 4-77,0-10-131,-21-43-598</inkml:trace>
  <inkml:trace contextRef="#ctx0" brushRef="#br1" timeOffset="270528">32563 15871 1470,'0'-2'297,"2"2"-296,3 2-1,12 2-70,11 0 70,12-2 12,11-2 30,6-6 1,8-1-8,-1-1-10,4 0-2,4-3-14,5 2-2,-1-3-6,0-1-1,-4-1 2,-5 5-1,-3 2 0,-6 7 0,2 10-1,-8 0 6,-1 7 24,-3-2-14,2-3-11,-1-1-5,-14-8-1,-35-6-21,0-8 8,0 2 14,0 1-1,0 4 0,0 4 1,0 0 0,0 4 12,0 1-5,0-2 1,0 1-2,0-2-6,0-2 1,0-2-1,0 2-37,0 2-83,0-4-94,0-5-322</inkml:trace>
  <inkml:trace contextRef="#ctx0" brushRef="#br1" timeOffset="273418">12610 16586 1081,'2'3'266,"6"1"-224,2 4-41,10 11 1,1 7 11,2 9 11,1 14 9,-3 18 5,2 14-4,-1 13-11,-4 4-11,-3-12-11,0-19 5,-6-25-5,-3-18-1,-2-18 2,-2-6 4,1-9 63,10-25 15,5-32-45,31-88-23,20-43-2,4 31-13,-53 128 0,0 7 0,-4 6-1,19-21-1,-14 17-53,-3 18-130,-9 19-130,-30 80-396</inkml:trace>
  <inkml:trace contextRef="#ctx0" brushRef="#br1" timeOffset="273667">13253 16987 1346,'7'8'183,"6"0"-164,7 14-10,5 8-1,4 6 4,-3 7 6,3 13-5,3 10-4,-2 4 0,-3 5-9,0-4-17,-8-7-37,-4-9-56,-6-17-52,0-17-178,-3-41-390</inkml:trace>
  <inkml:trace contextRef="#ctx0" brushRef="#br1" timeOffset="273877">13561 16978 1125,'-12'17'243,"-4"2"-135,-10 19-63,-2 7 35,-2 6 20,5-2-34,1 0-33,8-9-22,-2-3-6,4-8-5,-1-1-24,-3-1-97,4-3-92,2-9-129,-21-16-281</inkml:trace>
  <inkml:trace contextRef="#ctx0" brushRef="#br1" timeOffset="274087">13606 16020 623,'-10'4'800,"4"2"-694,-11 4-77,4 12-2,2 7 27,-2 15-21,5 5-24,6 9-9,6 7-24,6-2-128,17 101-226</inkml:trace>
  <inkml:trace contextRef="#ctx0" brushRef="#br1" timeOffset="274515">14225 16403 1118,'-13'-2'326,"8"1"-193,-8 0-92,4 3-25,-4 14 10,-1 7-2,-2 12 3,-2 16 3,0 8-8,-1 8-5,0 11 1,2 9 6,-1 61 4,10 11-2,13 0-7,-1-118-4,2-7-14,3-6 1,10 26-2,10-15-22,5-17-116,10-12-110,84-24-289</inkml:trace>
  <inkml:trace contextRef="#ctx0" brushRef="#br1" timeOffset="287760">14662 16639 476,'-1'0'165,"-2"-1"-29,-2-6-16,2 6 50,2 0 8,1 1 2,0 0-45,0 0-63,0 0-40,1 1-5,-1-1 10,0 1 1,2 9-4,-1 1 19,1 12-7,1 9-13,-2 6-9,-1 4-10,-1 10-5,-1 4-3,1 7 1,-4 4-5,-2 4-1,2-1 5,3-7-5,0-9-1,-1-14 2,3-11-1,0-16-1,3 0-46,-3-8-71,4-1-72,5 0-113,14-15-160</inkml:trace>
  <inkml:trace contextRef="#ctx0" brushRef="#br1" timeOffset="289576">15110 16993 798,'-2'-2'262,"2"2"-184,0 0-57,2 0 44,-2-1 76,0-2-21,3 3-47,-3 0-29,1 0-1,-1-3 10,0 3-1,0 0-7,2 3-12,-2 0-9,6-2 41,1 3-16,0 0-22,3-3-12,-1 2-6,1-3 0,0 0 2,1 0-5,2-4 3,-2 1-8,-2 0 1,0 1-1,0 2-1,0 0 0,-2 0 1,-1 0 7,2 0-2,-4 2 0,1-2 3,-2 0-8,3 0 1,-3 0 5,-1 0-7,0-2 0,-1 2 0,1 0 1,0 0 0,0 0-1,0 0 1,1 0 0,-2 0-1,1 2 0,5-2 0,-4 0 0,7-2 1,-6 1 5,2-2-5,1 0-1,-1-1 1,-3 4 0,-2-2 0,-1 2 0,0 0 0,0 0 0,0 0-1,0 0 0,1 0 0,-1 0 0,0 0-1,4 0 1,-2-2 1,5 2-1,-5-2 1,-1 2-1,2-2 0,-3 2 0,0 0 1,0 0 0,2 0-1,-2 2 0,-2-2 1,2-2-2,0 2 1,0 0 0,0 2 1,0-2-1,0-2-1,0 2 1,0 0 0,0 0 0,0 0 1,0 0 0,0 0 0,0 0-1,0 0 0,0 0 1,0 0-1,0 0 0,0 0 0,0 0 0,0 0 1,0 0-1,0 0 0,0 0 0,0 0 0,0 0-1,0 0 0,6 0 1,-2-2 0,2 2 0,-1 0 0,1 0-1,-2 0 1,3 2 0,-4-2 0,2 0 0,-2 0 0,0-2 1,2 2-1,-1 0 0,1 0 0,-1 2 0,4-2 1,-4 0-1,1 0-1,-2 0 1,-2 0 0,1 0 0,-1 0-1,-1 0 1,2 0 1,-1 0-1,1 0 0,2 0 0,-1 0 0,0-2 1,0 2-1,-3 0 0,4 0 0,-2 0 1,1 0-1,-2 0 0,-1 0 0,0 0 0,0 0 0,-1 0 0,1 0 1,0 0-1,0 0-7,0 0-38,0-2-111,3-30-315</inkml:trace>
  <inkml:trace contextRef="#ctx0" brushRef="#br1" timeOffset="291379">16116 17400 369,'-2'0'794,"2"1"-617,0-1-127,-3 2-40,6 0-9,-3 0 50,0 4 38,2 4-7,2 6-23,-1 7 1,3 5-12,-2 6 9,-1 10 15,-1 2 0,-2 6-29,-3 7-8,-2 0-11,-1-7-12,-1-3-2,4-14-9,-1-7 0,1-11 1,3-3-2,0-8-16,3-1-83,3-4-162,7-1-208,21-46-241</inkml:trace>
  <inkml:trace contextRef="#ctx0" brushRef="#br1" timeOffset="291619">16407 17646 1393,'0'0'346,"2"2"-254,3 2-79,1-1-7,5 0 44,-3-3 10,6 0-17,4 0-14,6-3-17,1-4-6,-1-1 1,0 0-7,-4 2-32,0 0-80,-4 0-109,1-1-154,2-16-409</inkml:trace>
  <inkml:trace contextRef="#ctx0" brushRef="#br1" timeOffset="291895">16894 17238 1262,'-7'10'306,"4"4"-212,-5 14-49,3 8 71,1 7 4,4 2-35,4 12-43,6 4 15,3 10-27,-1 0-18,-1-1-6,-1 1 0,-1-2-4,-4-5 4,-2-1-6,-3-10 0,0-8-29,-3-12-38,0-13-61,0-7-97,-2-8-93,-14-31-359</inkml:trace>
  <inkml:trace contextRef="#ctx0" brushRef="#br1" timeOffset="292375">16962 17440 1361,'1'2'236,"2"1"-203,6 0-32,3 3 7,1 2 20,3 2-7,0-2-9,1 2-6,-2 1 0,-4-2-4,-2 1 5,-8 2-7,-4 6 1,-7 8 5,-8 5-6,-4 2 0,-2-3-6,8-5 5,0-13 1,8-2 0,6-10 0,6-6-11,6 2-11,4-4 13,8 2 7,0-2 1,6 2-8,-3 6 9,-3 2 13,-5 7 9,-2-4 19,-6 3 31,-3 0 25,-5 6-1,-2 3-21,-5 3-27,-8 5-15,-3 5-18,-4-2-6,-6-2-9,0-1-12,3-6-33,0-10-35,8-4-65,4-8-97,6-4-110,16-50-494</inkml:trace>
  <inkml:trace contextRef="#ctx0" brushRef="#br1" timeOffset="292753">17291 17217 1120,'9'0'235,"0"2"-169,12-2-46,-3 4 53,2-1 10,-7 5-19,-2 4 14,-3 4-34,-6 7-5,-4 5-6,-6 4-17,-9 3-16,-1 2-15,-6-4-10,2-3 1,6-5 6,5-10 12,6-4 4,3-7-7,7-4-3,1-3-2,6 2 14,5 1 7,2-4 7,3 0-2,-2-2 0,4 3 1,-2-1 7,-4 3-5,-2-1-5,-4 0-4,3 2-6,-4 0-62,-2 0-161,16 5-386</inkml:trace>
  <inkml:trace contextRef="#ctx0" brushRef="#br1" timeOffset="292925">17748 17765 1528,'-4'3'223,"2"0"-223,-1 7-318,-2 0-30,-9-4-109</inkml:trace>
  <inkml:trace contextRef="#ctx0" brushRef="#br1" timeOffset="293586">16093 17013 966,'-6'-6'244,"5"6"-55,-8-4-100,9 1-17,0 3 39,0-1 61,0 1-25,0 0-39,0 0-34,0 0-20,0-3-12,0 3-2,3 3-14,-3-3-17,1 0-9,11 4-9,11-4 2,22 0 7,62-10 1,38-27 1,11-20-1,-59 26 7,9-2-7,-5 5 5,-10 12-5,-56 16 0,-4 6-1,-7 0 0,25 5 0,-14 4-1,-10-2-5,-9-5-4,-8-3-4,-4-2 1,-4 1 1,0-8-21,-4 0-24,-4-8-98,-5-7-143,-4-5 17,-54-40-300</inkml:trace>
  <inkml:trace contextRef="#ctx0" brushRef="#br1" timeOffset="293858">16679 16105 1172,'-4'8'284,"4"2"-196,-4 9-44,4 11 59,1 5-4,2 10-19,4 2-29,-3 0-24,2 0-14,-1-4-4,-2-4-1,2 1-8,-5-3-15,5-4-135,8-2-225,36 24-555</inkml:trace>
  <inkml:trace contextRef="#ctx0" brushRef="#br1" timeOffset="294175">17792 16801 1129,'2'2'198,"-1"2"-114,0-1 18,1 3 48,0 1 34,-1-5-53,0 5-67,1 0-31,1 0-16,-2 1-10,2 0 1,-3 2-8,1-1-68,-1 7-244,0 27-640</inkml:trace>
  <inkml:trace contextRef="#ctx0" brushRef="#br1" timeOffset="294781">18425 17226 1013,'-4'3'497,"-1"-2"-365,-4 5-42,-3 0 8,-2 4 13,-6 3-15,-4 8-38,-6 6-20,2 5-23,-2 7-14,-3 4 5,6 5-5,6 1 0,-1-2 16,12-7-1,6 1 1,4-3-5,8-7-11,6-1 1,6-3 4,4-5 1,4-5-6,2-8 1,-1-5-1,3-5 0,-5-5 0,2-3-1,-7-8-19,4-5-40,-7-5-118,1-7-280,5-56-320</inkml:trace>
  <inkml:trace contextRef="#ctx0" brushRef="#br1" timeOffset="295155">18656 17141 1360,'2'4'253,"3"-1"-169,5 5 15,5 4 9,-2 4 3,3 0-40,-7 1-31,-2-2-22,1 5-10,-8-4-8,-4 5 0,-6 3-14,-7 2-7,-5 0-7,-5 4-10,3-1 17,3-5 8,11-7 7,6-11-9,9-2 4,10-4 11,8 0 12,5 0 3,12-3-5,-4-1-2,1 1-2,-4-4-5,-6 7 0,-8-2-1,-4 2 1,-7 0-1,-5 0-14,-6-4-29,-9-3-191,-8-7-111,-66-33-222</inkml:trace>
  <inkml:trace contextRef="#ctx0" brushRef="#br1" timeOffset="295547">17960 17042 656,'-3'-2'835,"1"2"-644,0-1-139,4-2-46,4-1 8,10-2 77,4-3 61,11-1-47,8-2-41,2 4-26,3-1 4,6 1-11,6 0-1,7-6 5,8-5-5,49-17-11,-81 21-7,38-8-4,-11 7-7,-13 8-1,-13 2 1,-14 5-1,-12 2 0,-10 3-27,-5-2-4,-7-2-1,-10-2-28,-12 2-100,-15-5-161,-8 1-51,-107-29-283</inkml:trace>
  <inkml:trace contextRef="#ctx0" brushRef="#br1" timeOffset="296311">17921 16303 803,'0'0'249,"0"0"-100,0-3-55,0 6-11,2-3 38,-4 0 29,2 0-22,0 4-37,0 5-20,0 10 11,-2 8-26,1 10-34,-2 2-10,3 4-3,2 0-3,2 2-6,6 2 1,2-1-1,5-3 1,-3-8-1,3-7-1,1-12 0,-2-7 1,6-1 1,1-8 8,2-4-9,-2-10-1,1-7-14,2-5-9,-2-7-11,-3-8-11,0 2-22,-3-3-1,-9 1 33,-3 2 17,-4 2 4,-6 2 6,0 1 8,-2 4-4,-4 1 5,1 10 11,4 5-2,0 6 9,5 6-3,0 0-6,0 2-3,2 0 0,-2 2 9,2 2 13,-1 2 23,2 7 27,0 7-15,-1 9-10,-2 2-8,0 3-9,0 4-21,3-3-5,4 7-8,0-2 4,2 4 6,5 1 4,-4-3-4,1-2-2,-1-6-9,-1-7-1,-1-4 1,-2-5 1,-2-5-1,-2-8 0,-2-3-1,0 0-18,0-4-24,0 2-38,0-2-76,0-3-91,8-4-49,4-29-257</inkml:trace>
  <inkml:trace contextRef="#ctx0" brushRef="#br1" timeOffset="296982">19389 16891 1377,'0'0'360,"0"0"-199,0 0-119,0 0-36,0 0-6,0 2 0,0-2-69,0 4-156,0 6-15,1 3-215,1 23-175</inkml:trace>
  <inkml:trace contextRef="#ctx0" brushRef="#br1" timeOffset="298474">19178 16684 880,'-1'0'311,"1"0"-101,-3 0-107,3 2-1,0-2 57,0 1 8,0 2-58,4 4-46,2 10-13,0 11 19,5 13-36,2 5-15,-1 1-6,1 7-2,-2 0-2,1 4-7,1 0 0,-4 4 1,2-7-1,-4-10 5,-1-16-6,-4-13 0,-1-12-1,2-8-1,5-12 2,5-11 1,7-18 5,5-18-5,5-4 0,0-1-1,-1 3 0,-2 12-1,0 2-11,-3 9 1,-3 8-4,-3 8-3,-4 10-4,-6 5-19,-2 5-50,-1 6-110,0 7-95,1 21-225</inkml:trace>
  <inkml:trace contextRef="#ctx0" brushRef="#br1" timeOffset="298730">19557 17091 1375,'5'2'272,"3"2"-206,9 6-5,7 4-34,4-1 14,5 8 29,-5 3 8,2 4 27,-3 6-64,-7 3-14,-4-2 10,-6-2-17,-6-1-19,-2-15-1,-2-2-55,0-8-125,0-7-165,-4-17-264</inkml:trace>
  <inkml:trace contextRef="#ctx0" brushRef="#br1" timeOffset="298954">19871 16974 1221,'-2'2'374,"2"0"-184,-3 10-94,-3 8 24,-7 12 36,-5 15-49,-12 9-37,-4 2-23,-8 7-31,-1-4-8,2-10-8,7-11 0,7-15-39,9-14-41,8-5-125,5-3-373,7-6-379</inkml:trace>
  <inkml:trace contextRef="#ctx0" brushRef="#br1" timeOffset="302221">20300 16995 1039,'-3'-2'550,"0"2"-402,0-2-88,2 2-43,1 0 5,1-1 22,4 1-5,4-6-17,9 2 8,6-2 11,7 1-10,5-2-10,1 0-7,-2 2-4,0 3-4,4 2-4,-3 0 44,1 0-26,-10 0-11,-6-2-9,-2 0-17,-1-3-14,4-7-31,-2-8-142,-2-3-90,-6-6-88,-11-40-94</inkml:trace>
  <inkml:trace contextRef="#ctx0" brushRef="#br1" timeOffset="302455">20560 16697 756,'-7'0'337,"4"0"-115,-5 4-138,5-2-30,2 2 54,-1-2 15,4 6-30,-1 14-3,2 10-10,0 11-10,-3 12-34,-1 8-15,-4 8-12,-2 4-1,-5 9-8,0 2-75,0 5-174,0 1-115,-2 109-576</inkml:trace>
  <inkml:trace contextRef="#ctx0" brushRef="#br1" timeOffset="303026">21663 17562 1409,'-2'3'321,"2"-3"-176,-1 0-128,2 6-17,1 1 0,2 12 54,-1 9 19,1 12-23,-2 5-20,2 10-6,-5 0 0,-2 4-8,-5-5-4,1-5-1,1-7-10,0-8-1,2-6-32,-1-4-68,5-7-164,5-5-256,20-42-261</inkml:trace>
  <inkml:trace contextRef="#ctx0" brushRef="#br1" timeOffset="303214">21950 17729 1328,'1'-3'462,"6"3"-391,8 0-52,7 3 5,10-2 35,1-1-5,-2 0-32,3 2-14,-6 0-8,-2 0-35,-4 1-101,-8 0-151,4-5-367</inkml:trace>
  <inkml:trace contextRef="#ctx0" brushRef="#br1" timeOffset="303483">22473 17445 352,'-8'5'1411,"4"7"-1173,-5 13-176,3 19-47,3 6-14,0 13 8,-4 4 0,2 9 0,2 1-3,0 1 2,1 3-7,1-9 0,-2 5 0,0-7-1,-2-5-15,0-2-36,0-10-105,4-14-138,-1-26-227,-4-58 31</inkml:trace>
  <inkml:trace contextRef="#ctx0" brushRef="#br1" timeOffset="303911">22540 17514 1251,'0'3'294,"1"-3"-187,2 6-86,0 0-8,2 1 47,-1 2-1,5 1-34,-3 7-11,0 2-14,-1 1-12,-5 8-63,-6 2 6,-5 4 0,-7-3 3,0 0 21,2-9 31,5-9 14,8-10 15,6-5 9,5-2-18,7-2-6,6-4 14,4 0 11,1 4-4,-1 3 18,-7 3 6,0 0 21,-9 4 12,-5 8 6,-1 4 12,-3 9-12,-7 6-24,-6 8-25,-7 2-22,-5-3-6,-5-6-7,-2-8-24,6-8-36,0-10-66,7-12-126,-15-55-298</inkml:trace>
  <inkml:trace contextRef="#ctx0" brushRef="#br1" timeOffset="304294">22786 17405 758,'2'0'856,"0"2"-739,5 0-65,2 6-16,-2 1 33,2 1 9,-6 4-30,-2 4-28,-1 4-20,-4 5-27,-6 4-14,-5 5 2,-2 0 8,-1 0 16,5-2 13,1-7-5,7-10-5,2-7-8,9-3 20,6-7 2,3 0 19,9-6-8,2-3-4,2-2-7,-3-3-2,-1 3 0,-8 4 0,-7 4 0,-4 0-1,-5 3-9,-3 0-17,-5 0-39,-8 0-119,-4-6-97,-9-1-182,-76-23-243</inkml:trace>
  <inkml:trace contextRef="#ctx0" brushRef="#br1" timeOffset="304677">21445 17085 1258,'0'-1'243,"0"1"-123,3 0-105,9 3-14,8 3 98,11-2 73,13 6-67,11-6-25,11-4-29,55-10-11,27-22-11,17-27-1,-62 14-2,3 9-14,-15 8-11,-52 20-1,-3 2 0,-10 3 1,31 0 0,-16 3-1,-16 3-9,-9 0-8,-7 1-13,-7-4-18,-2 0-15,-3-6-28,-8-4-202,-47-55-318</inkml:trace>
  <inkml:trace contextRef="#ctx0" brushRef="#br1" timeOffset="304956">22237 16046 1349,'-2'0'284,"2"2"-134,-1 2-128,2 12-20,1 2 37,3 13 46,-1 14 1,2 0-40,0 10-22,0 0-13,-3 3-4,4 2 5,-4-5-12,4-3-8,3-1-127,6-5-186,5 5-370,51 75-43</inkml:trace>
  <inkml:trace contextRef="#ctx0" brushRef="#br1" timeOffset="305144">23491 16638 1790,'-2'7'251,"2"3"-251,1 6-23,7-1-151,2-6 18,5-3-73,24-29-456</inkml:trace>
  <inkml:trace contextRef="#ctx0" brushRef="#br1" timeOffset="306155">23953 17326 1312,'-9'3'300,"3"2"-202,-6 6-80,-7 0-12,-1 8 4,-10-1 49,0 12-14,-7 3-11,3 10 7,0 3-4,1 3 10,4-3 8,9-5 1,9-3-19,4-12-16,10-1-12,3-2-7,3-1-1,5 1 8,7-1 1,-1 2-2,4-7-7,0 2 8,0-5 0,2-2 0,1-6 2,4-6-2,3-10-4,3-6-5,-5-9-23,-1-5-32,0-1-61,-7-6-113,-2 0-95,8-53-219</inkml:trace>
  <inkml:trace contextRef="#ctx0" brushRef="#br1" timeOffset="306545">24197 17223 1407,'0'1'262,"0"1"-245,2 1-17,0 0-2,2 1 2,0 2 20,2 4-1,-1 2-5,0 7-2,-3 3-5,-4 2-5,-5 2 16,-5 2-6,-1-2-6,-3-3-6,3-3-15,5-7 15,5-7-2,3-5-11,4-1-5,6 3 18,6-3 1,6-3 11,2 0-5,-2-4-1,2 1-6,-6-2 0,-5 2-15,-1 0-4,-7 5-55,-2-2-19,-6 3 2,-5-5-103,-30-17-364</inkml:trace>
  <inkml:trace contextRef="#ctx0" brushRef="#br1" timeOffset="306912">23588 16872 370,'-6'-1'658,"0"-1"-434,-2 1-122,8 1-36,0 0 25,0 0 8,8 3-25,6 2 29,8 3 35,11 1-42,11-3-6,11-4-30,11-8-16,-1-5-20,-2 2-14,-3-1-4,-5 7-5,-6-1 0,-8 8 6,-7 2-5,-5-3-2,-5 1-13,-9-3-16,-2-1-44,-7-1-40,-1-3-29,-6-5 8,-6-11-112,-7-6-216,-47-63-33</inkml:trace>
  <inkml:trace contextRef="#ctx0" brushRef="#br1" timeOffset="307537">23863 16252 903,'0'0'268,"-2"0"-133,1 2-91,1-2 37,-1 2 58,1-2-31,0 6-54,-2 0-25,-1 3-2,-1 9-6,1 3 3,1 7 10,2 7 19,2 15 10,-2 6-11,3 4-11,-2-4-25,3-2-3,1-16-13,1-11-1,0-17-23,7-10 13,3-13 10,7-13-27,6-19-85,3-15-58,-1-11 2,-2-4 4,-8 0 18,-6 0 0,-4 1 28,-5 6 107,-2 13 12,-6 16 89,-5 16 56,-2 15-16,3 2-15,0 6-1,0 6-25,3-3-49,0 6-13,3 2-17,2 11 12,2 3 16,3 11-2,-1 4-8,2 1 10,0 3 5,-3 1 0,0-2-1,-1 2-11,1-2-6,0-2-14,-1-1-10,2-11 6,2-7-6,-4-6-13,2-11-74,3-5-35,2-8-44,2-7-122,16-56-358</inkml:trace>
  <inkml:trace contextRef="#ctx0" brushRef="#br1" timeOffset="307868">24330 15864 924,'2'4'342,"7"-1"-225,2 7-72,-1-1-5,3 1 20,0 3-10,-1 0-25,0 6-10,-3 0-7,-1 3-8,-8 3-41,-8 0 10,-4 7-5,-6-3 25,-5 3 2,7 1 0,-4-11 9,12-5 31,4-8-7,6-5-18,4-1 24,7 1 12,4 3-6,0-6-16,7-2-17,-2-2-3,2-2-65,-6 1-142,24-7-477</inkml:trace>
  <inkml:trace contextRef="#ctx0" brushRef="#br1" timeOffset="308873">24712 16590 1132,'0'0'347,"2"0"-172,2 3-119,6-3 40,-2 7 55,8 0-23,-4 3-61,3 4-32,-2 7-14,-2 6-5,-1 7 17,-5 7 8,-4 14-5,-4 5-6,-1 5-15,-5 4-14,6-10 7,2-14-8,1-14 0,3-14-10,1-16-4,3-5-11,4-12 17,8-13 2,10-20-1,6-14-2,1-12 8,5 3 0,2 7 1,-1 6-2,-3 13 2,-5 7-1,-9 15 1,-9 9-1,-5 10-54,-8 7-85,0 4-107,0 8-100,-14 40-419</inkml:trace>
  <inkml:trace contextRef="#ctx0" brushRef="#br1" timeOffset="309108">25152 16925 1321,'2'4'471,"5"3"-411,5 7-6,9 5 5,0 5 43,4 4 6,-2 13-44,7 4 32,-2 12-48,-8 5-36,-4-7-4,-9-10-8,-4-9 0,-5-15-39,2-13-33,-1-8-64,-3-8-325,-5-68-461</inkml:trace>
  <inkml:trace contextRef="#ctx0" brushRef="#br1" timeOffset="309318">25401 16917 863,'-13'10'915,"2"-1"-720,-12 17-135,-3 7-27,-3 4 65,3 1-2,-1-1-33,5-4-41,4-3-22,6-3-7,0 0-34,0-5-10,4-6-48,2-9-124,4-8-98,-10-37-428</inkml:trace>
  <inkml:trace contextRef="#ctx0" brushRef="#br1" timeOffset="309528">25367 16109 1871,'-7'4'285,"5"0"-251,-7 11-34,6 1-9,3 4 9,1-3-12,6 5-85,3 1-110,-1 1-42,-3-1-78,0 25-251</inkml:trace>
  <inkml:trace contextRef="#ctx0" brushRef="#br1" timeOffset="310367">24870 16710 100,'0'13'126,"0"3"-79,-3 19 65,-1 5 89,1 14 27,-3 5 15,-2 5-21,4 1-30,5 3-16,7-6-2,4-7-72,12-17-65,12-20-4,17-22 12,10-17-10,6-21-20,-2-17-15,0-9-2,-12-9-25,-7-7-7,-12 0-4,-14 6 16,-17 8 1,-13 15 15,-15 11 3,-8 11 3,-11 11 10,-8 18 28,-8 20-17,-8 27 3,-3 21-2,-37 68-1,24 33 2,42 3 14,40-63 2,9-64-9,2-4-12,2-8-7,14 29-2,7-20-2,10-15 2,9-19-9,1-23-7,6-23-19,2-27 10,25-80-7,-10-44-47,-29 13-19,-45 133 8,-6 10 35,-5 5 5,-9-27-7,-13 18 48,-14 17 29,-12 16 49,-13 18-28,-55 34-20,-20 41-8,6 37 2,102-80 15,4-3 17,17-10-16,-18 32-29,24-10-11,20-8-60,19-3-66,13-3-53,10-12-151,90 6-601</inkml:trace>
  <inkml:trace contextRef="#ctx0" brushRef="#br1" timeOffset="310879">24642 15852 1451,'2'0'331,"-1"10"-247,8 14-72,3 10 84,9 14 29,0 8-44,9 13-44,22 58 16,-6 27-2,-15 31-27,-20-37 7,-12 20 23,-10 31-4,-16 16-11,-12-13-17,-6 3-10,-4-15-4,0-36-8,9-26-9,24-89-66,0-7-64,6-9-133,-52 15-465</inkml:trace>
  <inkml:trace contextRef="#ctx0" brushRef="#br1" timeOffset="311884">26104 16907 1568,'-2'0'367,"4"0"-241,-2 3-126,3 1 11,3-1 55,8 5 18,5-4-6,13-1-26,8-3-1,12-5-22,6-5-10,4-6-7,1-5 3,1-4 3,-7 1-12,-6 0-5,-11 4-1,-9 8-27,-8 5-34,-10 4-25,-5 3-25,-3 3-120,-4 0-145,-21 16-338</inkml:trace>
  <inkml:trace contextRef="#ctx0" brushRef="#br1" timeOffset="312223">26080 17597 1545,'0'0'368,"0"0"-263,9-6-92,12-4-13,12 0 84,15-11 29,8 0-31,7-3-20,3 2-19,-5-3-7,-5 12-16,-5-1 2,-4 3-8,0 4-1,-3 1 8,-1 2 0,-5 4-19,-12 0 5,-8 2-7,-8 2 1,-8-4-1,2 1 0,-4-1-23,2 0-40,-2 0-47,1 0-23,-4-3-185,-17-49-342</inkml:trace>
  <inkml:trace contextRef="#ctx0" brushRef="#br1" timeOffset="312972">27590 17546 1267,'0'0'546,"0"0"-410,0-1-109,0 2-27,0-1 0,3 0 63,-3 2-7,2 0-29,4 3 7,0 8 32,2 3-4,-2 10-5,-1 4 6,-2 8-2,-5 5-8,-2 4-26,-4 5-9,0 6-17,-3-6 0,2 4 0,0-2-1,3-3-13,3-3-18,-1-7-14,2-10-14,2-8-22,0-12-58,0-14-137,6-12-255,10-109-442</inkml:trace>
  <inkml:trace contextRef="#ctx0" brushRef="#br1" timeOffset="313401">27902 17755 1274,'-2'0'345,"4"0"-242,-2 0-102,4 0 41,1 1 70,8 5 46,5-6-50,9 4-53,3-2-20,1-4-7,-2 1-4,-4-2-4,-4-1-11,-5 2-8,-5 1-1,-2-2-44,1 2-64,-1-6-138,4-3-267,28-46-336</inkml:trace>
  <inkml:trace contextRef="#ctx0" brushRef="#br1" timeOffset="313657">28408 17471 497,'0'1'1225,"0"2"-954,0 5-184,4 8-69,-1 12 66,0 13 2,-2 2-20,1 12-26,-2 5-16,-2 8-7,1 9-10,-4 12-5,3 1 13,-3-1-9,1-8-6,2-7-1,2-6-31,2-7-19,2-10-112,1-18-313,-1-25-140,4-71-25</inkml:trace>
  <inkml:trace contextRef="#ctx0" brushRef="#br1" timeOffset="314085">28470 17576 717,'0'2'1112,"1"-2"-910,1 2-176,6-1-26,5 3 0,3-2 32,6 6-14,3-4-7,-1 0-10,-5 4-1,-7 1 0,-4 1-13,-8 8 13,-9 6-5,-5 11 5,-8 9-33,-4-4 2,3-7-8,8-12 3,9-14-23,8-4-53,6-3 55,5-3 55,7 6 2,4-6 16,0 3-15,-3-2 17,-5 2 46,-7 2 13,-5 1-1,-1 0-14,-3 5 22,-4 12 33,-5 11-35,-4 8-38,-7 8-28,-2-5-16,-2-7 0,9-10-55,0-13-47,6-9-108,0-13-410,-19-58-601</inkml:trace>
  <inkml:trace contextRef="#ctx0" brushRef="#br1" timeOffset="314489">28864 17476 1529,'2'4'236,"5"0"-116,1 7-27,1 1 12,-2-2-6,1 5-27,-3 1-44,1 1-16,-3 2-12,-4 4 0,-4 0-49,-6 2-38,-3-4-23,0-2 11,-3-4 20,1-4 52,5-3 25,2-5 2,9-1-15,0 0-28,3-2 17,7 3 26,4 0 78,8 3-9,8 1-30,-2 0-18,2-4-12,-7-3 5,-4 0-7,-7-3 5,1-1-4,-5 1-1,-1-1-1,-5-2-6,2 6-9,-1-1-48,-3-3-90,-3-4-38,-3-5-357,-31-32-342</inkml:trace>
  <inkml:trace contextRef="#ctx0" brushRef="#br1" timeOffset="314977">27427 17007 1073,'-3'0'451,"6"0"-295,-3 0-108,8 0-7,7 3 98,14 0 25,18-3-65,17-6-32,57-10-26,23-17-19,16-15 8,-49 6 18,2 5-13,-13 7-4,-12 13-10,-58 13-13,-6 3-7,-1-2-1,18 1 0,-14-1-1,-8 3-6,-8 3-14,-7-2-9,-2 0 1,-4 2 2,-1-2-22,-4 2-40,-7 0-143,-10-2-297,-66-12-131</inkml:trace>
  <inkml:trace contextRef="#ctx0" brushRef="#br1" timeOffset="315257">28128 16172 1297,'0'3'292,"-1"-2"-167,1 4-104,0 9 13,1 5 133,1 6-19,0 5-55,1 4-42,2 3-18,-2 2-3,2 3-13,-8-1-10,1 0 5,-1 2-12,0-4-17,-2-8-49,1-2-101,6-9-173,13 6-434</inkml:trace>
  <inkml:trace contextRef="#ctx0" brushRef="#br1" timeOffset="315850">29428 16585 1186,'0'0'153,"1"4"-153,5 0-310,4 4 47,28 7-253</inkml:trace>
  <inkml:trace contextRef="#ctx0" brushRef="#br1" timeOffset="316387">29373 16424 1291,'1'2'218,"5"2"-178,0 2-7,8 2 71,-2 0 40,4-5-27,-2-2-44,2 2-34,-3 0-13,-4-3-7,-4 2-1,-1 0-1,-3-2 7,-1 0 15,0 0 1,-1 0 1,1 0-5,-2-2-11,2 4-13,0-4-4,0 2-8,0 0-9,-2 0-39,2-2-42,2 2-112,-2 0-152,2-6-241</inkml:trace>
  <inkml:trace contextRef="#ctx0" brushRef="#br1" timeOffset="317660">29515 16490 780,'-2'0'308,"2"0"-200,0 3-74,0-3-20,0 0-14,0-3-5,2 3-163,-1-1-149,5-1-8</inkml:trace>
  <inkml:trace contextRef="#ctx0" brushRef="#br1" timeOffset="318131">29712 16329 54,'1'-12'472,"1"5"-377,4-8-31,-3 1 61,-2 7 115,1 5 6,-4 2-53,2 2-8,-3 0-23,2 2-9,-8 1-20,-3 10-80,-7 10-10,-9 6-8,-5 13 4,-4 8 0,-3 10-17,0 2-7,3 0-14,7 7 1,6 2-2,14 3-2,5-2-4,12 0 5,10 1-5,8-5 6,5-8 0,3-10 0,-3-10 0,-2-12-16,-1-13-32,-7-6-50,0-11-125,-4-14-109,1-15-116,37-101-184</inkml:trace>
  <inkml:trace contextRef="#ctx0" brushRef="#br1" timeOffset="318529">29874 16678 360,'0'0'1060,"0"0"-835,2 0-165,-2 1-37,0-1 56,4 5 23,6 12 15,3 6-24,2 18-33,2 7-18,-4 11 2,-3 5 7,-1 3-14,-3-5-17,5-12-13,-4-13-5,-1-15-2,1-11-6,-4-7 4,0-8-11,6-7 13,4-11-6,11-23 6,9-18-15,8-13 9,5-11 6,3 11-8,-1 7 8,-8 17 1,-12 14 5,-8 15-6,-14 11 0,-2 4 0,-4 8-50,-4 4-28,2 2-90,-6 5-311,-31 46-325</inkml:trace>
  <inkml:trace contextRef="#ctx0" brushRef="#br1" timeOffset="318778">30303 16993 1568,'1'2'506,"6"2"-467,7 4-38,4 6 59,6 1 18,4 4-15,-2-3-29,8 14-16,0 5 18,-4 7-7,-3 0-20,-8-4-8,-10 1-1,-8 2-11,-4-7-48,-1-3-31,-6-14-54,4-10-96,3-17-120,-7-77-417</inkml:trace>
  <inkml:trace contextRef="#ctx0" brushRef="#br1" timeOffset="318966">30629 16885 271,'-4'8'1486,"-1"2"-1204,-4 14-210,-10 11 11,-4 10 34,-10 6-20,-3 2-50,-2 0-28,5-10-11,8-12-8,8-11-9,6-10-75,6-3-78,5-3-337,9 7-282</inkml:trace>
  <inkml:trace contextRef="#ctx0" brushRef="#br1" timeOffset="319198">30999 16930 1948,'0'2'304,"0"0"-229,1 0-75,-1 1 0,6-2 0,7 1 1,13 2-1,12-2-39,15-2-15,10-6 36,6 0-65,2-1-92,-7 2-82,-11-2-100,11 10-350</inkml:trace>
  <inkml:trace contextRef="#ctx0" brushRef="#br1" timeOffset="320053">31732 16720 1407,'0'0'340,"0"4"-319,1 2-21,1 4 0,2 6 51,-3 7 21,2 7-30,-1 7 0,3 10 3,-4 2 8,-1 2-5,1-2-9,3 0-15,-1-4 4,0-2-16,4-5-4,-3-3-7,2-12-1,2-5-25,1-6-19,4-6 14,1-4-7,10-6-7,2-8-2,2 0-5,-2-5-9,-6 4-30,-1-8-27,-5 2 33,0-10-35,-2-2-37,0-5-15,-2-8 11,-2 1 73,1-5 18,1-4 46,3-4 17,3-3 6,5 7 69,0 3 39,-1 12 24,-6 10 3,-5 14 30,-5 12-11,-7 1 28,2 3-58,-5 4-25,0 5-19,-5 11-25,-2 4-4,0 5-27,3 2-3,3-1-1,6-2 11,1 5 10,3 5-4,2 11-2,0 2-5,0 1-8,-3 5-7,2-1-9,-4 0 33,1-8-22,-1-17-17,0-17-23,3-10-67,-3-7-75,3-7-165,7-9-183,25-71-613</inkml:trace>
  <inkml:trace contextRef="#ctx0" brushRef="#br1" timeOffset="320481">32551 16464 1510,'0'4'454,"8"3"-429,3 11-7,6 8 60,6 7 56,1 5-8,0 10-30,5 5-39,-1 16-12,2 11-20,-5 5 1,-10 3 14,-15-4-8,-15 3-16,-18 1-16,-17 4-54,-16 2-108,-53 43-117,-58-2-526</inkml:trace>
  <inkml:trace contextRef="#ctx0" brushRef="#br1" timeOffset="327216">14183 17744 1160,'0'1'143,"2"2"-143,-2 1-72,4 6 52,-2-4 19,4 10 1,1-3 0,4 14 1,5 5 19,0 8 1,3 5 3,-5-4 3,-2-6-9,-1-12-12,-1-7-5,-1-4 0,6-12 0,7-8-1,5-10-2,12-11-4,7-9-4,3-1 9,-2 4 0,0 15-1,-5 9-4,-3 12 6,-1 13 10,-3 4 25,-3 9 10,0 3-9,-5 4-3,-1-1-6,-1 2 1,0 3-13,4-5-1,5-1-14,0-2 6,7-5-5,0-3-1,4-6 6,2-5-4,-1-6-1,-1-3-1,-5-6 0,0 1-1,-2-4 0,-1 3 1,-5 4-1,4 4 0,3 6 0,2 7 0,8 5 1,3 7-1,6 6 1,0 5 0,0 3 1,-7-4 5,-3 0 3,-5-7 7,0-6-5,4-7-4,6-8 1,9-8-7,2-7 6,12-6 1,46-18-7,17-7 6,10 4-7,-54 19 2,-14 12 7,-42 8 25,-7 4-11,-3 6-17,28 12 10,-13 6 22,-9-1 8,-8 0-13,-4-3-6,-3-6-7,3 0-8,6-5 0,10 0-6,15-8 0,8-2 1,10-9 1,2-9-7,0-6 8,-4 0-7,-3-11 10,-3 2 1,-9-2-7,0 3-4,-4-1-1,-3 7 1,0 3-1,1 4 0,-5 6 0,6 8-1,1 10-1,7 7 1,0 6-1,2 1 0,-4-2 1,-2-5 1,-4-8-1,-5-4 0,-3-11 0,0-7 1,4-8 0,5-8 5,2-7-4,12-6-1,5-3 9,6-7-4,45-14-6,-81 43 1,42-15 0,-4 13-1,-10 6 0,0 15-1,-9 5 0,-4 7-1,-6-1 1,-4-1 0,3-2 1,4-2-1,8-4 1,6-10 0,7-6 1,9-7-1,45-14-1,5-9 0,4 11 1,-49 10 1,-4 12 0,-46 5 0,-1 2-1,0 4 0,34-4-1,-2 4 1,3-2-1,5-2 1,47-8 0,14 1 0,-6 8 0,-48-2-14,-45 3 13,-2 0 1,1 0 0,33 3 1,0 2-1,-8 3 0,-3 1 0,-2-5-1,-3-4 1,4-4 0,8-8 0,6-1 0,44-23 0,11-5 0,-86 32 0,-5 1 1,37-10 0,-8 7 0,-12 11-1,-5 7 0,-8 5-1,-4 8 1,-6 1 0,4 1 1,3-3-1,3 3 1,7-10 5,5-1-5,4-3 0,0-5 4,-5 0-5,-5-2 0,-6 0-1,-7 5 1,-2 6-1,-6 3 1,1 3-1,0 4 1,-6 0 0,4 1 1,2 3-1,3-2 0,-1 2 0,1-1 0,-2-4 2,-5-4-2,5 0 8,0-2-2,-2 2 0,3-7-6,1-4 1,0-9 6,1-8 1,4-11-2,3-3 1,3 2-6,2-3 0,-2 6 5,-1 8-6,-8 3 0,-2 6 0,-10 6 0,-6 6-7,-7-1 7,0-3 6,-2-2-5,-2 1 5,3 2-5,2 0 0,5 0 0,-2-1-1,0 4-75,4-1-123,13 23-322</inkml:trace>
  <inkml:trace contextRef="#ctx0" brushRef="#br1" timeOffset="359983">19631 733 1585,'-5'-6'275,"3"4"-139,-3-3-73,4 5-15,1 1 8,0 3-31,1 8-25,6 16-14,8 17 14,9 17 6,1 13 19,3 14-5,19 71 13,-5 75 4,-8 77-1,-18-114-10,-14 22-10,-15-3-5,0-20-1,-5-45-10,8-36-3,9-85-48,2-13-34,3-8-58,2 12-110,5-31 26,34-126-130</inkml:trace>
  <inkml:trace contextRef="#ctx0" brushRef="#br1" timeOffset="360283">19788 905 1216,'-2'-9'372,"4"5"-187,0-10-101,9 8-47,8 3-7,7 6-1,12 10 26,8 16 1,10 7 11,0 6-25,-2 3 2,-9 4-10,-6-2-5,-6 5-10,-7-4-2,-8 5-10,-12 6 14,-15 7 3,-16 7-3,-17 13-21,-15 3-25,-53 48-41,-21 4-87,99-92-230,-80 134-406</inkml:trace>
  <inkml:trace contextRef="#ctx0" brushRef="#br1" timeOffset="360585">20285 1982 1249,'18'-7'490,"5"4"-394,16-6 26,-4 12-29,-7 7-44,-4 8-37,-9 8 9,-6 11-10,-7 16-11,-10 11 10,-10 9-10,-7 4-31,3-11 4,2-15 3,8-11 23,5-17 0,6-12 1,1-8-1,5-6-17,6 3 18,8 0 9,11 3 0,13-3-9,9 0-34,8-6-235,3-4-50,7-10-220,88-102-224</inkml:trace>
  <inkml:trace contextRef="#ctx0" brushRef="#br1" timeOffset="360989">20920 2090 807,'-6'0'301,"1"0"-142,1-2-88,7 8-70,14 9-1,13 6 50,18 6 53,7 2 13,11-1 25,-2-1 15,-7 1-21,-9-2-38,-16-6-22,-15 2-28,-13 4 2,-20 7 35,-14 12-39,-24 12-30,-11 5-15,-6-6-45,9-15 0,20-16 27,18-19-1,17-21-37,5-18 17,5-19 32,8-13 7,11-11 12,3-12-5,29-57-6,-32 97 9,19-46 11,-4 8 24,-10 16 8,-14 17 11,-9 11 23,-12 13 2,-7 6-70,-10 7-19,-8 12-15,0 8 5,-2 12-2,6 11-47,6 10-53,14 12-50,11 6-116,10 2-229,46 58-386</inkml:trace>
  <inkml:trace contextRef="#ctx0" brushRef="#br1" timeOffset="361417">21621 1863 1365,'10'1'124,"7"6"-85,17 12-31,14 10 67,14 15-3,13 14 34,44 54 35,-78-73-39,36 39-4,-13-14-20,-19-15-17,-18-12-11,-22-2 5,-19 4 16,-19 5-19,-19 1-41,-12-6-2,3-10 1,4-13-9,12-16 0,17-16-1,4-13-6,15-16-15,8-22-1,9-17-13,31-65 17,30-18 6,15 3 12,-55 114-4,0 5 4,-4 9 46,20-38 10,-15 16 19,-12 20 25,-14 15 10,-6 9-4,-5 6-52,-11 7-40,-7 3-14,-9 12-34,-7 9-16,-1 13-43,2 6-61,0 11-50,-3 10-102,-79 145-506</inkml:trace>
  <inkml:trace contextRef="#ctx0" brushRef="#br1" timeOffset="361830">19497 3692 656,'-24'8'595,"10"-2"-490,-17 6 29,18-6 35,13-5-11,22-1-106,28-1 56,79-15 45,105-25-34,101-28-26,-100 14-11,23-23 29,4-5-19,-8 32-49,-26-7-32,-53-7-5,-21 14-6,-22 15 0,-20 11 0,-70 21-44,-16 4-18,-13 3-38,11 2-16,-33 13 7,-33 13-94,-195 91-535</inkml:trace>
  <inkml:trace contextRef="#ctx0" brushRef="#br1" timeOffset="362108">19284 4500 1676,'15'-2'138,"20"-10"-64,84-33-74,128-53 157,125-9 11,-99 44 11,15-12-38,2 1-63,-16 3-26,-11 22-2,-55 2-22,-31 5-5,-27 12-13,-33 5 1,-34 8-4,-60 14-7,-7 4-59,-13 1-62,3 8-52,-27 10-73,-133 58-898</inkml:trace>
  <inkml:trace contextRef="#ctx0" brushRef="#br1" timeOffset="385745">2515 2850 759,'-7'0'538,"1"1"-418,-8 1-63,4 6 13,-1 0 4,2 3-25,-2 5-20,1 3-13,1 13 1,1 2 10,-3 12 16,2 9 16,-1 10-11,-1 6-24,-2 3-17,0 10-6,-1 6-1,-8 7 8,2 3-8,-17 58 6,1 13-4,27-120-1,3-12-1,-9 48-6,5-17 4,3-7 2,0-1-42,-2 0-15,-1-6 11,4-3-2,-3 1-2,3-6 13,0 1-29,0 4-39,-3-2 10,0-1 32,-4 5 30,-8-3 32,2 3-5,5 3 6,0 0 1,4 5 17,3 5 44,5 7-11,7 13-17,5 2 2,22 61 5,18 21 5,13 40 10,-20-54-1,2 24-11,-3-8-10,-9-5 10,-5 6-4,-7-20 7,-8-16 5,-2-26-5,-5-65 5,1-4-23,3-3-19,4 38-10,3-10-49,0-16-193,-1-12-293,3 0-323</inkml:trace>
  <inkml:trace contextRef="#ctx0" brushRef="#br1" timeOffset="401442">18425 5663 1685,'-4'0'457,"0"4"-277,-3-4-31,4 3-44,3 0-51,0-2-26,1 1-14,1-2-13,3 0 0,-3 1 5,6-1 0,8-1 10,11-1 2,13-5-4,8-5-8,11-7-5,6-3 0,4-1 0,-7-1-1,-11 3 0,-11 6-38,-18 4-34,-12 5-18,-6 8-40,-10 7-80,-15 12-144,-92 69-504</inkml:trace>
  <inkml:trace contextRef="#ctx0" brushRef="#br1" timeOffset="401877">18283 5779 1298,'0'0'297,"0"2"-145,2 2-8,1 1-39,2 9 6,1 11-12,2 9-18,4 15-27,0 12-21,-4 16-12,0 73-5,-12 42-8,-6 0-7,-4-64 5,5-11-5,0-7 0,8-75 5,1-10 2,1-10-7,1 16 0,2-17 0,7-10 20,7-8 60,13-10 2,17-9-25,10-8-17,7-10-5,3 1-6,2 7-14,-3 3-4,-5 11 0,-9 3-11,-6 9 1,-12 1-2,-13 6 1,-7 0-1,-9 1 1,-4-1-1,-2 2-1,-2-2-43,2-2-20,-1 1-55,2-11-64,20-77-468</inkml:trace>
  <inkml:trace contextRef="#ctx0" brushRef="#br1" timeOffset="402433">19416 5931 1318,'-1'-5'472,"-1"1"-226,0-3-37,2 4-74,0 3-74,5 7-44,7 2-16,7 13 14,11 11 14,4 9 13,2 13-15,-2 11-15,-2 7-2,-6 13 1,-3 5-4,5 57 2,-21-103-3,4 36 0,-2-27-6,-3-25 1,3-19-1,0-22 63,7-11 29,6-19-32,4-16-32,2-10-16,-2-6-6,-1-6-5,2-7 5,2-3-6,1 4-6,1 12-11,-6 21-4,-9 23-18,-8 17-33,-7 16-43,-2 15-80,-5 22-32,-30 121-594</inkml:trace>
  <inkml:trace contextRef="#ctx0" brushRef="#br1" timeOffset="402974">20086 6534 1274,'0'0'703,"1"-3"-521,2 2 2,4-3-43,1 0-58,5-6-55,5-2-14,1 2-13,0-1 0,-3-1 0,-1 8-1,-4 8-6,-1 8-9,-3 11-6,-4 16 11,0 10-4,-1 6-4,0-4-9,2-12 5,1-14 4,0-14-2,-2-9-5,0-6 19,0-12 6,3-9 9,6-13-9,1-11-8,4-13-37,3-1 6,-3 7 23,-2 12 15,-6 14 1,-3 14 14,-3 9 19,-2 7-1,-1 4-10,0 5-7,3 10 9,4 5 3,6 12-9,0 4 8,5 9-8,1 8-9,-1 5-9,2 0 1,-8-3 5,-3-12-5,-5-9 7,-4-5 23,-3 1 4,-6 0-7,-3 1-2,-9 0-10,-3 2-7,-4 4-9,-5-3-6,1-4-49,-3-6-46,1-15-58,3-22-178,-29-146-531</inkml:trace>
  <inkml:trace contextRef="#ctx0" brushRef="#br1" timeOffset="403161">20356 5457 990,'6'-4'288,"-4"8"-18,4-4 5,-1 13-52,-2 7-61,0 8-51,1 11-54,-5 2-34,-2 5-23,-5 5-32,-3 4-101,-22 91-501</inkml:trace>
  <inkml:trace contextRef="#ctx0" brushRef="#br1" timeOffset="403686">21018 6235 724,'-3'-6'734,"0"-4"-430,0-3-17,3 2-74,2-4-62,11 0-47,10-6-38,17-5-21,14-2 1,15-2-2,49-18-7,-77 32-14,38-13-22,-3 3 8,-14 7-8,-8 5-1,-14 2 0,-14 6 0,-10 2-27,-8 4-51,-5 6-55,-3 3-41,-8 12-123,-11 10-374,-65 76-319</inkml:trace>
  <inkml:trace contextRef="#ctx0" brushRef="#br1" timeOffset="403941">21073 6628 108,'-1'2'1444,"2"-4"-1147,9 4-99,13-6-53,20-7-13,23-8-15,55-26-30,12-11-27,-6 14-6,-87 28-27,-4 5-13,-2 4-13,33-10 0,-12 7 0,-11 5-1,-12 0-8,-15 3-46,-4 3-47,-10-2-35,-4 1-65,-5-2-307,-27-28-285</inkml:trace>
  <inkml:trace contextRef="#ctx0" brushRef="#br1" timeOffset="404167">21521 5625 1052,'-3'0'884,"0"0"-688,-1 0-29,4 3-64,2 4-46,4 11-24,2 17 36,5 13-16,2 16-35,-6 20-12,-5 71-5,-14 51 6,-17 16-7,6-91-56,0-4-84,7-6-130,9-32-559</inkml:trace>
  <inkml:trace contextRef="#ctx0" brushRef="#br1" timeOffset="404663">22204 5825 1820,'2'-3'307,"2"-7"-175,8 0-61,8-2-16,5 5-11,2 0-7,5 7-5,1 7-8,2 6 3,-4 13 12,0 5-8,-5 16-4,-4 13-9,-7 21-1,-4 66-7,-9 32-8,0-124-1,-1-10-1,4 39 0,1-23 1,0-27-1,-2-17 1,0-10 5,1-14 43,3-7 46,4-19-32,6-16-24,8-26-14,19-66-11,6-53-8,8-10-5,-18 82-1,-20 74 1,-2 6 0,-4 13 0,15-30-1,-11 20-1,-10 21-29,-7 13-27,-4 10-62,-2 17-71,-7 17-13,-31 129-404</inkml:trace>
  <inkml:trace contextRef="#ctx0" brushRef="#br1" timeOffset="405157">22831 6526 915,'0'0'1150,"0"0"-965,1-1-19,2-9-28,5-10-76,5-12-46,6-6-15,3-2 5,1 2-5,-3 10-1,-4 9-1,-4 11-8,-5 12-5,-2 12 4,-2 13-4,2 15 13,-2 3 0,-2 6-15,0-8-28,4-8-17,0-10 13,2-13 0,0-10-17,7-10 28,-1-8 30,2-11 7,2-8 1,-3-11 7,-2-5 16,1 3 4,-5 2 8,0 8 2,-4 16-7,-1 9-8,0 10-23,3 9 1,6 13 0,0 11 31,6 9 8,1 3 5,-5 4 12,-1 1 6,-4 14-10,-7 4-16,-4 5 8,-7 0-18,-1-9-9,-2-12-1,-3-8-2,-5-11-3,-8-9-12,-7-7-29,-13-12-77,-8-5-113,-106-57-299</inkml:trace>
  <inkml:trace contextRef="#ctx0" brushRef="#br1" timeOffset="406455">19480 7944 1186,'3'-18'480,"3"0"-224,7-23-50,10 6-58,2 7-53,5 13-31,4 12-16,0 13 3,6 16-12,2 12-6,2 12 27,2 3-22,-3 8-17,-4 5-6,-8 9-8,0 15 1,1 57-8,-27-94 8,9 41-8,2-15-2,-2-21 1,1-26-5,3-22 6,0-22 5,1-24 12,7-22 7,5-20-15,3-17-8,3 0 1,4 2-2,-1 9 0,0 19 0,-8 14-6,-4 22-30,-10 13-36,-8 16-46,-4 12-29,-4 15-84,-27 95-531</inkml:trace>
  <inkml:trace contextRef="#ctx0" brushRef="#br1" timeOffset="406989">20362 8618 959,'2'0'1018,"-2"0"-817,0 0-49,2-2-52,5-2-23,8-7-7,11-3-26,4-3-28,4 2-8,0-2 1,1 4 6,-6 3-8,-2 3-6,-10 7-1,-4 3 1,-4 1-1,-4-1 0,0 5 0,1 7 0,-6 5-1,-3 15-5,-5 14-8,-6 11-8,-10 8 1,-6 5 0,-4 3 9,0 1 3,1-5-2,6-9 10,4-16 0,13-17 0,3-15 1,7-11 0,3-8 0,7-7 8,10-10 4,9-6-6,6-6 10,1-1 13,-1 4 2,-5 1 4,2 10 4,-4 2-5,-4 5-19,-4 6-9,-1 2-5,0 4-1,-4-3 0,0 3 0,-2 0-27,-2-3-12,-2-1-27,-3 1-23,-2-6-28,-4-8-55,0-9-343,-20-86-302</inkml:trace>
  <inkml:trace contextRef="#ctx0" brushRef="#br1" timeOffset="407199">20764 7763 1811,'0'0'377,"0"-3"-149,-3 3-32,6 3-65,-3-3-58,0 0-49,1 4-24,2 3-11,1 12 3,5 10 2,0 19-63,-5 12-70,-4 12-59,0 6-326,0 129-578</inkml:trace>
  <inkml:trace contextRef="#ctx0" brushRef="#br1" timeOffset="407501">21440 8291 1218,'-1'2'714,"2"-4"-503,2 2-4,11-11-94,18-8-50,27-13 13,69-36-14,36-7-32,6 15-12,-70 35-9,-12 7-4,-51 12-5,-8 4 0,-9 2-6,19 2-54,-24 7-57,-16 11-65,-19 12-122,-109 72-801</inkml:trace>
  <inkml:trace contextRef="#ctx0" brushRef="#br1" timeOffset="407712">21676 8479 1633,'3'0'378,"0"0"-215,6 4-58,12 2-34,16 5 16,21 4 0,50 2-5,-65-19-32,39 1-31,-7-10-13,-13-3-6,-10-1 0,-14-4-45,-16 0-54,-10-2-75,-9-1-386,-46-51-698</inkml:trace>
  <inkml:trace contextRef="#ctx0" brushRef="#br1" timeOffset="407921">21955 7528 1878,'0'0'354,"0"1"-230,1 10-68,1 18 22,-1 17 48,4 28-47,-5 67-28,-6 31-22,-15 16-17,-6-46-6,-1 3-6,7-12-84,13-15-116,12-73-167,6 32-834</inkml:trace>
  <inkml:trace contextRef="#ctx0" brushRef="#br1" timeOffset="408417">22593 8006 1536,'12'-16'448,"-1"1"-244,7-13-24,1 7-51,-7 10-48,0 8-28,6 13-17,2 15 10,5 8-1,3 15-15,1 8-6,0 6-15,-5 8-3,-2 5-4,-8 5 5,-5 5 1,-9 0-1,-4-10 1,-1-16-7,1-22 0,4-21 0,0-15 5,7-14 3,12-23 25,8-28-10,33-71-16,2-32-7,1 8 1,-48 116 5,2 6-1,-4 4-5,12-29-1,-3 17-1,-12 18-14,-3 12-63,-5 12-70,-2 17-73,-2 16-46,-17 85-669</inkml:trace>
  <inkml:trace contextRef="#ctx0" brushRef="#br1" timeOffset="408845">23148 8408 1900,'11'-14'363,"1"4"-195,9-13-37,7 13-65,-2 6-36,0 16-8,4 0 2,3 4-4,6-3-2,0-3 12,3-5-14,-7-5-8,-7 0-7,-8 0 0,-11 0-1,-9 3 0,-7 11-7,-10 13 6,-8 13-16,-12 12-22,-4 7-9,1 2-3,5-7 14,7-2 11,11-17 16,7-12 9,4-11 0,8-5 1,2-7 3,6-3 35,6 2 1,6-5-5,3-3 2,7-6-6,0 1-4,0-1-7,-4 1-2,2 2-11,-4-4-5,-3 2-1,3-1-10,-4 1-67,-1-2-71,0 1-122,31-42-852</inkml:trace>
  <inkml:trace contextRef="#ctx0" brushRef="#br1" timeOffset="410121">23901 5506 604,'-3'-4'812,"-1"0"-509,0-4-41,2 1-56,1 3-46,1-1-52,4 5-64,12-1-38,12-5 1,12 4 5,9-2-11,2 6 1,-3 2-1,-4 2 0,-4 5 0,-3 0 0,-7 0 0,-10 1 1,-3-1-1,-5 3 0,-5 4 5,-2 13 21,-4 14 3,-2 22-7,-2 24-11,-3 94-5,8 86 19,5 41-4,7-118-4,3-7 0,1 1 6,-3 9-3,-4-10-4,1-1-7,8-29-2,-2-20-7,3-25 0,-5-6 1,-8-57 5,0-7-6,-1-6 1,6 45-1,-3-17 1,0-5 4,-6-10 7,-4-2 4,-1-5 2,-8-3 16,-4-1-1,-4-3-10,-3-6-6,1-6-4,-8-1-5,-4-7-3,-10-6-6,-12-9-13,-19-10-65,-59-26-71,-34-25-76,-24-31-79,65-4-687</inkml:trace>
  <inkml:trace contextRef="#ctx0" brushRef="#br1" timeOffset="410956">18580 5779 719,'-12'-9'83,"-4"2"17,-15-3 44,-5-2 32,-3 7-43,-3 3 19,-1 4-56,7 2 13,10 3 25,6-3-28,11 2-32,6-4-26,3-2-14,2 1-1,5 2 6,11 1 8,11-1 32,15 0 4,16-9-8,1-2-21,13-7-23,-4-1-11,5-6-8,5 4-6,-2-7-5,-3 7-1,-17 5 1,-15 3-1,-14 6 0,-19 4 0,-6 4-14,-8-1-58,-3 7-10,-10 8 8,-13 10-109,-11 9-335,-9 0-40,-105 42-127</inkml:trace>
  <inkml:trace contextRef="#ctx0" brushRef="#br1" timeOffset="411765">18454 5970 721,'-4'0'250,"3"-3"68,-4 3-36,7-4-31,0 4-77,-1 4-66,0 4-60,6 7-26,0 14 28,-1 9 4,0 17 0,-2 7-8,-2 11-10,0 12-7,-1 5-8,-1 7-9,1 51-2,1 14 1,1-6-4,5-55 2,-8-53-1,3 4-1,-2 107-1,-18 28 6,4-48-1,-6 1-10,3 3 1,9-92 4,1-3-6,0-2 2,-6 39-1,3-12 8,4-19-8,3-14 0,-2-18 0,4-5 0,0-11 0,0-3 0,2-6 17,-2 3 4,0 0 1,0 0-11,0 0-7,0 0-5,0 0-1,2 4-5,0 4 5,2 9 1,-3 5 2,3 2-1,-4 7 0,0-1 1,0-2-2,0-2 1,-2-3-1,2-2 1,-3 3 1,-3 5-1,-2 4 0,-8 6 0,2 11 1,-6-5-2,4 1 1,-1-2-1,5-11 0,0-7 1,8-11-1,2-7 0,1-5 0,1-3 0,1 0-1,1 0-7,2 0 8,8 4-1,3-1 1,13-3 9,12-3-8,8-4 11,11-9-1,7-6-2,5-3-2,3-2-6,-6-3 0,-5 5 0,-5 3 1,-4 9-2,-7 6 2,-6 4-1,-11 3 0,-13 0 1,-11 0-2,-2 3 1,-4-3-1,-1 3-1,-2-3-17,-5-3-12,-7-4-20,-9-12-56,-10-15-43,-11-25-116,-111-210-435</inkml:trace>
  <inkml:trace contextRef="#ctx0" brushRef="#br1" timeOffset="412373">18366 6073 31,'-3'-16'821,"1"4"-624,-4-17 17,1 5 10,2 8 22,-1 7 16,0 3-119,4 8-98,5 11-44,1 16-1,5 16 32,7 17-4,-2 14-4,-1 1 5,-1-6-1,-7-5 2,-1-5-6,-5 2 12,-4 7-4,-7 13-10,-13 66-2,-17 37 2,-3 39-11,21-75-5,0 21-6,5 20 0,1 14 0,2-14-1,1 13 0,8-17 1,8-41 1,0-102 0,3-12-1,0-9 0,5 26 0,6-26 0,6-5 15,8-11 11,9-3 1,5-2-2,3-2 1,-3 0-8,2 1-8,-4 5 1,2 0-11,-4 4 1,2 3-1,7 7 0,0 4 0,-1 5 0,-7-6 0,-11-6 0,-10-8-6,-5-2-43,-10-3-38,-1-2-62,-5-8-101,-22-74-424</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43:45.903"/>
    </inkml:context>
    <inkml:brush xml:id="br0">
      <inkml:brushProperty name="width" value="0.05292" units="cm"/>
      <inkml:brushProperty name="height" value="0.05292" units="cm"/>
      <inkml:brushProperty name="color" value="#FFC000"/>
    </inkml:brush>
  </inkml:definitions>
  <inkml:trace contextRef="#ctx0" brushRef="#br0">8878 5740 267,'-3'-8'363,"-1"1"-155,-4-10 2,0 1-10,-3-2-25,0 1-38,0-3-19,3 5 16,0 5-14,2 4-36,5 6-42,1 2-41,1 0-1,4 3-11,4 11 11,1 0 7,5 11 1,6 3 1,-3 2 3,6 8-2,0 3-1,6 5 8,-1 0-16,2-2 5,1-1-5,-1-5 5,-1-3-5,-2-12-1,-8-4 1,-1-11-1,-1-6 1,-4-7 1,1-8 5,3-6 2,3-18 0,0-7-7,2-13-1,3-1 7,-3-1-8,-3 15 0,-5 12 0,-5 14-1,-4 11-9,0 7-1,2 8 10,1 9-1,7 11 1,-2 10 1,4 7 0,-2 1-1,6-2 1,3-5-1,-1-4 1,0-7 0,3-8 0,-2-7 0,4-9 1,7-12-1,8-11 2,7-9-1,9-12-1,0-1 0,-1-8 6,-2 6-5,-8 0 0,0 10-1,-10 7 0,-6 11 0,-8 6 0,-2 14-1,-7 4-6,1 11 7,3 9 0,-3 5 0,7 0 1,4 3-1,4-8-1,6-6 1,8-11 1,-1-17 0,5-10 1,-7-10-1,1-8 1,-5-5-1,0-3 5,0-7-6,2 1 0,-1 4 0,-2 8 0,-6 13 0,-5 12-8,-7 12 7,-3 11-6,0 7 7,0 8 0,0 3-1,3-7 1,-2-7-1,1-7 0,7-2 1,-1-1-1,2 1 1,3-1 1,-5 1-1,2 3-1,-6-3 1,-3 1 0,-2 0 0,-4-4 0,4 0-1,0-6 1,8-5 0,2-6 0,7-6-1,2-3 2,-1-3-2,-3-1 2,-5 5-2,0 0 1,-5 7 0,-6-1 0,-3-2 0,3-2 1,4-6-1,4-4 0,5-6 1,1 4-1,-6 3 0,-2 10 0,-6 6 0,-4 5-6,-4 5-5,0 10 2,-4 3 8,1 9 0,-3 9 0,1 1 0,1 3 0,4-1 1,-1 0-1,3-3 0,3-3-5,0 0-21,-3-9-46,0-6 49,-1-6 15,1-8 9,-5-4 0,5-4 20,2-6 11,-1-4 2,0-5 0,0 1-19,-1-2-13,2 4 0,-3 4 5,-2 7-6,-3 2-1,0 7 0,-1 0-5,0 0-3,1 4 2,1 0 6,3 8 1,2 3-7,-1 9 6,5 7-16,1 2-28,6 1-29,6-5-43,-3-11 33,5-12 51,-6-10 33,-4-8 11,-5-6 25,-5-5 25,-4-4 17,0-2-3,3 0-25,0 2-28,4 2-16,2 3-6,1 4 0,-1 5-59,0 9-128,-4 4-58,3 4-97,-15 37-143</inkml:trace>
  <inkml:trace contextRef="#ctx0" brushRef="#br0" timeOffset="795">9242 6019 639,'-1'-33'118,"-1"0"-46,-1-28-21,-1 3-21,-7 10 26,1 13 1,0 12 66,-1 5-21,-1 10-17,4 6-1,2 2-15,2 2-19,-2-2-22,6 2 7,0-2-5,0-2 7,0 2-13,0 0-9,0 0-15,3 4 0,4 0-19,8 8 19,14 0 12,11 5 27,17-1-8,15-4 5,66-6 2,56-15 10,51-4 1,-105 13-23,7 0-11,3 0-9,11-3 0,-13-2-5,-6 0 6,1-5-7,-7 4-1,-16-3 0,-28-1 1,-2-3 0,-52 9 1,-4 1-1,-4 0 5,27 0-5,-10-1 0,-10 0 0,-7 4 0,-6-1 0,-3 2-1,-5-1 1,-3 0 0,-6-1 0,-1 1 1,-5-3-1,2 3 0,-3 0 1,-3 3 6,3-3-7,-1 0-10,-5 0-107,-1-3-264,-60-15-587</inkml:trace>
  <inkml:trace contextRef="#ctx0" brushRef="#br0" timeOffset="43895">9360 8973 663,'-5'-3'180,"2"2"33,-1-5-70,1 6-47,3 0-42,0 0-8,0 2-4,4-2-9,-1 4 9,7 0 57,5 7-16,2 4 2,7 4-10,3 1-22,0 5-26,1 11-9,6 1-3,-1 8 0,-1 0-5,3 2-8,3-10-1,5-8 1,5-12-1,6-13 8,4-14 0,0-16-2,-4-11 4,-3-5-10,-11-3 7,-6 5-7,-4 9 0,-5 6-1,-6 11 0,0 9 0,-1 5-1,4 5-7,0 11 8,5 8-1,1 9 1,5 8 0,3 4 0,1-1 1,1-5-1,3-8 0,2-7 0,2-9 1,7-8 0,5-10-1,7-7 1,6-11 0,4-9 0,8-6 0,45-20 0,-90 44 0,37-14 0,-11 11-1,-12 11 0,-7 10 0,-5 8 2,-1 8-2,3 1 1,3 0-1,6-7 1,7-4 0,0-6-1,10-4 1,-5-2 1,3 0-1,-3 0-1,1-2 0,-2-7 0,3-10 0,5-8 1,7-6 5,3-4-6,-1-5 1,-7 6-1,-11 2 1,-8 8 0,-2 7-1,0 8 1,-3 4-1,-1 11 0,-4 3-5,-2 5 5,1 7 0,-3 5 1,4-4-1,2-2 1,3-4 0,5-11-1,3-4 1,6-5-2,2 0 2,10 2-2,46 4 1,13 0-1,-91-4 0,0 2 1,41 2 0,-3 2 0,-3 2 0,0-1 8,-5 2-7,-3 3 5,-3-5 2,-7 4-7,-2-7 8,-4-7-7,-1 5 5,-3-3 8,-1 1-3,-2 3-3,1 2-1,-4 1-1,3 0 1,2 0-1,3-2 1,4-2-7,-1-3 5,2-2 6,-2 1-4,-5 2-1,2 4-6,-1 6 0,4 6 5,-1 7-6,1-3 0,2 4 1,4-9 1,-1-2 4,0-2 0,0-3-5,-2-4 7,3-1 4,-3-9-11,-3 4 5,7-7-5,3 0 1,9 0-1,46-9 0,-77 13 0,44-5 0,-8-1 6,1 1 4,-9 5 25,-8-5-3,-8 8-8,-8 0-11,-9 4-13,-8 4 1,-5 1-1,-10 0 0,-1 0-1,-4 0 1,-1 1-1,-1-1 0,1-2-1,-7-1 0,2-1-79,-4-3-130,-38-44-831</inkml:trace>
  <inkml:trace contextRef="#ctx0" brushRef="#br0" timeOffset="44755">17697 9116 994,'1'6'252,"4"-2"-143,4 8 79,2 6 2,0 7-19,0 6-12,-2 6-64,-1 1-44,-2 3-11,-5-6-8,-2-2-2,-8-4-6,-5 9-11,-4-2-12,-3 3-1,-1-4-9,5-8-44,5-5-31,4-12-72,8-6-174,7-12-326,29-59-258</inkml:trace>
  <inkml:trace contextRef="#ctx0" brushRef="#br0" timeOffset="45107">17919 9104 451,'0'-4'753,"0"3"-480,-1-5-35,0 3-35,1 7-119,1 4-71,5 8 8,3 14 35,12 5 19,2 7-29,10 4-19,3 1 2,5 6 4,0-4-12,-5 0-12,-6-8-2,-8-5 1,-4-12 2,-7-4 1,-6-11 5,-3-2 2,-5 1 21,-10 3 3,-4 3-10,-13 1-22,-8 1-9,-4-1-1,-3-6 1,-2-1-1,1-8 0,-2-8-1,1-6-25,5-5-25,8-3-18,12 5-12,13 1-55,10 6-218,47-16-360</inkml:trace>
  <inkml:trace contextRef="#ctx0" brushRef="#br0" timeOffset="45378">18871 8971 121,'13'-14'1019,"-6"-1"-811,10-9-4,-9 16-4,-6 8-64,-2 8-65,-6 13 2,2 10 16,-2 17-41,-8 5-20,0 10-1,-5 3-12,-2-1-3,0-2-10,-1-11-2,6-12-1,6-14-44,6-9-69,4-11-82,1-6-280,12-47-282</inkml:trace>
  <inkml:trace contextRef="#ctx0" brushRef="#br0" timeOffset="45685">18947 8957 1244,'1'0'228,"3"0"-145,6 4-1,5 6 41,7 10-3,8 3-27,6 12-25,5 2-11,2 6-30,2 7-12,-4-1-14,-2-4 10,-9-9-1,-12-13-1,-6-6 12,-6-6 0,-6-1-3,-5-1 29,-10 2 5,-7 5-26,-11 0-19,-7 1-1,-7-6-5,-5-7-1,-1-7 0,0-3-32,5-7-73,11-7-108,10-2-244,7-46-465</inkml:trace>
  <inkml:trace contextRef="#ctx0" brushRef="#br0" timeOffset="46444">23709 8705 1591,'-6'0'232,"5"0"-100,-2-4-97,3 5-25,0 2-4,0-3 8,0 1-14,0 2 0,3-2-1,1 1-10,1 2-110,0 0-104,-1-2-152,2-15-288</inkml:trace>
  <inkml:trace contextRef="#ctx0" brushRef="#br0" timeOffset="47159">20329 8996 577,'-6'-7'290,"-2"-2"-17,-2-5-96,2 9-59,4 1-28,1 2-33,3 2-41,1 2-16,4 2-21,4 1-17,6 6-26,0 3-67,3 1-109,2 5-31,28 27-52</inkml:trace>
  <inkml:trace contextRef="#ctx0" brushRef="#br0" timeOffset="47297">20575 9136 632,'10'0'115,"-1"-2"-25,9 0-19,3 4 8,-2 0-23,7 1-26,6 3-30,6 0-86,71-2-170</inkml:trace>
  <inkml:trace contextRef="#ctx0" brushRef="#br0" timeOffset="47467">21239 9115 639,'1'3'324,"2"1"-245,6 0-58,0 2-15,5 0-6,1 4-37,4-5-74,0-2-30,41 0-153</inkml:trace>
  <inkml:trace contextRef="#ctx0" brushRef="#br0" timeOffset="47629">21706 9306 896,'0'0'274,"0"0"-86,4-1-112,5-7-76,11-6-7,9-9-206,75-41-353</inkml:trace>
  <inkml:trace contextRef="#ctx0" brushRef="#br0" timeOffset="47758">22233 9238 1027,'0'0'125,"1"0"-110,2 3-15,6-6-15,36-7-191</inkml:trace>
  <inkml:trace contextRef="#ctx0" brushRef="#br0" timeOffset="47917">22812 9185 905,'0'0'148,"0"1"-65,1 2-47,0 1 0,1-3-20,4 4-16,7-4-96,44-1-181</inkml:trace>
  <inkml:trace contextRef="#ctx0" brushRef="#br0" timeOffset="80801">2864 11096 360,'0'0'159,"2"0"-110,1-2-35,1 2-14,5 0 0,-2 0-5,1 0 5,-2-1 6,-3-2 15,2 2 79,-4-1 43,0-2 20,1-2-55,4 0-54,-2-1-27,1 0 2,1-1-11,1-3-8,1 1-9,5 0 0,0-2 0,-1-1-1,4 1-25,-3 1 10,-3 4 5,0-1 8,0-1 2,-6 3 0,-1 5 35,-1-2 35,-4 3 26,2 0-21,0 0-33,2 3-28,2-3-14,5 1 0,3 1 6,9 2 6,5-4-11,10-4 22,5-6 65,3-2-37,-5 1-27,-9 2 6,-9 8-16,-4 2-7,-1 2 2,0 0-8,6 0 0,10-6 0,7-3 10,8 0-10,-2-11 5,1 7-5,-5-6 5,-5 7 3,-4-1-3,-8 6 0,-2-3-5,-3 6-1,5-3 1,4-2 8,8-3 6,7-5 18,5 0-10,1-4-2,-4 5 1,-2-5 4,-5 3-1,-3-1 7,-4 2-4,-3-1-8,2 1 1,-3 2-12,3 0-8,-3 4 0,5 8 0,0 8-1,5 14 1,2 9 14,3 14 3,1 10-4,-2-2-2,-1-8-6,1-10-6,1-8 1,3-9 0,-2-6 5,-1-11-5,-3-2 1,-5-2-1,4 2 1,0-1-1,0-4 0,-1-2 7,-3-1-8,2 1 1,4-4-1,6 2 1,3 3-1,1-2 1,0 2 0,0 3 0,1 4-1,-5 4 1,3 4-1,-2 0-1,0-2 1,4-1 0,0-3 0,5-2 1,0-2 0,-4-6 0,-6 1 0,-7-5 0,-8 6 0,-7 5 0,-6 1-1,-5 1 0,4 5 0,-1-6 0,8 4 1,6-1 0,4-2-1,7 3 0,3-3 0,0 5 0,3-2 1,-1 0 0,-1-4 6,0-4 8,0-2-4,3 1-4,1-3-1,4-3-6,6-2 2,-1-4-2,2 2 0,2 0 0,1 5-1,4-1 1,-3-7 0,-1 2 0,-5-7 1,-1-3 0,-7 4 12,-7 3-4,-2 1-8,-10 11 0,-6 6 5,-3 2-5,-5 6-1,-1 6 0,-3-3 1,-3 0 0,-4-3 0,2 2 5,-1-3-5,-1-2 1,-1 0-1,-1 0 5,0-2-6,1 0 1,4 2 0,0 3 0,3-4 0,1 4 0,1-2 0,4 2-1,1 1 1,0-2-1,1-2 1,1-2 0,-3 0 0,2-2 0,-4 4-1,1-1 1,0 2-1,-2-1 1,-2 1-1,1 0 0,-6 1 0,1-1 0,0-1 0,-1 0 0,-4 0 0,1-4 0,-4 3 0,2 0-2,-3 1-29,3-2-86,0 5-86,-25 3-422</inkml:trace>
  <inkml:trace contextRef="#ctx0" brushRef="#br0" timeOffset="81619">6861 10680 1006,'0'0'300,"0"0"-88,0 0-77,3 3 43,-3-3-47,0 4-71,4 6-27,-1 8 24,6 6 0,-1 6-17,-2 5-19,-2 5 0,-4 3-10,-7 5 2,1 4-13,-4-4-19,0-2-62,3-11-48,2-11-92,3-9-145,9-15-239,11-52 85</inkml:trace>
  <inkml:trace contextRef="#ctx0" brushRef="#br0" timeOffset="81943">6965 10675 665,'-1'-2'285,"1"4"-41,-2-4-70,2 6-43,2-1-68,4 4-24,9 9 34,3 7 62,9 8-34,2 13-23,1 3-9,2 5-15,-3 3-5,0 0-14,-4-2-5,-8-8-5,-4-5 1,-2-9 1,-6-7-3,-5-5-2,-2-6 2,-5 1 2,-6-6-7,-6 2-7,-10 0-1,-5-8-4,-5-4-6,2-10-1,-2-1-39,8-4-29,8 2-41,11 0-82,12 3-257,54-33-196</inkml:trace>
  <inkml:trace contextRef="#ctx0" brushRef="#br0" timeOffset="82220">8125 10697 1174,'-2'0'273,"2"4"-102,-3 0-100,1 1 17,0 5 16,-6 5-23,4 7-26,-4 11-13,-3 9 11,-5 9-4,-3 10-16,-6-1-9,1 0-13,-6-6-4,8-6-7,1-5-11,9-14-61,3-11-123,9-10-169,10-16-238,47-88 70</inkml:trace>
  <inkml:trace contextRef="#ctx0" brushRef="#br0" timeOffset="82505">8140 10709 877,'0'1'310,"0"1"-167,3 4-95,6 14 58,1 7 49,14 17-22,6 11-23,5 13-47,3-3-9,1 2 4,-2-13-20,-7-16 17,-9-13-25,-7-12-1,-11-7 14,-3-3 23,-3-3 35,-7 1 8,-5 4-38,-15 1-50,-10 1-9,-9-3-11,-4-4-1,3-1-30,1-9-36,7-5-40,9 0-50,12-6-368,3-50-1004</inkml:trace>
  <inkml:trace contextRef="#ctx0" brushRef="#br0" timeOffset="82921">10197 10742 1265,'2'3'126,"-2"2"-120,-2 14 24,0 15 80,-2 11-19,-2 11-38,-4 5-26,-1-4 12,-3-8 1,0-5 4,-2-14-13,2-12-31,2-4 0,3-6-192,-18-10-357</inkml:trace>
  <inkml:trace contextRef="#ctx0" brushRef="#br0" timeOffset="83250">10286 10771 915,'8'8'105,"-2"0"-24,10 15 68,8 6-2,3 5-27,8 3 42,5 10-60,3-1-51,-3-5 22,-10-8-32,-12-10 2,-6-8 38,-8-8 2,-4 1-19,-6 2 14,-10 5-13,-6-4-28,-10 4-19,-5-6-10,-5-5-2,-1-4-5,1-7 0,3-7 5,-1 0-6,11-7-29,6 1-25,10-2-18,11-4-82,12-4-191,10-4-105,77-54-222</inkml:trace>
  <inkml:trace contextRef="#ctx0" brushRef="#br0" timeOffset="83491">11176 10720 1438,'-8'25'213,"1"3"-118,-5 27-25,-2 11 23,-3 3-10,3 0-17,1-8-23,-1-12-20,5-18-11,3-8-6,3-14-5,3-3-1,0-6-39,0-8-65,-2-10-410,0-63-218</inkml:trace>
  <inkml:trace contextRef="#ctx0" brushRef="#br0" timeOffset="83759">11188 10844 885,'6'-5'303,"2"1"-78,8-3-31,-2 7-67,1 14-35,4 8-35,-2 13 6,4 15 1,-3 15 1,-5 4-23,2-4 6,-7-16-3,-3-8 3,-5-15 7,0-7 14,-2-9 3,-1-7 8,-9-2-28,-6 2-29,-7-6-11,-12 0-12,-1-4-18,-5-5-20,4-3-22,6-3-25,11 1-44,8-8-237,-4-61-690</inkml:trace>
  <inkml:trace contextRef="#ctx0" brushRef="#br0" timeOffset="103329">2581 12942 1438,'-4'2'263,"1"0"-149,-1 1-23,1 3-17,6-3-26,4-2-15,10 2 37,2 1 20,8 0-3,5-1-21,2-3 12,8-3-27,8-1-9,4-1-18,0 2-13,4 0-10,0-1 0,-1 4 0,-1 4 0,-2-1-1,-7 0 1,-5-2 0,-6 6-1,-6-6 1,-7 3-1,-4-3-12,-8-1-32,-4 0-25,-6 0-22,-2 0-23,-9 0-81,-9 0-404,-73-10-479</inkml:trace>
  <inkml:trace contextRef="#ctx0" brushRef="#br0" timeOffset="103583">2836 12769 1167,'0'0'344,"1"0"-200,1 2-72,1 0 28,3 6 7,4 14 14,4 10-31,3 16-31,-3 15-16,4 10-19,-6 8-10,-2 2-7,-3 1-7,0-2-15,0-9-63,-1-12-102,3-12-113,-2-16-274,7-33-250</inkml:trace>
  <inkml:trace contextRef="#ctx0" brushRef="#br0" timeOffset="104009">3057 12607 1176,'-2'2'367,"2"1"-170,3 10-121,4 10 71,4 9 32,9 14-73,-4 8-49,0-2-28,-2-1-10,-5 4 2,-8 2-7,-4 6-7,-12 1 4,-7 1-10,-8-4-1,-1-9-31,-4-7-20,-1-15 3,3-15-17,4-12-7,5-6 11,8-4 28,7 4 26,6 2 7,4 1 12,10 0-11,8 4 21,15-4 68,8 4-12,4-4-15,0-4-14,-1 4-7,-3-4-13,-2 1-8,-4 1-12,-7-3-8,-4 0 0,-6-1-1,-7 4-27,-5-2-29,-6 2-7,-5 0 8,-12-4-232,-66-27-471</inkml:trace>
  <inkml:trace contextRef="#ctx0" brushRef="#br0" timeOffset="104521">2684 12519 1311,'-5'0'268,"4"1"-119,-4-1 26,4 0-41,2 2-80,4 2-54,2 15 0,6 13 14,5 17 34,2 12 9,-1 4-21,-5 3-2,-4 7-14,-4 4-1,-9 13-5,-9 64-8,4-99-6,-12 47-23,8-11-2,0-15-14,6-14 6,0-17 9,6-19 9,4-11-8,1-6-22,3-2 45,5-1 7,3 6 22,4-2 5,3 5 16,2-1 8,5 2 8,3-1-10,1-3-11,3-1 10,6-8-17,9-7 4,3-4-12,3-4-12,-1-2-12,-9 0-5,-5 5 3,-6-1-4,-10 8-1,-6 3-29,-3 2-38,-6-1-29,0-1-26,-5 0-51,1-6-304,12-42-243</inkml:trace>
  <inkml:trace contextRef="#ctx0" brushRef="#br0" timeOffset="104770">3761 12738 1522,'0'0'315,"0"0"-192,-2 4-76,4-4 37,1 4-41,7 5-42,2 9 8,3 3 33,3 6 1,-4 7-14,-4 5-11,-4-1-8,-3 4 1,-3 3-11,-4-3-94,0-6-172,3-7-306,-2-19-338</inkml:trace>
  <inkml:trace contextRef="#ctx0" brushRef="#br0" timeOffset="105137">3810 12467 966,'1'-1'246,"6"1"-143,3-2 25,10 5 26,11 4 22,9 2 55,9-3-92,1-5-32,-3-2-44,-5-5-26,-8-2 1,2 4-22,-6 3-7,-9 1-9,3 4 0,-4 3-11,-1 5 10,-4-1 1,4 7 1,-4 2 1,-2 3 7,-1 3 0,-6 8 1,-4-3 7,-6 7 16,-5 4 0,-9 5-3,-4 8-14,-6 4 1,-2 3-16,-4-7 5,7-3-6,1-12-15,7-10-42,1-11-27,6-12-36,0-7-64,-5-13-158,-37-84-378</inkml:trace>
  <inkml:trace contextRef="#ctx0" brushRef="#br0" timeOffset="105326">3916 12787 957,'0'0'342,"1"3"-172,7-2-74,5 5 90,9 0 13,13 1-40,7-1-30,5-2-27,0-5-42,-4-5-33,-4-2-12,-6-3-8,-7 4-7,-6-4-19,-6 2-53,-3-3-66,-8 2-200,-28-29-395</inkml:trace>
  <inkml:trace contextRef="#ctx0" brushRef="#br0" timeOffset="105656">4141 12597 882,'-1'-6'583,"-1"5"-243,1-2-82,1 3-103,1 4-80,1 2-57,2 2-17,2 7 20,-1 13 23,-2 4-13,-8 12-13,-7 7-1,-8 2-17,-8 6 0,-1-8-11,-6-8 10,2-9-5,3-9-8,8-10 5,6-8 8,7-4-5,7-6-5,5 2 11,9-2-6,8-3 2,11-1 4,14 2 13,0 0 7,-1-2-19,-6 0 1,-5-1-2,-5-2 0,-5 2-84,-4 0-115,-5 1-365,-5-11-97</inkml:trace>
  <inkml:trace contextRef="#ctx0" brushRef="#br0" timeOffset="105861">4117 13006 1174,'-10'8'308,"0"3"-19,-7 8-22,2 3-85,-7 5-65,2 5-39,-8 3-23,-5 9-22,-9 7-19,1 4-13,-5 6-1,1-1-5,2-4-37,8-1-24,9-17-33,6-11-58,13-9-224,9-40-367</inkml:trace>
  <inkml:trace contextRef="#ctx0" brushRef="#br0" timeOffset="106048">4067 13070 1165,'20'-3'318,"-5"7"-58,23 2-17,3 10-53,0 11-46,3 5-28,1 3-70,0-6-31,4-3-9,-3-3-6,-6 2-13,0-1-80,-12-7 18,-6 0-57,-15-13-182,-17-2-164,-73 0-234</inkml:trace>
  <inkml:trace contextRef="#ctx0" brushRef="#br0" timeOffset="106258">3976 13283 304,'-5'8'1007,"2"10"-782,-5 9-39,4 11 36,8 1-51,-1 6-51,0 3-38,1 7-31,-6 5-30,-1 0-12,-2 3-3,-2-3-6,3-4-20,2-9-43,2-12-61,3-16-202,6-15-299,28-94 11</inkml:trace>
  <inkml:trace contextRef="#ctx0" brushRef="#br0" timeOffset="106451">4188 13245 964,'0'4'455,"2"-1"-302,3 10 44,3 9 53,7 10-62,1 9-73,2 9-32,2 7-31,-1 8-13,-2 13-12,-3 9-6,-7 6-12,-4 63-9,-12 14-15,6-121-54,2-8-39,-4 36-91,5 33-533</inkml:trace>
  <inkml:trace contextRef="#ctx0" brushRef="#br0" timeOffset="107427">5050 12516 1214,'7'-23'294,"3"-3"-82,12-15-20,-3 15-74,-2 17-73,-6 18-33,-4 23 68,-5 23 1,-6 14-32,-11 13-26,-9 6-22,-13-1 12,-7-1-13,-6-8-31,2-3 2,3-17-2,8-19-14,12-19 4,10-8 32,11-13-13,10-13-12,8-4 34,12-11 2,8 1-1,3 2 8,-4 6 16,-8 11 16,-5 8-21,-10 8-20,-8 10 0,-4 11 10,-5 17-10,-10 12-34,-3 6-56,-6-1-5,4-9 38,3-11 54,6-16 3,6-12 29,5-11 25,2-5-26,6 1-8,7-6-8,10 0 7,4 0 7,6-1-4,-2 2 8,-6 6 6,-7 6-21,-7 9-14,-10 5 32,-6 12-7,-9 9-4,-16 8-22,-12 12-30,-9 7-88,-11 1-13,-1 1 55,-1-8 17,14-14 59,16-16 33,14-14 92,16-14 17,8-16-59,8-10 11,16-19-2,18-12-13,14-12-25,8 1-9,0 9-7,-4 4-25,-4 9-11,1 11-2,-5 2-9,-4 6-41,-6 5-40,-1-2-10,-9 6-55,-2-9-349,-8-4 39,12-82-213</inkml:trace>
  <inkml:trace contextRef="#ctx0" brushRef="#br0" timeOffset="107637">5404 13019 1221,'0'-4'360,"0"3"-72,0 0-106,8 1-80,8-3-18,16-3-14,14-1-19,15-9 9,9 0 8,3-7-35,-1-1-18,-9 0-6,-11-3-3,-13 6 0,-12 6-6,-15 4-23,-12 7-16,-15 2-90,-18 8-148,-18 10-357,-138 76-293</inkml:trace>
  <inkml:trace contextRef="#ctx0" brushRef="#br0" timeOffset="107820">5349 13356 1214,'4'-2'539,"5"4"-404,13-2 33,14-2 29,16-3-68,9-9-29,9-5-31,-1-4-33,-5 5-24,-4-2-6,-7 0-6,-9 5-37,-7-2-59,-14-3-44,-7-4-188,-36-90-607</inkml:trace>
  <inkml:trace contextRef="#ctx0" brushRef="#br0" timeOffset="108052">5427 12464 1484,'0'36'276,"3"6"-177,10 95 0,25 43-20,19 36 25,-16-57-41,4 0-23,3-8-20,-5-26-12,0-19-8,-16-56-20,0-6-25,-4-6-27,23 29 0,-4-25-172,-2-20 10,0-24-83,61-92-301</inkml:trace>
  <inkml:trace contextRef="#ctx0" brushRef="#br0" timeOffset="108220">6015 13413 1468,'-34'25'321,"-1"13"-130,-33 38-37,-39 75-34,2 17-36,80-117-31,-1-13-25,-16 37-27,10-27-1,14-28-15,14-24-86,5-34-274,20-178-526</inkml:trace>
  <inkml:trace contextRef="#ctx0" brushRef="#br0" timeOffset="108398">5785 12200 1850,'0'3'265,"0"0"-184,-1 7-43,2 6 2,5 10-22,5-1-16,2 8-2,-1-1-20,0 5-63,-3-4-199,-3 46-315</inkml:trace>
  <inkml:trace contextRef="#ctx0" brushRef="#br0" timeOffset="109283">6861 12671 1344,'-15'4'355,"2"1"-140,-17 9-71,0 11-54,-3 10-48,-1 12-9,-2 16 3,2 11 4,-11 63 11,4 26-7,19-8-4,18-103 8,2-7-24,2 0-10,2 41-14,10-10-1,10-11-13,11-13-53,12-14-61,12-19-98,7-13-243,109-67-368</inkml:trace>
  <inkml:trace contextRef="#ctx0" brushRef="#br0" timeOffset="109703">7271 13160 1386,'-1'0'246,"2"0"-119,2 2-41,12 0-37,11 1 76,15 4-29,6 4-26,3 1-14,-8 4 4,-5 5 1,-4 5-4,-3 5-10,-5 8-28,-7 7-7,-2 9-10,0 9-2,-6 11-23,-5 10-34,-3 2-28,-4-7-25,0-19-56,1-24-74,2-26-250,5-86-245</inkml:trace>
  <inkml:trace contextRef="#ctx0" brushRef="#br0" timeOffset="109905">7783 13014 1431,'-6'8'539,"-1"2"-366,-8 13-31,-5 11-16,-2 7-30,-1 9-36,1 2-31,-2 3-13,0 7-5,-6-2-10,-4 4-1,-1-1-32,0 4-65,8-4-37,4-3-136,18 74-629</inkml:trace>
  <inkml:trace contextRef="#ctx0" brushRef="#br0" timeOffset="110102">8107 13554 639,'3'7'1020,"0"-1"-880,6 8 19,-2 8-5,-2 7-29,-5 5-70,-3 7-34,-5 13-10,-4 5-11,0 1-21,0-9-24,-1-8-121,5-24-316,-8-37-169</inkml:trace>
  <inkml:trace contextRef="#ctx0" brushRef="#br0" timeOffset="110691">8483 13387 1151,'1'-4'158,"2"4"-157,3-8 55,9-11 106,7-9-15,7-13-2,1-1 13,-3-6-5,-1 3-30,-9 3-39,-6 7-42,-6 12-23,0 13-7,-5 6-1,-2 8 1,2 6-5,0 12-1,3 11-5,3 15 1,2 6-1,0-3 0,0-1 1,1-6-1,-3-8 1,1-12-2,-3-10 0,-2-10-16,0-8-32,7-8 6,-2-11 0,7-9-29,-4-5-32,-1-2 31,1 6 61,1 3 11,-2 11 44,-2 6 26,-4 8 16,-3 7-17,0 1-29,3 11-28,5 12 11,8 9 5,4 14-4,3 4 3,0 2 6,-1-1-4,-11-2 4,-5-4 3,-6-2 7,-6-2 13,-11 0-13,-12 4-8,-10 1-24,-3 4-11,-3 0-6,8-11-24,12-14-42,6-7-42,8-16-13,3-7-77,4-12-348,-8-59-711</inkml:trace>
  <inkml:trace contextRef="#ctx0" brushRef="#br0" timeOffset="110882">9103 13648 1423,'8'13'156,"-2"0"-122,3 16 77,-8 4 77,-1 2-85,-4 0-59,4-1-17,-2-3 15,-2 5-14,-4-5-17,-5 2-11,0-7-86,-1-13-164,-19-23-440</inkml:trace>
  <inkml:trace contextRef="#ctx0" brushRef="#br0" timeOffset="111317">9358 13279 458,'13'-4'248,"1"3"-62,15-8 57,2 4 36,2 1 12,3-3 7,4-7-55,1-1-61,3-8-55,2-3-50,-5-3-34,-1 3-23,-6 3-14,-5 11-6,-9 6 0,-6 6-1,-4 10 1,-5 5 0,-6 11 21,-13 12 0,-7 13-11,-13 8-2,-8 5-8,-2 7 0,-3 0-9,5-3-15,4-6-6,10-10 10,8-17 13,13-14 5,7-17-14,11-7 16,16-12 43,13-9 16,18-8-35,8-3-17,2-1-6,-3 9-1,-14 5-48,-8 10-57,-9 9-45,-9 6 24,-1 11-331,2 4-231,28 31-105</inkml:trace>
  <inkml:trace contextRef="#ctx0" brushRef="#br0" timeOffset="111476">10210 13610 199,'0'-3'1033,"2"3"-675,-1 3-23,-1 0-112,0 5-50,-1 9-50,-1 11-30,-3 12-24,-5 6-17,0 2-20,-5 1-19,-1-8-13,-1-9-16,4-12-71,-2-20-54,-13-82-458</inkml:trace>
  <inkml:trace contextRef="#ctx0" brushRef="#br0" timeOffset="111993">11056 13130 1482,'-9'-4'315,"-2"3"-211,-8-5-25,-1 2 23,0 4 12,2 4-9,1 5-16,1 11-31,-3 3-8,1 21-17,-3 10-2,1 12-1,10 5-9,-2-2-9,8-8-10,8-7-2,8-12-6,2-8 0,8-9 0,6-10-9,7-11-20,4-10-20,8-11-73,4-18-125,87-93-540</inkml:trace>
  <inkml:trace contextRef="#ctx0" brushRef="#br0" timeOffset="112159">11339 13232 1090,'0'-2'895,"1"0"-724,2-1-81,12 0-12,10 0-11,15-1-8,15-2-32,5-3-17,-2-2-10,-7 2-6,-12-5-36,-14 7-54,-10-3-129,-25-35-463</inkml:trace>
  <inkml:trace contextRef="#ctx0" brushRef="#br0" timeOffset="112384">11510 12930 1591,'0'0'315,"0"2"-153,-2 8-98,4 14 14,-1 20 42,6 23-33,-3 23-19,0 71-7,-2 32-5,5-4-23,1-141-17,1-13-16,4-8 0,10 28-11,9-33-5,4-22-52,6-33-41,1-27-209,51-171-897</inkml:trace>
  <inkml:trace contextRef="#ctx0" brushRef="#br0" timeOffset="112615">12234 12951 232,'11'24'1367,"1"5"-1010,9 28-133,-3 8-41,-3 6-30,-6 7-35,-4 8-31,-4 7-45,-3-1-7,-11-2-19,-3-4-16,-13-4-12,-6 4-102,-12 1-106,-105 107-587</inkml:trace>
  <inkml:trace contextRef="#ctx0" brushRef="#br0" timeOffset="137454">6636 15717 472,'-3'-7'650,"0"4"-347,-3-9-62,1 2-53,1-5-34,1 3-44,-2-4-32,-4 3-30,3-3-5,0 0 8,-1-1-9,-5 2 3,0 2-9,-3 3 3,-3 3-10,-13 7-16,-2 7-2,-7 10-4,-1 11-5,1 14-1,3 6 5,5 10-6,9 0 0,6-3-1,11 0-5,9 2 5,9-1 0,5 4-5,5 2 6,2-5 0,2-6 1,0-7-1,-1-11 0,4-8 0,2-8-8,2-8-19,8-8-60,6-7-88,4-15-322,77-83-340</inkml:trace>
  <inkml:trace contextRef="#ctx0" brushRef="#br0" timeOffset="137643">6882 15946 1312,'6'0'344,"4"2"-188,9-4 9,11 2-27,8-4-54,-1-3-51,2 2-17,-2-5-15,-1 1-1,-6-5-13,-9 3-64,-5 2-131,-8-6-115,-25-28-366</inkml:trace>
  <inkml:trace contextRef="#ctx0" brushRef="#br0" timeOffset="137918">7046 15610 1141,'-6'19'583,"2"0"-385,-8 28-30,3 6-41,1 9-52,4-1-33,2 9-27,6 0-9,4-1-5,6-7 0,5-7 0,8-12-1,-2-7 0,4-5 0,-6-6 0,1-1 1,-5-5-1,0-1 0,-6-8 0,-1-2-40,1-2-76,-2-4-224,32-36-378</inkml:trace>
  <inkml:trace contextRef="#ctx0" brushRef="#br0" timeOffset="138258">7462 15507 1148,'8'-10'247,"5"0"-134,4-2-2,5 2-12,-1 7-56,-4 9-28,-3 5-13,-3 1-1,-6 11 18,-9 8 35,-8 5 15,-7 9-10,-4 6-31,-1-2-10,1-5-12,8-7-4,6-14-1,7-8-1,2-8-1,6-3-11,5 0 12,5-2 1,3 0 0,-1 0 1,3 0-1,0-1-1,0 1-37,-3 2-96,3-4-161,22 2-520</inkml:trace>
  <inkml:trace contextRef="#ctx0" brushRef="#br0" timeOffset="138492">7947 16093 1431,'6'7'233,"3"-4"-2,3 3-36,2-5-65,5-2-38,5-5-47,5-6-24,4 1-14,-1-1-6,-3-2-1,-3 2 0,-10 1-17,-4 6-64,-4 3-122,-1 8-390</inkml:trace>
  <inkml:trace contextRef="#ctx0" brushRef="#br0" timeOffset="139060">8605 15893 54,'0'-3'878,"0"3"-582,0-4-77,2 3-41,5-5-17,5-4-44,10 3-24,8-3-17,6 6-10,4 4-7,6 4-28,2 10-17,0 9-4,-3 4-4,-2 9-4,-7 2-2,-9 8 0,-5 4-1,-8 6-8,-10 7-15,-7 2-17,-9 1-14,-9-2-79,-1-2-158,-45 40-298</inkml:trace>
  <inkml:trace contextRef="#ctx0" brushRef="#br0" timeOffset="139309">9035 15726 1368,'-2'-1'363,"1"1"-124,-2 0-92,-5 5-33,-4 9-75,-4 4-30,-6 11-9,3 6 1,-7 5 0,-1 7 0,-4 2 0,-6 3 0,0-4 0,0 4-1,5-8-60,3-5-142,8-7-325,-3-2-387</inkml:trace>
  <inkml:trace contextRef="#ctx0" brushRef="#br0" timeOffset="139655">9369 15390 1199,'3'1'181,"2"1"-124,6 6 44,4 0-47,3 3-38,-3 5-8,0 3-7,-9 7-1,-6 6 1,-9 5 29,-9 6 22,-4 2-10,-2 6-7,0-10-2,3-6-12,8-13-14,5-12-6,5-10 8,7-4 6,6 2-3,3-2 0,9 1 5,5-4-4,3 4-2,-2 0-11,0 2 0,-2 1-14,-3 4-189,24 29-395</inkml:trace>
  <inkml:trace contextRef="#ctx0" brushRef="#br0" timeOffset="139865">9937 16084 19,'3'3'1084,"4"1"-864,3 6 20,4-2-36,5-4-63,-1-3-48,2-1-45,4-4-24,2-3-12,1-6-12,0 2-61,2 0-274,23-9-237</inkml:trace>
  <inkml:trace contextRef="#ctx0" brushRef="#br0" timeOffset="140562">10438 16197 1057,'4'-25'271,"2"-1"-131,8-23-25,5-6-5,4 3-43,3 8-43,-1 11-13,-4 6-5,2 10-6,-7 10-8,-4 7 7,-2 7-7,-3 10 8,-2 6 15,-1 6-8,-1 4 2,2-1-7,4-5-1,-2-5 0,1-5-1,1-10-26,2-4-63,3-13 5,2-11 12,1-10 11,-2-9 13,-2-7 24,-2-2 24,1-2 6,-6 6 72,-3 4 35,-3 14 31,-2 10-15,1 12-38,1 7-68,3 11-23,1 13-6,6 13 6,2 15 0,5 3 1,-1 3 15,2 3 43,-6 2 16,-7-4-23,-5-1 19,-8-3-16,-1-2-16,-6-3-9,0-4-19,-6-7-10,-5-2-1,-2-7-38,-1-6-41,1-12-59,2-11-174,-18-50-275</inkml:trace>
  <inkml:trace contextRef="#ctx0" brushRef="#br0" timeOffset="140841">11180 15397 863,'6'-7'345,"-1"4"-108,6-1-69,-5 4-59,-2 7-68,-4 10 14,0 11-31,-2 12-24,-6 9-29,-3 7-27,0 2-7,-1 1 21,2-8 17,7-6 13,2-14 4,2-9 7,9-8-10,5-8-10,7-3-12,8-4-153,54-5-193</inkml:trace>
  <inkml:trace contextRef="#ctx0" brushRef="#br0" timeOffset="141111">11578 16091 1367,'14'-11'343,"5"-1"-235,11-16-12,0 1 2,-2 0-41,-5 1-36,-4 4-21,-1 7-67,-4 5-167,-3 10-127,4 11-135,45 40 435</inkml:trace>
  <inkml:trace contextRef="#ctx0" brushRef="#br0" timeOffset="141704">12166 15741 842,'0'-3'560,"0"1"-293,-1-2-78,3 2-72,4-2-54,14-5 0,11-1-14,16-2-20,10 2-11,1 6-12,-2 8-6,-5 2 26,-11 4-2,-16 3-9,-8 3-14,-11 6 17,-11 10 7,-9 7-10,-15 13-13,-14 5-2,-9 4 0,-3 4-7,2 0 5,11-7-4,7-3 5,13-7-1,10-15 1,11-6-8,9-12-3,7-9 12,12-5 9,8-5 14,8-3-5,6-8 4,-2-2 1,-1-3-13,-7-3-2,-8 5-8,-10-2 1,-7 6-1,-1-1-63,-3 3-100,-3-4-413,9-31-697</inkml:trace>
  <inkml:trace contextRef="#ctx0" brushRef="#br0" timeOffset="142070">12978 15281 1493,'0'0'294,"2"0"-237,3 2-47,6 1 112,3 1-11,6 6-69,8 3-29,-5 2-11,1 3-1,-11 4-1,-4 1-1,-10 12-17,-13 10 5,-13 12-1,-10 10-5,-11 3-20,2-3-3,3-6 9,12-18-14,15-11-5,15-10-5,13-11-17,10-1 74,11-5 11,3-1 2,2-1 1,-2-2-1,-8-1-4,0-1-9,-6-2-9,-6-2-156,-4-1-209,-10-18-508</inkml:trace>
  <inkml:trace contextRef="#ctx0" brushRef="#br0" timeOffset="143160">11152 15413 597,'-9'1'175,"1"5"-53,-11 0-14,7 3-51,0-2-32,6-3-25,6-2 0,5-2-69,-2 0 50,3 0 19,1-3 14,-3 0 35,-1 1 29,-1 0 56,-2 2 22,-2 0-3,2 2-14,0-2-35,0 0-52,0 0-35,7 0-17,9-4-1,5-1 1,9-3 0,3-1 1,-6 2 0,-1 5 0,-5 1 16,-6 2 2,-5 7-2,-5 5-2,-7 13 46,-8 12 4,-8 12-32,-7 7-12,-10 5-15,-2-4-5,-6-5-1,2-6 0,6-8-7,5-2-2,6-7 3,5-7 5,7-5-1,7-7-5,5-5-1,6-1 1,8-1 7,7-1 0,8-5 9,9-2 19,3-4 4,-1-3-7,-6-1-4,-2 4-9,-5 2-10,-3 2-1,-3 4-1,-2-3 0,-1 3 0,-7 3-20,-2 0-74,-3 2-235,-16 30-219</inkml:trace>
  <inkml:trace contextRef="#ctx0" brushRef="#br0" timeOffset="143821">12378 16083 663,'2'0'215,"-1"1"-44,2 1 37,1-1-14,1 3-32,2 2-32,2-2-41,1 2-38,0 1-23,2 3-16,0 1-5,1-1-7,0 0 0,-2 4-77,3-4-119,9 8-310</inkml:trace>
  <inkml:trace contextRef="#ctx0" brushRef="#br0" timeOffset="145022">5967 16601 1305,'2'2'245,"2"-2"-148,8 8 16,16 7 49,14 17-8,9 19-65,9 24-34,29 75-22,2 33-12,3-11-15,-56-131-5,3-11 7,91 52-8,42-55 2,-34-50 8,38-28-4,40-24-6,-19-22 1,5-3-1,-13 6 1,-23 23 0,-34 37-1,-28 24-9,-68 23-27,-10 4 12,-7 11 13,24 29 10,-14 21-5,3 67 5,-23-92 0,20 49 1,7-4-1,11-8 0,12-9 0,13-6 0,58 20 1,42-24 1,37-42 14,-62-41 2,23-26-4,19-32 4,1-24-4,4-13 4,8-7-2,0 16-2,-27 23 2,-18 18 0,-22 22-6,-34 31 0,-75 20-8,-2 11 0,-6 5-1,24 30 0,-4 15 0,2 9 2,11 6-1,12 4 0,57 58 5,30-11-5,11-39 5,-44-63-6,20-19 0,13-41 49,7-23 28,10-41-13,16-17-20,9-16-20,-10 8-12,-23 14-12,-31 16 0,-45 25-42,-67 39-102,-14 11-118,-47-12-676</inkml:trace>
  <inkml:trace contextRef="#ctx0" brushRef="#br0" timeOffset="161214">7132 15507 621,'0'0'496,"0"-2"-267,0 0-13,0 0 42,-3 0-28,1-2-67,-3-7-73,2-1-49,-3 2-31,0 2-3,6 6-7,-3 4-9,6-1-17,3 9-25,4 1 12,10 10 27,8 11 11,4 7 1,-4 6-1,9 12 1,2 11-12,1 9-29,-5 8-28,-5 8-57,-2 62-87,-15 26-36,-26 10-202,-11-49 128</inkml:trace>
  <inkml:trace contextRef="#ctx0" brushRef="#br0" timeOffset="161695">6225 14624 826,'-16'21'127,"1"-5"8,-15 24 14,4-6-31,-1 0 2,5-4-10,3 6-53,7 6-36,1 17-12,6 15-8,8 68 0,19 51-1,29 47 0,-17-57-24,4-25-76,5-9-80,8-14-144,-12-35-278</inkml:trace>
  <inkml:trace contextRef="#ctx0" brushRef="#br0" timeOffset="163092">6242 15503 469,'-3'-13'198,"-1"2"24,-4-14 10,-3-1-5,2 3-11,-2 2-50,3 6-46,-3 2-45,2 5-24,3 5-4,4-2-7,0 5-10,-1 2-7,0 2 2,-8 2-1,-6 6 14,-5 4-4,-6 5 5,-4 4-9,2 4-15,0 6-4,4 6-10,4 8-1,2 9 0,6 5 1,5 2-1,5-1 0,6-1-1,4-10 1,5 1 0,6 0-1,3-3 0,-3-8 1,4-1-1,-3-3 0,-2 0 0,-1-4-17,-3 1-19,1-6-17,-2 0-30,4-6-54,6-3-105,5-3-137,34-12-38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48:23.544"/>
    </inkml:context>
    <inkml:brush xml:id="br0">
      <inkml:brushProperty name="width" value="0.05292" units="cm"/>
      <inkml:brushProperty name="height" value="0.05292" units="cm"/>
      <inkml:brushProperty name="color" value="#FFC000"/>
    </inkml:brush>
  </inkml:definitions>
  <inkml:trace contextRef="#ctx0" brushRef="#br0">15105 12530 117,'0'0'301,"0"0"-91,0 0-6,0 0 21,0 0-33,0 0-85,0 0-47,0-2-60,0 2 0,3 0-204,5 0-65,12-13-336</inkml:trace>
  <inkml:trace contextRef="#ctx0" brushRef="#br0" timeOffset="3280">15110 12519 54,'-3'1'765,"-1"-1"-612,-1 2-57,4 1-5,-1-3-7,4 0-49,-2-3-35,1 3-28,2 3-81,4 0-65,7 11-329</inkml:trace>
  <inkml:trace contextRef="#ctx0" brushRef="#br0" timeOffset="3918">15220 12177 300,'-4'-1'1150,"2"1"-807,-4-3-166,6 6-115,0-3-43,2 0-19,2 1-9,4 5-1,5 6 9,4-1 0,-2 3 1,-5 2-9,1-4-9,-6 5-22,0-2-92,-4 0-77,-1 0-97,-17 7-212</inkml:trace>
  <inkml:trace contextRef="#ctx0" brushRef="#br0" timeOffset="4278">14937 12391 646,'-8'2'761,"6"-1"-533,-9 5-129,8-2-69,5 7-10,-1 6 29,5 10 1,3 7-32,4 1-6,-2 1-6,1-3-6,-2-8 1,0-9 0,-6-3 0,0-8 1,-1-3 8,-3-2 7,-3-2-1,1 0-16,-1-3-9,-5-6-93,2-2-28,-3-3-26,6-2-134,0-14-245</inkml:trace>
  <inkml:trace contextRef="#ctx0" brushRef="#br0" timeOffset="4616">14888 12483 779,'-5'2'225,"2"-2"-5,-3 0-5,6 2-28,2-4-55,-1 0-63,7 2-36,8-3-13,12-6 2,17 4 5,6-6-6,8 0-7,6-1-4,3-1-2,10-3 1,47-10 0,3 7-3,1-11-5,-92 21 5,-7 4 0,-3 1-6,25-2 0,-13 6 1,-9 5-1,-13 2 0,-6 3 11,-9 6 26,-4 3-5,-9 7-2,-6 6-15,-10 7-15,-10 0-24,-9 9-101,-11 4-173,-112 75-374</inkml:trace>
  <inkml:trace contextRef="#ctx0" brushRef="#br0" timeOffset="4834">15031 12997 959,'3'-4'304,"1"-2"-197,11-7-52,12-3 86,9-10 30,13 0-16,6 1-58,4 8-40,-1-1-33,0 4-12,-5 1-3,-3 0-9,-4-2-64,-10 4-136,-9 2-170,-12-20-420</inkml:trace>
  <inkml:trace contextRef="#ctx0" brushRef="#br0" timeOffset="5044">15374 12619 1286,'-4'1'293,"2"4"-118,-7 8-116,0 9 32,-4 15 31,-3 12-56,-4 15-39,-4 13-14,-23 64-7,-13 28-6,-10 9-27,22-62-39,28-69-66,5-11-123,4-7-200,-40 55-310</inkml:trace>
  <inkml:trace contextRef="#ctx0" brushRef="#br0" timeOffset="5338">15408 13061 1060,'0'1'192,"0"7"-75,-6 11 104,-1 7-38,-8 14-72,-4 5-60,-2 7-32,-2 3-13,4-2-5,0-3 1,7-10 3,4-14-5,7-12 0,1-7 1,1-5 18,5-4 7,6 0 16,12-6 7,15-6-13,6-7-15,7-5-12,1-9-9,3 0 0,0-2-93,-6 5-204,-5 0-158,10-59-203</inkml:trace>
  <inkml:trace contextRef="#ctx0" brushRef="#br0" timeOffset="5502">15633 13058 1083,'-5'3'252,"3"3"-126,-2 14-34,4 7 20,6 7 29,5 7-28,2 2-32,4 2-41,-3-6-20,4-1-14,1-9-6,-5-2-33,2-6-192,19-3-332</inkml:trace>
  <inkml:trace contextRef="#ctx0" brushRef="#br0" timeOffset="5908">16514 12273 1745,'-3'0'228,"-2"0"-150,0-3-57,4 3-20,2 0-1,1 0 0,1 0-73,6 6 2,0 1-103,2 9-153,-5 23-424</inkml:trace>
  <inkml:trace contextRef="#ctx0" brushRef="#br0" timeOffset="7410">16305 12464 913,'0'0'207,"4"0"-157,2-1-43,8-4 20,8-5 56,5-6-10,4-5-22,3 4-1,-6 0-2,0 6 4,-5 6 1,-6 3-11,-2 4-14,-6 3 10,-3 6 23,-4 6 13,-1 4-23,-4 6-12,-3 11-3,-9 7 3,-4 11-8,-13 12-5,-8 5-16,-4 10-4,-3 3-5,1-2-1,1-1-12,8-16-38,7-23-29,15-20-43,5-27-83,4-21-373,-11-123-222</inkml:trace>
  <inkml:trace contextRef="#ctx0" brushRef="#br0" timeOffset="7628">16217 12487 1202,'3'3'242,"3"4"-190,6 12 34,12 13 46,4 7 3,3 8-41,1 6-31,-1 6-13,-4 1-20,-1 3-12,-7-2-9,-1 4 0,-8 2-8,-1-3-1,-3-7-81,-4-12-93,3-14-81,1-16-258,13-69-64</inkml:trace>
  <inkml:trace contextRef="#ctx0" brushRef="#br0" timeOffset="7822">16803 12321 1438,'-5'7'336,"2"5"-240,-5 15-73,4 12 5,0 7 23,3 5-22,4 5-19,1 4-4,1 4-6,-2-2-14,0-1-124,-1-6-117,-4-7-237,-16 24-66</inkml:trace>
  <inkml:trace contextRef="#ctx0" brushRef="#br0" timeOffset="8086">16980 12325 1431,'10'7'153,"-1"1"-99,8 10 0,2-6 18,1-2 24,4-1-33,2-1-31,1 2-16,0 3-8,-7 1-7,-6 7 6,-10 9 53,-10 13-13,-15 16-22,-14 10-10,-9 13-15,-9 4-67,3-1-40,3-5-100,5-10-85,10-22-160,-18-3 98</inkml:trace>
  <inkml:trace contextRef="#ctx0" brushRef="#br0" timeOffset="8296">17035 12794 1137,'-3'5'305,"3"5"-125,-6 13 79,-9 19-28,-4 16-81,-13 19-75,-8 7-40,-5 10-22,0-4-5,2-11-8,10-19-21,14-22-51,11-21-83,10-17-196,8-21 29,4-15-235,50-111-218</inkml:trace>
  <inkml:trace contextRef="#ctx0" brushRef="#br0" timeOffset="8558">16939 13087 318,'9'-10'500,"0"8"-219,9 1-77,-3 20-3,-3 16-9,-3 20-57,2 14-29,-7 5 16,6-7-40,3-10-22,8-17-25,5-17-4,8-18 35,11-17 2,3-13-13,5-10-10,-2-6-13,-3 0-1,-5 5-7,-5 5-16,-4 9-7,-6 6 1,-3 6-2,-7 3 0,-2 3 0,-6 1 0,-1 6-39,2 1-31,-2-4-100,5-7-155,24-61-323</inkml:trace>
  <inkml:trace contextRef="#ctx0" brushRef="#br0" timeOffset="8798">18391 11934 1351,'-5'0'486,"2"4"-316,-9 10-94,-6 13-2,-5 14 7,-8 15-17,-5 13-20,-11 6-20,-5 11-14,-12 5-4,-11 5-6,3-4-8,-1-12-39,8-13-53,16-19-166,-35 20-404</inkml:trace>
  <inkml:trace contextRef="#ctx0" brushRef="#br0" timeOffset="9024">18060 12375 1228,'10'10'168,"-1"8"-75,7 19 90,-5 26 45,-3 19-7,-7 16-82,-2 64-52,-1 12-31,4 11-28,-1-61-11,-1-77-11,0-12 0,-1-3-5,1 25-1,-2-14-14,0-18-34,1-15-31,0-6-40,1-12-149,0-84-564</inkml:trace>
  <inkml:trace contextRef="#ctx0" brushRef="#br0" timeOffset="9640">18761 12210 1484,'-4'-1'499,"3"1"-316,-2-3-90,0 1-33,6 4-14,-3-2-19,-4 0-21,-4 10-4,-16 10-2,-22 20-6,-18 22-32,-55 58-7,79-78-1,-37 41-7,7-10-7,18-15-15,15-18-144,20-19-66,18-20-52,18-22 185,18-14 104,10-15 48,7-9 14,-2 0 92,-3 13 103,-15 20-10,-8 13-53,-12 29 7,-8 23 40,-5 24-65,-7 22-55,-7 12-20,-18 61-10,4 10-14,21-121-7,4-6-8,1 34-8,4-21-6,5-19 2,0-19-2,3-8-8,1-13-11,6-9-31,1-12-59,4-11-227,35-116-406</inkml:trace>
  <inkml:trace contextRef="#ctx0" brushRef="#br0" timeOffset="9828">18761 12771 1435,'11'-2'244,"4"0"-125,12 0 17,7 4-17,2 2-19,-2 1-29,5 0-32,2 1-17,-2-2-11,-5 2-5,-2-6-6,-4-3-35,-4-4-8,-5-4-38,-7-7-104,-9-5-185,-33-61-383</inkml:trace>
  <inkml:trace contextRef="#ctx0" brushRef="#br0" timeOffset="10120">18747 12458 313,'-14'2'1057,"7"1"-818,-6 4-94,3 3 29,8-3-37,4 6-68,8 9-44,3 15-5,5 9 2,5 10 5,-1 11 5,0 14 7,-2 5-11,1 2-16,-4 3-6,2-1 4,1-9-9,4-17 0,-4-15-1,4-20 2,-2-15-2,2-12 0,-3-8-2,0-11-14,-5-7-22,-3-6-49,-7-9-382,-42-77-383</inkml:trace>
  <inkml:trace contextRef="#ctx0" brushRef="#br0" timeOffset="10692">18532 12977 966,'0'-2'723,"0"2"-575,0-1-109,0 1-19,0-1 26,3 1-10,0 1-36,3 2 0,2 7 21,2 0 45,-4 2 0,0 0-2,0-1-11,-1 1-13,-1 5-7,-4 7-13,0 5-8,-6 9-3,-1 7-3,-1 6-6,2 1 1,0 2 5,-2-5-5,6-10 1,2-16 8,2-13-8,6-6-1,-2-4 0,4-3 27,10 2-1,3-7-12,5-4-8,2-1-7,3-5-9,2-3-25,-6-7-29,1-5-14,-8-2-50,-4 2-56,-14 1-20,-7 6 65,-8 7 71,-3 5 67,-2 11 100,-3 4 11,5 8-13,3 5-10,2 10-8,9 7-5,0 3-5,9 8-25,2-3-18,0-8-13,2-5-13,0-11-1,-3-7-17,-2-7-50,-2-6-59,0-9-51,-5-9-96,-2-10-317,-22-72-247</inkml:trace>
  <inkml:trace contextRef="#ctx0" brushRef="#br0" timeOffset="10908">18656 12814 1288,'5'7'223,"-1"0"-131,7 7 59,4-5 70,1 1-50,10-10-57,3-2-29,4-7-35,0 1-19,-3-2-17,0 6-8,-7-3-5,0 5-1,-5-1-5,1 1-46,-3 2-75,1 0-223,29-15-357</inkml:trace>
  <inkml:trace contextRef="#ctx0" brushRef="#br0" timeOffset="11322">19777 12704 1204,'2'0'169,"0"-3"-98,3-1 100,2 4 40,4 0 1,9 0-56,15 0-51,17-6-39,18-6-41,7-9-13,7-9-3,-3-7-9,-11-2-36,-10-1-30,-13 3-39,-19 6-54,-14 6-106,-56-9-420</inkml:trace>
  <inkml:trace contextRef="#ctx0" brushRef="#br0" timeOffset="11712">19942 12824 1648,'6'4'185,"0"-4"-139,5 7 23,2 0-19,-2-4 5,-4 2-23,-1-1-17,1 3-8,-5-1-1,5-2-5,0 1 0,3-1 1,6-1-2,14-6 0,7-6-24,8-11-2,-2-3 17,1-2 8,-6 2 1,-3 8 12,-8 4 21,-6 9 11,-7 5 14,-5 7-2,-5 6 11,-2 12-13,-7 5-18,-6 8-7,-7 6-8,-8-2-6,-6 1-8,-4-9 1,-3-10-8,-7-12-21,3-12-44,-1-21-35,0-22-82,2-22-273,-61-186-187</inkml:trace>
  <inkml:trace contextRef="#ctx0" brushRef="#br0" timeOffset="11938">19989 12319 689,'13'0'255,"3"7"-48,20 11-13,-2 21-20,1 18-11,-2 18 7,-9 4-47,-1 6-12,-6 1-29,-2-1-8,-7 7-16,-4 55-13,-8-100-15,0 47-15,-5-10-6,3-19-9,5-25-19,1-21-24,1-15-22,-1-14-25,2-17-33,1-20-187,-2-21-52,4-164-219</inkml:trace>
  <inkml:trace contextRef="#ctx0" brushRef="#br0" timeOffset="12216">20239 12869 985,'-6'18'464,"-3"9"-260,-9 32 95,-8 23-95,-9 11-47,-2 1-47,-9-8-52,9-11-31,2-20-15,10-18-12,14-19-58,11-18-103,16-26-187,19-16-228,16-20 128,11-2 268,3 1 180,-5 20 75,-6 15 267,-8 14-9,-8 17-33,-10 12-70,-5 7-62,-4 2-66,-3 6-51,-4-4-27,-3-1-17,-1-11-7,-5-2-24,-3-4-96,-7 6-363,-57 19-786</inkml:trace>
  <inkml:trace contextRef="#ctx0" brushRef="#br0" timeOffset="12928">19714 12370 1829,'2'0'283,"2"0"-226,6-3-9,-2 2 6,1 5-22,3 3-22,1 13 2,1 8-12,-2 13-16,-7 18-37,-12 10-115,-10 11-144,-14-2-67,-6-2-167,0-7 273,1-17 186,9-14 87,10-21 199,9-12 124,9-14-38,7-10-156,7-1-2,3-5-32,4 7-49,-4 13-40,-2 10 2,-8 17-7,-7 15 19,-4 12-14,-6 8 6,2-2 19,-2-3 28,0-8-14,3-13-14,4-9-18,2-8-13,3-2-16,11-1-38,13 7 30,10 1-8,5 7 31,3 6 0,-4-2-3,-8 0 4,-8-2 37,-11 3 23,-10 0 18,-10 3 9,-10 5-39,-16 10-27,-4 5-12,-3 7-1,0 0-8,6-3 0,9-9 0,9-19-1,10-12-8,11-4-20,14-8 29,18 1 8,17-6 5,62-5-12,41 0 44,3-10 23,-59 6-5,-8-2-11,-5 0-19,-51 3-7,-4 0-7,-4 2-8,25-11-10,-14 6-1,-16 4-41,-12 2-53,-13 5-73,-13 8-122,-72 26-399</inkml:trace>
  <inkml:trace contextRef="#ctx0" brushRef="#br0" timeOffset="13724">15387 14779 195,'-30'26'597,"10"-7"-272,-18 16-53,18-17-77,17-12-44,19-9-107,20-6 50,26-14 71,86-34-31,66-37-56,41-6-35,-60 29-28,-1-3 3,-12 7 6,13 17 2,-6 14-8,-9 27 0,-1 19 3,10 22 3,-24 23 0,-1 20-5,14 19-7,11-5-3,-9-12 2,4-9-4,13-13-7,-17-13 1,-13-15 4,3 1-4,-13-1 9,-20-5-2,-15 6 5,-18-9-1,-7-9-12,-6-10 0,-51-3 0,-5 0 0,-6-3 2,30-4-2,-14-2 0,-12-2-24,-12 7 2,-10 1 13,-7 3 9,-2 3 9,-4 0-9,2 0-17,0 0-20,4 3-25,7-3 25,4 3 35,7-2-25,0-2 12,-3-8-43,-6 2-34,-7-5-158,-51-30-561</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49:09.234"/>
    </inkml:context>
    <inkml:brush xml:id="br0">
      <inkml:brushProperty name="width" value="0.05292" units="cm"/>
      <inkml:brushProperty name="height" value="0.05292" units="cm"/>
      <inkml:brushProperty name="color" value="#FFC000"/>
    </inkml:brush>
  </inkml:definitions>
  <inkml:trace contextRef="#ctx0" brushRef="#br0">862 776 1125,'-3'0'309,"0"0"-136,-3 2-25,2 0 5,1-2-34,0 2-46,3-2-20,-1 2-2,1-2-5,-2 2 4,2-2-7,-2 0-1,1 2-3,-1-2-3,1 0-9,-1 2-10,-1 0-16,-3 2-1,-9 9 0,-7 2-6,-7 14 6,0 3-2,-1 8 1,6-1-8,3-1 3,1 1-1,4 1 1,4 2-8,-3-1 4,9-3-2,3 0-6,2-7-3,4-7-3,3 1 3,3-2 4,1-2 5,-1 3 5,-3 2-1,-4 0 8,-2 4 0,-5-1 0,-2 3 1,-3 0 0,-4 3 0,3 3-1,-2 6 0,-4 6 0,1 2-8,0 1-19,-1 0-12,7-4-9,8-6 6,4-4 0,5-8 0,1-2 11,7-6 1,1-1 18,7 1 6,-1-1 6,5 1 0,-1 4-1,4 11 1,-3 7 1,0 13 38,-6 11-6,-6 0 9,-2-3 15,-8 1-32,-7-3-7,1-2-6,-5-5 6,-1-6-9,3-4-3,0-2-5,4-6-1,0-5 1,-3-11 1,3-10-2,0-6 0,0-6-11,3-1-26,-3-1-49,0 1-58,2 0-217,0-6-156,2-11-101</inkml:trace>
  <inkml:trace contextRef="#ctx0" brushRef="#br0" timeOffset="998">1037 1825 966,'-2'0'499,"0"0"-339,0 1-44,1 0-16,-1 2-16,-1-3-39,3 1-34,0-1-11,1 4-21,6 4-19,4 0 4,7 1-41,7-2-11,6-4-34,8-6-41,3-1-53,1-8-53,65-28-112</inkml:trace>
  <inkml:trace contextRef="#ctx0" brushRef="#br0" timeOffset="1156">1499 1805 309,'0'0'214,"0"0"-103,0 3-46,6 1-19,1 2 28,10-3-23,2 2-24,8-1-14,7-1-13,-1 1-28,5 4-115,0-6-19,59 0 20</inkml:trace>
  <inkml:trace contextRef="#ctx0" brushRef="#br0" timeOffset="1330">2103 1788 358,'2'0'152,"-2"4"-82,0 0 16,3 2 7,2 3-44,3-1-28,1-1-10,8-2-4,8-1-7,7-4-1,7-4-34,5-4-157,57-29-326</inkml:trace>
  <inkml:trace contextRef="#ctx0" brushRef="#br0" timeOffset="1480">2594 1735 471,'0'0'235,"2"2"-175,2-2-43,5 3-11,3-2-6,7-2-6,4-2-23,7-1-34,5-3-25,1-1-53,61-32-174</inkml:trace>
  <inkml:trace contextRef="#ctx0" brushRef="#br0" timeOffset="1660">3159 1595 450,'0'1'181,"0"1"-83,3 2 56,-3-4 64,0 0-56,3 3-89,3-3-46,8 0-6,1 0-10,8-7-11,2 4-16,5 0-109,54 26-250</inkml:trace>
  <inkml:trace contextRef="#ctx0" brushRef="#br0" timeOffset="1824">3623 1624 646,'0'0'231,"0"0"-161,0 0-53,0 0-10,2 3-6,0 1 0,0 2-1,3 4-81,7 13-259</inkml:trace>
  <inkml:trace contextRef="#ctx0" brushRef="#br0" timeOffset="16556">2042 4016 737,'-3'-4'509,"-3"1"-347,-7-4 27,5 1-13,2 4-23,2-2-42,4 4-21,0-1-42,0 1-14,0 0-5,0 1-10,0-1-5,3 2-13,7-2 0,10 0 13,18 0 4,16-6-5,15-4-5,7-3 1,-6-4 3,-6-3-2,-7 3 2,-8 0-3,-12 5 0,-9 7-9,-8 1-7,-8 10 7,-3 2-2,-2 5 1,0 9 1,-2 4 0,-3 4 8,-4 3-7,-5-1 20,-4-4 6,-4 1-9,-10-2-10,-5 1-8,-6 1-36,-4-3-33,4-5-22,8-9-50,11-6-104,4-8-109,-2-3-248,-16-29-56</inkml:trace>
  <inkml:trace contextRef="#ctx0" brushRef="#br0" timeOffset="16968">2251 4157 451,'-5'0'246,"-2"0"-12,-2 7-15,0-2-30,5 5-27,-2 6-18,5 1-4,1 4-35,5 3-24,0-2 0,2 1-27,1-4-29,5-3 2,-3 4-27,5-4 0,5 1 0,1-3 9,5 0-9,4-7-11,0-7 11,3-3 14,1-7-14,1-4-26,-4-4-2,6-2-20,-4-3 34,-8 8 2,-5 3 12,-10 4 0,-5 8-7,-1 4-15,-4 9 22,-4 9 77,4 13 5,-3 14-8,-2 8-23,1 6-3,1 4-12,-2 3-17,1-1-10,-1-6 5,-4-12-8,-1-18 3,-2-9-9,-4-5-17,-5-3-36,-2-8-46,-7-8-223,-7-10-223,-60-50-529</inkml:trace>
  <inkml:trace contextRef="#ctx0" brushRef="#br0" timeOffset="17164">2077 4682 1080,'1'-2'367,"-1"1"-70,2-2-58,5 0-80,8-3-77,16-4-2,17-1-5,14-4-36,4-1-17,4-5-11,1-3-10,0-1-1,-1-2-48,-3-5-82,-2-1-357,64-67-428</inkml:trace>
  <inkml:trace contextRef="#ctx0" brushRef="#br0" timeOffset="18050">2398 4076 1165,'-9'18'321,"-1"6"-153,-6 27 36,4 13-51,9 13-40,15 9-43,9 3-29,13-10-25,7-17-5,8-19 1,7-23 1,1-23-1,-1-19 0,-9-20 11,-6-20-5,-15-13-11,-8-8 1,-14-7-8,-10-7 1,-13 2 0,-15 0 1,-13 19-2,-8 23 27,-7 28 21,-7 31-11,-9 26-5,-47 57-8,85-41-3,-80 98-4,40 22-17,59 13-12,31-132-3,13-8-51,8-3-24,35 32-22,67-4-361,101-65-288</inkml:trace>
  <inkml:trace contextRef="#ctx0" brushRef="#br0" timeOffset="18274">3419 4169 1832,'0'0'369,"0"4"-282,2 2-78,2 7-1,9 10 28,1 7 19,10 5-20,-2 0-17,2-5-12,-2-2-5,-1-6-1,-3-9-19,5 0-80,2-12-233,61-37-805</inkml:trace>
  <inkml:trace contextRef="#ctx0" brushRef="#br0" timeOffset="18620">3971 4076 1902,'-11'0'344,"0"3"-227,-18 0 19,4 5 44,-1 4-37,3-2-91,1 7-35,-1 5-17,-3 11-6,-6 12-78,-11 7-81,-2 7-37,-4-3-1,-2-7 7,1-9-11,3-13 82,10-13 125,8-12 33,11-9 116,14-10 19,11-1-71,10-1-41,8 1-1,12 4-5,9 13 14,1 7 4,5 7 10,2 1-23,-2 4-22,-2-5-22,-2 1-2,-4-1-9,-5-3-87,-8 0-33,-12-14-124,-38-77-715</inkml:trace>
  <inkml:trace contextRef="#ctx0" brushRef="#br0" timeOffset="18996">3516 3945 1496,'-4'0'338,"2"1"-248,-3 6-56,5-3-7,5 12-27,3 1 0,6 9 1,0 4-1,2 4-20,-4 6-40,-1-3-37,-4 2 4,-1 0 45,-3-7 36,0 3 6,-1-1 4,1 4-7,-2 3 2,1 4 7,-2 3 0,0 4 54,-3 0 79,-5 3-2,-8-1 19,-5 5-5,-11 0-26,-12-3-32,-6-6-32,-5 1-20,2-2-20,5 2-15,5-2-5,11-2-55,14-4-66,14-7-70,11-18-314,14-21 149,91-99-229</inkml:trace>
  <inkml:trace contextRef="#ctx0" brushRef="#br0" timeOffset="19304">3743 4731 1041,'1'0'378,"-2"3"-192,1 2 23,-3 13 22,-6 11-38,-2 14-76,-2 8-37,3 4-44,3-2-27,6-4-9,7-5-10,6-10 10,10-14 15,6-4 69,10-8 28,7-7-10,0-2-27,-1-7-27,0-6-18,-2 3-9,-4-3-9,-2-2-3,-5 1-8,-1-3 5,-6 5-4,-6-4 4,-5 2 3,-6-3-3,-7-2-6,-5-3-59,-6-5-112,-2-10-87,-8-122-363</inkml:trace>
  <inkml:trace contextRef="#ctx0" brushRef="#br0" timeOffset="19746">4783 4243 805,'-6'-2'199,"2"2"-28,-9 2 36,-6 5 12,-5 4 12,-1 1-21,5-4-49,5 2-44,8-6-23,7-7-31,2 2-30,14-2-13,11-9-2,19-1 0,18-7-8,54-9-4,9 1-6,-87 21-10,-4-3-60,35-8-32,-14 7-38,-15 2-125,-17 9-360,-46 22-546</inkml:trace>
  <inkml:trace contextRef="#ctx0" brushRef="#br0" timeOffset="20114">4768 4451 1297,'0'4'279,"1"5"-260,3 8-13,2 6 24,5 8 71,-2 1-7,2 3-47,-2-8-26,-1-3-14,-5-10-1,0-6-6,0-7-25,4-4 12,10-13-13,11-10-89,13-9-64,12-8 7,9-5 110,5 7 62,2 7 32,-7 8 49,-7 12 35,-16 10 16,-13 13 18,-13 4 4,-9 12-14,-12 2-31,-7 3-23,-12 2-31,-8 3-20,-11-2-26,-9-3-9,-6-4-51,-2-15-48,9-11-50,11-14-80,15-21-62,-2-113-390</inkml:trace>
  <inkml:trace contextRef="#ctx0" brushRef="#br0" timeOffset="20316">4966 3928 628,'9'13'170,"0"6"28,9 23 33,2 9-14,2 17-26,-3 13-14,2 5-59,7 61-46,-7 38-21,-15 23-10,-7-105-28,-1-61-13,-1-1-10,2-4-149,-2 30-45,0-24-104,6-18-142,4-37 168</inkml:trace>
  <inkml:trace contextRef="#ctx0" brushRef="#br0" timeOffset="20504">5150 4534 1263,'-12'9'359,"-3"11"-107,-18 17-95,-7 23-7,-8 14-30,-1-2-39,1-4-43,10-11-23,12-15-15,14-15-22,10-8-80,10-16-165,16-15-68,14-17-265,103-109-267</inkml:trace>
  <inkml:trace contextRef="#ctx0" brushRef="#br0" timeOffset="20648">5294 4720 887,'14'15'464,"2"0"-237,16 17 17,-4 6-41,-4 2-86,-5-8-30,-3-6-54,-2-4-23,-1-7-10,-4-3-21,-6-6-61,-4-2-209,-13 0-194,-102-8-329</inkml:trace>
  <inkml:trace contextRef="#ctx0" brushRef="#br0" timeOffset="20864">4493 3857 1251,'2'-4'490,"0"2"-352,5 0-16,4 6-11,6 13-38,4 7-26,6 8-29,-5 8-6,1 6-12,-6 3-19,-11 8-146,-12 1-299,-71 97-301</inkml:trace>
  <inkml:trace contextRef="#ctx0" brushRef="#br0" timeOffset="21360">4453 4336 868,'1'-7'633,"2"0"-433,-1-5 32,2 7-29,-4 2-113,2 9-90,-2 15-16,-2 14 7,-2 22-12,-2 12-95,-1 5-38,7-1 13,5-8 72,7-16 33,-2-4 27,10-10 9,-3-6 20,5-9 21,2 1-20,3-3 3,-5 7-12,-1 1-1,-8 2-10,-7 3 39,-9 3 14,-11 1 34,-13 7-20,-10 2-32,-10 2-3,-5 0-20,4-7-2,12-13-11,15-14 2,11-8 4,16-11 3,18-12 12,19-6-12,23-7 6,63-23 0,30 10 18,8 22 30,-57 21 54,2 6-36,-3 4-17,0 2-23,-17 2-16,-54-11-13,-3 4-10,-7-4-2,31 7-24,-14-5-39,-8 4-30,-14-7-13,-4-4-4,-7-5-115,-2-12-144,2-71-592</inkml:trace>
  <inkml:trace contextRef="#ctx0" brushRef="#br0" timeOffset="21932">5981 4051 1080,'-5'-1'300,"2"-2"-101,-7 2-17,4 0 19,5-1-45,-2 2-63,3 0-58,3 0-35,-2-2-12,2 2 2,-3 0 10,0 2 2,3-2-2,-2 0-31,2 0-89,-3-2-61,2 0-116,-1-2-270,-2-11-296</inkml:trace>
  <inkml:trace contextRef="#ctx0" brushRef="#br0" timeOffset="22156">5903 4060 877,'-3'-3'291,"0"3"-75,-1-6 16,2 5 23,4-2-82,2 2-119,10-2-14,11-3 1,15-6-10,11 3-14,2 2-8,1 0-8,3 3 0,1-2 0,6-2-1,-1-1-4,-3-3-59,-11 2-116,-12 2-173,-12 0-240,-10-3-59</inkml:trace>
  <inkml:trace contextRef="#ctx0" brushRef="#br0" timeOffset="22360">6224 4086 1074,'-14'8'284,"1"0"-173,-12 10-30,5-1 102,2-3 27,2 5-69,-2 6-56,-6 5-17,-4 8-19,-8 9-23,-7 7-17,-7 4-9,1 2-9,7-1-66,14-11-107,12-15-197,14-14-274,44-52 58</inkml:trace>
  <inkml:trace contextRef="#ctx0" brushRef="#br0" timeOffset="22554">6145 4239 873,'0'18'264,"3"5"14,-2 28-2,-2 14-11,-2 6-74,-4 3-61,0-3-49,4 3-42,-4-7-13,5-8-19,1-11-7,-2-20-40,3-10-53,-3-6-119,2-5-257,2-14 11,15-58-379</inkml:trace>
  <inkml:trace contextRef="#ctx0" brushRef="#br0" timeOffset="22734">6270 4182 814,'6'-3'486,"2"4"-312,8 10-60,-1 26 101,3 23-32,-2 19-24,8 69-6,-20-99-69,13 51-42,-2-7-26,1-11-7,1-15-9,1-14-22,-2-20-79,-1-15-115,2-16-311,33-69-456</inkml:trace>
  <inkml:trace contextRef="#ctx0" brushRef="#br0" timeOffset="23064">7113 3680 1767,'14'-10'273,"0"4"-180,13-3-30,-5 4-25,0 14-22,-9 5-16,2 3 8,-14 11-8,-14 7-23,-23 10-99,-24 14-245,-71 37-386,-64 18 4,114-91 610,53-19 139,7-4 162,6-4 208,-8-2 150,20-9-197,22-8-67,16-3-8,19-2-76,13 2-85,55-9-49,20 8-20,-4 5-9,-99 15-9,-5-2-9,-7 3-75,22-3-167,-11-12-405</inkml:trace>
  <inkml:trace contextRef="#ctx0" brushRef="#br0" timeOffset="23238">6992 4035 1487,'-6'12'311,"-1"2"-200,-5 13 16,4 5 47,4-2-54,5 0-75,5 0-31,5 0-14,5-3-16,2-6-67,2-7-146,2-14-219,54-57-160</inkml:trace>
  <inkml:trace contextRef="#ctx0" brushRef="#br0" timeOffset="23396">7313 4015 1150,'0'5'451,"-1"9"-302,-1 5 73,-2 16 3,-4 6-69,-3-1-53,0-4-56,3-6-28,1-6-13,1-7-6,-5-2-41,-12-4-81,-6-3-218,-77-10-632</inkml:trace>
  <inkml:trace contextRef="#ctx0" brushRef="#br0" timeOffset="23560">6823 4236 1323,'-13'3'507,"6"1"-304,-11 8-44,0 6-6,3 7-14,0 5-47,0 1-32,8-1-37,5 0-23,5-4-9,6-1-61,9-3-70,6-6-130,12-9-348,97-32-68</inkml:trace>
  <inkml:trace contextRef="#ctx0" brushRef="#br0" timeOffset="24078">7280 4359 672,'26'-16'352,"-1"4"-2,19-14-56,-9 5-62,-16 10-88,-13 5-139,-8 12-5,-6 9-54,-5 5-44,-10 9-122,-8 10-1,-7 3-4,-8 0-66,-5 0 206,-2-3 85,2-10 123,6-10 108,11-10 16,10-9 53,13-6-51,9 0-111,9-1-120,13 3 17,9-1-19,10 5-14,12 5 4,3 4-5,2 1 19,-5 1 11,-5-4 17,-11 1-3,-14-2-10,-14-3-19,-7 5-1,-9 4 18,-16 10 5,-18 9-20,-17 10-18,-57 30-51,77-50-39,-35 18-12,14-11-28,10-12-70,17-15-52,5-12 42,9-17 6,10-17 74,10-16 130,13 2 1,9 5 169,8 21 8,7 20 17,2 20 30,-1 21-46,8 24-46,-3 15-25,2 4-6,0 4-57,-4-5-33,-8-5-12,-2-13-34,1-3-85,1-11-202,53 20-372</inkml:trace>
  <inkml:trace contextRef="#ctx0" brushRef="#br0" timeOffset="24342">7925 3643 1419,'8'12'171,"-1"3"-69,3 21 57,0 24 92,-8 21-79,-11 66-55,-6 29-30,-10 21-19,9-52-40,-1 3-14,5 0-14,5-31 0,7-77-50,1-10-26,2 0-22,2 22-157,2-17-214,-1-43-343</inkml:trace>
  <inkml:trace contextRef="#ctx0" brushRef="#br0" timeOffset="24536">7747 4305 1025,'-9'-7'1068,"5"4"-843,-5-4-86,7 3-43,4 4-9,2 8-75,5 8-10,8 5 7,-1 7-9,5-5-8,0-3-85,1-1-71,-2-9-291,36-31-611</inkml:trace>
  <inkml:trace contextRef="#ctx0" brushRef="#br0" timeOffset="24716">8231 4035 1928,'0'0'326,"-2"0"-229,-2 8-49,-2 16 14,-4 11 29,0 14-20,3 10-44,1-2-20,6-9-7,-3-4-31,3-14-59,0-15-54,1-11-98,14-53-404</inkml:trace>
  <inkml:trace contextRef="#ctx0" brushRef="#br0" timeOffset="25010">8530 3802 1750,'2'6'309,"-2"5"-216,-2 13-6,-2 12 18,-6 9 7,-7 11-20,1 3-40,-4 4-25,-2-1-26,-3 2-1,-4 0-22,0-1-75,3-14-47,5-19 27,9-23 70,15-19-59,15-21-49,24-4 155,20-7 122,55-10-8,14 11-17,-90 33-23,0-2-22,35-8-22,-8 1-28,-18 2-2,-18 2-75,-19 8-105,-52-13-394</inkml:trace>
  <inkml:trace contextRef="#ctx0" brushRef="#br0" timeOffset="25228">8747 3931 912,'-2'-5'1001,"-2"3"-827,-2 0-120,1 23-24,-3 18 72,1 20 19,6 16-34,2 11-30,9 55-25,-9-89-17,1 48-14,-2-6-1,-2-7-20,-1-10-41,2-2-40,-1-11-80,2-11-313,0-17-38,0-28-108</inkml:trace>
  <inkml:trace contextRef="#ctx0" brushRef="#br0" timeOffset="25414">8477 4664 1360,'7'-4'469,"5"-3"-355,16-3 15,14-5 27,8 2-54,4-2-48,1 5-30,-6 4-12,-9 6-12,-10 5-29,-9 4-65,-11 5-53,-10 5-12,-10 14-144,-84 98-340</inkml:trace>
  <inkml:trace contextRef="#ctx0" brushRef="#br0" timeOffset="25618">8170 5160 1451,'1'-1'458,"4"-3"-273,8-4-64,14-4-14,19 7-5,15 1-14,58 7-37,25 3-13,-10 4-10,-98-6-14,-2-4-14,-4 2-20,25 2-31,-12 0-39,-12-2-60,-11 4-298,10 4-455</inkml:trace>
  <inkml:trace contextRef="#ctx0" brushRef="#br0" timeOffset="49404">4224 7159 1596,'-2'-3'464,"2"3"-337,-2-1-92,4 1-22,-2-2-13,2 0-40,-1 2-218,2-2-350,-3-2-496</inkml:trace>
  <inkml:trace contextRef="#ctx0" brushRef="#br0" timeOffset="55974">4287 7038 1155,'-3'-2'325,"0"0"-25,-2 0-10,4 1-68,1-1-87,1 1-98,3 1-37,7 0-25,9 1 25,16-1 1,16-4 0,12-3 8,7-9-8,-3-1-1,-5-3-36,-11-4-42,-10 5-70,-18-1-95,-10-2-326,-45-42-284</inkml:trace>
  <inkml:trace contextRef="#ctx0" brushRef="#br0" timeOffset="56296">4520 6746 1232,'-5'1'369,"4"3"-191,-6 5-97,7 8-7,1 11 17,5 10-20,0 6-34,0 16-20,-7 15-4,-10 59-13,-27 30-57,21-115-121,-1-10-16,-10 36 98,5-27 66,10-25 30,9-16 5,4-18 97,2-11-56,6-11 1,7-8 16,4 2-21,7 4-14,4 8-14,7 5 8,3 9 8,-1 3-4,0 4-10,2 0-15,-2 0 7,-2-1-8,-5-1-124,-2-4-386,17-39-573</inkml:trace>
  <inkml:trace contextRef="#ctx0" brushRef="#br0" timeOffset="56582">5133 6851 94,'0'-4'1504,"2"1"-1014,-1-7-342,4-4-40,7-4-36,10-4-58,12-1-8,7 1-5,9 3-1,4 5 0,0 10-7,-6 4-10,-9 10 7,-11 6-5,-10 6-5,-9 6 14,-9 12 6,-11 7 6,-8 10 9,-8 6-15,-1 6-12,-2-11-45,7-5-24,3-9-106,10-14-106,3-9-160,-9-28-27</inkml:trace>
  <inkml:trace contextRef="#ctx0" brushRef="#br0" timeOffset="56776">5291 6545 1127,'-3'0'514,"2"2"-351,-2 7-162,-3 21 0,0 22 80,-1 15-26,-1 15-19,-1 5-18,-2 4-16,1-6-2,-4-13-21,1-13-110,0-15-94,5-16-261,-11-34-174</inkml:trace>
  <inkml:trace contextRef="#ctx0" brushRef="#br0" timeOffset="57070">5156 6515 1027,'-5'0'623,"3"4"-360,-9 5-181,2 20-50,-6 20 25,1 20-8,3 13-10,-2 67-28,13 26-5,5-3 3,1-131-9,0-7 0,3-7-6,4 30-2,7-19 3,-2-11 5,10-9 23,3-8 23,11-5-11,4-7-10,12-7-8,2-10-16,6-6-1,6 1-8,41-21-4,-74 26-115,41-26-196,88-124-489</inkml:trace>
  <inkml:trace contextRef="#ctx0" brushRef="#br0" timeOffset="57782">6180 6549 1458,'-8'-8'607,"3"1"-412,-4-8-72,3 4-16,2 5-4,4 0-73,10 2-29,6-5-1,19-7 1,10 2-1,7-1-40,1 2-47,-5 4-5,-10 3-2,-14 4-50,-12 2-84,-12 4 46,-14 6 56,-11 7-27,-13 7-12,-4 8 149,-1 1 16,5 2 75,8 7 60,4 3 54,4 6 49,7 3-58,1 7-54,8 3-28,6 1-35,2 2-27,5-2-18,4-8-5,-2-8-11,1-7 4,-4-14-6,-1-4-15,-4-11-30,-1-7-33,-1-2 21,-4-6-50,-5-10 77,-2-13-112,-7-14 51,2-22 91,4 0 0,2-3 12,10 9 60,5 13 25,7 8 10,2 9-56,3 6-6,8 4-27,8 4-12,-1 4 1,5 1-7,0 6 6,-10 6-6,-6 1-55,-14 8-82,-12 15 19,-20 18-143,-17 15-27,-19 13-9,-58 53 82,75-91 170,-35 40 45,11-19 176,20-18 86,19-12-8,18-20 13,14-8-143,15-6-50,17-10 61,16-10-41,17-4-38,5-3-7,3-1-5,-2 4-26,-3-5-5,0 1-13,-4 2-36,-10-3-60,-9-2-212,30-71-467</inkml:trace>
  <inkml:trace contextRef="#ctx0" brushRef="#br0" timeOffset="57964">6615 6584 1568,'0'-1'472,"0"-2"-344,3 2-115,14 2-2,18-1 49,18 0-8,64-5-11,28-14-11,5-12-20,-54-5-10,-56 17-16,-4 12-70,-9 3-241,19-8 5,-43-31-490</inkml:trace>
  <inkml:trace contextRef="#ctx0" brushRef="#br0" timeOffset="58684">6925 6351 1445,'0'0'249,"3"4"-223,0 4-7,8 15 67,9 16 76,9 10-20,4 15-74,-1 14 8,7 59-2,-21 28-25,-18-113-17,0-4-16,-6 38-5,-3-11-5,2-7-6,-1-10-44,-2-10 1,0-15-62,3-18-57,1-21 28,-4-10-415,-1-20 240,-8-15 115,-2-13 95,-1-9 99,-1-5 14,3 0 137,4 4 43,12 9-29,6 10-2,7 15 29,4 13-39,2 9-48,0 10-42,-5 8-55,1 8-8,-8 10 0,-6 13 6,-15 18 24,-13 17-11,-17 13-1,-7 8-9,-5-11-3,9-12-5,15-20-1,19-25 0,17-16-4,26-18-8,22-22 11,65-42 1,47-28-45,27-12-9,-58 48 24,-11 6 13,-25 7 17,-62 33 6,-6 8 50,-13 7 8,17-9-20,-22 11-44,-14 16 1,-20 14-3,-12 18-8,-13 14-35,-5 12 3,6 2 9,10-2 13,11-11 19,13-15 1,14-11 6,12-11 39,12-8 43,9-4-2,7-6-17,8-4-27,-2-4-23,-1-3-7,-1-1-1,-5-2-10,-7-4-1,-5 5-7,-8-5-61,-7 0-169,-4-9-24,-33-107-864</inkml:trace>
  <inkml:trace contextRef="#ctx0" brushRef="#br0" timeOffset="58848">7437 6001 1568,'3'0'307,"-3"1"-209,0-1-61,4 4-11,7 9-7,6 2 20,8 1-18,3 5-21,9-2-25,2 6-155,74 48-284</inkml:trace>
  <inkml:trace contextRef="#ctx0" brushRef="#br0" timeOffset="59036">8183 6516 1536,'3'0'284,"3"3"-44,3-3-92,4 3-74,2-3-37,-2 3-17,2 2-19,0 6 3,-6 5-4,-4 16-70,-11 20-209,-72 138-980</inkml:trace>
  <inkml:trace contextRef="#ctx0" brushRef="#br0" timeOffset="59202">8150 7041 1825,'2'0'317,"-2"3"-212,1-2-24,2 7-21,3 2-14,10 8-17,1 1-10,4 3-5,2-3-14,1 3-71,0 5-235,19 5-396</inkml:trace>
  <inkml:trace contextRef="#ctx0" brushRef="#br0" timeOffset="60320">9924 6392 1312,'-17'0'372,"-3"0"-195,-18 3-73,-5 4 7,-3 7-29,-3 4-23,1 4-25,5 3-5,4-2-1,4-1 4,6-1 5,5-5 1,4 1-7,2-1-5,3 3-5,-4 7-12,-2 12-3,0 7-5,3 11 5,2 4-6,7 0 1,5 3 1,8-8-1,5 0 6,7-12 2,3-4 3,3-11 2,-1-7-2,4-3 7,-1-9-8,-3 4 1,3-8-2,-1-3 8,4-2 0,3-6-1,6-8 1,1 1 0,4-6-5,-2-3-1,-1 0-10,-3-1 5,-9 7-6,-4 2 0,-12 6 0,-4 6 5,-2-1 0,-4 3 0,0 0 2,-1 0 1,1 0-9,-3 0 0,3 0 0,0 0-6,0 0-78,3 1-104,4 3-169,23-8-551</inkml:trace>
  <inkml:trace contextRef="#ctx0" brushRef="#br0" timeOffset="61364">10691 6989 465,'0'2'634,"0"1"-523,1 5-32,-2 0 59,-1 7-22,0-2-19,-4 2-52,2 2-22,-12 3-7,2 5-16,-6-5-141,0 0-219,2-34-433</inkml:trace>
  <inkml:trace contextRef="#ctx0" brushRef="#br0" timeOffset="61808">11429 6556 1083,'4'-7'302,"3"-7"-103,6-6 37,8-10-13,0-2-79,8 1-52,1-2-37,4 3-20,0 7-11,-1 12-5,1 11-18,0 19 5,6 14 12,0 16-3,2 8-9,-4 5-5,-7 5 10,-3 1-11,-6 7 12,0 1-12,-6-5-19,-6-8-26,0-16-48,-3-9-92,-1-15-317,18-26-134</inkml:trace>
  <inkml:trace contextRef="#ctx0" brushRef="#br0" timeOffset="62010">12184 6300 1374,'-12'-16'330,"3"6"-74,-14-7-85,-6 19-75,-7 16-21,-10 19-7,-5 16-26,-2 14-11,3 3-10,4 1-12,6 0 0,1-5-9,9-1-6,5-8-65,6-11-73,8-8-425,9 21-239</inkml:trace>
  <inkml:trace contextRef="#ctx0" brushRef="#br0" timeOffset="62400">10997 6835 1283,'0'-1'481,"4"-2"-347,4-4-23,8-3-11,9-4-17,6-2-50,10-1-18,5-3-14,-2 7 0,-4-1-1,0 2-33,-6 2-140,-1 2-164,25-11-295</inkml:trace>
  <inkml:trace contextRef="#ctx0" brushRef="#br0" timeOffset="62596">11212 6370 1339,'-2'3'253,"0"1"-152,-4 15-80,3 10 72,6 13 10,0 7-37,4 5-40,6 4-14,-3 4-11,-1 5-1,-5 7-21,3-3-244,6 101-456</inkml:trace>
  <inkml:trace contextRef="#ctx0" brushRef="#br0" timeOffset="64900">4323 8645 681,'-1'-11'259,"-1"1"10,-1-6-34,-2 2-43,4 6 26,0 5-41,-1 3-66,2 1-60,0 1-30,-2-1-21,2-1 0,0 3-6,2 0-6,-2 0 3,3 2 8,-2 4 1,4-3 0,-3 0 0,-2-6 0,0 0 1,0 0 1,0 0-2,1 2-103,1 8-201,-1 10-202,-16 36-252</inkml:trace>
  <inkml:trace contextRef="#ctx0" brushRef="#br0" timeOffset="65148">4302 8494 1113,'-3'-1'141,"3"-2"52,-1 2-41,1 1 56,0 0-41,0 1-50,1 2-69,4 4-41,2 8-1,7 4 2,3 10-7,6 6 10,-3 1-10,5 3 5,0-2-4,5 2-2,6-2-60,4-1-128,7-11-187,-1-11-174,71-51-284</inkml:trace>
  <inkml:trace contextRef="#ctx0" brushRef="#br0" timeOffset="65366">4807 8516 994,'-4'-1'481,"0"-2"-172,-5 2-93,2 5-61,1 3-49,-5 16-67,-5 15-25,-2 18-8,-4 11 7,-4 7-7,-6 6 0,2-1-6,-8 0 8,-1 2-8,2-3 0,1-4-2,7-7-65,6-6-85,7-15-218,7-11-217,6-40-328</inkml:trace>
  <inkml:trace contextRef="#ctx0" brushRef="#br0" timeOffset="65726">4956 8641 1367,'3'-3'228,"-2"-1"-101,1 2 23,-2 4-15,-3 3-15,-6 10-36,-4 11-55,-9 16-19,-8 13-10,-9 9-39,-4 0-87,-4-4-112,5-11 44,8-14 92,5-18 65,12-13 37,5-8 12,9-5 30,4-7 15,10 4-8,9 1-25,15 7 5,11 8 53,5 10 11,2 11-3,-4 7-4,-6 8-28,-6-4-28,-4 3-13,-5-5-7,-4-7-8,-5-2 7,-2-5-9,-4-6-105,-4-3-116,-2-8-82,19-37-224</inkml:trace>
  <inkml:trace contextRef="#ctx0" brushRef="#br0" timeOffset="65930">5180 8687 1479,'1'-1'351,"4"1"-275,8 0-26,9-3 68,14-5-7,11-6-39,8-2-33,4-7-21,-1-5-17,-4-3-1,-1 2 0,-9 3-85,-8 7-193,9-7-485</inkml:trace>
  <inkml:trace contextRef="#ctx0" brushRef="#br0" timeOffset="66244">5335 8505 1361,'-1'0'308,"-3"0"-133,2 0-92,2 3-34,-4 11-26,-2 19-4,-5 17 7,-8 22 5,-3 14 19,-5 6-16,1 4-10,6-3-12,4-19-3,10-22-3,4-22-5,8-19 11,6-11 6,17-9 15,10-7 1,13-10-2,3-5-22,3 1-4,-6-2-4,-5 6-1,-6 7-1,-4-4-51,-9 7-74,-8 2-212,-8 4-283,-19-13-199</inkml:trace>
  <inkml:trace contextRef="#ctx0" brushRef="#br0" timeOffset="66440">5448 8855 1242,'-3'5'308,"1"-4"-143,-4 11-71,1 21-35,1 16 19,2 18 12,2 10-29,2 3-20,2-3-22,1 2-5,0-5-7,1-10-7,-2-5-12,1-4-77,-5-3-104,-5 5-269,-43 81-123</inkml:trace>
  <inkml:trace contextRef="#ctx0" brushRef="#br0" timeOffset="66696">5123 9441 1319,'-1'-3'494,"1"3"-302,0-6-80,1 9-55,5 1-27,4 3-15,11 4 26,12 1 2,7-4-5,2-5-20,4-6 6,1-7 0,0-7-14,1-5-1,-3-1-8,-2-5-1,3-3-6,0 0-69,5-4-135,0 0-332,64-55-384</inkml:trace>
  <inkml:trace contextRef="#ctx0" brushRef="#br0" timeOffset="67310">6480 9367 1304,'0'3'259,"0"-2"-200,0 3-58,1 8 53,-1 6 54,0 2-27,0 5-42,-3-2-24,-1-6-2,-1-3-13,-1-6-24,-2-4-213,-7-23-375</inkml:trace>
  <inkml:trace contextRef="#ctx0" brushRef="#br0" timeOffset="67866">6977 8763 964,'0'0'342,"2"-3"-114,4-3-73,1 1 17,6-3-43,4-4-55,7 7-22,6 1-17,3 6-5,-1 8 0,3 9 10,-2 10 11,-2 13-22,-3 6-10,-5 11-4,1 8-7,4 8-2,0 3-6,0-9 1,-5-10-1,-1-18-16,-1-9-23,-1-9-6,0-12-8,-4-12-61,1-21-145,-2-19-198,16-150-499</inkml:trace>
  <inkml:trace contextRef="#ctx0" brushRef="#br0" timeOffset="68070">7552 8561 675,'-14'6'979,"-1"6"-706,-13 10-98,-5 15-41,-7 8-11,-2 7-41,-4 3-46,3 2-18,0 2-10,4-2-8,3-2 0,1-2-8,6-2-35,5-13-52,5-8-92,8-8-386,-13-16-552</inkml:trace>
  <inkml:trace contextRef="#ctx0" brushRef="#br0" timeOffset="68768">8117 9265 199,'-1'0'158,"-2"2"-158,1 4-84,1 4-48</inkml:trace>
  <inkml:trace contextRef="#ctx0" brushRef="#br0" timeOffset="69038">8231 9448 472,'1'0'559,"-1"0"-396,1 2 19,1-1 59,-2-1 5,-2 4-91,2-2-76,-1 4-43,1 4-24,-1 8 1,-1 11-13,-8 8-17,-7 1-68,4-5-104,0-6-50,7-17-109,9-63-592</inkml:trace>
  <inkml:trace contextRef="#ctx0" brushRef="#br0" timeOffset="70510">8844 8732 1139,'-2'-4'317,"1"0"-28,-2-4-83,3 2-62,-2 2-38,4 3-59,-4 1-36,2 0-11,0 1-10,2 8-5,2 11 15,4 12 10,-1 13 10,-1 12-4,-3 0-4,2 4 0,-1 1-4,4 1-7,3 4 5,2-2-6,2-4 1,-1-10 1,3-8-2,-1-14 0,8-11-2,1-9 1,4-14-5,3-13-1,6-21 7,-1-10-1,3-15 1,-1-7 5,-2-9-5,-2-5-17,-4-2 8,-3-5-4,-6-4 12,-2 2 1,-8 5 5,-6 15-5,-6 18 0,-3 18 1,-3 16 35,1 15 5,-2 7 8,-2 7-22,1 12-24,-3 6-3,5 14 0,1 7-9,5 8 9,7 6 0,1 2 0,1-3-1,3-1 1,0-3 0,-4-6 0,1-1-1,-2-4 2,4-3-1,-5-6 0,0-3 0,3-6-36,1-7-39,2-1-107,5-10-315,25-31-446</inkml:trace>
  <inkml:trace contextRef="#ctx0" brushRef="#br0" timeOffset="71372">6868 8496 885,'-10'-6'269,"-4"1"-14,-14-7-11,-6 6-88,-9 6-39,-7 0-30,-4 4 0,-1 8-33,-1 4-13,1 7-13,3 12-11,8 16-10,4 12-6,-15 71 0,5 60 0,13 37-1,18-78 1,19-16 0,8-88-1,6-6 0,7-1-21,24 30-21,22-11-42,67-6-134,51-52-122,27-63-338</inkml:trace>
  <inkml:trace contextRef="#ctx0" brushRef="#br0" timeOffset="71892">10060 8553 1727,'0'0'371,"2"0"-244,-2 2-110,1 6-16,6 15 12,8 13 22,5 19-8,5 7-11,0 8 4,-1 4-14,-8 8 0,-5 12-6,-12 63-6,-34 10-12,-39-6-41,-2-51-109,-23-1-406,-50-21-602</inkml:trace>
  <inkml:trace contextRef="#ctx0" brushRef="#br0" timeOffset="72476">6607 9066 800,'-7'0'151,"5"-3"-62,-2 3 34,4 0 45,1 0-2,1-3-52,-1 3-25,8-3-10,3 0 41,4-7 33,10 1-43,2-4-29,-2 2-26,4 2-26,-2 2-19,0 1-8,1 1-2,0 1 0,-3 4-5,2 3-43,-3 3-39,-2 0-50,-7-2-100,-2-1-34,-11-3-274</inkml:trace>
  <inkml:trace contextRef="#ctx0" brushRef="#br0" timeOffset="72724">6762 8754 1139,'-5'-5'258,"3"1"50,-2-2-88,4 5-85,0 2-63,1 2-57,2 9-15,1 9 0,5 13 1,0 8 0,-1 9 7,-1 8-8,-2 5 1,-2 1 5,-3 1-5,0 0-1,0-5-62,1-3-123,1-5-134,13 50-296</inkml:trace>
  <inkml:trace contextRef="#ctx0" brushRef="#br0" timeOffset="74068">10373 9446 364,'5'-8'134,"-3"-5"-47,3-2 51,-2 6 58,-1 2 74,-4 9-24,2-2-18,0 3-10,0-1-50,0-1-57,0 2-53,0-2-40,0-1-18,0 0 0,0 3-8,0 4-7,3 9-16,-1 7-16,-2 9-44,-2 7-107,1-4-84,6 18-210</inkml:trace>
  <inkml:trace contextRef="#ctx0" brushRef="#br0" timeOffset="74962">11524 8667 1022,'-4'-4'300,"3"4"-51,-7-3-72,2 0-3,1 2-78,2-1-45,3 1-51,0 1-116,4 3-381,13 24-84</inkml:trace>
  <inkml:trace contextRef="#ctx0" brushRef="#br0" timeOffset="75736">11817 8512 714,'-3'-7'201,"-1"4"1,-3-6-25,1-1-25,2 0-19,-2 4-34,-2 2-1,5 0 4,-3 1 6,-1 1-57,1-1 21,-5 1-21,2 0-23,0 2-4,-2 0-15,4 0-1,1 2 4,1-2-11,1 2 0,1 1-1,1-3 0,1 0-1,2 0-6,-1 0 6,0 0 0,2 0 0,-4-3 0,2 6 1,0-6-1,0 3 0,0 0-6,0 3-13,0-6-13,0 3-19,0 0-43,0 0-119,0 0-62,9 3-36,-3-1 54,9 5-579</inkml:trace>
  <inkml:trace contextRef="#ctx0" brushRef="#br0" timeOffset="76502">11602 8455 572,'0'0'693,"0"0"-546,0 1-67,0-1 88,2 3 82,-2-3-88,6 4-91,6 3-43,10 8-11,6 2-8,7 6-9,5-1-5,3 1-99,2-6-196,3-4-171,59-36-276</inkml:trace>
  <inkml:trace contextRef="#ctx0" brushRef="#br0" timeOffset="76846">12245 8325 1276,'-1'-3'366,"-2"3"-140,2 0-49,-1 3-21,2-3-46,-1 0-71,-5 10-32,-4 9-7,-8 12-6,-10 16-51,-6 11-34,-9 8-94,-14 8-163,-12 1-31,-53 32 50,-11-28 94,96-68 235,9-7 39,-28 4 126,16-16 64,16-5-11,17-7-17,13-6-8,17 1-92,11 1-40,19 1 22,7 8-5,9 6-6,1 7 4,3-1-17,-4-1-35,-5 1-12,-7-4-12,-7-3-5,-14 0-61,-8-1-93,-10-6-340,-26-45-432</inkml:trace>
  <inkml:trace contextRef="#ctx0" brushRef="#br0" timeOffset="77020">11922 8235 1407,'0'5'211,"2"6"-193,-1 15-6,0 19-4,-2 10-1,0 8-7,-3 2-81,2 3-123,-3-3-144,-7 57-242</inkml:trace>
  <inkml:trace contextRef="#ctx0" brushRef="#br0" timeOffset="77206">11916 8818 504,'4'14'229,"1"-2"-31,2 17 12,3 0 29,-7 4-49,0 1-17,-6 6-22,-3 8-61,-9 5-43,-7 7-29,-6 5-9,-9 6-9,-3 0-84,6-6-107,4-10-86,-18 9-296</inkml:trace>
  <inkml:trace contextRef="#ctx0" brushRef="#br0" timeOffset="77484">12117 9049 1300,'0'2'266,"-1"1"-86,1 3 18,-5 18-71,1 8-38,-2 17-52,3 12-23,6 3-8,6-1-5,8-10 0,10-9-1,6-11 1,4-14 0,4-12 41,-1-10 7,3-8 1,-4-11-17,-1-3-11,-1-5-11,-9-1-11,-2 4 0,-3-1-80,-2 2-88,-3 0-339,12-54-508</inkml:trace>
  <inkml:trace contextRef="#ctx0" brushRef="#br0" timeOffset="77702">12726 8481 1687,'8'-8'283,"12"-2"-236,16-9-26,16-7 30,9 1 21,3-5-35,3 5-14,-1-2-14,-6 5-2,-5 2-5,-10 2-2,-11 9-78,-10 6-285,-6 6-617</inkml:trace>
  <inkml:trace contextRef="#ctx0" brushRef="#br0" timeOffset="78048">12987 8677 1468,'-3'6'317,"1"-2"-247,0 11-53,2-1-11,4-1 27,0 7-24,5-6-9,2-4-27,2-6-66,4-6 42,4-18 51,10-11 19,6-14-11,8-8-7,-2 0-1,-2 9 0,-3 11 21,-5 14 24,-2 9 21,-5 10-27,-8 4 10,-5 11 13,-4 4 32,-5 8-10,-11 4-19,-9 6-26,-7 7-17,-14 2-22,-8 2-37,-5-6-91,-4-7-155,9-18-221,-44-43-83</inkml:trace>
  <inkml:trace contextRef="#ctx0" brushRef="#br0" timeOffset="78250">13032 8195 1076,'2'1'270,"5"9"-225,3 16 18,7 19 44,9 18-4,0 19 5,2 11-22,14 55-17,-30-96-30,12 49-15,-5-3-11,6 51-12,-22-100-1,3 43-24,-3-12-135,-3-15-156,-1-24-159,3-25-188</inkml:trace>
  <inkml:trace contextRef="#ctx0" brushRef="#br0" timeOffset="78424">13247 8806 1157,'-21'-8'313,"0"1"-118,-26 6-67,1 21-50,-6 20-39,3 15-29,9 5 3,14 0-13,20-8-1,14-11-135,18-11-50,16-23-120,11-21-50,115-87-361</inkml:trace>
  <inkml:trace contextRef="#ctx0" brushRef="#br0" timeOffset="78544">13388 8959 528,'22'0'315,"-3"2"2,16 3-8,-8 9-21,-6 6-80,-6 2-103,-3 1-64,-2-1-23,-5-3-18,-5-1-30,-6 0-110,-15-1-338,-85 30-726</inkml:trace>
  <inkml:trace contextRef="#ctx0" brushRef="#br0" timeOffset="78746">12588 8067 1717,'0'0'268,"0"-6"-190,2 2-76,4 7-2,3 4 36,10 3-15,1 4-9,1 10-12,-5 8-100,-8 17-231,-33 118-418</inkml:trace>
  <inkml:trace contextRef="#ctx0" brushRef="#br0" timeOffset="79264">12584 8583 544,'-6'-2'707,"3"0"-525,-9 2-182,-2 8-15,0 15-138,-1 16-48,5 8-2,9 6 38,5-1 65,10-11 100,0-10 4,2-9 100,2-15 55,-2-4 73,0-6-43,1 3-40,-1 0-53,3 4-42,0 8-30,-1 6-5,0 11 14,-6 6-1,-5 6-13,-2 4-2,-10 3 1,-4-1 6,-6 2-8,-10 4-16,0 2-28,-5 0-46,3-3 1,10-13 23,5-11-11,11-14-34,7-12 11,7-4 84,11-4 96,12-5-9,18-1 39,11-2 53,58-6 35,24-4-68,-12-3-46,-101 21-31,4 2-30,5 1-6,88-13 5,11-10-20,-10-5-12,-96 17-5,-4-2-1,-6 4-12,30-15-30,-15 5-30,-9 9-11,-7 0-46,-11 3-105,-8 0-123,-2-38-520</inkml:trace>
  <inkml:trace contextRef="#ctx0" brushRef="#br0" timeOffset="79550">14104 8341 1536,'-1'3'308,"2"-6"-262,2 7-13,14-4-33,12 0 164,22-9-1,13-9-59,12-11-49,2-9-28,-6 1-13,-13 3-9,-11 4-5,-13 9-27,-13 7-79,-16 15-344,-66 69-448</inkml:trace>
  <inkml:trace contextRef="#ctx0" brushRef="#br0" timeOffset="79744">14231 8818 1913,'7'-6'297,"5"-5"-213,10-13 22,9-3-23,12-3-20,11 3-23,3-3-11,2 8-19,1 3-10,-6-2-1,-7 10-68,-8 0-39,-3-5-51,1 0-216,47-68-600</inkml:trace>
  <inkml:trace contextRef="#ctx0" brushRef="#br0" timeOffset="80030">15040 8038 1234,'15'-14'196,"6"0"-196,17-17-69,13-4 69,9-8 36,7 3 98,0 8 22,0 2 12,-7 11-17,-14 6-25,-13 13-30,-9 13-40,-6 11-11,-5 19 1,0 11-19,0 12-15,-4-4-3,1-5-3,-7-4-6,-3 3-22,-7-2-53,-7 7-134,-7 0-311,-59 98-306</inkml:trace>
  <inkml:trace contextRef="#ctx0" brushRef="#br0" timeOffset="80240">15553 9183 1431,'9'0'351,"1"0"-51,8-4-43,-3-4-16,-3 0-31,-1-4-79,-4 0-73,-1 3-38,-3 4-19,-1 2-1,-4 3-63,2-4-93,-1 1-51,-4-10-90,-50-63-1154</inkml:trace>
  <inkml:trace contextRef="#ctx0" brushRef="#br0" timeOffset="81238">10185 7051 558,'-2'2'218,"1"0"-52,-6 3-44,1 2-23,-7 7 25,2-3-4,2 1-9,1 0-30,2-3-9,3-4-21,2 4-38,-2 7-12,3 3 6,3 8-6,-2 3 0,4 0 0,-1 1 0,4-7 1,1-2-2,2-11-20,5-5 1,-2-6 8,5-6 6,1-12 4,3-7 1,-4-6-36,-3-3 6,-3-6 16,-9 6 14,-8-3 2,-5 3 4,-1 5 4,-4 2-8,0 5 11,-2 4 29,4 9-10,1 5-28,-2 6-4,4 8-126,3 9-238,0 37-417</inkml:trace>
  <inkml:trace contextRef="#ctx0" brushRef="#br0" timeOffset="107053">3963 7067 929,'0'0'177,"2"0"-132,-2 0-30,0 3 44,0 0 46,-2-3-30,2 1-6,-1 2 12,-1-3 37,-2 8 62,-3 3-22,-10 11-56,-9 11-39,-8 10-29,-13 8-16,-7 6-10,2-2-7,0 0 0,5-4 0,9-12 0,6-5-1,16-10 0,7-10-8,9-2-31,7 4 0,3 4 9,10 5 11,-2 5 11,5 3 8,-6 1 1,-4 7 6,-5 6-5,-6 7 5,-10 9 2,-4 4-3,-8 8-6,-17 7-14,-7 6-11,-2-5-11,0-9 19,11-13-1,7-11-36,12-12-3,5-9-6,11-7-40,13-1-7,4-6 68,10 6 29,6-2 13,1 3 13,1 8 53,-2 8 24,-10 10 6,-6 7-16,-7 13-37,-6 9 26,-5 9-28,-4 7-26,-4 1-6,0-5-8,2-10 1,1-13-1,7-12 1,4-11-2,4-6-6,-3-8-47,1-6-52,-1-8-121,6 11-299</inkml:trace>
  <inkml:trace contextRef="#ctx0" brushRef="#br0" timeOffset="126424">1827 7367 597,'-6'-4'336,"0"2"-119,-2 1-56,1-5-29,1 2-41,6 0-49,-3 1-27,3 3 2,0 0-16,0 0-1,-1 2-22,1-2-83,0 4-221,-11 2-353</inkml:trace>
  <inkml:trace contextRef="#ctx0" brushRef="#br0" timeOffset="127219">1787 6985 842,'-6'-4'348,"4"3"-105,-7-5-51,-1-1-14,3 1-5,-1 0-56,4 1-39,-2-1-32,3 2-13,0 3 2,1 1-7,2 0-8,-1 0-5,1 2-6,-2-2-2,-1 4 10,-4 6-2,-7 2-14,-6 10 0,-4 7-1,-2 4 0,5 1 1,2-7-1,6-5-1,7-5 0,3-9-7,1 0 7,2-4-7,2 6 1,-1 1-4,4 1 5,-1 2 5,5-1 0,0 3-9,6-2 9,0 2 0,4-1 1,5 1 1,-3-2-1,4 2 1,2-1-1,-4-1 1,-1 2-1,2-4 1,-1 4-1,-3-5 0,-4 2 1,-4-3-1,-1-1 0,-5 0 0,0-1 6,-5 4 7,-1 0 16,-1 1 11,-7 10 11,-7 3-4,-9 6-22,-4 8-13,-8-2-10,-1 1 5,3-5-7,8-11 0,8-9-30,8-10-17,4-8-52,1-6-81,7-10-490,9-80-319</inkml:trace>
  <inkml:trace contextRef="#ctx0" brushRef="#br0" timeOffset="127789">1821 6989 674,'-6'-2'336,"2"0"-69,-7-3-62,-2 2-22,4-1-22,-4-2-34,4 4-41,2-2-23,3 4-14,1-2-7,2 4-15,-2-2-12,1 0-6,2 0-3,0 2-4,0 0-1,-4 0 5,1 4-5,0 1 0,-2 2-1,1 1 0,-1-1-1,0 5 1,-2 0 1,3 0 0,1-4-1,-4 0 1,6-3 0,-2 2 0,1-3-1,2-2-1,0 2-31,4 0-59,0 4-94,4 1-97,3 1-60,23 26-167</inkml:trace>
  <inkml:trace contextRef="#ctx0" brushRef="#br0" timeOffset="135170">2476 7322 588,'-7'-7'210,"1"0"19,-7-5-11,5 2-46,3 3-37,2-1-51,3 0-15,0 2 12,0 2-4,0 0-4,2 2 4,-2 0-14,1 1-21,1-2-17,2-3-10,5 2-9,9-2-5,11-7 16,14-3 1,12-10-3,11 1-5,5-2-9,-2 5 0,-6 10 5,-8 1-6,-6 5 1,-6 2-1,-8 1 0,-10 3-6,-2 0 5,-10 3 0,-4 1 1,1-4 0,-3 0 0,-2 3 2,-3-3 4,2 0 0,-1-3-5,-3 3 8,0 0-7,0 0 5,0 0 5,0 0-3,0 0 0,0 0 3,-3-4 2,2 4 10,-4-4-5,-1-4-11,-7-3-5,-2-1-2,-9-4-1,0-2 0,-4 1-2,-2 3-13,-3-2 9,3 4-7,4-1 13,2 5 6,4-1-6,8 3 1,2-2 0,5 3 0,2 2-1,3-3-2,2 6-7,-1-3-6,1-1 0,2 1 8,2 1 1,3-2-2,5 4-2,6 4 1,9 4 3,-2 3 0,8 11 5,3 8-5,-1 11 0,4 4 5,-8 0 1,-3 3 0,-3-7 0,-6-3 2,-1-6 5,-10-7-7,-1-5-7,-8-7 7,-4-1 8,-8 4-8,-8 11-33,-14 9-180,-100 99-447</inkml:trace>
  <inkml:trace contextRef="#ctx0" brushRef="#br0" timeOffset="136582">2185 8939 654,'-1'-4'345,"-2"-2"-90,-1-7-76,-1 2 2,-4-1 20,3-1-54,0 2-36,-2 3-27,0-3-18,-1 5-22,1 3-14,-4 1-13,2 4-16,-4 3-1,-4 9 9,-4 3-3,-5 15-6,-3 7 1,0 9-1,3 1-1,7-4 0,7-6-6,6-8 1,7-2-3,4-6 1,4-1-4,4-2 0,4-3 12,4-5 1,2 1 0,2-3 0,-3 2 0,3-2 1,3 1 5,4 0-1,5 0 0,4 5 0,0-3-5,1 2 1,-4 0-1,-2 3 0,-8-2 0,-4 3-1,-7 3-1,-6 1-6,-3-1 7,-10 3 18,-3 5 0,-12 7 6,-11 2 0,-10 8-9,-8-6-3,-3-10-3,8-9-8,9-9-1,4-16 0,9-4-43,0-9-19,2-2-32,5-3-115,6-1-115,-2-2-182,7-42-106</inkml:trace>
  <inkml:trace contextRef="#ctx0" brushRef="#br0" timeOffset="136861">2467 8504 1143,'-4'0'322,"-1"0"-92,-4-2-14,0 4-29,3-1-82,2 5-63,0 5-33,0 5-9,-3 13-2,1 14 1,-3 8 1,4 8-7,0 1-68,0 6-113,5 2-127,3 103-416</inkml:trace>
  <inkml:trace contextRef="#ctx0" brushRef="#br0" timeOffset="137597">2801 9338 1167,'-5'-6'323,"4"4"-94,-5-4-43,6 2-33,1 0-69,4-3-52,6-9-25,9-6-5,12-5 4,10-2-5,2 7 10,1 2-10,1 7 13,-1 1 5,0-4 1,-4 0 11,0 0-4,-5 1-16,-6 1-10,0 6 0,-2-1 0,2-1 1,-2 2-1,-2 1 0,-6 0 5,-7 3-5,-9 0 7,-4 1-1,0 3 8,-8-1 45,-5-4-27,-10-5-19,-8-1-5,-6-3-9,-6 1 1,-1-5-1,1-5-1,1 0-16,3-1 7,3-3 4,1 7 4,5 3-5,11 7 7,4 1 1,8 6 0,6 3-1,4 0-25,8 3-1,11 6 16,13 5 9,10 6 0,2-2 0,-2 5 0,-5 0 1,-7-4-1,-3 4 0,-6-1 0,-5-2-1,-8 3 2,-5 2 6,-7 4 6,-4 2 4,-6 2-2,-4 2-7,0-3-1,-1-5-4,5-5-2,1 0-22,2-3-58,0 0-83,-1 5-184,-30 45-475</inkml:trace>
  <inkml:trace contextRef="#ctx0" brushRef="#br0" timeOffset="140376">2994 11283 1165,'-7'-16'129,"3"5"-90,-4-17-22,3 5 25,-1 8 111,-1 6 49,5 7-14,1 2-64,-2 2-58,3 2-27,0-2-39,6 8-4,7 13 4,8 14 28,7 16 5,7 12-19,-3 11-14,3 15 2,12 63 4,-11 20-5,-15-2-1,-21-53 0,-6-4-12,-3-11-48,6-62-29,2-6-92,1-11-91,1 20-55,22-31-205</inkml:trace>
  <inkml:trace contextRef="#ctx0" brushRef="#br0" timeOffset="140777">3052 11209 934,'-3'-9'210,"2"3"-79,-3-9-53,8-4 16,0-1 11,7-5-46,8-3-14,11-2-6,7 5 1,1 4-14,3 14 4,1 9 6,2 10 16,1 10-32,3 8-20,3 6 14,6 6-8,-7-1-6,-8 0 0,-9-1-14,-12-1 14,-11-3 0,-8 2 98,-14 7 44,-16 8-53,-25 14-41,-59 48-21,-39 11-15,13-21-6,101-80-5,11-10-1,10-4-12,-21 5-44,22-12-73,19-13-324,86-77-186</inkml:trace>
  <inkml:trace contextRef="#ctx0" brushRef="#br0" timeOffset="141041">4046 11145 1526,'0'0'291,"-3"3"-176,3-2-50,0 1-1,3 6-49,4 6-13,4 10-1,-2 9 1,5 2-2,-2 10-75,-1 5-116,-4 9-187,-14 103-611</inkml:trace>
  <inkml:trace contextRef="#ctx0" brushRef="#br0" timeOffset="141224">4057 11925 1409,'2'1'253,"3"3"-152,-2 1 76,6 5-6,4-3-47,5 2-52,2 3-34,4-5-20,2 0-6,-3 3-7,-3-2-5,-2 1-54,-4 5-98,0 33-487</inkml:trace>
  <inkml:trace contextRef="#ctx0" brushRef="#br0" timeOffset="141817">4947 11009 1200,'-6'-14'339,"0"0"-16,-3-4-110,4 10-75,2 4-65,2 10-73,2 3 0,9 14-1,6 10 1,8 12 21,6 3-9,0-4-5,7-9-7,1-7-32,2-5-77,0-12-244,77-37-263</inkml:trace>
  <inkml:trace contextRef="#ctx0" brushRef="#br0" timeOffset="142003">5583 10815 1419,'0'0'469,"-2"0"-254,-4 0-40,-2 3-73,-6 7-51,-3 4-33,0 11-9,-3 7-8,-1 9-1,-5 12-22,-2 9-41,-8 9-87,-7 7-148,-6 5-152,-8 0-112,-86 97-40</inkml:trace>
  <inkml:trace contextRef="#ctx0" brushRef="#br0" timeOffset="142199">4905 11566 653,'-10'-15'331,"0"3"17,-6-17-88,7 2-25,6 8-55,5 1-61,8 8-65,11 2-15,13 4 27,14 0-2,16 4-8,3 2-20,5-5-15,-4-6-8,0-5 2,-8-6-9,-5-4-6,-12-4-63,-12-2-48,-11 0-213,-14-49-556</inkml:trace>
  <inkml:trace contextRef="#ctx0" brushRef="#br0" timeOffset="142396">5212 11018 1407,'-5'-7'382,"1"5"-121,-9-4-91,6 0-62,1 9-60,3 1-44,0 13-4,1 11-7,2 12-2,2 13-54,1 5-102,3 6-285,0 7-95,-5 75-90</inkml:trace>
  <inkml:trace contextRef="#ctx0" brushRef="#br0" timeOffset="142575">5171 11516 745,'0'0'545,"0"0"-344,0 2-29,0-2 11,0 3-64,0 4-68,3 7 30,-2 13 27,-1 16-39,-6 11-36,-7 15-18,-4 0-8,-3 2-7,-3-4-10,2-5-67,2-12-116,7-5-145,-4 17-364</inkml:trace>
  <inkml:trace contextRef="#ctx0" brushRef="#br0" timeOffset="142966">5314 11573 1204,'4'-8'315,"-1"1"-38,2-5-29,-3 8-100,-1 12-82,4 15-49,-1 18 16,3 14-23,2 11 2,1 5-6,-2 0 2,4-3-8,-4-8 2,4-9-2,-1-8 0,4-10-2,5-11-4,6-9 6,12-13 5,12-12 1,7-8 0,3-14 19,-3-9 14,-4-3 18,-7-2 12,-5 4 0,-10 5-3,-10 6-10,-8 5-10,-11 11 4,-4 7-7,-2 2-10,-8-4-21,-4 5-12,-5 0-1,0-3-65,-2-1-67,-1-1-59,2-10-38,-3-11-379,-62-94-416</inkml:trace>
  <inkml:trace contextRef="#ctx0" brushRef="#br0" timeOffset="143362">5252 10696 875,'0'-19'331,"2"-4"-157,-2-15 3,1 3-4,1 6-38,-1 11-42,-1 12-14,0 6-37,2 6-40,1 8 7,1 8 55,1 13 29,0 5-31,-2 8-28,-3 4 5,-2 2-9,-2-2-12,-1 3-9,1-2-8,0-6-1,3-2-10,1-9-43,6-8-52,5-9-183,6-2-209,24-5-306</inkml:trace>
  <inkml:trace contextRef="#ctx0" brushRef="#br0" timeOffset="146386">6494 12087 985,'-3'-4'162,"3"4"-18,0-4-58,0 4 31,0 1 22,-2 2 35,2-3-18,-1 4-51,1 2-51,1 0-33,1 1-4,2 3-4,2 6-2,-3 0-11,-3 7-33,0 5-143,-6-1-143,-1-3-255,-14-1-265</inkml:trace>
  <inkml:trace contextRef="#ctx0" brushRef="#br0" timeOffset="148179">2678 13755 1069,'-8'0'212,"1"0"7,-5-3-32,7 6-10,4-6-48,1 3-52,1 0-31,2-3-34,2-1-12,8 1 0,8-4 12,18-6 6,13-6-8,8-9-1,1 2-1,-1 2-7,-2-1-1,-4 2 0,-8 5 0,2 1 0,-4-4 0,-1 7-9,-7 6 1,-4 6-4,-6 4 3,-6 6-4,-4 9 13,-2 5 12,-7 8 17,-7 10 7,-9 9 13,-11 7-13,-5 4-9,-6 1-13,-1 0-7,-2-8-6,6-4 1,1-9-1,-1-2-1,0-2-45,-2-1-48,-6-2-125,-2 0-122,0-9-175,-50 8 67</inkml:trace>
  <inkml:trace contextRef="#ctx0" brushRef="#br0" timeOffset="148507">2809 14221 495,'-5'0'206,"2"-4"-23,-3 1 30,0 2-8,2-2-31,1 0-19,2 2-8,-1-1-42,2 2-57,2 0-48,-2 0-11,1 2-19,2-1 8,2-1 10,3 6 12,1-3 12,1-2 12,-1 3 1,4 3-8,-2-5-1,3-2 1,5 0 5,1-1 8,4-3-6,3-4-6,0 4-6,1-3-6,-6 0 0,4-5-4,-4 2 4,-1 2-5,-6 3-1,-2-1-14,-5 2-55,-2 4-90,1 1-67,-5 2-70,-11 10-264</inkml:trace>
  <inkml:trace contextRef="#ctx0" brushRef="#br0" timeOffset="148945">2921 14046 1262,'0'0'279,"0"3"-179,-4 0-55,2 9 27,-2 9-31,-1 14-26,0 13-15,4 4-1,-2 8 1,6 0 6,-2 7 5,1-3 1,6 3 0,-4-5 4,2-7-5,-2-13-11,4-15-6,2-13 0,4-7 6,10-10 69,11-17 15,10-11 34,6-8-19,2-8-30,-5 4-10,2 7-11,-10 7-8,4 6-11,-11 4-14,-2 4-3,-2 5-11,-6 1 1,-1 5 4,-5-2-6,-1 5 0,-6 1 0,-4 0 0,-2 1 0,-2-1 0,-2-1-35,0 1-50,0-3-74,1-4-449,-4-55-360</inkml:trace>
  <inkml:trace contextRef="#ctx0" brushRef="#br0" timeOffset="149313">3740 13565 1342,'0'-4'272,"3"4"-200,1-6-71,5 15 32,3 3 39,1 9 35,0 7-44,-3 5-36,-3 2 18,-8 7 19,-5 0-25,-6 10-21,-3 0-18,-5-4-30,3-12-78,3-10-6,1-10 66,3-13 26,7-6 2,0-7 20,6 0 27,0-2 15,11-5-1,4-3 5,9-2-1,11-1 2,4-1-5,-2 4-8,6-3-20,-1 3-4,-2 1-4,-2-1-6,-9 11-61,-11 9-159,-17 16-128,-54 117-184</inkml:trace>
  <inkml:trace contextRef="#ctx0" brushRef="#br0" timeOffset="149509">3768 14270 821,'-6'-1'363,"5"0"-21,-4-2 7,5-1-158,8-3-140,9-5-11,13-2 25,11-13-7,12-1-11,4 0-28,-4-3-11,-1 7-2,-5 3-6,-10 2-30,-8 5-39,-6 6-98,-10 2-452,-24-3-274</inkml:trace>
  <inkml:trace contextRef="#ctx0" brushRef="#br0" timeOffset="149741">4011 13931 1015,'-4'-2'710,"2"2"-438,-2-3-73,4 6-44,-2-1-64,1 2-52,-1 10-31,-2 12-8,-6 19 2,-4 20-2,-4 19 0,-3 6-25,-2 3-41,-1-9-24,8-7-18,-1-19-57,10-14-84,3-21-59,6-19-145,14-78 1</inkml:trace>
  <inkml:trace contextRef="#ctx0" brushRef="#br0" timeOffset="149900">3941 14332 635,'5'-6'348,"-2"2"-84,8-4-60,0 8-25,4 2-5,4 7-35,5 4-13,4 4-48,2 2-37,0 2-25,1-5-16,1 2-9,0-3-111,-2 2-154,-3-4-279,16-2-137</inkml:trace>
  <inkml:trace contextRef="#ctx0" brushRef="#br0" timeOffset="150417">4399 13770 1302,'-1'0'462,"0"1"-293,-1-1-110,4 10-58,6 6 5,3 9 35,6 9-4,1 7-19,-3 4-4,-1 0-8,-5 10-6,-8-10 1,-2 3 0,-8-8 26,0-14-27,1-10-9,2-8-12,0-13-31,2-14-74,3-27-42,2-16 57,9-17 70,4-4 35,5 12 6,-2 15 58,-1 14 85,1 10-19,-3 9-26,6 11-53,-2 6-30,6 10 1,2 6 23,4 8-6,4 13-10,-2 7 7,-1 12 9,-3 7-21,-2 10 7,-8-1-11,-5-6-2,-7-8 13,-6-18 4,-6-7 13,-9-10 33,-11-2-8,-13-8-29,-10-3-22,-7-6-2,-4-4-13,7-3 4,7-4-5,13 0-42,13-3-31,3 2-40,12-5-125,30-34-487</inkml:trace>
  <inkml:trace contextRef="#ctx0" brushRef="#br0" timeOffset="152040">5599 13721 1013,'-2'-10'309,"2"2"-120,-3-14-33,3 6 24,3 0-3,-3 9-60,3 3-57,3 4-33,6 6-15,11 8 12,3 9 8,6 17-13,-1 10-5,0 17 4,-2 14-5,14 68-5,-1 21-7,-6-11-1,-21-120-6,-5-7-30,3-7 18,7 20 12,-7-18 6,-4-13 0,-5-12 8,0-18 22,0-15 7,5-18-13,6-17-12,2-11-11,9-4 0,8-7 0,0-5 0,2 0-1,5 10 0,-2 4 0,0 9 1,-2 12 0,-9 10 0,-10 21 5,-7 15-6,-6 8-21,-9 8-33,3 11-92,-4 9-52,-1 16-378,-27 71-372</inkml:trace>
  <inkml:trace contextRef="#ctx0" brushRef="#br0" timeOffset="152728">6375 14168 1083,'7'0'171,"5"1"-97,4 3 56,10 3-16,1 6-25,1 1-2,3 11-41,-6 7 4,-2 1 10,-2 10 6,-7 6-33,-6-2-6,-5 0-8,-3-6-19,-1-3-58,-4-7-92,4-2-102,-3 14-291</inkml:trace>
  <inkml:trace contextRef="#ctx0" brushRef="#br0" timeOffset="152956">6649 14076 1447,'-6'4'345,"-1"1"-204,-7 16-49,-3 11-23,-5 10-41,0 6-20,1-3 2,3-5-8,-3-5 5,5 0-5,-5-11-2,2 1-26,-1-5-52,4-4-154,4 1-232,2 18-222</inkml:trace>
  <inkml:trace contextRef="#ctx0" brushRef="#br0" timeOffset="153180">7040 13900 693,'21'-11'346,"1"-1"-182,17-9 13,0 10 15,-3 2-41,-2 5-20,9-3-19,0-11-31,2 1-31,-4-3-22,-8-1-14,-8 4-14,-10 4-17,-5 4-95,-4 9-182,-6 8-380,-29 36-221</inkml:trace>
  <inkml:trace contextRef="#ctx0" brushRef="#br0" timeOffset="153407">7143 14270 1491,'0'3'378,"0"-3"-273,3 1-63,12 1 48,4-1 34,17-1-40,9-4-36,9-10-9,2-7-4,-2 0-4,-5 1-29,-7-1-2,-5 3-51,-4 9-61,-5 6-263,28 18-542</inkml:trace>
  <inkml:trace contextRef="#ctx0" brushRef="#br0" timeOffset="153817">8156 13648 1479,'-6'-10'458,"1"-3"-321,-8-15-103,4-2-14,3-2-13,-1 4 2,4 12 3,0 12 11,0 4-1,-3 16-7,-9 16-13,-6 23 5,-16 24 2,-33 72 0,-7 26 14,58-124 7,7-6-17,-12 39-4,17-11-8,10-17 5,16-8 0,5-5-5,9-8 1,6-11 8,1-11 1,3-11-10,-2-8 14,3-11-15,2 0-63,-1-6-168,61-37-287</inkml:trace>
  <inkml:trace contextRef="#ctx0" brushRef="#br0" timeOffset="154119">8453 14332 1545,'0'16'366,"2"1"-244,0 13-41,9 4 30,2-4-27,8-6-42,9-4-35,7-12-6,3-12 19,-4-10-1,-9-15-7,-6-6 3,-6-7-3,-6-5-3,-4 0-7,-12-2 8,-1 8 13,-9 6 17,-7 5 13,-4 12-2,-5 11-29,-3 13-14,-1 10-8,6 4-1,5 6-20,11 3-75,8-3-72,11 3-189,19 36-595</inkml:trace>
  <inkml:trace contextRef="#ctx0" brushRef="#br0" timeOffset="155448">9308 14442 237,'-2'-13'553,"1"-1"-481,1-10-33,0 8 162,0 11 99,0 4-11,-3 2-76,3 3-66,-2-3-34,1 4-55,1 4-35,-3 6-2,1 11-8,-4 12-13,-2 9-4,-2 2-68,0-2-117,3-10-104,2-11-55,2-48-247</inkml:trace>
  <inkml:trace contextRef="#ctx0" brushRef="#br0" timeOffset="155687">9903 13580 957,'21'-4'171,"-2"1"18,28-11 14,1-3 31,-1-5-29,4-3-62,-2-5-41,-1 0-48,-2-2-32,-1-4-22,-4 4-25,-6 6-86,-3 4-185,-9 14-253,0 16-531</inkml:trace>
  <inkml:trace contextRef="#ctx0" brushRef="#br0" timeOffset="155987">10126 13267 1223,'0'0'174,"2"7"-144,0 6-15,5 14 105,5 19 57,6 16-28,1 15-44,1 4-14,-3 8-13,-4 4-27,0 64-7,-7 7-13,-6-116-20,2-3-11,-4 49 0,-2-5-21,-6-13-18,-4-14-21,5-17-19,-4-22-41,-3-19-48,0-17-59,-7-21-89,-2-14-17,-62-133-189</inkml:trace>
  <inkml:trace contextRef="#ctx0" brushRef="#br0" timeOffset="156243">9799 13911 1092,'0'0'292,"1"-2"-128,7-10-62,13-2 76,10-13-10,9-4-49,5-4-71,-8 6-33,-9 8-10,-5 10-5,-11 11-75,-9 15-65,-6 22 40,-9 22-112,-15 20-56,-10 12 34,-8-2 153,0-12 78,4-18 3,13-21 37,12-20 25,13-16-11,20-21-51,23-19-132,19-21-162,146-147-354</inkml:trace>
  <inkml:trace contextRef="#ctx0" brushRef="#br0" timeOffset="156469">10433 13697 476,'29'-17'261,"-9"3"9,22-10 10,-21 12-74,-13 12-31,-11 10-38,-11 15-34,-7 7-58,-6 20-45,-2 5-24,3 4-4,5 1 1,15-8 15,9-7-8,10-9 20,7-15 21,4-8 27,4-8 12,2-7-15,-1-10-31,1-8 8,-6-6-22,0-2-33,-5-5-93,-6-8-85,15-64-244</inkml:trace>
  <inkml:trace contextRef="#ctx0" brushRef="#br0" timeOffset="156642">10534 12965 1452,'-3'0'318,"0"0"-103,-1 1-121,4 6-70,4 7-24,10 8-2,7 5-23,10 4-157,8 6-373,68 65-498</inkml:trace>
  <inkml:trace contextRef="#ctx0" brushRef="#br0" timeOffset="157061">11212 13438 1335,'6'-3'209,"-3"-4"-143,4 1 63,-1 4 28,1 8-32,2 10-8,7 1-29,1 11-32,-1 9-25,1 8-13,0 11-9,-3 14-8,3 6 9,-4 12-2,3 5-7,-2-3 0,0-3 7,0-12-8,-2-21 0,-4-27 1,-2-19 9,0-27 83,4-35 15,10-81-51,11-60-30,13 11-17,-12 82-9,-19 65-1,4 5-18,-2 4-24,15-25-18,2 12 0,0 11-9,-2 8-54,-6 13-87,0 11-319,5 58-192</inkml:trace>
  <inkml:trace contextRef="#ctx0" brushRef="#br0" timeOffset="157302">11642 14007 1493,'0'6'202,"2"-3"-202,3 5 0,9-2 98,13 0 49,16 0-3,11-2-9,7-1-26,1 2-34,-10 9 5,-6 5-37,-10 14-19,-9 1-12,-13 5-12,-4 0-41,-7 2-47,-5-1-50,2-8-123,2-6-113,9-10-244</inkml:trace>
  <inkml:trace contextRef="#ctx0" brushRef="#br0" timeOffset="157483">12090 13855 1515,'-7'4'475,"-2"4"-318,-12 18-29,0 16-4,-7 14-17,2 11-40,0-3-28,6-6-27,7-9-3,1-13-9,1-8-64,1-7-65,2 1-74,-9 19-546</inkml:trace>
  <inkml:trace contextRef="#ctx0" brushRef="#br0" timeOffset="157707">12157 12946 2021,'-4'0'293,"1"3"-214,-6 7-52,5 1-26,2 8-1,4 7-5,2 7 5,5 12-1,-9 14-59,-4 8-108,-39 138-546</inkml:trace>
  <inkml:trace contextRef="#ctx0" brushRef="#br0" timeOffset="171438">3695 16303 1045,'0'0'247,"0"0"-170,0-3-64,0 3 44,0 0 53,-1 0-16,1 3-25,1 1-28,1 2 8,4-2 49,1 5-13,0 1-20,3 2-29,3-1-14,-6 2-13,2 0 2,2 1-10,-1 6 7,2 5-7,3 12 10,3 5-4,0 4-6,0 14 0,4 1 1,0 9 4,-2 5 0,0-3-5,0-5 0,-3-11-1,-1-12 1,-4-8 1,-3-12-2,2-6 1,-7-12 0,-1-8-1,0-2 0,7-14-6,8-19 5,8-18 2,12-25 20,7-17-1,0-3-10,2 6-2,-8 13-1,-4 14-7,-7 14-1,-6 18 1,-5 7 0,-11 16-2,1 6-5,-4 4-20,-3 4-65,1 0-49,2 6-22,1 3-76,6 64-300</inkml:trace>
  <inkml:trace contextRef="#ctx0" brushRef="#br0" timeOffset="171691">4411 16854 1234,'2'1'471,"1"6"-468,8-1-3,5 1 0,10 2 78,6 2 35,7-3-32,2 9-36,0-1-20,-1 4-13,-7 5-4,-3 8-8,-6 8-1,-8 7 0,-8 11-25,-8-2-84,-2-12-7,-1-18-39,-2-23 44,-2-88-408</inkml:trace>
  <inkml:trace contextRef="#ctx0" brushRef="#br0" timeOffset="171889">4787 16675 586,'-7'4'1073,"-2"4"-941,-9 14-109,-5 9-10,-7 13 74,-5 8 23,1 5-56,1-6-33,10-5-15,2-13 3,7-11-9,-1-5-12,4-8-69,-1-2-98,5-6-193,-1-18-333</inkml:trace>
  <inkml:trace contextRef="#ctx0" brushRef="#br0" timeOffset="172120">4793 16056 1382,'-3'0'314,"3"0"-172,-4-2-89,1 4-7,3-2 50,0 2-43,0 2-53,-3 14 0,-2 9 7,-2 11 1,-1 1-8,-1-2-13,3 1-50,-3-4-73,5 3-110,-2 3-220,3 56-257</inkml:trace>
  <inkml:trace contextRef="#ctx0" brushRef="#br0" timeOffset="172467">5197 16501 1417,'3'0'192,"4"0"-168,3 0-10,3 0 80,0 0 32,4 0-39,0 6-30,5-6-10,2 8-16,-2-3-5,1-1-4,5-2 1,3-5 4,4-6 10,2-12-23,-2-1-8,-2 3-5,-3-1 1,-15 9-2,-3 1-24,-9 9-30,-5 2-35,-2 7-25,-6 8-142,-38 50-388</inkml:trace>
  <inkml:trace contextRef="#ctx0" brushRef="#br0" timeOffset="172909">5266 16871 54,'1'1'668,"1"2"-603,3-2-46,-1-1 17,2 2 138,-2-4 20,2 2-37,2 0-16,1 0-9,6 0 14,4-1-1,4-3-38,6-2-23,4-5-23,2 2-20,-1 0-7,-6 2-14,-2 1-8,-4 0-5,-4 5-5,-6 1 4,-5 0-6,2 1 0,-5-1 0,1 3 1,-2 0-1,0-3 1,-2 1 0,-1-1 0,2 0 0,-2 0-1,0 0-3,0 0-15,-2 0-9,1 0-6,-2 0-11,-6 0-100,-3 1-151,-3 3-206,-35-8-390</inkml:trace>
  <inkml:trace contextRef="#ctx0" brushRef="#br0" timeOffset="177295">6564 15820 962,'-2'0'230,"1"3"-134,-2-6-6,3 2 82,-6-3-23,-3-4-37,0 1-46,-3 0-27,-9 1 14,1 0-14,-6 0-18,-1 8-9,-4 6-2,-7 4-9,2 14 0,-3 6 0,3 6-1,4 4-2,12 4 2,6-1-6,5 4 5,9-1 0,7 0 0,4 1 1,5 3-1,7-8 0,2-5 1,5-15-9,4-8 6,-2-12 3,0-4 10,3-8-10,-2 1-78,1-8-141,-7-6-114,44-43-352</inkml:trace>
  <inkml:trace contextRef="#ctx0" brushRef="#br0" timeOffset="177602">6685 16342 665,'6'14'252,"0"2"-32,3 11-49,6-3-40,3-9 22,-2-5-26,3-10-46,2-8-42,0-6-12,-1-11-9,-3-4 11,-2-4-7,-8-3-5,-7 5 19,-5 3 27,-4 5-14,-8 7-13,-2 4-13,-3 4-2,-2 10 3,-2 8-12,3 6 0,2 3-12,5-1 1,2 1-1,8-4-32,6-2-68,3-3-137,12-1-99,43-22-497</inkml:trace>
  <inkml:trace contextRef="#ctx0" brushRef="#br0" timeOffset="177851">7320 16011 1421,'6'2'198,"0"1"-107,9 1 64,8 2 25,4-4-36,6-2-54,4-2-36,3 0-24,-1 1-8,-3 1-7,-8 0-7,-4-3-7,-8 3-1,-7 0-30,0 3-63,-9-2-106,2 1-405,-7 0-298</inkml:trace>
  <inkml:trace contextRef="#ctx0" brushRef="#br0" timeOffset="178781">7995 15832 868,'-2'0'462,"2"0"-317,-2 0-70,4 0 62,-2-2 68,2 2-46,-2 0-70,0-1-44,0 1-23,0 1-5,0 1-9,0 4-8,6 11 0,-3 13 29,-2 17 1,-5 14-12,-2 8-6,1 1-6,1-3-5,4-7 0,5-12-1,5-11 1,3-7-1,4-8 1,2-7 0,3-2 5,4-5-4,1-8-1,1-8 5,2-6-6,3-9 4,-4-8-4,1 1-12,-2-5-15,-3-6 5,-1 1-4,-5-1 5,0-2 3,-8 0 0,-4 0-3,-1 0 5,0 1 5,-1 6 5,0 2 6,-2 8-1,-1 7 2,-1 8 0,-1 6 15,2 4 2,-2 2 0,-2 4 0,2 0-3,-3 7 15,-3 8 6,-4 14-3,1 7-1,-1 3-2,2 1-8,-1 4 2,3 3 0,2-2 5,4 1-8,4-6-15,2-6 1,0-7 1,1-6-8,0-7 1,0-9 0,-1-3-1,-4-7-18,2-3-59,1-4-47,-1-14-68,-4-73-465</inkml:trace>
  <inkml:trace contextRef="#ctx0" brushRef="#br0" timeOffset="181153">6085 16734 544,'0'-4'697,"-2"4"-541,-1 0-110,1 0-10,2 0 98,0 0 31,0 0-54,0 0-53,-2 0-20,4 4-1,-2-4 7,0 0 8,0 0-13,0 0-6,0 0-15,0-4-12,7 9-6,10-1 0,9 2 19,18 1 11,17-3-3,9-4-10,52-6-2,7 2 3,-91 8-8,0 0-4,36 10-5,-5-3 1,-3 0-1,3 0 1,50-9 7,22-22-9,25-21 1,-67 13 1,-15 5-1,0 3 5,-45 9-4,-5 3 4,-1 4-6,31-5 1,-4 8-1,-5 2 1,-3 5 5,0 1 0,2-4-5,-5-3 1,5-3 4,1-7-5,10-1 0,0 0 0,4-2-1,-7-1 0,-5 4 0,-15 2 0,-8 1 0,-12 5 0,-5 4 0,-4 1-1,-1 4-6,1-2 7,4 2 0,0-2 1,-2 1 0,0-4 5,-5-4-6,0 1 2,-2-2-2,-2 1-2,-6 0-5,0 2 1,0 0 6,-2 0 0,2 2-10,-1-2 9,-3 2 1,0-2-9,1 0-36,0-2-45,3 0-181,-19-36-592</inkml:trace>
  <inkml:trace contextRef="#ctx0" brushRef="#br0" timeOffset="183167">6196 17185 1351,'-2'0'283,"2"1"-228,-2 2-54,2-2 7,0-1 107,-1 3-35,1 1-55,0 14-11,-1 13 16,-1 13 24,-6 14-8,0 8-16,0 0-9,2-1-4,0-7-10,2-9-5,1-8-2,3-11 0,3-9-4,1-7-49,2-4-82,0-3-120,10-4-120,32-33-388</inkml:trace>
  <inkml:trace contextRef="#ctx0" brushRef="#br0" timeOffset="183438">6566 17505 1589,'7'6'172,"5"0"-137,8 8-23,8-3 48,4-3 57,3-3-18,8 5-41,-4-6-20,2-4-13,-5-4 10,-6 1-7,-4-5-7,-5 2-12,-5 3-3,-6-2-6,-4 4-13,-1 1-41,-3 0-62,-2 1-173,2 4-194,6-2-230</inkml:trace>
  <inkml:trace contextRef="#ctx0" brushRef="#br0" timeOffset="184337">7761 17781 1195,'-2'0'454,"1"0"-373,-1 0-57,-1 3 52,-3 0 62,-6 4-73,-3 6-43,-6 6-7,0 5 3,-3 5 3,1 3 3,-1 2 3,7-1-4,1-2-7,5-1-7,3 0-8,5 2 0,1 0 0,4 3 0,4-9 0,3-3-1,4-4-1,5-5 1,7-2-2,2-12-46,6-4-90,4-9-196,59-64-331</inkml:trace>
  <inkml:trace contextRef="#ctx0" brushRef="#br0" timeOffset="184661">7940 18117 507,'1'6'951,"4"4"-843,2 3-53,5 6 38,-3-4 27,-2-1-10,3-7-47,-3-3-27,2-4-21,-2-6-14,-1-8 18,3-2-3,-3-11-15,-1-2 5,-5 3 8,-2 8 8,-7 5 25,-3 7-1,-1 4-13,-10 8-3,-3 12-12,-3 5-10,0 6-1,6-3-7,4-4 0,6-13 0,6-3-1,3-4-35,2-2-48,2 0-158,-3-17-285</inkml:trace>
  <inkml:trace contextRef="#ctx0" brushRef="#br0" timeOffset="185037">7431 17614 1459,'0'0'284,"0"0"-212,0 3-56,2-6 64,1 6 25,5-3-42,9 0 10,8 0-13,12 0-1,10-6 1,3 2-23,0 0-14,0 1-10,0 2-2,-1 1-2,2 0-8,2 4 6,-1 0-5,-2-4 5,-9 4-7,-9-4-8,-12-1-38,-6-2-46,-5-9-109,-2-11-278,-12-64-277</inkml:trace>
  <inkml:trace contextRef="#ctx0" brushRef="#br0" timeOffset="186087">7665 17097 779,'0'0'265,"0"-1"-172,0 2-19,0-1 103,0 0 7,0 3-47,-1-3-41,1 1-6,0 1-24,-3 2-21,3 8-17,-2 9 19,0 10 5,-3 17-19,3-2-18,-1 0-6,6-5-8,-1-7-1,5 0 1,2 0-1,0-4 2,3-4-1,-3-5 0,3-10-1,1-7 0,2-10-15,9-11 15,3-16 0,3-11-20,-3-7-26,-3 1-32,-5-4-18,-6 4 7,-5 2 14,-5 7 56,0 10 19,-6 7 41,-2 12 16,1 1 4,-2 3 2,1 0-36,3 2-3,0 2-3,2 4-15,0 0-5,2 4-1,-1 0 1,2 9 18,2 11 30,0 12 2,-2 13-13,-3 5-8,-1 3-2,-1-5-10,2-7-1,2-14-8,-1-6-9,4-9 1,1-3 0,-3-8 1,0-1-2,0-4-31,2-1-50,3-6-118,3-3-298,18-32-396</inkml:trace>
  <inkml:trace contextRef="#ctx0" brushRef="#br0" timeOffset="186622">8414 17545 646,'-3'3'644,"3"4"-527,0 7 10,0-2 38,0 4 42,3-6-66,-1 0-58,2-1-40,1-1-13,-1-2-10,-2-4-5,-2-2-6,2 0 0,-2-2-2,0 1-1,0-2-4,0 3-2,0 0 0,0 0 8,-2 0-8,2 0 2,0 0 4,0 3 0,0-6-6,-1 3-11,0-4-19,-4-3-34,-3-7-55,2 2-175,1-3-255,-2-7-241</inkml:trace>
  <inkml:trace contextRef="#ctx0" brushRef="#br0" timeOffset="188423">8502 17387 791,'0'0'198,"0"-1"-134,0 1-28,-1-2 42,1 1-12,-2-2-30,2 3-15,0 3 11,-1-3 16,1 0 24,-3 1-8,0-1-17,-1 2-8,-1 2 22,0-3 14,2 3-7,-1 1-19,1-2-14,-2 3-13,4 2-1,-1 2 0,1 8-1,1 2-1,0 5 4,1 5 2,1 5 1,2 5-5,1-1 1,-2 5 1,1 1-8,-2-2-5,2-8-1,0-3-3,3-13-5,0-7 0,2-4 9,4 4-1,0-7 0,6-1 0,-3-3-8,2-5-1,1-5-1,-2-10 1,2-5-11,-4-7-1,0-2-12,-3-2-15,-3-1 6,0-2-12,-3-1-3,-2 4-3,-4-2 18,0 6 17,-1 3 2,0 4 1,1-1 4,0 10-15,1 1 23,0 4-1,1 4 2,1 0 0,-3 6 24,0 0 9,0 5 11,-3-4 4,1 3 1,1 4 5,0 6 3,-4 7-15,2 6-15,0 1-9,2-2-6,1-1-3,1 2-3,0 2 14,3 0-7,-2-2-2,0 0-4,0-6-1,0-1-5,3-6 5,-3-4-5,-1-3 0,-1-6 0,0 1 0,0-2 8,-1-2 0,1 2-7,0 0 4,0 0 0,1 2 0,-1-2-5,2 6 1,-1 1 14,3 1 2,1 3-10,-1-1-8,1-3 1,-2 2-1,4-1 1,2 3 0,-3 2 0,0-1 0,-1 2 0,-1-5-1,-1-6-20,0-2-56,-1-4-85,3-12-378,12-67-779</inkml:trace>
  <inkml:trace contextRef="#ctx0" brushRef="#br0" timeOffset="192732">7946 17752 723,'0'0'247,"0"0"-128,-2 3-26,2-6 27,0 3 18,2 0-12,-2-1-53,0 1-37,1 1-29,-1-1-7,3 3-12,2 4 12,3-1 19,3 10 7,3-3-1,3 7 8,-2-4-18,3-3 3,1-1 2,-5-2-1,0 0-5,-3-4-13,-5-4 0,-3 2 5,-3 0 4,-3 2 1,-3 7 8,-5 4-4,-5 5-7,-3 1-7,-2-4 5,-1-2 0,5-8-4,4-3-1,5-5 0,4 2 5,1-2-5,3-1 0,0 0-1,1-1 0,1 1-1,-2-3-8,2 3-4,2 0-5,0 3 18,7 2 0,4-5 21,1 0-5,5-5 1,4-1-4,1-1-2,-4-3-2,2-2-8,-5 4 0,-2 6 0,-5-2 0,-3 4-1,-2-2 0,-1 2-17,-2 0-14,1 2-13,-3-2-25,1 4-54,1-3-94,5 3-277</inkml:trace>
  <inkml:trace contextRef="#ctx0" brushRef="#br0" timeOffset="193971">8011 18251 48,'-1'-1'497,"1"-1"-404,0 0-68,-3 1-13,3 1 74,0 0 104,-2 0 10,1 1-26,-2-1-60,3 2-12,0 0-11,0-2-16,0 1-28,-3 6-28,-2 0-7,2 6-10,-3 9-1,-1 4 0,5 6 0,2 5 0,2-2 5,1 1-5,2-2 8,3-8-1,3-6 1,1-6 1,6-12-1,3-9 0,4-14 9,3-13-7,2-4 7,-1-7-12,-4 3-6,-8 11-8,-3 8 8,-11 5 0,-3 9 9,-6-4 7,-9 4 4,0 2 1,-5 0 0,-2-1-8,-1 8 2,0 1-4,3 10-10,4-4 5,5 2 2,2-2-7,3 3-1,1-2 0,1 0-8,4 2-28,0-2-96,4-3-54,1-3-49,3-4-98,20-38-199</inkml:trace>
  <inkml:trace contextRef="#ctx0" brushRef="#br0" timeOffset="194765">7977 17721 761,'0'0'189,"0"0"-85,-2 2-22,1-2-1,1 2-9,0-2-16,1 1-19,-1-1 5,2 3 11,1-2 10,2 1-2,1 0 13,4 0 10,3 1-29,0-2-7,4-1-15,-6 2-3,2 1-3,-3 4-9,1 3-4,-4-1-2,-1 7 9,-1-2 6,-2 8-9,-3-4 0,-3 3-8,-3 1 4,-2-6-8,-3 3 0,-2 1-5,1-3 0,-1 2 5,-4-4-5,4 0-1,0-3 0,2-5 0,6-4 1,1-3 1,4 0-2,0 0 6,0 0-5,0 0 0,3-1-1,-2 1-6,2-2 6,2 1 7,3-5 5,5 6 3,0-3 1,6 2-1,-2 1-7,0 0 1,4 1 1,-4 2 2,2 0-10,-3 0 4,-2-2-6,1 2 1,-5 0 1,0-3-1,0 1 5,-3 3-5,-3-4 0,-2 0-1,-1 3-1,-2-3-6,1 0-10,0 0-7,-2 0-4,2 0-10,0-3-7,-3-1-22,-3 0-139,-3-3-139,-4-4-208,-25-38-220</inkml:trace>
  <inkml:trace contextRef="#ctx0" brushRef="#br0" timeOffset="195353">8001 17768 724,'0'0'150,"0"0"-112,0-2-31,0 2 22,0-1 64,3 1-8,-2 0-40,4-3-1,1 3 49,2-4 0,2 2-2,0 1-31,0-2 6,1 6-16,0 0-13,2 4 11,-3-1-3,1 7 11,1-3-26,-3 3-11,-3 3-5,-2-1-1,0 2 5,-2-2-3,-2 1-3,-2 1-1,-2 0-10,0-1 9,-2 0-4,-2-4-6,1-1 0,-2-1-10,0-4-17,-2 0 4,-2 2 11,4-6 6,3 0 5,1-2 1,3 0-1,2-2-5,2 2-3,-1 0-5,3 2-2,2 0 15,3 1 1,7 3 9,1-2 8,1-2 2,0-1-4,1-1-1,-1 0-5,-6 0-3,-2 0-5,0 0 5,-3-1-6,-3-1-1,-4 1-11,0 1-33,0-3-57,0 3-65,2-3-79,4-23-386</inkml:trace>
  <inkml:trace contextRef="#ctx0" brushRef="#br0" timeOffset="196600">8311 17485 506,'-1'0'163,"-1"2"-163,1-2-90,1 3-88,7 8-8</inkml:trace>
  <inkml:trace contextRef="#ctx0" brushRef="#br0" timeOffset="223987">9547 16578 187,'-1'-3'108,"1"3"-57,0-4-46,0 2-5,0 1-29,0-1 8,1 0 9,1 0-13,0 4-50,1 2-20</inkml:trace>
  <inkml:trace contextRef="#ctx0" brushRef="#br0" timeOffset="248268">9300 9773 789,'-1'-2'179,"-2"2"-73,3-1-74,-2 2 41,0-1 104,0-1-52,-1 1-37,2 0-22,-2 1-9,1 1-10,-1 2-7,-1 3-14,-4-1-8,0 8 0,-2 4-3,3 5-6,-2-3-3,-2 2 0,4 2-6,2-3 1,-1 0 0,3 1-1,0-4-25,0-2-50,3-5-29,0-3-38,1-1-34,1-4-68,2-6-46,27-48 1</inkml:trace>
  <inkml:trace contextRef="#ctx0" brushRef="#br0" timeOffset="248725">9355 9685 651,'0'-4'220,"0"4"-56,0-1-104,-3 1 39,3 1 24,4 5-65,1 0-38,5 3 38,3 7 22,3 6-14,0 1-18,0 4 1,1 5-1,-3 2 5,1 3-13,-2-2-11,-1 1-8,-1-3 1,1-2-10,-1-5-1,-5-5-4,-2-6 4,0-6-10,-1-6 13,-6-3 28,3 0 36,-2-1 1,-4 1-5,-4-4-23,-12 1-35,-11-1-10,-3 1-6,-1-3 0,4 2 1,6-2 1,6-5-1,2 1-1,2-2 1,3-4-1,2 3-1,3-2-11,4 4-13,4 1-14,-1-2-11,2 7-20,2 0-62,1-1-122,4-4-55,4 0-167,43-44-19</inkml:trace>
  <inkml:trace contextRef="#ctx0" brushRef="#br0" timeOffset="249002">9361 9673 625,'-3'0'144,"1"0"-36,-2 4 28,1-1-1,-1 2-42,1 3-25,0 1-7,-4 7-13,1 2 14,2 5 2,-6 3-16,-2 5-13,2 4-7,-3 1-11,0 2-10,3-6-6,4-5 5,3-6-6,3-10-27,0-5-75,2-4-65,1-6-86,1-10-26,20-70-442</inkml:trace>
  <inkml:trace contextRef="#ctx0" brushRef="#br0" timeOffset="249401">9384 9625 497,'-2'1'286,"2"1"-179,0 2-80,0 3 31,3-1 47,3 6-1,6-2-4,6 4 23,8 1-34,2 0-19,4 6-32,-5-4-11,-4 4-3,-1 8-6,-6 0 13,-5 7 31,-3 1-1,-5 7-5,-5-2-2,-1-1-17,-4-4-11,2-15-10,2-3-8,1-9-7,1-5 6,-2-1-6,2-1 5,-2 1 3,0-1 6,-6 1 6,-6-2-4,-2-1-7,-5-2-4,-2-8-4,2-2 4,-2-4-6,2-10-15,5-3-64,4-9-95,4 1-68,7-2-16,5 7-84,8-41-130</inkml:trace>
  <inkml:trace contextRef="#ctx0" brushRef="#br0" timeOffset="249711">9375 9661 530,'-3'-4'198,"2"4"-21,-1-3 8,-3 3-44,1 0-26,-1 3-50,-5 6-41,0 6-6,-7 12 33,-5 5 15,-4 5-2,0 1-17,-1 0-8,5-4-15,2-3-12,5-4-11,5-11 7,5-2-8,1-9 0,4-2-13,4-3-77,-2 0-52,7-6-8,6-7 3,11-10-50,6-17-83,51-88-326</inkml:trace>
  <inkml:trace contextRef="#ctx0" brushRef="#br0" timeOffset="250235">9424 9645 549,'0'3'191,"0"-3"-124,0 1-37,3 7 143,0 0 25,7 0-33,-1 6-51,2-1-38,4 5-5,1 4-23,1 1 1,2 4-1,-1 5-15,-1-1-10,0 1 4,-5 1-6,0 0 7,-1 0 16,-4-2-13,0-4-10,-3-4-1,-3-8-7,0-2-2,-1-9-1,0-2 5,0-2 20,-1-2 11,-4 2 16,-8-4-23,-7-2-27,-5 0-11,-4 0 0,-1 0 0,3-3 1,-2 3-1,3-2 0,3 0 0,5-6 0,2 2-1,0-3 0,2 1 0,4-2-2,0 2 1,0 2-5,3 1 5,1 3 1,1 2-1,1 2 1,0 1-1,1 2 1,0-3 0,3 4 0,0 0-2,0 0-23,0 0-14,0 0-8,1-3-34,1 3-57,5-1-70,2 1 50,4-1-124,17-11-243</inkml:trace>
  <inkml:trace contextRef="#ctx0" brushRef="#br0" timeOffset="262769">8580 17527 992,'-1'0'261,"1"-3"-165,0 3-73,0 0-11,0 0 39,1 0 25,-1 0-40,0-1-24,3 1-12,-3 0 1,0 0-1,0 0-9,0-3-75,0 0-114,-21-19-415</inkml:trace>
  <inkml:trace contextRef="#ctx0" brushRef="#br0" timeOffset="263054">8408 17375 1554,'-3'-3'264,"6"6"-176,5 2-88,12 10 0,7 7 30,11 11 41,4 2-11,1 11-9,8 3-29,-4 5-8,-1 3-8,-5-4 22,-4-1-16,-7-8-1,-5-6-4,-8-15-6,-5-5-1,-8-13-5,-4-5-16,-2-1-4,-5-12-46,-6-16-131,-8-14-122,-8-11-151,-62-86-29</inkml:trace>
  <inkml:trace contextRef="#ctx0" brushRef="#br0" timeOffset="263505">8371 17511 1034,'0'0'282,"0"0"-168,0 3-101,6 0-12,11 11 130,5 5 41,10 9-35,7 8-52,0 5-40,0-3-27,-5-2-9,-4-7-1,-5-3-7,-7-10-1,-6-6-4,-7-3-65,-5-7 15,-8-3 9,-11-10-192,-11-1-95,-10-11-22,-12-3 80,0-3 67,0 2 154,6 3 53,11 7 183,6 1 20,11 10-2,8 4 10,5 4-62,10 1-77,5 6-35,8 10 116,12 5 6,8 10-40,1 4-52,-1-5-1,-1 2-19,-4-4-2,-2-7-9,-2-3-23,-4-5-4,-3-6-1,-7-6-8,2-2-27,-8-2-66,3-10-78,-2-12-141,24-74-441</inkml:trace>
  <inkml:trace contextRef="#ctx0" brushRef="#br0" timeOffset="264013">9151 17387 462,'0'-3'504,"3"-2"-332,-3-3-85,2 1 3,-1 3 57,-1 2 33,0 4-40,0-2-40,-1 0-22,-1 2 5,2 1-7,-7 4-4,-6 5-34,-4 5-8,-4 2-3,-2 6 4,-2-1-13,3-2-4,1 4-8,4-3-6,7-1 0,1 0-2,6 1-7,6 4 2,-1 4 6,7 3 1,-1-3 0,5 1-1,0-7 1,0-2-1,4-3 0,-2-2-1,-1-6-17,3-2-32,4-9-36,-2-4-129,5-10-165,27-53-428</inkml:trace>
  <inkml:trace contextRef="#ctx0" brushRef="#br0" timeOffset="264338">9248 17794 1064,'0'9'243,"2"7"-150,2 10 7,2 0 28,4 0 4,1 0-30,4-4-44,1-5-34,1-1-15,-4-9 29,3-6-7,-5-2-5,-3-9 17,-1-13-2,0-9-23,1-7-9,-4-4-3,-1 6 1,-3 14 1,-3 10 34,0 4 22,-4 8 5,-1 1-27,-5 3-10,-1 7-22,-3 3-9,2 0-1,4 0-1,2-5-53,5-4-68,4 0-119,4 2-344,9-9-495</inkml:trace>
  <inkml:trace contextRef="#ctx0" brushRef="#br0" timeOffset="272672">8047 17820 319,'-7'3'336,"5"-3"-210,-5 1-88,1-1-26,6 2-2,0-2 53,0 0 23,0-2-2,2 2 12,-2-1-14,0-3-13,-2 2 6,1-1 17,-1-1 25,2 4-23,0-3-28,0 6-21,2-3-16,-2 4-10,0-4-4,0 0-6,0 0-9,3 1-1,4 4-12,6 9 13,5 10 24,9 8-1,-1 1-7,6 0-2,1-3-4,0-2 22,-1 4-8,1-3-11,-1 1-7,-4-4-4,-1-3-1,-2 2 0,-7-5 8,0-6-7,-8-2-1,-5-6 0,-2-4-1,-4-2-13,-1 0-14,0 0-18,-2-2-30,-5-4-188,-10-2-283,-58-41-45</inkml:trace>
  <inkml:trace contextRef="#ctx0" brushRef="#br0" timeOffset="272994">7984 17840 945,'-7'-2'219,"5"0"-102,-2-1-51,2 3-44,2 0 11,2 0 38,-2 0-11,4 1-39,6 6-12,6 8 30,3 8 31,7 1-16,0 7 20,3-1-31,-1-3-10,-1-1-16,3-3 10,0-3-5,-2-2-8,2-6-7,-2-1 1,-4-3-7,0-4-1,-3 0-27,-2-4-93,-5 3-88,-1-6-70,18-14-270</inkml:trace>
  <inkml:trace contextRef="#ctx0" brushRef="#br0" timeOffset="273588">8932 17423 1190,'0'-3'262,"0"0"-95,-6 3-167,12-3-3,-2 2 3,5 1 52,8 0-7,9 4-1,7 10-22,2 3-4,4 10-4,0 7 25,3 9-2,2 8 4,0 8 46,0 0-54,0-2-18,-5-5-14,-6-10 1,-6-7 3,-7-13-5,-12-9-33,0-9-29,-8-2-1,0-4 14,-4-10-14,-7-7-258,-7-12-32,-10-15 38,-83-69-170</inkml:trace>
  <inkml:trace contextRef="#ctx0" brushRef="#br0" timeOffset="273872">8777 17479 1059,'-2'-3'226,"2"2"-97,2-2-124,7 10 2,6 1 11,11 12 66,7 0 17,3 7-22,7 6-22,3 6 5,-1 7-7,2 3 2,-7-2 0,-1 4-19,-5-6-10,-6-2-5,-1-8-5,-4-2-3,-3-5-8,-6-7-7,-1-5-22,-5-6-40,-5-6-74,-3-2-83,0-8-72,-11-58-605</inkml:trace>
  <inkml:trace contextRef="#ctx0" brushRef="#br0" timeOffset="275740">9724 16438 1461,'-2'0'272,"2"0"-151,-3 0-121,6 0-57,-3 0 44,3 0 13,4 2 30,9-1 18,2 6-3,9-3-2,-2 6 2,4-8-4,-1 5-8,4-3 10,-2 0-17,4-4-8,4-5-17,1-3 8,2-2 0,0-2-9,-4 0-11,-2 4-25,-6 1-9,-3 0-134,-6 4-100,-7-3-85,-7 0-249</inkml:trace>
  <inkml:trace contextRef="#ctx0" brushRef="#br0" timeOffset="276126">9813 16730 870,'-19'5'614,"0"5"-461,-11 5-111,7 5-36,10-3-5,9-9 0,8-3-1,9 2 27,13 7 33,8 0 25,7-1-13,7-2-7,-4-5-10,-1-3-11,-4 0-16,-6 1-4,0-2-6,-2 2-4,5-4-4,0-4 13,1 1-14,-3-5 0,2 0 0,-9-2-8,-5 4 0,-4 2 7,-6 2-7,-4 2 0,-4 0-1,-4 0-13,0 2-12,-4 0-34,-2 0-101,-5-2-432,-35-7-185</inkml:trace>
  <inkml:trace contextRef="#ctx0" brushRef="#br0" timeOffset="277223">12545 17555 688,'-3'3'108,"3"1"-108,-1-1-132,-1 0 16,2-2 44,3 2-258</inkml:trace>
  <inkml:trace contextRef="#ctx0" brushRef="#br0" timeOffset="277732">12935 17690 840,'-8'-9'322,"1"2"-139,-8-5-31,0 2-14,-1 4 27,-2 0-21,0 6-63,-3 2-32,1 6-19,-5 4-15,1 7-3,-4 7 5,-2 7 10,2 5-8,-4 7-10,4 2 8,4 2 4,3-4-8,9-2-7,8-4-6,6 2 1,12 3-1,2-3 2,5-2 5,8 0-6,2-8 0,4-2 0,0-9-1,-1-8-18,0-6-29,-5-6-94,3-4-109,1-14-233,45-68-175</inkml:trace>
  <inkml:trace contextRef="#ctx0" brushRef="#br0" timeOffset="278048">13094 18135 458,'0'11'564,"0"5"-284,0 11-26,2 13-94,0-1-37,9-4-6,0-5-12,6-8-58,-2-11-29,3-8-11,-1-10 8,-1-13 9,1-11-6,-3-6-6,-5-3-4,-5 3 1,-7 5 0,-5 7-2,-2 9 31,-5 5 11,-6 11-22,-7 0-9,-4 7-10,-2 8-8,3-2 1,6 1-1,6-7 0,6-4-18,5 0-41,-1-3-23,3 0-62,-4-3-161,-2 0-174,-27-24-164</inkml:trace>
  <inkml:trace contextRef="#ctx0" brushRef="#br0" timeOffset="278482">12055 17562 115,'-11'-10'1199,"5"4"-999,-9-8-136,9 9-41,5 1 41,2 4 79,-1-3-14,1 3-54,-1 0-27,4 0-9,-4 3-12,5-2-9,4 2 6,11-1 18,16 1 6,11-4-8,16-1-16,55-10-10,30-4-2,5 6-3,-46 14-3,-2 4-5,-18-1 10,-50 0-5,-4-1-5,-2 0 0,33 4 1,-10-1-1,-4-5-1,-3-8 0,4-8-1,3-7 1,1-7-15,-3 0-27,-10 0 1,-12 4-17,-14 10-31,-15 2-19,-12 5-229,-73-10-276</inkml:trace>
  <inkml:trace contextRef="#ctx0" brushRef="#br0" timeOffset="279008">12218 16646 151,'-10'-4'1168,"1"4"-889,-13-1-156,-1 6-59,-7 7 14,-4 8 29,-7 5-22,-3 7-29,0 8-28,3 2-13,4 6-9,7-3-4,4 0 5,12-4-6,4 3 0,12 1-1,10 0-1,3 4 0,9-5 1,1-5 0,7-10 0,3-9-27,1-14-66,7-18-114,5-14-120,79-101-324</inkml:trace>
  <inkml:trace contextRef="#ctx0" brushRef="#br0" timeOffset="279278">12296 17119 1055,'-2'13'299,"2"7"-173,0 7-32,2-3-16,7-4 0,6-13 21,3-8-27,7-8-24,2-10-24,2-4-18,-7-7 2,-4 6 5,-14 7 11,-7 6 57,-8 4-18,-13-3-34,-6 9-10,-3 7-2,-3 5-2,2 4-5,6 1-9,8-6 1,7-1-2,9-6-43,6-6-103,6 3-227,43-22-161</inkml:trace>
  <inkml:trace contextRef="#ctx0" brushRef="#br0" timeOffset="279497">12726 16887 1262,'2'8'193,"8"-2"-125,3 3 50,3-2 40,5 3-16,2-7-44,5 1-49,6-2-28,-2-2-10,-1-2-10,-6-2-1,-6 4-18,-2 0-138,-3 2-138,16-4-261</inkml:trace>
  <inkml:trace contextRef="#ctx0" brushRef="#br0" timeOffset="279991">13240 16709 271,'-4'1'1124,"-2"3"-929,-1 6-149,1 6-38,1 6 47,1 9 22,-2 11-10,3 4-31,0 7-7,3 3 4,0-4 7,3-1-14,1-8-4,2-9-11,2-8-11,1-9 0,5-10 1,6-12-1,1-14-11,7-13-32,2-15-41,-2-8-35,1-7-10,-4 1 20,-5 2 17,-3 3 47,-7 7 20,-3 10 25,-7 13 16,-5 11 95,1 10 9,2 5 14,-1 1-11,0 9-42,3 5-33,-4 15 30,1 10-27,0 6-23,0 7-4,3 2-4,3 0-2,-2 2-11,1-6-1,1-2-6,1-11-9,2-11-41,-3-10-70,5-3-117,-4-7-79,5-26-316</inkml:trace>
  <inkml:trace contextRef="#ctx0" brushRef="#br0" timeOffset="280682">11487 16131 997,'-6'-5'248,"2"3"-142,-9-2 25,0 1 64,0 6 3,0 1-56,2 4-55,4 0-48,3 0-22,12 6-17,1 4 32,13 9 5,13 5-8,12-6-7,17-6 11,61 5-6,32-12-13,15 0-4,-39-1-9,10 6-1,29 11 1,-14-7 0,2-16-1,-1-6 1,-11-8 6,-16-8-7,-3-11 11,-1-10-11,-13 2-1,-17 11 1,-67 16 1,-9 2-1,-5 0 0,14-2 0,-18 6 0,-8 2-9,-4 0-12,-1 0-9,-1 0 0,-1-2-7,-4-2-46,-3-1-127,1-2-88,-1-1 35,-2 5 22,3 2 58,3 2 111,3-1 27,4-1-101,7-5-82</inkml:trace>
  <inkml:trace contextRef="#ctx0" brushRef="#br0" timeOffset="281742">11031 16314 376,'-14'2'769,"3"5"-630,-12 0-100,7 2-22,5-6 61,8-1 133,3-4 13,2 2-79,-1-2-65,1 2-28,-1 0-20,4 0-16,1 4-10,6 0 6,7 10 15,13-2 6,6 5-4,9-1-2,5-2-12,7-5 9,4-7-6,8-8-8,4-5-2,6-5-7,-4 1 1,-2 0-1,-3 8 8,-8 4-9,-4 6 0,-7 4 0,-1 8-1,-1 0 0,3 1 1,4 1 0,8-1 2,10-8 7,47-5-8,-82-10-1,38-7 2,-8 0 4,-9 0-5,-7 5 5,-11 4-5,-4 4-1,-3-1 0,-2 4 0,4-1 1,9-1 0,6-3 5,9-6-5,53-27 11,19-12-11,7 4 0,-49 24 7,-52 14-7,-3 4 7,-5 2-8,34-3 0,-11 7 1,-9 3 0,-6 1 0,-2-2 1,-3 0-1,-1 0-1,-1-6 1,-4 0 0,0 0 5,-1-3-5,-6-2 0,-4 3-1,-10-2 0,-4 4-27,-7-2-17,-4 0-16,-10-3-63,-17-5-259,-128-14-388</inkml:trace>
  <inkml:trace contextRef="#ctx0" brushRef="#br0" timeOffset="282244">12109 15287 1025,'-10'-2'279,"3"-2"-141,-10-3-64,-2 2 19,-2 4 19,-8 7 29,-5 3-36,-12 9-43,-2 11-22,-3 9-8,0 4-8,1 3-3,3 5 1,9-1-5,7 0-5,7 6-11,13-6 1,8 2-2,9-6 0,12 0 0,4-3-1,15-6 0,6-3 1,5-9 0,5-10-37,5-6-80,-2-13-199,80-43-423</inkml:trace>
  <inkml:trace contextRef="#ctx0" brushRef="#br0" timeOffset="282538">12195 15907 1354,'0'6'317,"4"1"-257,2 8-45,3 2-6,-2-9 34,-1-4 4,5-6 43,4-5-42,2-6-29,-1-6-8,-4-4 16,-9 2-8,-6-2-1,-6 5 15,-10 0-3,-3 5 8,-6 6-7,-3 7 8,1 7-19,1 3-14,8-1-6,5 1 0,6-1-1,6 1-50,4-1-51,6 4-105,8-4-129,71-24-289</inkml:trace>
  <inkml:trace contextRef="#ctx0" brushRef="#br0" timeOffset="282770">12605 15581 205,'0'0'1444,"0"0"-1195,5 0-225,6 3 26,3-6 61,10-1-11,1-2-44,9-4-35,0-3-14,6 0-1,-2-2-1,-8 2-5,-4 7-43,-6 4-25,1 2-67,-5 4-177,5 0-232,33-6-246</inkml:trace>
  <inkml:trace contextRef="#ctx0" brushRef="#br0" timeOffset="283257">13303 15300 1185,'-3'0'259,"2"0"-172,-1 0-58,-1 7 35,-6 2 22,3 13-28,-4 14-10,1 13 0,0 12-1,3 7-13,6-3 7,5-1-16,1-9 4,2-7-14,1-17-15,5-12-1,5-8 1,5-15 12,7-14-12,5-16-39,3-19-37,0-13-47,-5-5 40,-7-4 58,-8 5-26,-9 6 24,-8 12 24,-6 5 3,-1 20 82,2 15 58,2 6-49,1 8-53,0 5-29,-2 6-3,1 16 34,-2 16 10,-2 13-22,-1 7-8,-1 6-2,-1 6-9,1-3-8,4 1 6,4-17-7,12-10-198,16-15-361,123-41-118</inkml:trace>
  <inkml:trace contextRef="#ctx0" brushRef="#br0" timeOffset="283626">14695 16084 1584,'0'0'382,"0"-1"-241,3-2-117,7 3-12,6-4 32,10 2 14,13-3-16,6-2-22,6 5-10,8-2 7,-2 0-10,-2-2 1,-6-2-2,-8 0-6,-2 1-14,-5-2-68,-4 2-152,-5-3-349,6-2-277</inkml:trace>
  <inkml:trace contextRef="#ctx0" brushRef="#br0" timeOffset="283866">14661 16595 1620,'1'0'450,"2"0"-394,12-2-56,13-1 45,13-2 25,10-1 1,11-2-7,7 6-38,6 4-17,45 8-8,-79-6-1,41 1-27,-4-2-57,-7-3-129,-1-4-273,94-29-249</inkml:trace>
  <inkml:trace contextRef="#ctx0" brushRef="#br0" timeOffset="284213">16500 15975 1641,'-13'-7'308,"3"3"-202,-16-1-76,3 5-21,-7 6 6,-5 8 33,-7 4-18,-4 15-18,-6 12-5,-5 12-6,1 10-1,4 3 9,7 3 9,10 0 10,11-1 1,14 1-7,5-3-10,6-3-6,7-2-5,7-13-1,9-1 0,9-13-58,12-12 23,7-13-85,12-21-133,108-81-428</inkml:trace>
  <inkml:trace contextRef="#ctx0" brushRef="#br0" timeOffset="284490">16493 16829 222,'-7'23'1186,"5"5"-926,-1 28-134,9-2-50,8-12-4,7-16 38,2-19 5,6-16-50,-1-8-29,2-15-20,0-7-4,-7-5-1,-9-5-5,-8 5-5,-6 4 5,-6 14-4,-3 9 13,-6 11 13,-1 9-14,-5 4-7,1 10-6,0 1-1,2 9 0,3-1-7,4 3-78,-1-1-230,-16 30-933</inkml:trace>
  <inkml:trace contextRef="#ctx0" brushRef="#br0" timeOffset="290612">18034 3149 663,'-7'-9'63,"4"4"-49,-2-4-14,2 5-26,3 0-109,1-6 34,1-2 98,1-3 3,-1-2 27,-2 0 0,0-1-19,-2-5-8,-1 2-18,-3-3 11,0 0 7,-8 8 2,4-3 16,0 2 6,0 2-12,7-2-11,0 0 5,6-1-5,0 2-1,0 0 0,-3 4 0,0 5 8,-3 4 67,0 3-26,0 0-25,1 3-24,0 3 10,-2 3 34,-1-1-5,4 0-6,1-1-6,1-3 4,-1-1 14,3 5 2,-1 6 31,0 3 9,-4 16-2,0 12-10,-5 7-10,-3 17-5,-5 2 13,-6 4-29,0-4-20,0-3-5,3-8-4,2 6 0,2 2-6,4 5 12,2 9 9,-6 7-3,0 57-1,-2 9-4,12-105-5,-1 2-11,-7 101-5,5 3 1,5-107 4,2-1 7,-4 54-7,-4-6 2,-4-7 26,2-8-13,-1-9-7,-1 1-5,-3 2 1,1 8 7,-5 9-8,-9 61-8,-2 16 8,0 11-8,16-60 5,0-4-5,2 3 0,2-7 7,5-63-8,2-8 1,0 5 0,-3 35 0,2 3-1,-2 3 1,1 6 0,2 4-1,-3 56 2,0 7-2,3-109 2,-1-1-2,-5 101 1,-5 20 0,0 27 5,8-53 9,-2-25-5,6 5-8,2 10-1,1-7 7,8 5-7,5 1 8,0-7-7,4-1 7,-8 9-8,-2-12 0,1 13 12,-2 6-1,-3-18-4,-2 13 2,-4 16 1,-2 10 7,-3 6-5,3-8 2,4 7-1,4 13-13,-4 5 5,4-9 3,3-15-2,-5-1 5,7 20-4,-3-9 2,-4-19 4,-4-16-14,-4-6-2,-1 9 2,-1-3 1,-3 0 1,-4-15-1,7 4 5,1-4-4,-4 9 7,3 10-3,-6-2 4,6-9-2,6 1-2,-4 8-6,1-6 1,1 7-1,4-17 0,5-10 1,-3-6 5,1-5-6,0-55 0,0-2 1,3 3 1,5 47 3,2-7-4,-4-2-1,2-4 0,-4-5 0,4 11 0,8 60-2,-8 16 2,-6 5 0,-8-47 1,7 3 11,2 20-7,-5-28-5,2-6-6,-3-70 6,-3-4 6,2 0-5,-2 38 0,3-1 0,-1-1-1,1-4 1,-3 1 8,0 1 10,-4 5-1,-1 65-1,-1 32-8,-5-7-3,11-121 0,-3-7 4,2-9-9,-6 32 0,4-8-2,6-3-12,0 2 13,0 3 24,0-7-8,0 0-2,-2 4-1,1-7-13,-2-6 6,-1-9-5,1-13-1,0-8-14,3-4-2,0-5-11,0 0 4,-4 0 2,0 1-7,-6-1-23,-13-7-155,-77-42-560</inkml:trace>
  <inkml:trace contextRef="#ctx0" brushRef="#br0" timeOffset="291854">9455 7774 90,'5'7'30,"3"-3"-30,54 23-62</inkml:trace>
  <inkml:trace contextRef="#ctx0" brushRef="#br0" timeOffset="295642">9385 9825 476,'-5'-3'96,"0"3"-41,-4 0-55,-1 0-4,-1 6-7,5-2 11,-3-1 33,3 0 13,5-3-20,0 0-16,1 0-10,1 0 0,-1-3 0,0 3 0,1 0 1,-1 0-2,2 0 1,-2-1 0,0-1 0,0-4 0,0-2-5,3-2-8,-3 2 12,-3 1 1,3 4 44,0 3-5,-2 4-24,0 2-6,-5 6 15,-3 8 9,-2 7 13,0 4-4,1 4-10,3-6-22,3-4-9,2-10 5,2 0-6,1-4 0,0-3 1,-2 6 0,1-2 1,1-5 4,-2 1-5,2-8 9,2-2 7,-2-5-8,3-7-9,6-12-54,3-10 15,6-7 19,-2-4 10,2 8 9,-3 6 1,-6 15 0,-3 8 0,-4 9-1,-4 1 1,2 0-2,2 0-5,0 0 5,0 3 2,7 3 27,2 4 0,4 3 6,0-3 3,0 6-16,3-6-10,-3 6 19,2-3-7,-1 5 8,2-1-7,1 3 14,-4-1-10,-3 4-7,2-4-8,-4 3-5,-1-4 13,0 1-4,-3-4-4,0-1-4,-2-3-2,-1-4 0,-1-1 4,-2-4 7,0-1 17,-2-1 23,1-1 15,-7-1 3,-7 0-52,-4-4-17,-9 1-6,-2-6 0,0-2 0,-3 1 1,0-3-1,3 0-2,1-4-7,2 5 2,0 1-10,9-1 1,-2-1-10,4 5 1,7 1 14,6 3 2,2 2 2,1 4-22,3-1-22,1 1-19,8 0 44,5-2 13,2 2 13,4 0 0,-3 2 0,-3-1 0,-4 3-1,-3-2 1,-1-2 0,0-2 0,0-3 1,1-4 0,-2-7-1,0-6 0,-4 0 1,2 2 0,-8 1 0,-3 5 0,0 4 11,-2 7 17,-1 0-4,-4 7-8,-1 4-8,-2 9-9,-2 7 0,4 4 0,3 4 0,7 0-1,12-2-1,5-5 1,6-5-6,5-8 5,1-2-7,1-13-3,-3-8 11,-1-3-14,-6-6-3,0-5 16,-11-1 1,-6-2 1,-6 0 1,-8 0 0,1 3 5,-7 7 2,1 8 14,4 7 5,-3 4-7,3 10-20,1 4 0,2 8 0,6-1 0,2 7-6,2-1 6,5-2 0,3-7 0,3-9-1,1-6-16,1-4 10,0 0 1,5-7-2,-2-6 7,-1-3-17,-3-5 3,-4 2 13,-1 1-4,-5 4-3,0 5-73,0 9-179,4 30-256</inkml:trace>
  <inkml:trace contextRef="#ctx0" brushRef="#br0" timeOffset="300410">18000 3090 793,'0'-12'87,"3"4"-87,-2-9-78,2 1-2,-3 0 73,0-7 7,-7-1 49,-2 0 46,1 7-37,-1 2-41,6 9-17,-2 6-65,2 6-70,0 9 24,-2 2 6,1 3-21,-3 20-34</inkml:trace>
  <inkml:trace contextRef="#ctx0" brushRef="#br0" timeOffset="301339">17933 2931 345,'0'-4'148,"0"1"-47,3-6-43,-2 4 19,2-3-11,0-2 42,-2-2 0,-1 1 9,0-5-29,0 2-23,0-4-22,3 2-16,-3-5-13,2 1-4,0-7 5,0-1 2,0-1 13,0-2-3,1-2-8,-2-1 1,1-1 17,-2-3 8,-2 0-13,-2 2-1,2-1-14,0 2 1,-2-3-11,2-3-6,-2-3 0,1-4 0,3-1-1,0-6 1,0 0-1,3-2 0,1 4 0,0 0 1,-1 6-1,-2 3 1,-1-5 0,0-1 0,-1-5-1,0-5 1,-3-3 5,-1 1-6,1 2 1,0-1-1,-2-1 0,1 5 2,-1 4-1,0 5 7,1 2-1,-3 1 1,3 3-7,1 5 6,-1 0 2,1-1-1,-2 1-2,2 2-5,1-4 6,-2 4-1,-1-2-5,1 3 10,1 5 13,-2 1-3,3 4-20,-1-1 7,-1 5-7,0-5 1,3 3 4,-4-2 1,-1 3-1,2-2 0,0 1-5,-1 1 1,3-2-1,-3 4 0,-2 0 0,2 2 1,2 1-1,-2 1-1,-2 0 1,2 0-1,3 0 1,-3-2-1,-1 0 1,0-1 0,0-2-1,-1-2 1,1-1-1,2 1 1,-3 3-1,3 2 0,1 2 0,-1 1 0,2 4 1,-2 0-1,2 0 0,2 5 0,-2 1-1,3 4-80,4 8-145,4 10-56,9 20 49,89 120-52</inkml:trace>
  <inkml:trace contextRef="#ctx0" brushRef="#br0" timeOffset="302658">18884 329 586,'-4'-10'508,"-2"2"-298,1-1-60,1 6-98,1 5-49,2 1-3,-4 4-9,-1 8 9,-4 12 9,-8 8-1,0 8-1,-5 11-6,3-2 0,3-3 5,2 2-5,9-8-1,2-2 1,4-5-1,6-3 0,2-7 1,6-3-1,6-6 2,10-3 4,13-6 4,12-10 29,52-15-9,20-21-10,-89 29-7,-4-1-5,30-14-7,-13 3 1,-14 7-1,-13 2-1,-8 1 0,-10 3-27,-4-2-71,-5-4-185,-36-37-326</inkml:trace>
  <inkml:trace contextRef="#ctx0" brushRef="#br0" timeOffset="302901">19163 485 1074,'-1'0'243,"0"1"-163,-1 1-80,-1 8-2,0 7 1,-1 9 1,-3 13 6,-2 11 10,-1 10-1,0 10-1,-4 5-4,-2-5-2,3-11-1,2-13 1,5-9-8,3-12-1,3-5-87,6-7-82,9-10-86,84-64-56</inkml:trace>
  <inkml:trace contextRef="#ctx0" brushRef="#br0" timeOffset="303114">19622 692 952,'2'-10'330,"-2"6"-84,2-6-128,2 5-83,1 2-28,8-3 1,4-1 5,-1-1 11,5 0-10,-3 4-13,1 2-1,-5 4 0,2 2-45,-4 4-74,5 2-55,5 4-90,61 3-233</inkml:trace>
  <inkml:trace contextRef="#ctx0" brushRef="#br0" timeOffset="303690">20448 408 814,'-11'-12'237,"1"4"-41,-8-10-97,-3 4-36,-3 1-9,-5 7-15,-3 2-1,2 4-14,0 4-23,0 14-1,2 8-6,1 14-2,4 9 2,6 8 0,10 4 6,7-4 0,6-12 0,9-10-1,3-10 0,6-11 1,5-14 0,9-17-1,8-10 1,-1-11-9,-2-7-2,-7-4-5,-12-2 8,-5 0 2,-11 5 6,-8 8 1,-4 10 30,-2 14 37,2 9 26,0 3-22,2 5-72,-1 7-22,-4 12 13,-5 15 9,0 12 6,-6 14 0,3 5 12,-4 5 16,-1 3 14,1 3-15,-1-6-9,1-3-6,4-6-12,2-8-5,6-9-1,5-11 0,3-7-45,2-11-77,4 1-74,1-10-101,16-16-207</inkml:trace>
  <inkml:trace contextRef="#ctx0" brushRef="#br0" timeOffset="304163">18710 1390 730,'-3'0'333,"3"0"-171,0 0-122,0 2-39,6 0-1,0 3 0,16-2 24,18 3 75,70-9 3,68-22-3,55-2-6,-66 15-18,-5 2-27,-14 9-17,-6 10-11,2 2-8,-24 0 9,-18 8-3,-62-7-5,-3-2 1,-7 2-13,30 11 1,-9-4-1,-14-1 5,-10-4 2,-6-6-8,-11-2 1,-4-3-1,-6-2 8,0-1 7,-1-1 4,-5-5-19,-3-5-70,-5-5-215,-48-23-328</inkml:trace>
  <inkml:trace contextRef="#ctx0" brushRef="#br0" timeOffset="316118">18576 340 370,'0'-3'254,"0"-1"-91,0 0-53,-2-1-31,2-4 28,0 2-20,-2 1 9,1 2-21,0-2-27,-1-2-14,2 4-8,-3 0 14,2 3-1,1 1-3,-2 0 0,2 0-10,0 0-10,0 0-2,-3 0-7,6 1-5,-3-1-2,0 2-1,-3 1-1,3 4 2,-3 3 2,3 2 10,-4 2 10,3 2-1,-2 3 0,1 0 21,-3 7-18,2 0 0,-3 3 8,2 0-8,-2 2-5,2-1-10,0-1-1,-1 2-7,2-3 5,-1 3 1,-3-7-5,3 4-1,1-1 5,0 2-5,2 0 0,-3-1 0,2 2 0,-2-5 0,1 2 0,0 1 0,0-5 1,-1-3-1,1-6 5,2-6-6,-2-2 1,3-1 0,0-3 5,0-2-5,0 0 10,0-2 1,3 2 0,-3-2-2,0-1 4,0 0-2,0 0 4,1-3 11,-1-4-12,3-4-14,0 0-1,0-3-6,-2 7 5,2 2-5,-3 3-6,2 2-10,-2 3-7,0 0-8,0 0-8,0 0-2,0 3 8,-2-3 8,2 1 1,0 3 7,0 0 13,-1 0 9,1-1 1,0 4 1,-2-4 5,2 1 0,0-3 0,2 1-5,-4-2 5,2 3-5,0 1-1,-1 2 0,-1 9 9,-2 0 8,0 4-8,-1-2 0,2 0-8,2-6 5,-1-3-5,2-4 0,-2-2 0,2-2 5,0 0 2,0 0 8,2-2 1,0 2-4,-2-2-13,1 0-5,-1-1-9,3-3-47,3-2-70,3 3-107,12-12-266</inkml:trace>
  <inkml:trace contextRef="#ctx0" brushRef="#br0" timeOffset="367201">20118 2724 64,'-6'-8'1306,"-1"1"-835,-8-7-254,5 7-13,2 4-81,-2 0-49,5 3-16,-1 0-13,-1-2-21,-9-2-12,-3-1-4,-7-6-1,-6 2-1,-2 5-5,-1 4-1,-1 7 0,-1 10 0,-7 6-2,-1 8 1,3 4 1,8 0-2,6-1 1,7 0-8,7 1 3,4 10 5,4 10 0,1 10 1,5 2-1,8-1 0,7-9-5,7-5 5,8-14 0,4-5 1,5-4 0,3-3 1,6-4 0,-3-1 0,5 0 0,-3-4-1,-6 2 0,-7-3 0,-4 3 0,-6-1 0,-11 0 0,-3 1-1,-9 1 1,-7 6 0,-7 3 16,-16 4 25,-11 2-4,-15 1-8,-13-2-13,-5-2-1,0-8-7,2-8-7,14-10 5,9-9-6,14-12 0,9-4-14,7-9-50,4-1-25,5-4-17,5 1-32,7-2-107,3 0-339,34-55-426</inkml:trace>
  <inkml:trace contextRef="#ctx0" brushRef="#br0" timeOffset="367585">20790 2981 819,'-2'-1'1139,"2"-1"-924,-3 0-146,3 4-41,3 0-7,3 6-19,4 8-2,7 7 2,5 3-1,1 2-1,-4 0 0,-4 4-74,-9 12-233,-45 69-507</inkml:trace>
  <inkml:trace contextRef="#ctx0" brushRef="#br0" timeOffset="367763">20809 3543 1811,'0'0'347,"0"0"-217,0 4-52,2 0-36,2 8-31,8 5-10,7 8 0,7 4-1,0 0-38,6-3-101,1-11-214,46-17-436</inkml:trace>
  <inkml:trace contextRef="#ctx0" brushRef="#br0" timeOffset="368193">20673 3082 826,'4'4'264,"4"5"12,10 0 19,8 5 8,15-10-84,10-4-49,13-4-62,7-9-32,1 4-41,2-2-22,-6 0-12,-6 3-1,-6 1 0,-8 1-59,-11-4-56,-15 7-64,-14-3-306,-51-26-400</inkml:trace>
  <inkml:trace contextRef="#ctx0" brushRef="#br0" timeOffset="368522">21006 2774 1689,'3'2'304,"-3"-2"-178,0 4-45,4 7-24,5 14 21,3 10-24,3 19-28,-3 7-17,-9 16-9,-7 10 0,-13 5-37,-4-5-27,-5-14 14,3-8 14,-1-16 14,8-14 16,6-15 5,7-8 1,4-12 21,1-2 42,8 0-5,8 2-26,13-2-10,12-2-2,4 2-1,5-2 11,-2-4-7,0-2-16,1-1-5,-1-2-2,-2-4-77,-10 2-157,18-38-545</inkml:trace>
  <inkml:trace contextRef="#ctx0" brushRef="#br0" timeOffset="368785">21598 3086 1354,'11'-8'345,"-1"3"-192,16-5 11,11 2-52,11 4-11,10 3-40,11-2-23,-2-1-5,-6 2-6,-9 4-9,-16 5-6,-14-4-11,-11 7 1,-11 3-2,-7 9 32,-7 14-8,-6 11-14,-7 2-4,-3 1-6,4-5-18,2-3-39,3-7-54,2-2-120,-2-15-282,-28-14-190</inkml:trace>
  <inkml:trace contextRef="#ctx0" brushRef="#br0" timeOffset="368973">21894 2718 1202,'0'-3'377,"0"3"-140,-3 1-192,3 24-38,-2 18 56,-4 23 15,-4 21-27,-6 66-18,5-102-6,-7 55-10,-4-14-17,-3-13-29,-3-18-161,4-21-115,-35-16-339</inkml:trace>
  <inkml:trace contextRef="#ctx0" brushRef="#br0" timeOffset="369266">21746 2739 1302,'-1'-2'537,"-1"2"-327,2 0-112,-4 6-61,-1 24-17,-4 15 17,-4 22-1,1 28-19,-12 70-8,-9 27-3,5-15-5,25-134 1,7-11 7,2-9 0,12 28 51,9-18 28,10-8-8,8-9-38,9-3-20,2-12-11,3-11-2,2-2-8,-2-13 2,1-6-3,-6-8-74,-2-6-76,-6-8-172,40-110-828</inkml:trace>
  <inkml:trace contextRef="#ctx0" brushRef="#br0" timeOffset="369790">22610 2936 1864,'12'-9'367,"-3"-3"-260,13-7 37,1-1-41,7-3-61,4 6-30,9 2-12,0 6 0,-1 6-9,-5 4-51,-10 5-50,-7 2-19,-14 2-84,-12-1-245,-11 5 264,-5-1 2,-2-1 168,4-3 24,3 2 92,3-1 55,1 9 69,0 7 9,1 9-39,0 14-51,-5 14-15,4 8-21,-4 1-21,2-3-17,1 1-35,1-5-17,4 3-8,2-5-1,0-9 0,5-14-48,-2-14-35,1-10-20,3-13 19,-2-14 39,-2-10-113,-4-15-74,-4-12 124,5-7 108,2 1 9,7 5 90,4 11 39,11 5 4,0 7-28,3 11-19,1 0-23,4 7-32,-1 4-16,5 1-23,1 10 0,-4 3-1,2 9-78,-13 4-66,-13 7-122,-19 10-94,-22 2-184,-143 87-74</inkml:trace>
  <inkml:trace contextRef="#ctx0" brushRef="#br0" timeOffset="369950">22425 3706 145,'-24'9'767,"8"-3"-246,-14 6-201,13-9-49,17-2-74,15-1-82,12 3-52,15-2-9,16 5-10,6-2-14,5-4-14,1 0-2,3-8-14,-1-1 0,-1-6-42,-7-8-80,-16-6-92,34-73-675</inkml:trace>
  <inkml:trace contextRef="#ctx0" brushRef="#br0" timeOffset="370152">23137 3050 331,'3'-14'1532,"5"5"-1340,17-16-120,14 11 66,8 4-47,13 10-38,12 7 37,47 16-15,28 6-47,-4 0-22,-106-19-5,-8-4 0,-7-3-1,19 2-34,-22-3-29,-14-8 0,-20-7-77,-79-68-646</inkml:trace>
  <inkml:trace contextRef="#ctx0" brushRef="#br0" timeOffset="370896">23465 2802 1521,'0'0'342,"0"0"-189,1 0-39,2 7-35,5 11 1,6 14 22,6 15-23,6 20-14,-5 11-16,-3 6-10,-4 7-18,-6-1-3,-5 3-9,-6 0-7,-3 1 7,-2-1-8,-4-12 0,2-17-1,4-16-7,0-15-16,3-18-26,-1-8-11,1-14 3,0-8-14,-6-15-88,-1-18-94,-6-15-82,-5-11-13,0-5 32,-6-6 139,4 10 177,4 4 24,5 12 111,11 10 46,3 10 34,3 11-22,3 9 14,4 9-43,-2 6-70,2 8-37,-1 5-24,0 5-12,-3 7-3,-5 2-1,-7 10 14,-8 1-2,-15 6-13,-5 2-14,-6 3-1,2-6 1,13-9-2,10-11 0,22-7-10,13-8-6,26-4 16,57-4 0,38-14-15,10-5-35,-49 9-32,-8 1 1,-58 4 42,-5 3 30,-12-1 9,20-3 49,-21 2 55,-15 3 25,-18 0-48,-10 1-80,-12 4-1,-3 10-9,0 2 0,9 6 2,10 3-2,9 3 7,8 2 2,11 1 6,3-5 30,7 2 14,4-4-1,3-3-16,1 0-18,3-4-14,-5-3-1,0-7-7,3-8-55,-2-13-61,-3-11-255,6-99-1048</inkml:trace>
  <inkml:trace contextRef="#ctx0" brushRef="#br0" timeOffset="371060">24139 2735 1976,'-1'-1'303,"1"-2"-140,0-1-49,0 8-90,3 4-24,3 7-21,4 13-6,4 14-76,-5 13-86,-12 7-342,-69 106-393</inkml:trace>
  <inkml:trace contextRef="#ctx0" brushRef="#br0" timeOffset="371924">19739 3973 1253,'-16'0'378,"10"0"-84,-9 2-60,15 3-119,9 11-74,16 16 8,19 14 26,23 17-18,72 40-24,33 4-16,-7-20-10,-60-54 1,8-14-1,0-13 2,-3-6-3,-7 0-5,-10-6 0,-5-1-1,-46 1 0,0 0-1,83-4 0,-84 8-11,-6 2 4,32 4 7,-9 4-5,-11 10 5,-12 9 1,-3 2-6,-4 7 6,3 2 0,8-3 1,13-3-1,14-6 1,59 1 1,23-25-1,-5-23 1,-62 3-1,7 2 0,1-5-1,5 0 1,4-3-1,-57 14 1,-1-2 0,2 2-1,36-10 0,-3 5-1,-6 3-17,-14 10 3,-11 12 14,-7 2-5,-1 6 6,6 1 7,6 2 23,4-5 0,8 2-17,3-10-4,49 2 17,20-17-13,-92 7-12,1-3 7,31-5-7,-12-1 0,-17-7-1,-14 7-27,-16 2-54,-13 4-51,-16 4-135,-119 5-1196</inkml:trace>
  <inkml:trace contextRef="#ctx0" brushRef="#br0" timeOffset="372614">19650 5312 1573,'-2'-4'499,"2"2"-341,0 1-50,-4 1 6,-5 0 0,-4 0-54,-13 7-36,-8 9-23,-13 13 6,-9 15-7,-4 8-1,3 9 1,14-1 0,13-5-2,16-7-13,20 0 6,19-3 2,23 3-13,17-9 4,9 2 1,3 0 7,-5-5 2,-13-3 6,-10-2 0,-19-9-1,-11 0-7,-15-4 8,-10 3 27,-12 4 7,-9 5-8,-12 1-14,-6-4-5,-8-7-7,0-8-18,0-10-54,3-12-57,6-14-63,9-21-387,13-151-316</inkml:trace>
  <inkml:trace contextRef="#ctx0" brushRef="#br0" timeOffset="372788">20132 5200 1561,'4'-4'327,"2"3"-170,3-4-17,-4 7-29,-3 4-42,-2 11-24,-2 8-20,-3 10-19,-7 9-6,-9 6-69,-7 5-135,-70 78-613</inkml:trace>
  <inkml:trace contextRef="#ctx0" brushRef="#br0" timeOffset="386814">20401 5631 1416,'-7'-19'220,"1"5"76,-7-14-116,8 11-69,1 8-42,3 5-26,0 7-22,1-3-21,0 3-11,4 4-7,7 7 18,6 4 16,7 5 7,0 0-11,-1-7-6,-2 0-5,0 1 5,3-2-5,-6-2-1,0 1-12,-1-4-57,-7-1-63,-3 5-191,-5-2-216,-47 21-257</inkml:trace>
  <inkml:trace contextRef="#ctx0" brushRef="#br0" timeOffset="387032">20426 6028 1190,'-2'0'525,"2"0"-333,0 0-72,0 1-17,-3 4-25,3-4-37,3 5-29,3 4-5,6 8-6,3-1 7,0-1-8,-1-2 1,0-5-1,0 0-13,-1-4-107,4-1-216,26-23-317</inkml:trace>
  <inkml:trace contextRef="#ctx0" brushRef="#br0" timeOffset="388029">21415 5681 936,'-2'-5'557,"0"-1"-242,-3-1-60,2-1-72,1 6-56,1 2-74,1 0-53,0 2-8,3 10-22,5 10 21,3 14 9,3 9 12,-2 7-3,0-4-3,-3 1-5,-3-8 7,-3 0-2,-3-5-6,0 0-18,0-4-57,0-6-76,2-7-182,5-13-178,27-71 137</inkml:trace>
  <inkml:trace contextRef="#ctx0" brushRef="#br0" timeOffset="388374">21536 5550 912,'0'-7'343,"0"0"-85,0-1-13,1 2-73,4 4-110,11 0-46,6-2 7,14 2 23,11-2-10,6 1-1,5-4-8,-1 3-5,-5-4-8,-5 6-4,-11 2-2,-10 2-7,-2 6 0,-10 0-1,-2 4 0,-4 8 8,-1 5 8,-6 7 23,-7 9-16,-4 7 2,-11 6-5,-9 4-5,-5-1 1,0-5-1,1-3-9,-1-5-5,1-3-1,1-5-28,3-5-56,5-4-126,1-9-284,-28-15-160</inkml:trace>
  <inkml:trace contextRef="#ctx0" brushRef="#br0" timeOffset="388571">21564 5802 926,'0'-6'467,"0"2"-224,3-3 14,2 1-88,12-6-82,7 4-21,14-7-19,9 0-22,4 1-10,4 3-8,-7 3-6,-9 7-2,-15 2-4,-9 7-71,-15 10-155,-16 11-12,-16 15-62,-125 102-321</inkml:trace>
  <inkml:trace contextRef="#ctx0" brushRef="#br0" timeOffset="388742">21467 6170 471,'2'0'738,"-1"-1"-447,1-1-79,6-2-7,6-8-19,13 4-51,10-6-51,7 1-34,6 2-22,1 0-17,-1 3-10,0 2-1,-10 2-7,-7 1-58,-5-1-130,-11 0-181,-19-36-410</inkml:trace>
  <inkml:trace contextRef="#ctx0" brushRef="#br0" timeOffset="389150">21795 5257 1255,'-1'0'451,"1"0"-254,-2 0-103,2 7-29,-2 13-46,0 18 58,1 23-7,-1 13-37,-1 15-13,0 2-6,-3 4-14,-2 4 0,-2 50 1,4 8 0,-4 28 0,7-137 0,10-14 9,-1-9-9,9 29 0,6-21 5,12-11-5,8-7 7,6-12 34,5-6 19,5-6-29,-7-9 32,-5 0-10,-4-5-10,-4-3-5,-3-3-18,-4 1-8,-8 3-12,-7 3 5,-7 1-6,-1 2 0,-7 3-4,-3-3-76,-1-4-55,1-6-96,0-93-668</inkml:trace>
  <inkml:trace contextRef="#ctx0" brushRef="#br0" timeOffset="389644">22601 5494 1683,'2'0'357,"-2"0"-255,7-4-58,8 4-10,7-2-8,11 2-14,10 2-2,-1 4-2,0 4-8,-7 2 1,-12 4 5,-8 0-6,-11 8 0,-8 8-6,-14 12 5,-13 12-28,-8 1-67,5 2-58,5-14 32,17-17 32,7-15 32,8-9 28,7-8 30,3-3 30,5 1 12,4-3 30,-3 4 4,3 3-2,-1 4-19,-2 3 5,2 9-16,-2 2-4,1 13-7,-3 5-10,-1 6 19,-5 8-18,-3 0-2,-5 2 1,-6 7 1,-5 10 0,-3-5-8,-6-5 4,-1-10-13,-2-16-1,1-5 2,0-7-8,2-3-36,-3-10-48,1-6-63,-2-9-331,-60-68-337</inkml:trace>
  <inkml:trace contextRef="#ctx0" brushRef="#br0" timeOffset="389906">22349 6012 294,'-2'0'1162,"4"-4"-838,-2 1-186,12 0-51,12-1 0,21-4 37,60-3-32,25-7-19,-89 14-10,-4 0-7,40-4-23,-8-2-6,-6 5-11,-5 1-8,-8 0-2,-8 4-5,-6-3 0,-12 0 0,-8 3-1,-8 0-21,-6-1-57,-1 1-27,-2 0-3,-1-3-129,-25-23-745</inkml:trace>
  <inkml:trace contextRef="#ctx0" brushRef="#br0" timeOffset="395283">27248 1798 598,'-1'-3'212,"-1"0"20,1-1-17,-1 4-59,1 0-89,-2 4-61,3 0-6,3 8-7,-2 6 7,1 10 0,1 8 0,0 7 6,0 10 30,0 4-2,-2 2 7,1-1 2,2 0-10,-2 2-9,1 3-3,1 8 2,-1 5-2,0 11-3,-3 58-5,-6 27-2,-3 21-10,3-86 0,6-65 0,0-9 0,0-2 0,0 34-1,0-10 5,0-3-4,5 5-1,1 1 1,1 14 0,1 5 5,-1 8-5,-1 5 0,3-1 0,-5-3 0,1-13 0,-2-11-1,0-11-1,1-15 1,-3-9-6,2-9-28,-1-6-20,1-8-30,-1-4-14,-2-4 8,6-14-34,1-12-187,16-106-41</inkml:trace>
  <inkml:trace contextRef="#ctx0" brushRef="#br0" timeOffset="395981">27358 1849 516,'-2'0'164,"0"0"-16,-4-2 31,-1 4-31,1 0-31,-5 1-31,-2 10-56,-6 8-17,-3 11 4,-4 11 16,2 3 4,-1-1-19,1-3 0,3-2 0,2-2-7,-2-3-10,-2-4 0,1 1 1,-3-2-2,7-5-7,6-5-110,6-8-132,12-5-99,34-32-336</inkml:trace>
  <inkml:trace contextRef="#ctx0" brushRef="#br0" timeOffset="396191">27439 1919 929,'-1'0'221,"-1"1"-109,1 3-22,1 5-48,3 8 20,1 9 17,5 10-22,3 6-22,6 6-19,5 0-8,3 7-8,7 4-20,-1 7-142,0 8-286,33 112-403</inkml:trace>
  <inkml:trace contextRef="#ctx0" brushRef="#br0" timeOffset="397527">27356 4233 838,'0'0'165,"0"0"-82,-2 0-68,4 0 51,0 3 21,5 1-6,-1 1-2,4 5-2,4-2-23,2-4 1,8 8 11,7-7 5,8 3-16,9-2-14,7 1-8,5-4-14,4 3-1,4-1 0,4-5 6,1-4 8,2-1-1,2-3 14,44-5-1,13-2-4,1 4-13,-46 5-15,1 0-11,10 2 0,8-4-1,11 0 0,-22-4 0,0 11 0,-5-11 0,-10 1 0,-41 2 1,-8 5 6,-2-2-7,31 0-5,-8 3 5,-9 1 6,-2 2-6,-1 4 0,-4 0-1,0 2 0,4-1 0,4 2-5,7-3 6,7-1-6,4-5 6,5 1 1,4-3 5,0 1 0,-1 6-6,-2-3 7,2 1 10,-8-2-10,2 1 1,-3-3 4,2 7-6,-6 6 1,-4-2-7,-5 1 1,-8 1 4,-7-6-5,-2-2 7,-2-2-5,-3 0-1,-7 0-1,-4 0 0,-1 0 0,-12 0 1,1 0 5,-5 0 6,0 0 36,0 0-14,0 0-17,0-2-10,0 2-6,1 0 0,-2-2 1,1 2 10,-1-2 18,-3-3 25,0-9-23,-10-5-20,-6-8-2,-13-2-8,-7-1-1,-4-1-1,3 4-1,4 5-5,10 6-5,1 1 10,7 5-11,1 2 3,6 5 2,6 1 7,3 2-1,3 0-14,3 0-27,8 5-10,9 5 37,9 6 4,11 2 10,5 5 2,-2-1-2,-4-1 2,-6 5-1,-6-4 6,-5-5 5,-8 2-10,-4-5 0,-6-3 0,-4-1 5,-11 9-5,-16 7 19,-17 15-7,-59 35-13,-46 24-58,-4 15-98,81-48-571</inkml:trace>
  <inkml:trace contextRef="#ctx0" brushRef="#br0" timeOffset="398099">31545 4575 370,'10'0'744,"2"0"-642,15 2-42,3 7 77,0 10-26,-2 7 37,-1 16-22,-3 6-51,5 15-7,-7 4-28,-3 0-11,-5-9-13,-8-12-5,1-8-11,-3-6-44,-4 2-146,-4-3-163,-3-7-468</inkml:trace>
  <inkml:trace contextRef="#ctx0" brushRef="#br0" timeOffset="398271">31999 4624 1591,'-1'-2'465,"-3"2"-327,-6 2-58,-19 19-38,-19 23-36,-15 18-6,-15 21 1,0-2-1,1-1-40,1-11-104,1-7-369,-129 24-586</inkml:trace>
  <inkml:trace contextRef="#ctx0" brushRef="#br0" timeOffset="399315">26546 1505 1284,'-2'-10'242,"1"-3"-148,-4-13-38,4 1 17,-1-7-7,4-3-34,5-2-32,3 0 0,4 1 0,3 1 1,-1 2-1,1 4-1,0 5 1,-8 10 0,-3 4 0,-4 9-18,-2 8-36,1 8-3,3 12 42,2 16 15,5 6 20,0 4-13,3-2-1,3-6-5,1-12-1,-2-10 0,1-8 5,-4-14 7,-4-5 17,1-9-4,1-9-13,2-10-11,-3-7-1,4-2-14,-4-2-58,-2 2 27,-1 10-2,-4 7 34,-1 12 11,-1 8-11,-1 8-29,6 10 1,0 8 41,8 14 38,1 9 26,4 9 11,-5 9 6,-1 5-21,-4 2-3,-8 0-12,-2-8-28,-11-8 7,-2-1-11,-14-6-13,-5 9-52,-10 3-245,-88 82-496</inkml:trace>
  <inkml:trace contextRef="#ctx0" brushRef="#br0" timeOffset="400689">27410 4374 457,'1'-7'160,"-1"7"-43,0-8-1,-1 4 43,-1 2-5,0 2-17,-1 0-41,-1 2-35,-7 2-22,-3 4-22,-9 14-10,-4 10-5,-5 10-1,-1 14 1,-1 14 4,-5 12 0,-4 4-5,-2 1 0,-1-9-1,2-4 1,-3-3-1,2-4 1,-3 3 0,3 1-1,-2-1 1,2-3 0,-1 0 0,3-7 1,5-4 4,2-6-6,2 0 0,-3-4 0,2 5-1,-2-4 1,2-2-2,7-13 1,11-7 1,6-16 1,8-6 0,0-3 16,1-4 37,-1-4-12,0-3-15,-4-4-11,2-4-11,1-2-5,-2-5-25,1-1-4,2-5 5,-1-1-13,4-2 2,4-2 17,1-4 11,4-3 1,6-5-2,7-6-1,7-6 8,2-1 0,-1 5 0,-8 17 1,-8 17 1,-9 15-1,-6 13-21,-7 12-13,-2 18 25,-10 16 9,-3 12 1,-1 5 0,2 1-1,3 3 1,5-7-1,0 5 1,5-1-1,5 0-1,4-7 1,4-10 0,7-19 0,4-13 0,6-12 28,10-10 40,15-12-8,11-15 18,8-5-9,-1-7-8,5 7-11,-10 4-31,0 4-14,-8 14-5,-3 5-81,-11 7-135,0 5-260,8 3-495</inkml:trace>
  <inkml:trace contextRef="#ctx0" brushRef="#br0" timeOffset="405599">19272 6839 796,'6'-5'377,"2"-5"-263,8-2-20,0-2 32,4-1-25,-1 9-41,-1 3-29,11 9-14,10 9 8,15 8-11,13 5-7,8 6-7,52 15 1,15-11 2,7-24-2,-56-6-1,-4 5 4,-1-3 2,-1 0-6,-51-3 0,-4-2 1,0-1 0,34 8 0,-7-3-1,-2 5 1,-5 2-1,-9 1 0,-6 3 0,-8 3 17,-4-2-11,-1 3 0,6 4-6,13 6 0,11 2 0,64 18 1,70-20-1,31-34 2,-71-27-1,-2-26 1,-6-22 7,-11-5-3,-13-2-5,0 10 5,-7 12 13,-11 24 5,-15 18-16,-55 18-8,-3 7-1,-1 14-6,26 19 7,2 23 6,4 13 12,0-4-6,1-6 6,-7-13 18,-4-16 10,-7-11-2,-7-15-5,-7-7-9,4-12-11,-3-8-19,10-1-39,4-12-244,62-60-708</inkml:trace>
  <inkml:trace contextRef="#ctx0" brushRef="#br0" timeOffset="407169">28930 4360 360,'2'-3'220,"1"-1"-220,4-6-22,-3 4 22,1 2 66,1-1 33,-2-4-57,2 2-21,-1 1 31,-4-2 38,0 1 15,1-3 24,-4 2-28,1 0-19,0 2-29,-4-2-7,1 7-8,1-2-7,1 3 1,2 0-17,-1 3-15,1-3 0,0 5-1,-2-3 0,4 2 0,-2 0 1,1-2-1,1-2 1,-1 0-1,1-2 1,5 0 0,-1-4 10,2-4 7,-1-2 5,0-8-22,-7 0 12,-3-2 0,-4-1-3,-2 7 15,0 2 23,-3 8 2,3 4-7,2 2 2,-2 9-40,-3 10-4,-2 10-6,3 4 6,3-2-1,4-7-6,4-2 5,4-9-5,-1-3 6,2-2-5,1-4-2,2-4 8,1-4 9,-1-4 0,4-5 25,-2-6-7,1-4-15,-7 4-3,-1 1-7,-6 6-1,-1 5 11,-1 4-2,-4 6-10,0 1-3,-1 6 2,1-1-9,0 2 4,5-3-8,4-2-2,4-2-10,2 0-44,-2 4-11,2-6 4,1 2-32,0 0-71,3-2-137,22-14-490</inkml:trace>
  <inkml:trace contextRef="#ctx0" brushRef="#br0" timeOffset="408175">29025 4280 220,'0'0'86,"0"0"-25,-2 1 47,4-2 53,-2 1 14,0-1 19,-2-2 14,0 0-107,2-3-64,-3 4-37,3 0-33,0 2-55,0 0-58,0 0-91,0 2-28,0 0 113,0 4 94,0-3 58,0-3 7,0 0 139,-2 0 56,2-2-37,0 1-39,-1-2 20,1 0 10,-3 3-23,6-2-20,-3 0-23,0 2-26,0-2-28,0 4-16,0-2-10,0 0 7,-3 0-11,3 0 1,0 0-5,0 0 5,3 0 5,-3 0-1,0 0-11,-3 0-1,3 0 1,9-2 4,-3 2 7,0-2-11,1 2 0,-1 2-1,0-2 1,0 0 0,-2 2 2,-1-2 5,1 0-5,0-2 5,-1 0-1,6 0-4,1 0-2,1-2-1,3 4 0,2 4 1,-4 0-9,1 0 3,-2-2 0,-2 0-2,-3 1 8,-4 0 0,0-2 0,-2-1 6,0 0-6,3 0 0,-2 0 1,4 0-1,7 2 0,1 1 0,6-1-5,4 5-30,1-4-4,0 1 9,-6-1 8,3 1 11,-8-4 10,-1 3-1,-3-3 2,-4 0 1,2-3 0,-1 3 0,9-6-1,0 2-19,4 0-65,3-3-57,1 5-30,0-1-30,-3 1 18,0-2 51,-3 1-12,-2-1 39,-4 0-87,4 0-24</inkml:trace>
  <inkml:trace contextRef="#ctx0" brushRef="#br0" timeOffset="409533">29779 4241 780,'1'-1'248,"1"0"-124,1-5-62,3 2-40,2 3-9,3-2-13,4 6 0,0-2 0,7 3 0,-2-1 0,4 1 2,1-3-2,2-1 8,5-1-8,5-3-1,7-3-16,3-3-1,-3 5-25,-1-3 7,-8 4 12,-5 0 23,-8 2-1,-3 2 2,-1 0 5,3 0 22,-1 2 14,1 2-2,3-4-9,-1 0 15,0 4-21,-1-2-15,-4 2 4,3-2-11,-4-1 4,0 2 0,2-2 1,-2-1 28,5 0 4,0-4 6,5 1-11,3-4-7,-2 0-13,1 1-13,-7 0 4,1 4-4,-7 0-1,1 2 0,-5 2-1,1 0 0,2 0 0,3 1 1,4 1 0,1-4 7,3 1-6,4-1 5,-1-1-5,0-2-1,-1 2 5,-8-4-5,-3 3-1,0 2 1,-7 0-1,0 2-8,3 3 9,1-4 0,3 3 0,9-2 2,2 2 5,2-4-2,1 0-5,1 3-2,-7-2-3,2 1 5,-3 0 0,-5 2 0,-2 0-1,4 2 1,-1-1-1,1-1 2,4-1-1,1 0 0,2-2 6,1 0-6,-1 1 0,-2 0 0,1 0 6,-2 1-6,1 2 0,-2-3 0,5 0 0,4-2 6,2 0-5,3-4 29,2-1-7,0 2 1,-2 3-16,-6 3-7,1-2-1,-1 5 0,1 0-11,1-2 10,7 2-12,1 0 12,2-4 1,4 1 0,-5-6-4,1 3 4,-5-1 0,-3 1 0,-6 0 0,-6 0 1,-5 1-1,-9-1 0,-4 3-1,-2-3 0,2 0 1,-2 4 0,2-4 1,-5 0 0,2 0-1,-3 0 1,0 0 0,0 0 8,0-4 6,-3 4 64,3-5 46,-6-4-80,-1-4-35,-5-5-9,-3-3 30,-6-5-16,-1-1-4,-2-4-2,0-9-8,-1-3 10,-4 7 29,5 0-5,1 7-4,11 10 7,5 10-16,3 6-22,7 6-10,5 12-29,4 8 28,12 13 11,6 7-1,6 0 1,-1-4 0,-2 1 1,-6-9 4,-4-5-5,-5-3 0,-3-3-1,-3-2 1,-4-1-1,-1 1 0,-2 2-5,-3 1 6,-4 1 0,-9 7 0,-7 0-1,-11 6-32,-1 3-78,-2 1-184,-24 34-334</inkml:trace>
  <inkml:trace contextRef="#ctx0" brushRef="#br0" timeOffset="409991">33161 4396 945,'0'0'136,"0"0"-104,0 0-19,0 0 35,0 2 42,0 2-13,9 2-8,2 12 51,8 9-3,1 5-27,5 5-17,-2 8-20,4 3-28,-1-2-13,-1 13-6,3 3-5,-7 0-1,-1 0-117,-10-11-50,-1-12-73,9 24-120</inkml:trace>
  <inkml:trace contextRef="#ctx0" brushRef="#br0" timeOffset="410209">33622 4370 868,'-2'3'267,"-2"1"-201,-12 15 6,-7 7 117,-13 11-23,-7 2-31,-5 4-48,2-2-51,1 1-21,2-2-15,4 1-85,5-5-167,-24 41-331</inkml:trace>
  <inkml:trace contextRef="#ctx0" brushRef="#br0" timeOffset="412267">28927 4208 651,'0'0'169,"0"0"-29,-2-2 32,2 2-7,0-1-12,0 1-16,0-3-7,-1 3 7,1-10-35,-3-2-33,1-4 0,-1-9-30,2-8-17,2-4-7,-1-8-4,3-6 1,-1-4-3,1-6-8,-2-4 7,-1-1-7,0-1 1,2-1-1,-4 2 1,-1-2 4,0 6-6,-1 4 0,-1-8 1,0-3-1,-3-3 1,1-1 5,-2-3 0,1 7-5,-1 4 0,0 9 6,2 6 5,-3 4-1,2 8 8,-1 3 5,3 3-9,3 2-4,-1-3-10,1 1-1,1-8-1,4 0 0,-1-3 0,3 4 0,1-2 0,-1 6 0,1 2 1,-2 1-1,0 6 1,-2 3 0,2 0 0,-3 5 1,0-5 0,0 1-1,-3-5 0,-1-1 0,2-2 0,-2-1 0,2 1 0,0-2-1,0 4 1,0 0 0,1 1-1,2 1 1,-1-3-2,2 6 2,0-7-6,-2 5 6,-2-2 0,2 5 0,-2 0 0,1-5-1,-3 2-5,4-5 5,-2 6-16,4 2-2,0-2-5,1 8-3,-1 3 7,1 4 2,-2-1 0,1 4 6,-2 0 5,3 2 6,-3 0 0,1 3-1,-1-1 2,-1 2-1,1 0-1,-3 2-20,3-2-25,0 0 14,-2 1 3,0 3-15,-3 5 6,-5 5 30,-3 7 3,-3 12 5,1 6 0,0 5 0,0 0 1,2 1-1,1-4 1,-6-3 0,5-5 0,1-1-1,1-5 1,4-2-21,1 1-84,3-3-21,0 1-59,1 2-65,6-3-38,13 13-271</inkml:trace>
  <inkml:trace contextRef="#ctx0" brushRef="#br0" timeOffset="412485">28976 1572 672,'3'-6'217,"0"5"-47,6-5-85,3 12-37,0 9 56,3 13 62,1 15-29,0 8-53,1 6-30,0 2-20,-3-10-19,3 3-13,-5-8 8,-1-5-10,0-11-68,1-5-68,-2-11-98,1-7-84,19-34-192</inkml:trace>
  <inkml:trace contextRef="#ctx0" brushRef="#br0" timeOffset="413047">29240 1319 782,'0'-14'243,"0"-5"-87,3-13-42,3-3 3,6-4-3,-1 2-22,3-2-32,0 4 9,-1 2 7,-4 7 13,-1 8-25,-5 6-28,1 8-28,-4 4-8,0 4-112,3 8-2,5 2 79,1 9 28,6 1 1,-2-3 0,0-3 6,-2-6 1,-4-7 1,-1 0 4,-3-5 9,-3-6 19,3 0 91,-2-10-50,2-4-47,-3-5-16,0-2-10,0-2 4,0-1-6,0 4-7,0 8 7,2 9 0,-1 9-1,-1 0-26,5 3-20,1 7 22,8 12 24,6 5 1,1 8 0,3-1 0,-6 2 0,-2-1 1,-4-2 0,-3 0 0,-2-7 14,-3-2 3,-4 1-3,0-4-7,0 1-7,-6-1 6,-1 1-7,-4 3-15,-3-1-85,-6-2-122,0-8-96,-27-25-193</inkml:trace>
  <inkml:trace contextRef="#ctx0" brushRef="#br0" timeOffset="413259">29916 627 689,'0'3'299,"-1"-3"-142,-1 7-52,1 6-45,-2 15 6,-2 11-3,-1 19-33,-4 10-15,-4 16-15,-10 67-99,-31 101-438</inkml:trace>
  <inkml:trace contextRef="#ctx0" brushRef="#br0" timeOffset="414437">28988 4479 969,'-10'17'132,"-4"6"-99,-10 15-19,-1 17-2,-2 2 37,-4 8 14,1-3-16,5 3-17,-4-7 0,-1 3 3,-2 0 1,-7 6-7,-3 6 0,-6 3-12,-1 6-6,0-3-8,5-3 0,3-9 1,6-6 4,4-3-6,1 3 0,-3 6 0,5 6 0,-5 7 0,0 4-1,5-7 1,1-11 0,3-15 0,6-16 36,-2-9 11,4-7-20,3-6-11,3-5-1,4-4-1,0-3 4,3 1 3,1 2-2,2-4-5,0 0-7,-1-4 13,1 1 67,-2-5 4,-2-6-38,-1-12-29,-1-9-14,-1-16-4,4-12-6,3-8 0,2-7-6,5-1 4,-1 7-4,1 8 5,-2 11-5,-2 13 5,-1 13 1,-1 11-1,-2 10 0,1 6-14,-4 12-45,-2 9-25,-4 15 56,-6 14 19,1 9-5,6 5-35,3-1 16,4-1 16,5-9 7,4-6 10,0-11 0,6-10 0,-4-8 1,7-4 9,-3-6 9,4 0-2,1-4 2,4 2 0,8-5-6,3-1-11,10-7 0,7-3-1,11-10-12,10-2-82,50-5-100,-85 30-305,104 25 117</inkml:trace>
  <inkml:trace contextRef="#ctx0" brushRef="#br0" timeOffset="414909">28500 6515 1150,'0'-3'300,"2"3"-215,11-8-83,12 0 19,13-3 51,12-4 34,3 4-7,0 2-60,-8 3-22,-9 6-10,-15 6-5,-10 0-2,-9 5 6,-8 11 3,-12 11 8,-7 5-11,-11 14-6,-6-3 1,-1 5-1,0-9-1,10-5 1,9-6-1,8-17 1,8-5 0,10-8-7,6-6 7,12-3 15,13-11 46,9 1-7,4-8-18,-2 7-15,-1 6-20,-11 7-1,-3 3 0,-6 6-53,-4-5-166,1-1-118,27-34-339</inkml:trace>
  <inkml:trace contextRef="#ctx0" brushRef="#br0" timeOffset="415097">29343 6122 1484,'-1'2'285,"-1"3"-207,0 6-33,-6 18-2,-1 10 8,-3 18-28,-6 6-10,1-6-13,0-4-106,-6-5-158,-53 41-478</inkml:trace>
  <inkml:trace contextRef="#ctx0" brushRef="#br0" timeOffset="415871">25956 6251 1370,'0'0'365,"0"0"-172,-1 4-131,2-2-44,2 2-18,5 2-6,11 3 6,11 4 6,9-2-4,6-5 4,-1-4 0,-3-2-5,-5-2 0,-9 2 0,-5 2 0,-10 5-1,-2 7 0,-9 4 0,-4 11 0,-7 3 1,-5 7-1,-6 0-1,-8 3-1,-4 5 1,-6 2 0,-4 7-14,2 2 6,5-10-3,7-3 12,6-11-2,10-13 2,7-8-1,4-7-11,4-6 3,2-3 9,9-3 36,12-7 39,6-9 6,11-1-23,2-3-17,0 4-20,-1 6-11,-6 7-8,0 1-1,-3 4 0,-1 2 0,-7 2-1,2 0 0,-2 0-43,-5 0-83,-2 0-140,13-8-318</inkml:trace>
  <inkml:trace contextRef="#ctx0" brushRef="#br0" timeOffset="417965">28998 2247 712,'-5'-4'344,"2"2"-82,-5 0-46,0-2-46,2 0-8,-2-2-39,3 5-29,1-4-29,2 4-25,1 1-14,1 0-20,1 0-5,-1 0 1,0 0-2,0 1 0,2-1-8,-1 0-1,8 5-15,11-5 23,9 1 1,13-2 1,9-4 6,1 1 4,5 3-1,-3-1-4,-2 2 2,-2-2-7,-6 2 8,2 0-9,-3 0 0,-1 0 1,6 0 1,-2 2-1,2-4 0,-3 1-1,-5-2 1,-12-1-1,-7 0 0,-10 2 2,-6 1 5,-4-2 14,-2 3 18,0 0 21,-4-4 12,-3-4-22,-7-2-38,-6-6-12,-4 1 0,-5-4-2,0 1-5,0-4-16,0-1 8,3 3 6,5-1 0,4 7 2,10 0 5,4 8 1,2 4 0,2 1 0,0 2-8,2-1-6,2 5-22,9 2-11,13 6 34,7 3 13,7 8 1,-4-2-1,-3-1 1,-3 0 0,-8 1 0,-1-6 0,-10 3 0,-1-1 0,-4 0 0,-6 4 0,-8 1 1,-5 14-1,-13 6-2,-6 0-43,-7 2-115,0-3-341,-49 24-309</inkml:trace>
  <inkml:trace contextRef="#ctx0" brushRef="#br0" timeOffset="419611">30334 1864 700,'0'0'457,"-1"0"-265,-1 0-68,0 2-23,1-1-26,0 2-36,1-2-36,-2 7-3,2 1-1,-2 5 1,2 10 0,0 7 12,2 14 0,1 0-6,0 10 2,0 3-2,0-3 0,3 0-5,-2-10 5,6-5-5,-6-15-1,5-7 1,-2-8-1,3-6 1,0-7 10,6-4 37,0-10 20,6-8-19,-2-10-8,4-6-27,-3-7-13,1-2 18,-5-3-13,0-4-5,-8 1-1,-3 2 1,-2 3 0,-4 3 5,0 12-6,-2 10 49,-1 13-1,1 7-9,2 6-28,-2 2-11,2 5-37,0 6 14,2 10 23,-2 10 0,2 5 0,-2 1 0,0-1 1,1 2 1,1-5-2,1-1 1,0-4 1,-3-5-1,4 1 0,-1-7 0,1-2 0,0-4 0,-2-2-1,3-4 0,0-3-5,-1-1-52,3 1-42,1-4 6,1-6-33,-1 1-155,1-2-25,3-24-338</inkml:trace>
  <inkml:trace contextRef="#ctx0" brushRef="#br0" timeOffset="420129">30951 1892 1150,'-1'-2'258,"-1"2"-87,0-2 7,2 2-32,2 0-75,1 0-71,5-2 0,2 2 0,5-1 21,4-2 15,0 0-5,3-1-5,-1-1-8,-3 1-11,0 1-6,-2 0-1,0 0 0,1 0-15,-4 2-58,-1 1-70,-2 1-32,-5 2-149,-20 16-326</inkml:trace>
  <inkml:trace contextRef="#ctx0" brushRef="#br0" timeOffset="420345">30950 2239 1204,'1'0'286,"0"0"-194,6 0 19,3 0 76,8-4-44,6-2-61,8-4-34,-1 1-34,0 1-5,1-2-9,-2-3-2,-1 3-43,-1 1-75,0-4-175,28-16-372</inkml:trace>
  <inkml:trace contextRef="#ctx0" brushRef="#br0" timeOffset="420887">31724 1902 1134,'-3'-2'252,"-2"0"-180,-6-2-42,2 4 42,1 2-41,-2 7-29,0 5-2,4 4-2,0 8 1,2 3-1,-3 6 1,4 5 1,-1-5 1,4 2 16,4-6 11,2-5-1,2-7-12,2-3-1,6-8 5,3-8-4,6-10 8,5-9 22,-2-7-18,-1-11-15,-4 0 1,-7-4-5,-7-7 16,-1 3 0,-8-1 12,-8 4 31,-4 7 10,-1 8-13,-4 9-22,-1 8-15,-5 8-15,1 6-12,0 11 0,2 3-11,0 13-19,6 1-69,4 2-72,4 0-43,16 55-158</inkml:trace>
  <inkml:trace contextRef="#ctx0" brushRef="#br0" timeOffset="421067">32062 2188 1451,'0'0'367,"-1"4"-181,1-4-6,0 0-67,0 3-95,1 4-18,5 3-1,2 7-35,0 5-102,0 5-184,14 31-289</inkml:trace>
  <inkml:trace contextRef="#ctx0" brushRef="#br0" timeOffset="421983">32502 1902 247,'0'-8'1110,"-2"0"-879,2-8-114,-2 3 4,1-1 7,0 1-50,-3 4-32,0 0-10,0 1-12,-3 2-3,-4 0-10,-1-4-4,-8 0-6,-3 2 0,0 4-1,-4 3 0,5 5-2,4 3-7,4 5-3,4 6-7,5 7-16,7 4 5,5 5-7,4 2 13,4 0 12,2-4 10,-3-5 1,-2-7-8,3-5 8,-4-8-5,1-1-8,4-6-2,1-10-14,0-2 24,0-9-63,-1-5 22,-4-6 13,1-3 26,-4 0 2,-2 2 6,-3 5 6,0 11 62,-4 4 29,0 10-16,-1 3-43,-2 3-38,0 11-20,0 10 11,-2 8 9,1 9 0,-2 9 1,-2 8-1,-1 8 2,1 1 4,-2 3 0,3-5-6,0-6 0,3-2-44,4-5-109,4-10-42,2-9-157,22-11-303</inkml:trace>
  <inkml:trace contextRef="#ctx0" brushRef="#br0" timeOffset="422425">32905 1902 1216,'1'-8'333,"2"0"-147,-2-8-34,-1 3 43,-1 7-81,-2 4-54,2 0-26,-1 4-13,1-2 2,-2 2-10,-4 1-5,-3 0-8,-5 6-1,2 1-1,-5 4-4,6 4-1,-4-2 6,3 9-7,3 1 7,-1 7-1,3 0-10,0 2-1,5 1-2,0-1 6,3 0 1,3-7 2,2-2 5,4-5-1,0-6-5,2 1 5,4-2 1,3-5 0,0 1 1,3-4 0,-2-3 11,3-3-5,-2-1 0,4-3-6,-4-6-7,0-3-19,-3-1-23,-4-4-97,-1-2-185,5-38-282</inkml:trace>
  <inkml:trace contextRef="#ctx0" brushRef="#br0" timeOffset="424957">19186 7870 1466,'0'5'228,"1"9"-202,4 19-25,3 8 49,0 18 14,3 3 2,-4 8-19,2 8-5,-1 4-6,1 60-3,-13 24 4,-16 14-17,0-68-11,-1 6-1,-3-11-8,17-57-72,1-11-33,1-7-76,-3 24 20,6-23-76,9-25-256,18-81 41</inkml:trace>
  <inkml:trace contextRef="#ctx0" brushRef="#br0" timeOffset="425271">19355 7728 1311,'0'-3'177,"0"6"-144,2 1-33,9 11-17,14 5 17,17 13 35,16-1 31,14-5 3,2-7-15,-3-9 33,-9-1-12,-10-2 12,-13 6-23,-15-1-46,-12 9-17,-15 15 35,-18 15 30,-18 18-21,-18 13-33,-14 5-1,-2-5-5,6-6 1,10-19-7,12-10-28,13-15-85,8-9-184,3-4-217</inkml:trace>
  <inkml:trace contextRef="#ctx0" brushRef="#br0" timeOffset="425445">20099 8173 1050,'13'7'132,"4"3"-101,12 10-4,0 9 41,0 3-41,-6 8-27,-10 8-114,-8 4-108,-42 104-414</inkml:trace>
  <inkml:trace contextRef="#ctx0" brushRef="#br0" timeOffset="425625">20045 8910 1190,'5'2'156,"1"2"-50,8 5 83,2 2-55,0 1 14,2 1-80,0-1-47,0 4-8,1-5-13,2 0-129,6 0-84,50-7-574</inkml:trace>
  <inkml:trace contextRef="#ctx0" brushRef="#br0" timeOffset="425879">20820 8228 1480,'15'1'156,"4"-1"-115,15-1 38,11-7 5,1 0 23,0-5-28,2-2-40,-2 1-38,-5-1-1,-10 6-144,-9 4-145,-11 10-310</inkml:trace>
  <inkml:trace contextRef="#ctx0" brushRef="#br0" timeOffset="426165">21121 8277 1001,'-2'3'231,"2"1"-152,0 8 64,0 14 64,0 13-9,0 11-66,-1 16-72,1 4-21,-1 5-21,-3 1-6,3 9 0,-1-2-12,0-5 0,-2-8-63,-4-14-129,-5-11-151,-27 17-289</inkml:trace>
  <inkml:trace contextRef="#ctx0" brushRef="#br0" timeOffset="426345">21148 8725 1272,'3'-10'380,"4"-3"-154,5-5-43,-3 9-72,6 4-73,4 5-19,10 3-5,7-1 1,6 3-15,-2-2 0,0-2-36,-7-1-56,-9-1-124,-8 1-70,-13 0-189,-48-8-409</inkml:trace>
  <inkml:trace contextRef="#ctx0" brushRef="#br0" timeOffset="426699">20715 8687 127,'-5'0'1609,"3"-1"-1321,-1-1-215,3 2-73,5 6-1,3 13 1,0 13 22,2 14-10,-1 17 1,-11 9-4,-7 11-8,-5 2 1,0-5-1,1-16 0,7-21-1,6-23-9,6-12-61,13-13 70,9-5 1,13-7-1,10-5 8,4-3-2,4 3-5,4 3 17,-5 1 23,-1 6 4,-7 2-23,-6-1-11,-7 6-5,-10 1-6,0 4-81,0 0-183,1 0-26,56-26-443</inkml:trace>
  <inkml:trace contextRef="#ctx0" brushRef="#br0" timeOffset="426909">21794 8335 1734,'-4'1'327,"2"-1"-201,-4 4-73,3 13-29,-2 6 13,2 15-2,3 11-19,3 10-4,2 8-11,-3 1 13,-2 9-14,-2-3-19,-7 5-95,-2-5-189,-2-13-332,-12 13-223</inkml:trace>
  <inkml:trace contextRef="#ctx0" brushRef="#br0" timeOffset="427493">21809 8411 1199,'6'-12'298,"6"-2"-164,11-10 17,15 3-2,14 6-65,57-4-3,39 6-17,8-9-20,-57 18 4,-13-3-6,-53 4 0,-12 6-9,-6-2-14,13 5-19,-16 10 2,-16 15 14,-8 18 43,-21 24-11,-40 68-33,-32 23-2,68-110-13,1-7-25,-35 50-56,1-18-21,5-20-68,3-14-122,8-29-55,8-22 89,7-27 44,9-26 184,14-16 30,11-13 127,13-5 136,14 10-1,14 10-19,7 12-93,5 16-43,6 13-50,-2 12-29,-1 13-28,-4 11 0,-6 12-10,-6 5 4,-12 9-8,-16 11-49,-23 10-79,-20 13-106,-23 9-100,-13-1 5,-6-8 196,8-18 147,11-11 211,18-19 61,20-10 89,12-6-43,11-3-157,8-1-92,14-4-20,12-2-14,21-1-19,10 0-4,10-5-4,1-5-7,1-2-1,-9-3-56,-13-2-85,-11-3-353,-8-51-395</inkml:trace>
  <inkml:trace contextRef="#ctx0" brushRef="#br0" timeOffset="427779">22276 8016 1437,'-2'-1'307,"2"1"-107,-7-5-85,7 10-70,0 12-28,0 24 1,-6 27 25,-2 86-2,-11 53-10,-9 29 7,8-94 7,5-16 6,11-16-17,5-70-10,4-2-1,4-6-17,10 29-6,11-13-1,10-12-1,12-11-4,11-15-57,10-20 17,4-25-37,0-22 8,-5-22-142,-1-8-315,75-174-210</inkml:trace>
  <inkml:trace contextRef="#ctx0" brushRef="#br0" timeOffset="428177">23232 8295 1745,'0'0'451,"0"0"-368,-1 1 13,1-1-9,1 3-44,2-3-43,0 1 0,5 7 0,2 6 0,-1 9-33,-2 9-39,-11 13 10,-8 3-2,-9 4-11,0-4 22,-1-9 8,7-9-9,2-12-4,2-2 26,6-3 19,4 2-17,7 4 3,8 7 19,5 8 8,7 2 21,-3-1 38,4 7 55,1 5-5,-2 6-7,-4-2-1,-7-2-43,-9-16-29,-6-6-16,-6-1-1,-8-1-3,-14 5-9,-14-3-54,-14-1-58,-10-9-73,-4-12-179,3-14-97,3-16-39,-79-116 147</inkml:trace>
  <inkml:trace contextRef="#ctx0" brushRef="#br0" timeOffset="428349">22698 8926 174,'-7'-24'382,"6"5"-89,1-22 13,11 14-59,9 10 10,15 3-31,15 10-4,9 4-82,11 3-25,8-2-37,-1-1-36,-2-1-7,2-5-20,-9 2-2,2-4-13,-9-2-36,-4 4-66,-10-2-93,-9 5-416,8-17-649</inkml:trace>
  <inkml:trace contextRef="#ctx0" brushRef="#br0" timeOffset="428627">23829 8400 1248,'12'-6'175,"-2"1"-125,11-7 110,5 6 28,2 2-19,-1 4-28,2-4-42,1 2-52,-9-2-17,-1 2 3,-11-2-9,-2 0-14,-7 4-2,-3-2-2,2 2-6,-1 2-11,-1-2-14,-1-2-5,-1 2-15,-4 0-24,2 0-44,-1 2-88,1 5-58,-1-2-249,-20 9-274</inkml:trace>
  <inkml:trace contextRef="#ctx0" brushRef="#br0" timeOffset="429401">23080 8336 1396,'-3'-8'305,"0"-2"-173,-5-6-74,7 5-40,1 0 72,0 4 12,1 5-64,4 2-32,7 6 1,6 0 29,12 4 3,7 3-3,7 3-1,-1-3-10,-3-4-8,-3 1-7,-11-3-8,-7-1-1,-13 4-1,-3 9 0,-14 10 5,-12 9-5,-16 15-12,-13 6 0,-4-2 3,-2-3 9,7-5-1,12-9 0,7-10-5,12-15 5,12-6-5,6-6-13,8-3-44,6 0 30,9 0 32,6 3 0,7 0 0,-1 0 1,-1 2-5,0 3 5,1 3 9,-2 1 15,-3 4 5,-7 0-7,-6 7 4,-3 2 4,-7 11-8,-7 9-4,-5 11 5,-8 6-8,-6 4 0,-6 5-2,-6-3-2,3-4-10,1-9 5,3-10-6,4-19 6,2-7 2,6-12-8,3-11-27,-4-9-75,0-15-67,-1-9-320,-35-105-381</inkml:trace>
  <inkml:trace contextRef="#ctx0" brushRef="#br0" timeOffset="429687">22810 8900 1346,'0'-1'282,"2"-2"-135,0-2 25,9-3-34,6-5-54,11-2-22,13 1-11,10 1 1,4 0 4,11 4-4,-2 5-4,5 3-15,2 2-18,-3-1-1,-3 4-13,-8-1 8,-8-2-8,-7 1-1,-12-4 1,-6 1 0,-7-2-1,-10 2-35,-2-2-45,-4 0-56,-1-5-191,-13-34-720</inkml:trace>
  <inkml:trace contextRef="#ctx0" brushRef="#br0" timeOffset="430129">24560 9477 1073,'-3'0'267,"-1"3"-164,-6 4-20,0 12-26,-3 7 28,1 7 32,1 2-4,4 1-31,1-6-16,1-5-18,-1-8-19,-2-7-11,-3 0-18,-7 0-66,-8-4-431,-67-14-448</inkml:trace>
  <inkml:trace contextRef="#ctx0" brushRef="#br0" timeOffset="430993">25600 8593 1319,'0'-6'466,"0"5"-324,0-4-46,0 7-31,3 1-31,6 5-19,3 13 45,8 8 14,6 7-31,1 9-17,-1 10-4,0 6 2,-2 4-6,-2 6-7,-5 9 1,2-1-11,-5 1 0,-1-3 0,-1-10 5,-5-15-5,2-18 0,-3-15-1,-3-15 0,0-8 1,7-15 4,13-18 39,10-27 7,13-25-21,41-71-11,24-20 1,-78 133-11,2 6-3,30-42-6,-9 21 0,-13 17-1,-12 16-17,-16 14-21,-9 15-76,-6 15-97,-7 20-14,-46 105-422</inkml:trace>
  <inkml:trace contextRef="#ctx0" brushRef="#br0" timeOffset="431451">26331 9332 1178,'1'-8'337,"4"-4"-74,4-10-118,6-1-41,4 7-25,2 6-38,7 10-20,2 10-6,2 14 10,-1 10 14,-4 11 3,-8 7-16,-5 5-16,-4-6 1,-3 1-10,-7 0-1,-4-5-30,-6-4-39,-4-6-75,3-5-174,0-13-282,-1-25-401</inkml:trace>
  <inkml:trace contextRef="#ctx0" brushRef="#br0" timeOffset="431639">26716 9209 1256,'0'-9'510,"0"5"-326,-1-2-1,-3 5-22,-2 5-71,-1 7-56,-6 10-25,-10 7-1,-4 9-8,-7 5 0,-6 5 0,-1-1-13,-2 2-66,1-7-95,-26 41-455</inkml:trace>
  <inkml:trace contextRef="#ctx0" brushRef="#br0" timeOffset="432329">27227 9106 1295,'2'0'376,"2"0"-248,11-4-53,15-2-5,14-1 41,15-5-28,13-5-28,8-2-20,1 0-16,-6-1-8,-13 2-5,-10 4-5,-13 5 0,-7-1-1,-12 8 0,-3 2-105,-8 6-206,-9 26-378</inkml:trace>
  <inkml:trace contextRef="#ctx0" brushRef="#br0" timeOffset="432577">27441 9435 1101,'-3'3'481,"3"0"-377,1 4-88,11 5 101,17 5 44,15-7-25,17 2-35,11-9-43,2-6-17,-6-5-16,-9 1-1,-8-4-9,-10 5-7,-6-1-7,-9 1-1,-7 2-45,-2 4-64,-8 0-167,1 1-300,-8-6-347</inkml:trace>
  <inkml:trace contextRef="#ctx0" brushRef="#br0" timeOffset="460119">31690 3298 581,'-2'-6'279,"-2"4"-48,-2-6-26,0 2-43,2 3-18,1 1-31,0-2-37,1 4-13,1 0-7,1 0-25,0 4-31,0-4 0,1 0-10,-1 2-7,2-2-22,2 2-12,1-1 0,3-1 50,1-3 1,1-6 4,1-5-4,-4-2-1,-1-3-5,-2-4 5,-4 1 1,-2 5 0,-1-1 0,-4 9 1,-5 5 9,0 7-2,-4 3-8,1 10 0,1 1-1,1 4 0,4 2 0,4-9 0,4-1-4,2-1-7,4-6 2,1-2 10,0-4 18,4 0 12,3-7-3,0-3-9,-2-6-6,-2 0 2,-2-6-5,-4 3 12,-3 7 27,-3 4-5,1 1-11,-3 7-11,2 0-11,0 0-8,0 5-2,3-1-1,-3 2-14,2 2-24,1 0-65,4 6 14,-1-3-37,3 2-82,1-3-107,4-5-10,9-14-10</inkml:trace>
  <inkml:trace contextRef="#ctx0" brushRef="#br0" timeOffset="460991">31696 3167 621,'-4'-1'179,"3"1"-14,-2-2 39,0 2-11,0-1-49,0 1-64,-2 0-43,-1 1-14,0-1-7,0 0 8,-2 2 9,-2-2-1,4 1-1,-3 2 8,-4-2 3,2-1 12,-1 0-6,-4-1-6,0-3-6,-2 2 8,-3-5-8,2 1-8,-7-5-5,0 1-2,1 1-2,-3-3-11,-1 1-1,5 3 5,-1-1-3,3 1-1,-4-1-7,5 0 7,-4 1-7,0-2 1,2 3-1,1 2 5,2-2-5,-3-3-1,-1 4 0,1-1 1,2 0 0,-2 0-1,3 2 1,0 2-1,3-1 1,0 1-1,3 1 1,4 1-1,-6-1 1,3 2 0,-1-2-1,3 2 0,-3-2 0,2 2 1,2-2 0,0 0 8,0 2-7,3-3-1,1 0 0,1 3 0,0 0-1,3 0 1,-1 0-1,-1 0-1,-3 0 0,3 0 0,-1 0 1,-1 3 0,-1 0 1,1 1-1,-4 0 0,0-1-1,-6 3 1,3 0 0,-4-1 0,4 4-1,-3-1 1,2 0-6,1 0 6,2-1 1,2-1-1,1-3 0,3 1 0,-1-1 0,1 0 0,2 0 0,-1 1 0,1-1 0,-4 0 1,5-3-1,1 0 1,1 0-1,1 0 0,-1 0-8,0 0-1,2 0-7,-2-2-8,0 1-12,0 1-30,7-3-29,-7-1-13,7 2-19,-1-3-32,7-2-132,8-1-60,40-9 6</inkml:trace>
  <inkml:trace contextRef="#ctx0" brushRef="#br0" timeOffset="461509">30653 3040 563,'-4'-3'147,"-1"0"-6,-3-2 33,1 0-34,0-1-52,2 0-53,2 6-29,0-2-6,2 2 1,-3 2-1,2-4 1,-2 2 0,2 0 0,-1 0 0,-1-2 5,2 2-4,2-2 4,-2-2 13,2 4 28,0-4-8,0 4-9,0 0-2,0 0 4,2 0 7,-2-2 22,2 1 11,2-6 9,-1 0-43,1-4-5,5 0 1,0-5-13,4 2-3,6-1-10,2 3-7,5-6 11,2 4-3,5-3-3,3 3-5,3-4 0,1 5 7,-3-4-7,-10 6 0,-4 4 1,-7 3-1,-5 0 0,-7 4 5,-2 0 0,-4 0 1,2 0-5,-1 0-1,1 0 6,-2 0-7,2 2-65,2 1-104,1 7 10,-2 5-54,2-1-95,-7 1 67,-17 14-38</inkml:trace>
  <inkml:trace contextRef="#ctx0" brushRef="#br0" timeOffset="461831">30693 3024 618,'0'0'186,"0"1"-69,-1-1 49,-3 0 31,4 2-32,0-2-17,-2 0-22,2 2-28,0-2-29,2 4-44,3 6-11,3 7 28,2 11 10,6 6-10,0 1-18,0 0-12,2-1 2,-2-3-4,-1-8-2,2-5 1,-5-1-2,1-5-7,1-2-39,-3-4-86,2 0-106,1-5-90,19-22-305</inkml:trace>
  <inkml:trace contextRef="#ctx0" brushRef="#br0" timeOffset="462537">30707 3108 611,'-3'-6'141,"3"0"-29,-3-4 41,1 2 65,1 3-41,1-1-54,-1 6-45,1 0-23,1 0-10,0 0 5,-1 3-5,4 0-23,3 0 11,6 6 38,7 1-10,3 0-7,8 6-15,3-6 8,3 4-16,-1-4-7,5-8-7,-4 1-2,0-3-5,-4 0-4,-8 0-5,-3-3 5,-4 6 0,-4-3 0,2 4-4,-2-1-2,-1 5 0,0-1 1,2 3-1,-2 2 0,4 2 0,3-2 1,-1 1 0,2-3 5,2 0-5,4-6 0,-6 2 0,5-4 5,-2-2-5,-5 0 0,-6-2 5,-5 2-6,-5 0 0,-3 0 0,0 0-1,0 0-10,0 2 2,1-1 3,2 2 6,1 3 0,5-3-9,-1 1-8,2 0-7,2-2-16,-3-2-31,2 0-71,-4 0-131,4 0-80,-2 4-210</inkml:trace>
  <inkml:trace contextRef="#ctx0" brushRef="#br0" timeOffset="463537">30889 3153 572,'-9'-8'207,"0"0"-6,-6-7 24,3 1-43,0-2-37,6 5-10,1 0-13,2 4-17,3 3-33,2 2-68,-1 2-4,9 3 0,7 3 27,17 4 39,12 2 0,16 0-7,6-4-16,5-4-8,1-1-20,-7-3 1,0 3-10,-10-2 5,-6 2-11,-11 4 1,-11-1-1,-10 0-1,-7 6-8,-5-5 8,-3-1 0,-1-1 1,-1 3 0,-2-6-1,0-2-1,-2 1-2,1-2 4,-5-1 15,-9-6-15,-13 1-27,-12-4-42,-16-1-32,-8 1-25,-1 2 3,-6-3 33,6 5 29,4 0 26,13 0 28,9 4 7,9-1 1,10-1 11,7 2 31,6 0 43,3 0 13,4 2 0,3-1-29,-2 2-36,2 0-34,4 0-27,7 2 27,10 5 17,18-2-2,17 5 8,53 7-4,23 9-1,11 9-6,-63-16-3,-55-16-1,-5 4-7,-5-2 0,15 7 0,-13-3-1,-11-4 0,-7-1-1,-4-3 1,-4-2 1,-4-2 30,-10 2-18,-9-6-13,-14 0-34,-10-3-31,-3 3 4,-4-2 2,-1 2 1,0-2 14,-5 2 5,2-1 24,2-2 5,9-1 10,12 2 1,13 2 0,12-2 20,9 8 45,7-2-15,7 2-51,6 1 0,11 0 15,13 1 44,11-2 1,7 1-11,4 0-16,2 1-18,-2-1-7,2 4-2,-1-1-6,-3 3-8,-8 1-75,-3 3-206,-6 10-180,28 21-247</inkml:trace>
  <inkml:trace contextRef="#ctx0" brushRef="#br0" timeOffset="464377">32275 3063 618,'0'-4'348,"-2"0"1,-2-8-58,2 5-13,-4 1-91,2 5-77,0-1-78,4 4-32,0 2-23,4 10-11,0 13 24,2 14 10,0 11 2,0 5 4,0-8-5,-1-7 0,-3-10 0,0-6-1,-1-5 2,-1-3-1,0-6-1,0-1 1,2-3 0,1-4 1,-3-1-1,1 0 0,-1 1 1,0-4-1,2 7 1,0-6 4,-1 3-6,0 0 1,1 2 0,-2-5 0,2 3-1,-2-2 1,0 0 0,1-2-1,-1 2 1,2 0 1,-2-2-1,0 0 1,0-2 5,0 0 1,0 2-2,0 0 1,0-2 4,0 2 1,0-2 1,0-2-2,0-3-11,-2-2-18,1-5-33,-1 4-61,0 4-112,2 3-115,-10 3-371</inkml:trace>
  <inkml:trace contextRef="#ctx0" brushRef="#br0" timeOffset="466089">32068 2969 551,'0'-3'219,"0"1"90,0 1-16,0-1-58,3 0-31,-3 2-60,7-2-61,6 0-13,10 2-20,14-2 1,8-1-24,8 0-17,3 3-2,-6-6-7,-5 2 4,-7 2-5,-14-2-25,-6 2-14,-10 0-15,-8 0 4,-4 1-49,-8 2-93,-8 1-40,-4 4 92,-2 4 55,2 4 53,7-1 29,1 5 3,2-4 47,0 9 47,0-1 10,-1 4 17,3 6-1,0 8 5,-3 7-49,5 4-11,1 2-37,0 2-10,5 0-6,-2-8-5,4-5-7,2-12-1,2-15-8,0-8-19,0-4 20,0-6 7,0-8 0,0-9-41,3-6-10,6-7-5,-2 5 4,12 4 34,-5 7 19,7 5 24,1 7 28,3 3-7,-3 4-3,1 2 0,0 1-4,-2 0-11,-2-2-9,-5-1-9,-2-1-2,-4-2-7,-7 1-33,-5-2-47,-9-4-76,-8 0-213,-82-27-275</inkml:trace>
  <inkml:trace contextRef="#ctx0" brushRef="#br0" timeOffset="466405">32091 3186 117,'-1'0'901,"1"-1"-611,-2-2-64,2 3-97,0 6-100,-3 10-28,0 11 30,0 9 14,-4 9-18,-1-4-15,2 4-3,-10 4-9,3 0 0,2-5-24,1-14 8,7-9-19,6-10 23,7-8 12,7-3 114,12-3 15,7 3-27,6-6-28,0 5-23,-3 1-23,2 0-10,-2 3-10,-3-3-8,1-2 0,-1-2-18,1-4-83,-4-6-197,34-42-334</inkml:trace>
  <inkml:trace contextRef="#ctx0" brushRef="#br0" timeOffset="466623">32737 3182 1074,'2'8'164,"-1"6"-67,1 12 113,1 7-15,0 0-25,1-2-89,2 2-47,-1-3-14,1-2-11,-5-3-9,-2-7 0,-2-3-66,-5-3-90,-2-4-81,2-2-142,-5-16-104</inkml:trace>
  <inkml:trace contextRef="#ctx0" brushRef="#br0" timeOffset="466937">32804 3226 707,'8'-14'348,"-1"2"-63,5-9-36,3 5-44,0 2-53,4 2-62,3 5-35,0 2-23,3 2-10,-4 3 4,5 0 1,-7 4-12,-5 1-15,0 5 0,-8 4-12,3-2 12,4 9 5,3 3-4,3 4 8,0-5-8,-2-1 5,-4-9-6,-4 4-1,-9-10-29,-3 0-8,-12 5 38,-13-2 64,-14 12-40,-12 0-24,-5 3-12,12-2-188,11 3-160,16-9-209,14 6-17</inkml:trace>
  <inkml:trace contextRef="#ctx0" brushRef="#br0" timeOffset="467117">32922 3288 628,'7'-9'332,"1"1"-23,8-10-39,1 5-56,3-1-82,-1 10-70,0 6-41,0 4-21,1 7-1,-3 1-6,-6 2-106,-6 1-124,-10 5-70,-14 3-31,-81 44-285</inkml:trace>
  <inkml:trace contextRef="#ctx0" brushRef="#br0" timeOffset="467283">32815 3470 623,'-4'-1'327,"4"-2"22,-3 2 16,3 0-58,4 1-169,2 0-114,4 0 0,8 1 9,6 0-19,6-1-8,1 0-6,1-2-21,-4-9-143,0 1-101,-4-12-206,18-56-317</inkml:trace>
  <inkml:trace contextRef="#ctx0" brushRef="#br0" timeOffset="467659">33065 2770 894,'-1'0'341,"1"4"-248,-6 6-62,3 11 64,0 8 28,3 6-53,0 8-46,-1 6 23,-1 8 4,-2 1-23,-4 11-2,-4-2-11,-3 3 10,1-3-1,1-11-3,3-4 3,0-4-4,7-3 1,0-3-8,3-5-12,2-7 1,2-11 19,3-2 37,3-8 13,0-3 4,3 2-18,3-8-20,2-6-17,0 2-14,4-4 1,1 0-7,0-4-27,2-1-39,1-1-71,1-8-125,45-58-440</inkml:trace>
  <inkml:trace contextRef="#ctx0" brushRef="#br0" timeOffset="468093">33491 3088 112,'-1'-2'1192,"1"2"-817,-2-4-148,2 4-119,3 3-66,6 2-42,1 7 0,9 5 6,-2-1-6,-2 6-1,-6 2-61,-8 3-7,-11 0 2,-6 5 17,-8-1-1,1 2-31,-1-4 4,8-9 31,8-5 23,5-5-3,3-3-18,3 1 36,5 1 9,1-1 13,0 2 1,3 0-2,-2 3 16,-2 1 16,0 0-2,-4 2 22,-1 1 13,-2-1-13,-1-2-13,3-1-6,-6 4-25,2-3-8,0-1-3,-4 2-2,0-5 1,1 2-8,-2-4-14,-4 2-49,-3 1-85,-6-3-58,-4 2-247,-46-12-249</inkml:trace>
  <inkml:trace contextRef="#ctx0" brushRef="#br0" timeOffset="468327">33214 3435 964,'0'-1'350,"0"-2"-44,0-3-45,3 5-117,2 1-74,9 0-28,9 0-4,10 0-11,8 1-15,3 5-2,-2 0-4,3-3-4,-8 4-1,-3-4-1,-10 4-18,-7 0-53,-6-2-128,-4 2-71,-1 1-113,-11 10-189</inkml:trace>
  <inkml:trace contextRef="#ctx0" brushRef="#br0" timeOffset="476331">24732 3818 1251,'-2'0'240,"2"-3"-127,0 0 29,-2 3-7,2 0-54,0-4-66,0 8-15,2-4-123,4 3-49,10 4-59,47 24-349</inkml:trace>
  <inkml:trace contextRef="#ctx0" brushRef="#br0" timeOffset="477307">28755 8980 1333,'-3'-3'243,"1"3"-34,-3 0-58,5 0-28,-2 3-19,-1 0-31,3-3-17,0 1-20,3 2-12,2-1 4,5 2 31,5 2-1,6-3-7,0 1-16,2 0-16,0 0-8,4 0-10,1 3 0,4-3 0,1-1 1,-2 0-1,-3-3 1,-6-3 5,-2 3-6,-4-3 0,-5-1 5,-3 1-6,-3-1 0,-2 4-7,-3 0-41,2 0-63,2 4-58,4 6-131,29 47-318</inkml:trace>
  <inkml:trace contextRef="#ctx0" brushRef="#br0" timeOffset="477887">29677 9029 1214,'-7'-4'233,"2"4"-86,-2-3-71,0 6-16,3 8-33,-3 16 14,3 14 37,2 18 4,-2 12-11,4 7 7,6 0-15,1-14-29,3-16-7,4-18 9,7-22 12,-1-8 21,6-14 0,3-13-15,-4-12-15,2-12-10,-2-9-7,3-10-7,1-7-6,-6-3 1,-3-4-9,-9 5 0,-14 4-1,-8 15 0,-13 13 1,-6 15 1,-6 16-2,-7 19 0,-5 15-2,0 16 2,-1 14-9,7 6-5,10 4-19,11-2-45,15-1-36,11-2-55,12 2-332,64 69-300</inkml:trace>
  <inkml:trace contextRef="#ctx0" brushRef="#br0" timeOffset="478081">30148 9328 1470,'-2'0'588,"2"2"-402,-3 0-53,3 4-62,0 2-56,3 16-14,6 5 7,1 10-8,7-4-26,-1-4-49,-2-7-63,2-6-110,-6-4-116,25-23-307</inkml:trace>
  <inkml:trace contextRef="#ctx0" brushRef="#br0" timeOffset="478569">30724 8873 1351,'-14'-13'527,"-1"-3"-295,-18-13-31,-3-2-57,2 1-67,7 5-43,0 11-23,5 5-11,4 15-1,2 14-12,-2 15-1,4 10 8,4 12-10,4 6-13,9-2-8,5-5-14,5-11 6,4-10 24,4-15 0,5-13 0,1-10 12,2-16 8,1-11 0,-2-8 1,-1-6 0,-9-1 6,-1 0 0,-8 4 0,-3 4 24,-3 11 18,-2 10-6,-1 9-14,-1 8-28,-2 11-16,1 12 16,-4 18 8,0 16 4,-7 14-11,2 8 0,-2 11 8,-5 3-7,0 2 4,3-11-6,-1-6 0,3-12-8,7-6-66,8 4-53,7-10-26,12-3-47,7-4-178,76 7-357</inkml:trace>
  <inkml:trace contextRef="#ctx0" brushRef="#br0" timeOffset="478989">31220 9177 1087,'0'-36'364,"0"5"-187,0-25-90,-2 8 93,-2 15-18,-3 15-63,1 7-24,1 7-21,-1 4-22,-4 4 13,-4 7-14,-10 3 8,-2 8-4,-3 5-17,2 6-11,2 5-6,3 7-1,1 10 0,3 9-1,1 5 0,6 3-1,3 1-4,8-12 5,4-9-11,6-10 11,7-5 1,-2-7 9,6-5-8,-1-7 0,4-1 8,2-7 2,2-6 2,-1-4-1,2-6 6,-4-6 2,-1 1-5,0-1-8,2-4-2,-5 1-4,-2 1-2,-2 0-43,-4-1-40,-3 3-75,-6 4-203,-20-11-590</inkml:trace>
  <inkml:trace contextRef="#ctx0" brushRef="#br0" timeOffset="491767">19103 11425 852,'0'-1'629,"0"2"-496,-2-1-68,0 7 16,2-4 9,0 4-33,0 5-23,7 11 16,4 12-8,-1 12-18,8 6-9,-1 6-8,4 10 1,1 7 1,1 8-2,-1 3-5,0-4-2,-6-17 0,4-15 0,-11-24 1,3-16-1,1-16 12,7-15 27,1-16 27,9-22-27,3-12-19,5-14-13,20-62-7,14-20-5,-51 117 4,2 4 1,19-37 0,-6 11-2,-10 17 1,-8 19 1,-8 12 0,-5 15 0,-5 5-27,1 8-111,1 7-197,-1 9 5,-25 54-540</inkml:trace>
  <inkml:trace contextRef="#ctx0" brushRef="#br0" timeOffset="492173">19702 12116 1358,'-2'0'270,"2"-2"-123,2 2-111,4 2-29,6 2-5,10 4 7,10 6 0,3 9-8,3 2 5,-1 5-5,-6 1 1,-6 8 16,-8-4 1,-6 3 1,-6 2-20,-5 8-6,-7 5-119,-3 2-58,-2-7-335,-20 10-415</inkml:trace>
  <inkml:trace contextRef="#ctx0" brushRef="#br0" timeOffset="492375">20028 11894 1298,'-14'10'285,"0"2"-121,-20 14 20,-2 7-49,-1 2-66,1 9-36,-4 3-25,3 2-8,2 1-1,4-8-77,5-8-144,6-10-117,-18-5-335</inkml:trace>
  <inkml:trace contextRef="#ctx0" brushRef="#br0" timeOffset="492615">20484 10679 1417,'-5'-2'335,"-1"4"-116,-10 2-141,1 10-48,-7 15-20,2 14-9,1 16-1,6 13 0,1 9-155,-1 4-184,-33 109-478</inkml:trace>
  <inkml:trace contextRef="#ctx0" brushRef="#br0" timeOffset="493749">19983 11975 588,'0'-8'190,"-2"5"28,-4-3 7,6 2-87,0 4-96,3 4-41,-3 2 5,3 5 29,-6-3 31,0 6 31,-7 5 4,-5 7-28,-11 11-32,-5 4-28,-12 10-7,2 4-6,1-1-63,3-2-55,7-7-35,8-4-75,11-15-96,0-12-383</inkml:trace>
  <inkml:trace contextRef="#ctx0" brushRef="#br0" timeOffset="494177">19752 11935 234,'0'-1'352,"-2"1"-194,2 0 5,-2 0 58,1 1-67,1-1-82,3-1-45,2-1-21,6-2 0,4-2 5,5 3 4,5 0 7,-1 6-1,10 3-4,-1 4 1,0 6-6,-2 0 7,-4 11 8,-4 3-7,-6 11-1,-9 8 8,-7 10-3,-4 8 6,-6 3-13,-1 0-10,3-8-1,3-10-6,-2-12-42,8-14-64,3-9-101,2-9-131,21-45-183</inkml:trace>
  <inkml:trace contextRef="#ctx0" brushRef="#br0" timeOffset="494357">20142 11942 1118,'-9'-7'315,"-1"6"-96,-13-1-69,1 4-51,-8 6-57,6 8-28,-2 9-13,1 6-1,0 13-123,-3 8-102,-2 11-117,-59 96-194</inkml:trace>
  <inkml:trace contextRef="#ctx0" brushRef="#br0" timeOffset="494905">18844 12661 618,'2'0'211,"1"-1"-10,2-3 50,2 0-22,1 0-53,5-2-46,0 2-28,4-4-45,12 3-28,9 5-17,12 3 0,16 7 4,52 0 4,21-10 8,4-10 14,-58-16 2,-46 14-10,-2 2-2,-3 1-13,36-11-5,-4 10-13,-3 4 1,-1 10-1,-4 11 0,-2 8-1,-9 10-1,-8-1-17,-7-1-19,-4-8 16,-3-7 10,-4-10 1,-7 1 4,2-14 4,-7 5-5,-2-4-8,-2-1-36,-1-1-110,-2 0-155,-19-10-451</inkml:trace>
  <inkml:trace contextRef="#ctx0" brushRef="#br0" timeOffset="495259">20196 11865 794,'-2'-1'327,"1"1"-88,-5 0-77,2 0-75,2 0-59,0-1-28,-2 2-51,3 2-222,-10 15-280</inkml:trace>
  <inkml:trace contextRef="#ctx0" brushRef="#br0" timeOffset="495687">19716 11945 205,'-5'-3'336,"2"3"-141,-6 0-6,0-4-40,5 4 17,-1-3 14,4 3-9,-1 0-12,2-1-25,2 1-49,-1 0-44,10 1-35,5-1-5,11 0 0,7 0 0,1 3 5,4-3-6,-4 4 2,1-4 7,-8 3 0,-6 3-2,-5 1 2,-6 8-8,-2 2 0,-5 12 5,-1 8 20,-6 13 8,-1 9-10,-2 12-12,0 7-10,4 1 7,2-12-9,2-11 1,3-16-1,1-13-40,2-13-62,2-4-114,4-12-81,5-9-178,35-76-398</inkml:trace>
  <inkml:trace contextRef="#ctx0" brushRef="#br0" timeOffset="495911">20241 11830 1048,'-2'2'462,"-1"-2"-219,-7 2-30,-3 2-84,-7 13-60,-13 9-42,-13 8-12,-14 12-7,-7 9-7,-6 5 5,-1 2-6,8 3 0,6-3 0,8-1-100,9 4-230,-44 93-435</inkml:trace>
  <inkml:trace contextRef="#ctx0" brushRef="#br0" timeOffset="514199">21020 11703 1547,'-2'-10'370,"1"6"-173,1-10-94,3 9-41,4-2-11,8-2-6,12-6-6,12 1-8,11-1-11,11 5-11,4 6-6,0 4 3,-8 4-12,-5 5-8,-10 3-55,-6 7-55,-11 12-190,-32 101-405</inkml:trace>
  <inkml:trace contextRef="#ctx0" brushRef="#br0" timeOffset="514411">20960 12309 1615,'0'-5'345,"6"4"-231,4-7-93,13 4 41,6-4-1,13 5-14,12 3 11,7 1-26,8 1-26,2 5-6,1-4-27,-3-1-92,-1-6-223,100-39-405</inkml:trace>
  <inkml:trace contextRef="#ctx0" brushRef="#br0" timeOffset="514673">22248 11565 1382,'7'0'281,"-1"4"-226,13 0 19,7 0 67,10 6-6,10-4-21,18 0-21,52-5-5,-79-1-38,34 0-10,-18 4-7,-14 1-15,-13 4-10,-14 8-8,-11 17 19,-16 16 10,-15 18-29,-13 12-18,-15 13-81,-35 56-120,-23 51-452</inkml:trace>
  <inkml:trace contextRef="#ctx0" brushRef="#br0" timeOffset="514875">22422 12680 976,'0'3'823,"2"1"-657,2 3-59,-2 4 44,5-3-31,-2-2-60,-1-5-37,0 1-13,1-2-1,-1-2-1,-1 1-8,-3-2-11,3 0-76,-6-1-100,-26-15-884</inkml:trace>
  <inkml:trace contextRef="#ctx0" brushRef="#br0" timeOffset="516159">23498 12016 570,'-3'-2'1164,"-2"2"-885,-1-2-154,6 2-35,0 2-24,1 0-30,4 4-20,10 2-7,9 4 29,13 4 7,9-3-8,-1-1-4,7-8-3,-5-1-4,3-6-5,-2-1-5,-4 1-7,-4-4-3,-3 1-5,-7-3 5,-6 3-5,-3 0 1,-9 2-1,-2 4-1,-6-4-37,-2 4-27,-1 0-34,-2 4-53,-4 4-164,-5 17-198,-58 65-336</inkml:trace>
  <inkml:trace contextRef="#ctx0" brushRef="#br0" timeOffset="516633">23368 12683 1188,'-3'0'243,"3"0"-151,-2 0-7,4 0 53,2 4-15,2 0-40,6 6 56,6 3-44,4 1-17,4 0-3,-2-2-12,6-1-2,10-5-16,5-1-9,11-2-9,7-6-4,3 0-5,1-1-6,-4-6 1,-8 3 1,-8 0 2,-8-2-1,-8 5-6,-2 0 0,-5 2-1,-5 0-7,3 2 7,-1-2-7,2 2 0,-1 0-1,3 2 1,-1 0-1,-1 0 0,-2-2 0,-1 0 1,-10 0 0,-4 0-1,-3 0 1,-3 0 9,-3 0-10,3 0 0,-6 0-16,-4-4-50,-12 2-92,-4 2-124,-67-12-654</inkml:trace>
  <inkml:trace contextRef="#ctx0" brushRef="#br0" timeOffset="520235">25243 13281 1305,'-6'-7'249,"5"-2"-30,-5-4-31,0 9-26,5-2-29,-1 6-34,0 3-36,1 0-24,-1-2-7,1 5-4,-2 3 2,1 8-1,-2 9-11,3 9 3,-2 6 4,0 11-7,-2-4 0,-1 4-7,0 3-10,-4-5 0,0 3 7,0-4-8,-8-1 6,6-6-6,-4-3 0,4-3 2,3-9-2,6-6-5,3-9-7,3 4-42,4-2-78,6-1-44,4 1-176,40 4-319</inkml:trace>
  <inkml:trace contextRef="#ctx0" brushRef="#br0" timeOffset="520603">25504 13658 1137,'0'4'284,"3"3"-160,2 5 34,5 4 17,4 5-22,0-7-37,8-2-32,1-4-5,12-11 7,5-6-11,7-5-17,4-5-19,-1 5 17,0-4-20,-6 8-20,-10 3-7,-5 1-3,-9 3-6,-5 3 0,-9 3 0,-3-3 0,-3 3 0,0-3 1,-3 3 0,3-3 1,-2 1-2,1-1 1,-2 0-1,3 0-34,0 0-49,0 0-74,0 15-449</inkml:trace>
  <inkml:trace contextRef="#ctx0" brushRef="#br0" timeOffset="521293">27080 13916 898,'3'-12'469,"-1"-1"-306,3-11-34,1 6 72,-3 1-21,-1 7-61,-2 7-46,-2 3-11,1 1-8,-8 5-23,-9 10-13,-11 11-10,-11 17-1,-6 10 4,-2 10 7,1 6-5,3-3-4,7-6-3,7-7-4,11-2-1,7-4-1,4-5 1,4-3-1,6-3 0,4-8 0,2-2 1,4-9-1,3-4 0,8-5 2,3-4 7,6-5 1,8-2-8,3-8-1,3 2-1,2-8-20,0 2-62,-5-3-92,-1-1-425,40-28-430</inkml:trace>
  <inkml:trace contextRef="#ctx0" brushRef="#br0" timeOffset="521625">27290 14455 772,'-3'9'562,"0"8"-477,-3 9-16,2 13 104,0 5-8,6 0-56,6 1-46,6-10-25,3-7-2,2-14-8,1-11 29,-1-8 17,0-13-23,-1-8-9,-4-9-12,1-6-12,-6-4-5,-5-6-7,-2 10-5,-5 3 7,-5 9 1,-7 9 9,2 7 7,-6 13-10,-4 6-13,-5 6-1,4 8-1,-4 3 1,5-1-1,4-5 0,4 1-33,8-4-57,3-7-127,12 3-454</inkml:trace>
  <inkml:trace contextRef="#ctx0" brushRef="#br0" timeOffset="522021">27455 13880 220,'4'0'1073,"2"-3"-905,6 1-64,5 2 85,9 6-56,-4 3-41,5 5-34,-6 2-19,-6-1-21,-5 2-4,-8-4 17,-11 8 29,-11 7-25,-9 4-25,-10 5-2,-2 2-8,4 0-17,9-10 4,13-5 1,8-9 4,10-6-4,12-1 11,4-4 1,9-2 1,5-2 7,-3-2-7,0-2 11,-2 0-4,-5-2-7,-4 0 1,-6-4-1,1 0-1,-7-1-10,-2-3-74,-7 5-116,-2 1-267,-35-15-326</inkml:trace>
  <inkml:trace contextRef="#ctx0" brushRef="#br0" timeOffset="522503">26756 13536 856,'-6'0'321,"6"0"-71,-4-1 14,1 1-21,3 1-96,2-1-69,-2 0-39,3 2-16,-1 2-4,7 0 10,1 2 8,1 1 2,2-1 12,4-1-4,2-2-5,7 0-5,3-2-5,7-1-13,13 0-7,5-1 3,12-5-3,4 0-6,6-6-5,3 2-1,0 3 1,-1 0 0,-4-1-1,-11 4 0,-8 4 0,-9 0 0,-7 0 1,-9 0 0,-9 2-1,-5-2 6,-5-2-6,-5 2 0,-5-2-1,1 2-23,-2 0-50,-3 0-56,-3-1-119,-58-25-906</inkml:trace>
  <inkml:trace contextRef="#ctx0" brushRef="#br0" timeOffset="523951">27004 12690 870,'0'0'295,"0"0"-110,0-3-17,0 3-24,0 3-68,1-3-41,-1 1-14,0 2 1,0 0 16,3-3 11,-3 4 7,0-4-2,0 3-9,0-2-18,0-1-14,0 1-7,0 2-6,2 1-10,2 3-144,-1-1-176,7 10-456</inkml:trace>
  <inkml:trace contextRef="#ctx0" brushRef="#br0" timeOffset="524605">27093 12656 873,'-4'0'182,"2"0"-35,-2 0 31,2-2 20,2 2-73,0 0-65,0 2-26,2 0-4,-2 1-7,0 7 20,0 2 14,-2 9-4,1 1-4,-2 7-7,1 7-9,1 5-9,-1 7-9,2 2-6,3 7-1,2 0-8,4-1 6,3-4-5,0-15-1,6-10 1,5-15 5,6-12 3,0-12 3,6-11-5,-2-10 4,-2-7-10,-4-5 7,0-4-7,-6-3 1,-1-2-2,-4 1 0,-2-1-5,-5 6 4,-4-1-5,-2 4 5,-1 0 0,-4 6 1,0 7 0,-1 9 1,2 13 16,-1 10 5,-1 8-7,-1 18-6,-7 15 5,-2 13 17,-1 9 13,-2 4 4,3 7-9,0 1-12,9-6-14,0-7-11,8-9-1,-1-7 0,11 0-1,3-3-47,7-7-83,12-7-334,109 2-501</inkml:trace>
  <inkml:trace contextRef="#ctx0" brushRef="#br0" timeOffset="525115">28178 13116 1211,'-5'-1'313,"-1"2"-101,-5-1-32,3 6-44,1 8-65,9 5-37,9 9-5,5 8-4,4 5-7,4 12-9,-2 9-7,-5 13 8,-6 17-8,-5 63-1,-18 29 5,5-134-5,3-6-1,-2 31 0,4-26 0,4-28 1,4-21 0,7-17 36,8-22 7,10-18-11,9-19-3,2-6 0,6-6-9,0 4-11,-5 11-8,0 11-1,-5 7 0,-3 17-1,-8 9 0,-11 14-29,-5 13-59,-8 9-89,-3 14-357,-30 49-525</inkml:trace>
  <inkml:trace contextRef="#ctx0" brushRef="#br0" timeOffset="525349">28554 13869 1360,'9'2'204,"6"-2"-161,5 6-7,9 2 56,-1 4 2,2 10 28,-3 4-47,0 10-18,-5 7-14,-8 4-7,-2 2-16,-11 2-10,-2-2-10,-7 7-15,1-3-129,1-5-186,1-8-146,10-15-385</inkml:trace>
  <inkml:trace contextRef="#ctx0" brushRef="#br0" timeOffset="525521">28946 13935 84,'-1'-1'1419,"-2"1"-1056,-7 0-150,-6 12-93,-6 7-19,-8 13-28,-7 2-37,1 9-22,-5-4-14,-6-2 0,-7-4-84,-4-2-222,-118 23-681</inkml:trace>
  <inkml:trace contextRef="#ctx0" brushRef="#br0" timeOffset="526445">25027 12180 1083,'-6'1'249,"0"1"-40,-2 2 4,5 3-62,5-2-80,7 6-31,12 5 25,15 6-7,16 0 1,12-5-20,8-5-8,5-8 1,0-3-1,46-5 2,17-16-4,14-9-1,-40 10-5,4-3-7,14 7-1,12 7-4,-2 4-4,-15 4 1,2 4-7,1-10 5,-5 1 0,-2-2 0,-11 3 0,-6 6 0,-6-4-5,-3 1 0,-1-2-1,-1 6 1,-54 0 0,0 3-1,0 1 0,39 7 1,1-4-1,1 0 1,1-4-1,-2-5 1,-2-4 1,-4-5-1,-5 1 0,-5-2 0,-5-4-1,-5 5-2,-4 6-4,-7 0-1,-7 2 1,-7 2-3,0 0-2,-4-2-1,-5 0-19,0 3-32,-8-3-15,-2 0-6,-8-3-105,-8-1-119,-55-37-693</inkml:trace>
  <inkml:trace contextRef="#ctx0" brushRef="#br0" timeOffset="526993">25647 11380 931,'0'0'258,"-3"0"-108,2 3-77,2-3-38,2 4-23,4 3-11,2 4-1,5 3-35,0 2-198,8 24-386</inkml:trace>
  <inkml:trace contextRef="#ctx0" brushRef="#br0" timeOffset="527631">25760 11449 198,'-6'0'0,"-21"0"-104</inkml:trace>
  <inkml:trace contextRef="#ctx0" brushRef="#br0" timeOffset="528825">25442 10918 1062,'-4'-4'231,"2"2"3,-3-4-10,4 6-29,1 0-78,1 3-69,6 4-33,6 5 1,4 9 28,9 10 8,-1 7-7,-1 7-7,-1 6-11,-1 5-6,-7 4 0,0 6-11,-6 2-4,-3 3 0,1-5-5,-4-3 7,-3-13-7,0-6-1,0-15 1,0-10 1,0-6-1,1-10-1,-1 0 1,3-7 7,4-7-1,6-8-5,11-18 4,12-21-6,8-10 0,0-18 1,0-2 0,-5-2 0,-6 7-1,-5 6 1,-5 9-1,-5 12 0,-8 16 0,-4 14 0,-3 12-1,-3 10-27,0 7-61,-3 10-146,1 15-222,-29 83-292</inkml:trace>
  <inkml:trace contextRef="#ctx0" brushRef="#br0" timeOffset="529087">26023 11428 1071,'6'4'223,"5"-4"-109,8 4 81,9 2-24,1 3-34,1 5-43,0 1-26,-2 14-35,-4 4-12,-5-2 3,-2 6-11,-10 1-1,-4 1 5,-3 2-8,-2-2-8,-2 1-1,-2-2-20,-4-8-47,2-2-137,-1-9-101,-4-6-360</inkml:trace>
  <inkml:trace contextRef="#ctx0" brushRef="#br0" timeOffset="529305">26349 11370 1220,'-6'0'457,"2"0"-220,-10 1-48,-3 7-87,-1 7-50,-4 10-23,-8 7-17,2 8-3,-6 4-3,1-2-5,0 2-1,8-6-10,2-4-74,11-2-236,5 18-385</inkml:trace>
  <inkml:trace contextRef="#ctx0" brushRef="#br0" timeOffset="529665">26984 11495 1088,'-6'-5'552,"2"2"-342,-5-1-66,5 4-8,5 4-68,11-4-43,9 3-4,16-2 20,8-1 10,4 0-15,-3-1-11,2-2-8,-5-4-8,3 3-9,-1 1-1,-2 3-54,-1 2-166,49 10-675</inkml:trace>
  <inkml:trace contextRef="#ctx0" brushRef="#br0" timeOffset="530327">27909 11222 1165,'-4'0'306,"1"3"-123,-6-2-13,1 8-32,-2 7-57,-1 6-47,5 2-23,-1 11-11,6 8 2,6 4-1,-2 11 0,3 4 1,1-4 4,-1 1-6,3 0 1,5-14-1,1-11 2,3-6-1,4-23 1,5-9-1,6-7-1,3-11-6,4-8-5,1-7-4,-1-8 8,-1-8 1,-3-9 5,-2-13 1,-4-7-1,-2-7 1,-4 3 0,-9 12 5,-5 14 19,-7 19 47,-3 17 19,-4 11-17,-1 13-22,-2 10-36,1 12-15,0 5 0,0 12 1,1 7-1,-2 8 1,3 9 0,-4 3 5,1 4-4,-2-2 7,3-9 6,4-6-9,2-12-5,2-11 0,4-7-1,3-7 0,1-6-29,2-3-77,4-1-176,25-27-446</inkml:trace>
  <inkml:trace contextRef="#ctx0" brushRef="#br0" timeOffset="556376">29382 12348 1094,'-3'-3'348,"-2"3"-135,1-1 0,2 1-35,2 0-56,0 0-56,0 0-35,0-2 1,0 4 7,0-2 4,2 0 4,-2 0-14,0 0-12,0 0-7,2 0-14,8-2 0,10-4 15,10-4 14,12-4-8,2 5-6,-1-3 9,-3 2-14,-1 5 2,-4-1-4,0 5-7,-2-2 0,0 3-1,-3 3 0,2-2 0,0 2-1,-4 0-27,-4-2 5,-3 2-2,-5-2-19,-4 1-16,-3-2-19,-5 0-28,-4 4-73,0-1-343,-38 13-312</inkml:trace>
  <inkml:trace contextRef="#ctx0" brushRef="#br0" timeOffset="556744">29489 12864 1283,'-7'7'455,"2"-4"-364,-2 4-19,3-1 24,6-6-12,0 0-57,5 4-25,10-4 55,11 0 42,9-4-26,4 0-11,-1 1-17,-1-1-11,-5 2-11,3 2 2,4-1-8,2 1-1,-1 1-1,-2-1-4,-3 2-10,-6-1 0,-8 2 5,-4-2-5,-5-1-1,-10 2 1,-3-4 7,-1 2-1,-1-1-2,-1 1-5,0-3-42,-3 0-81,-15-35-440</inkml:trace>
  <inkml:trace contextRef="#ctx0" brushRef="#br0" timeOffset="557750">30650 11379 1099,'0'0'288,"-1"0"-69,1 0 43,-3 0-55,3 0-70,0 0-58,0 1-34,0-1-24,0 3-10,0-3-11,0 0-1,3 4-6,1-4 7,6 3 10,4 3 14,8-1-4,2-1-1,3 0 11,3-4-12,0 1 3,-2 1-9,2 1-11,-3 1 7,0-3-7,-3 3 8,-5 0-7,-6 0 7,-1-4-8,-3 0 13,-2 0-8,1 0 4,3 3-2,3-3 1,2 0-8,2 0 6,-2 0 2,-1-3 0,-2 3 0,-3 0-8,-4-4 5,-2 4-5,0 0-1,-2 0-73,1 4-81,-2 3-137,-9 49-304</inkml:trace>
  <inkml:trace contextRef="#ctx0" brushRef="#br0" timeOffset="559666">31527 11360 724,'-4'4'314,"1"2"-217,-6 4-17,1 6 46,-2 8-32,0 5-28,7 3-15,3 3-21,3-3-10,5-7 26,4-3-13,1-11 2,2-3 10,4-6 1,-2-6-23,4-8-8,-2-8 15,2-9-6,-4-6-24,0-10-15,-5-6-20,-2-2 19,-6 2 16,-4 8 12,-4 8 13,-6 12 50,-2 5-6,3 10 14,-3 2-47,1 6-12,-2 4-17,-2 6-7,-2 8-2,-3 1-4,0 7-36,-1 7-69,4 9-120,7 3-278,4 81-512</inkml:trace>
  <inkml:trace contextRef="#ctx0" brushRef="#br0" timeOffset="559860">31927 11606 1449,'-3'4'367,"-3"2"-182,-1 6-14,1 4-78,0 1-60,1-1-32,4 4-1,5 4-28,-1-1-86,8 3-144,3-3-102,31 6-303</inkml:trace>
  <inkml:trace contextRef="#ctx0" brushRef="#br0" timeOffset="560394">32219 11189 1001,'-10'-6'467,"1"0"-276,-8-7 46,-4 5-84,2 6-78,-2 3-36,4 4-24,2 14-15,-3 6-2,4 19 1,5 4 0,2 10 0,6 4 0,8-5-5,3-10-35,3-9-23,4-16 2,0-11-2,5-9 4,3-15 19,6-9-25,-3-12 45,-2-9 20,-2 1 1,-10-4 37,-4 2 58,-3 5 13,-5 8-2,-2 7-11,-4 11-14,2 3-9,1 8-30,-1 4-26,0 4-16,0 11-13,0 7 13,-2 9 0,-1 9 0,-1 3 0,-5 5 1,4 4 0,-2 1 9,-2-1-8,0 0 10,-1 1-2,2-3-10,1-3 0,3-4-6,3-3-49,3-6-53,4-4-111,4-5-140,5-7-302,51-2 27</inkml:trace>
  <inkml:trace contextRef="#ctx0" brushRef="#br0" timeOffset="561100">32746 11345 810,'-1'-3'489,"1"0"-221,-3-4 34,0 1-80,-2 0-87,1 2-51,-1-2-15,-5 4-24,4-2-15,-3-3-5,1 4-8,-2 2-11,-2 1-5,-1 1 1,-1 2-2,-3 8 0,1 0 0,-3 6-1,1 4-1,0 9 1,3 3 0,0 2 0,5 0-5,-2-1 5,6 1 0,1-7 1,3-3-1,2-2-5,0-3 5,1-5-1,0 4 1,3-4 0,-2 2-7,2 0 8,1 0-6,3-6 6,-1 4-11,1-6 11,1 1-1,-2-3 2,2 1-2,1-4 2,-2-1 4,0 1-3,0-4-1,0 0 5,2-1-5,-1-2 0,2 0-1,5-1-55,-1-4-40,8 4-140,-1-2-350,38-32-244</inkml:trace>
  <inkml:trace contextRef="#ctx0" brushRef="#br0" timeOffset="561602">32951 11622 1246,'0'0'315,"0"0"-233,-3 0 116,4 0-52,1 3-124,1-2-4,3 5-18,4-2 66,3 4 14,-3-3-17,0 1 4,-4-3-5,1-2 1,-1-1-18,-1 0-26,2 0-4,-2 0-7,1 0-8,-2 0 0,0 2 1,5-2 0,-1-2 0,-1 2 0,3-1 1,-2-2-2,-2 2 2,0-4-2,-1 4-13,-2 1-16,2-3-4,-4 3-9,-1 0-31,-1 0-59,-5 4-146,-41 17-410</inkml:trace>
  <inkml:trace contextRef="#ctx0" brushRef="#br0" timeOffset="562804">33474 11515 539,'-4'5'135,"1"3"-78,-7 8 21,3 6 1,1 5 10,0 1-28,3 5 46,2 0-16,2-2 11,4-4 6,2-1-27,3 0-19,-2-7-40,4-3-5,1-6-2,3-3 6,-1-8-21,2-9 15,4-3-15,2-15-24,1-5-7,-1-12-11,-3-8 19,-7-4 18,-5-2 5,-9 4 20,-6 6 53,-5 12 97,-4 11-19,-2 13-85,-4 4-36,-4 18-15,-2 4-13,-2 9-2,5 5 0,4 0-1,4 1 0,5 0-40,5-1-77,2 0-137,13 44-393</inkml:trace>
  <inkml:trace contextRef="#ctx0" brushRef="#br0" timeOffset="562992">33763 11871 1370,'-1'6'350,"-2"0"-251,-3 8 7,2 5-38,1 3-47,3 1-21,7 3-2,-1-3-142,0-3-97,6-1-118,15-3-229</inkml:trace>
  <inkml:trace contextRef="#ctx0" brushRef="#br0" timeOffset="565138">30410 12709 360,'0'0'358,"0"0"-155,0-3-46,0 6 44,-3-2-1,3 2-32,-1-2-26,1 1-44,0 1-47,4 0-41,9 10-10,20 2 36,21 10 33,66 16-14,58 4-23,50-6-13,-57-19-2,14-15-17,0-8 1,-27 3 7,0 3-8,-6 0 8,0 13 2,-2 9-8,-6 1 7,5 7-8,0 4 1,-17-2-2,-10-1 1,-6-8 0,-13-9 0,-12-1-1,3-3 6,0-6-6,2-1-11,-13 1 10,-44-1-8,-3-3 8,-3 4 0,6 7 0,-39-1-1,0 5-19,0 2-18,0-3-16,0 1-25,0 0-4,0-3 32,0-3 7,0 1-36,0-3-27,0 2-38,0-2-137,0 0-241</inkml:trace>
  <inkml:trace contextRef="#ctx0" brushRef="#br0" timeOffset="566054">30503 13491 1132,'0'0'222,"-2"4"-142,1-4 52,-1 4 46,0-2-43,1 0-63,1-1-33,0 1-9,0-2-12,0 1 3,0-1-6,0 7-7,1 7-2,-2 12 15,-4 13 4,-3 10-14,-7 6-10,3 7 7,-3-1-7,0 4 0,3-5 0,-2 0 0,2-4 0,-2-1 0,6-6-1,2-11-56,4-11-88,-1-9-138,8-1-304,13-8-246</inkml:trace>
  <inkml:trace contextRef="#ctx0" brushRef="#br0" timeOffset="566956">30935 14083 1109,'0'0'504,"0"0"-411,0 2-49,0 0 76,0-2-41,4 4-53,7 2-11,8 2 49,7 0 7,5 1-22,5 1-10,-1 0-9,-1-2-1,0 0-1,-6 2-10,0-5-7,-2-2-5,-5-3-5,1 0 1,-4-3-1,-4-1 6,2 0-6,-6 0-1,-1-2 1,-1 3 0,-3 0-1,-2 0-14,-1 2-13,-2-2-6,1 3-43,1 0-185,2-4-310,14-3-577</inkml:trace>
  <inkml:trace contextRef="#ctx0" brushRef="#br0" timeOffset="567602">32444 14745 1220,'0'0'334,"0"0"-86,-2 1-22,1 1-65,-4-2-47,-3 0-51,-8-2-50,-5-2-4,-9 4-9,-4 0 0,-5 6 1,2 5-1,3 6 0,1 6-1,3 3-7,8 11 8,4 8-8,4 6 8,8 1-1,6 3-5,6-6 4,9-4-11,10-4-38,5-3-35,8-7-97,5-3-277,67-2-207</inkml:trace>
  <inkml:trace contextRef="#ctx0" brushRef="#br0" timeOffset="567910">32525 15252 1246,'-3'8'204,"2"9"-138,-2 11 60,1 7 9,5-1-39,5-7-59,5-8-19,4-4 2,2-12 20,1-3-16,-1-7-4,0-10 5,-1-4 1,-3-8 8,-5-7-5,-2-2-13,-5 3 5,-1 4 9,-7 11 8,-3 9 14,1 4-2,-5 5-34,0 2-15,-5 0-1,7 1-8,-2 4-2,1-2-23,0 1-26,2 3-65,-2-1-182,-22 0-338</inkml:trace>
  <inkml:trace contextRef="#ctx0" brushRef="#br0" timeOffset="568284">32864 14728 1416,'2'4'214,"0"0"-167,5 5 86,3 2-20,4 4-37,-1-3-41,-1 6-20,0-5-3,-2-3-6,-5 1-6,-5-1-10,-8 4 1,-11 3-4,-6 7-49,-6 1-35,1-4 25,11-2 18,4-7 24,9-2-3,9 0-24,11-4 48,3 1 9,11 2 33,1-6-8,3 0-1,-2-6 5,-5 3-11,-1-3-6,-8 0-11,0 1-1,-8-2-27,-3 4-96,-7 3-145,-22 5-196</inkml:trace>
  <inkml:trace contextRef="#ctx0" brushRef="#br0" timeOffset="568742">32193 14244 782,'-2'-2'291,"2"2"-69,-1-4-25,0 8-40,2-4-70,5 0-58,11 6 20,13 4 70,12 0 2,12 2-14,7 1-23,5-2-8,10 1-26,46 4-17,-80-10-12,37 8-8,-4 0-11,-11 3-2,-9-3 6,-7 0-5,-4-1 0,-8-2 0,-9-4 1,-9-1-2,-6-6 0,-8 0-28,-4 0-29,0 0-34,-3-4-65,-1-4-153,-26-41-729</inkml:trace>
  <inkml:trace contextRef="#ctx0" brushRef="#br0" timeOffset="571822">32348 13614 259,'0'-1'541,"-1"1"-358,-1-3 9,1 3 23,-1-3-41,2 3-41,0-1-8,0 1-10,-3 0-17,3 0-37,0 0-25,-2 1-22,2 2-14,-3 5-15,0 10 0,-1 8 14,-2 9 0,5 4-5,2-9-6,6-6-15,1-8-6,6-6-21,0-7 6,7-7 13,-1-8 19,3-8 15,-2-5-5,-2-8 5,-2-3-3,-6 2 4,-5 1 6,-3 4 10,-6 3-4,-3 3 38,-2 7-7,-5-2 11,-4 11-9,0 3-25,-5 4-19,1 5-1,-2 5-1,6 4-16,3 0-73,1-1-82,7 2-46,2 5-125,17 16-287</inkml:trace>
  <inkml:trace contextRef="#ctx0" brushRef="#br0" timeOffset="572002">32536 13719 978,'0'6'266,"3"-1"-22,-2 7-61,2 4-34,2-7-95,2 5-33,1-2-21,2 5 0,0-2-170,-2-2-115,17 16-245</inkml:trace>
  <inkml:trace contextRef="#ctx0" brushRef="#br0" timeOffset="572528">32846 13740 994,'0'-8'340,"0"-2"-184,1-12-76,2-1-17,1 1-8,-3-3-17,2 2-26,-3 9-3,-3-2 1,-2 9-1,-5 2 62,1 4-41,-4 1-30,-5 5 0,0 3-8,2 10 1,-2 5-4,6 1 10,6 3-12,4-3-4,5-6-20,2 0-5,4-9-3,4-2-5,3-3-34,2-9 6,2-7 39,-1-2-34,-3-7-23,-1 1 37,-5 1 58,-3-3 2,-4 7 65,-3 1 62,-2 7 14,1 4 34,-3 3-22,2 3-71,1 0-74,1 4-9,-2 11-14,-1 9 14,2 9 0,-4 2 1,2-1 0,-1 1-1,-4-2 0,0-5-41,1 2-35,1-3-52,-1-3-73,0-2-160,0 13-495</inkml:trace>
  <inkml:trace contextRef="#ctx0" brushRef="#br0" timeOffset="572910">33123 13640 1213,'-3'-2'375,"-1"0"-170,0-4-17,1 4-80,-2 0-62,2 1-29,0 1-16,0 0 0,-1 1-1,-2 1-1,0 5-5,-2 2-3,-1 6 7,-2 1 1,3 6-8,-3 6 8,2 2 1,1 4 0,2 2-2,4-2-3,-1-7 4,6-2 1,3-7-1,2-5 0,0 0-8,6-7 8,-6 0 0,3-2 0,-5-4 0,0-4 1,-1 1-14,0-1-14,-4 0-104,2 0-153,13-6-512</inkml:trace>
  <inkml:trace contextRef="#ctx0" brushRef="#br0" timeOffset="573436">33444 14481 1277,'-1'0'336,"1"-1"-235,0 1-61,0 0-34,1 0-6,1 1-177,-1 3-96,7 4-409</inkml:trace>
  <inkml:trace contextRef="#ctx0" brushRef="#br0" timeOffset="575058">31290 13595 635,'0'0'207,"0"0"-126,0 2 21,2 0 69,-2 3 9,4 5-1,-2 6-19,2 6-28,-4 13-34,-4 7-40,-2 12-32,-2 9-17,-8 13-3,-11 66-5,-10 29 0,-2-13-1,28-113-35,3 0-68,4-4-92,-2 42-105,23 79-288</inkml:trace>
  <inkml:trace contextRef="#ctx0" brushRef="#br0" timeOffset="575800">33346 13610 1052,'-2'-3'373,"1"2"-154,-2-1-27,0 4-42,3-1-39,-1 5-48,1 2-46,1 9-16,5 11 0,0 13 7,5 11-1,-1 3 2,-3-3 0,-1 1 3,-3-5 0,-6-1-6,-3-3-6,-11 1-10,-7-3-115,-9-4-328,-81 43-321</inkml:trace>
  <inkml:trace contextRef="#ctx0" brushRef="#br0" timeOffset="576266">32133 13279 679,'-1'2'286,"-4"2"-109,-2 2 6,-1 4-9,-7 9-52,-6 6-64,-3 10-23,-5 13-28,-3 11-1,5 4-6,2 9 0,11 3-51,7 5-89,14 2-121,55 95-353</inkml:trace>
  <inkml:trace contextRef="#ctx0" brushRef="#br0" timeOffset="576904">33713 13626 1284,'1'-4'329,"-1"3"-188,0-2 22,0 3-26,-1 0-55,1 4-47,0-1-25,-3-2-10,6 5-11,0 2 10,1 7-1,1 0-16,-5 2-18,-2-4-7,-5 1 17,-6 2 2,-7 3-31,-4-2-35,-1 2-12,4-4 18,9-5 34,6-5 25,9-1-11,6-1 7,10 5 29,7-2 48,5 3-1,2-2-25,-3-4-10,-6 2-12,-1-1-31,-8 1-145,-19 19-393</inkml:trace>
  <inkml:trace contextRef="#ctx0" brushRef="#br0" timeOffset="577648">32036 14277 112,'-24'14'0</inkml:trace>
  <inkml:trace contextRef="#ctx0" brushRef="#br0" timeOffset="578210">31991 14269 506,'-3'-1'183,"2"-2"-39,-6-1 31,-1 2-65,-1 1-64,-6 1-22,4 1-10,1 4-7,3-4 1,2 2 23,3-3 35,2 0-12,2-3 18,1 3-19,6 3-28,1 2 8,11 3 42,9 6 41,5-2 1,3-2-27,6 3-29,5-1-16,6-2-18,11 0-18,3 2-8,5-1 0,5-5 8,2-2-9,-2-4 0,-6-4 6,-11 0 14,-16 0 14,-7-4-1,-10 7-16,0 2-8,-5 4 0,3 4-9,2 2 1,1 0 1,2 7-1,3-3-1,-3 0 0,0-3 1,-1 2-1,-1-6 1,-5 2 0,-1-6 0,-4-4-1,4 4 8,1-2-2,3-2-5,4 0 5,-1 0-6,-3 0 1,-2 0-1,-10 0 0,-1-2 0,-11 4 1,-1-4 0,-3 2 8,0 2 9,-4-2-18,-2 0-32,-10 2-67,-5-4-270,-78-18-445</inkml:trace>
  <inkml:trace contextRef="#ctx0" brushRef="#br0" timeOffset="578812">33185 13777 231,'0'-2'0,"0"1"-149,0-2 149,4-1 6,1 1 68,-1 0-11,-2 1 58,0 1 8,0 1-6,-2 0-28,2 0-88,-1 0-7,6 0-465</inkml:trace>
  <inkml:trace contextRef="#ctx0" brushRef="#br0" timeOffset="579254">33238 13749 772,'-1'-4'298,"1"3"-112,-1-1 20,1 0-64,1 2-65,-1-2-49,0 2-16,1 2-10,-1-2 4,0 0 6,-1 0 63,0 2 39,-3-4 4,0 0-35,-4-4-58,0 0-10,0 2-4,2 0-11,0-3 1,-1 6 1,7-2-2,-7 2 1,5 2-1,0-1-1,-2 3 1,-1-2-1,1 6-5,1-6 5,0 5 0,-1-2-5,3-1 6,-3 1-1,2 0 1,-2 0 0,3 1 0,-2 1-12,-2-2-10,-1-1 2,2 2 5,-1 2-9,3-4-49,-2 3-107,4-2-105,2 2-214,6 8-189</inkml:trace>
  <inkml:trace contextRef="#ctx0" brushRef="#br0" timeOffset="582670">20560 16146 1298,'0'-1'266,"0"-2"-98,0 1 13,0 2-16,0-2-64,0 2-52,3 0-31,0 0-13,11 2-5,9 0 0,17 2 11,20-2 2,12-2 4,50-3-2,12-11-6,14 3-9,-46 4 2,-1 3 7,-16-4-9,-47 0 1,-3 5-1,-7-1-18,29-2-30,-10 2-22,-17 4-55,-13 3-106,-11 2-69,-46 21-237</inkml:trace>
  <inkml:trace contextRef="#ctx0" brushRef="#br0" timeOffset="583038">20580 16787 1491,'-1'-3'184,"-2"3"-104,0-4-29,5 4 66,-2 0 3,0 0-56,6 3-50,13-3-13,17-3 28,25-1 25,66-10 6,39-18-8,32-7-14,-58 17-7,-17-1-8,-23 3-4,-13 7-13,-51 7 5,-6 0-5,-1 5-5,23-4 0,-7 3 0,-14 2 1,-9 4-1,-8 0-1,-7 6-8,-1-4-17,-6 8-32,0 7-68,0 6-235,-28 24-534</inkml:trace>
  <inkml:trace contextRef="#ctx0" brushRef="#br0" timeOffset="584894">22969 17358 1067,'0'-2'303,"0"1"-60,-1-2 9,1 3-18,-1 3-69,1-3-52,-2 1-41,2 1-35,-2-2-22,2 2-15,2 3-1,0 10 1,-1 10 1,-2 12 0,-4 11 5,-5 7-5,-8 3-1,-2 5-8,-3 1-13,2-5-21,3-10-44,10-8-68,4-9-329,13-4-284</inkml:trace>
  <inkml:trace contextRef="#ctx0" brushRef="#br0" timeOffset="585088">23283 17703 1232,'7'11'130,"-1"1"-44,6 7 16,-1 4 28,0-2 1,-3-3-40,1-1-44,-1-5-26,-1-2-14,0-1 1,-1-4-8,2 1-160,10-6-355</inkml:trace>
  <inkml:trace contextRef="#ctx0" brushRef="#br0" timeOffset="588588">23625 17485 672,'0'0'216,"1"0"-128,4 0-80,6 0 8,7 0 56,11-1-7,2 1-32,0 0-9,-2 1 7,-4 4-11,-3 6 20,-2 5 23,1 6-10,-1 7 17,-4 2-13,0 4-12,-6 3 21,1 1-18,0 5-12,-5 1-7,-2 0-11,-1-1-2,-6 0 10,-5-5 10,-5 2-5,-6-8-2,-9-1 5,-3-15-10,-2-2-3,0-8-10,3-11 7,1-2 12,7-10-3,-1-4-20,8-11 3,3-9-10,6-8-36,15-3-7,8 5-3,11-2 46,3 6 6,5 3-6,-1 6 9,-3 5-8,-2 2 0,-6 4 11,-4 2 4,-7 1 14,-4 3-1,-3 2-4,-2-3 5,-4-3 8,0 4-8,-2-8-9,-2-1-5,-2-1-8,2-3-7,-2 0-1,0-4 1,0-1-1,-3 7 0,5 7-6,-1 8 5,2 5-1,-3 2 2,0 4 7,-3-2-1,-3 3 0,-4 0 0,-1 0 0,-5 3-5,-3-3 0,4 0 0,-3 0 0,5-3 8,5 3-9,1 0-1,4 3 0,3-2-7,0 5-31,-2 6-49,1 10-14,0 7 0,3 12-42,2 8-30,6 0-162,18 74-242</inkml:trace>
  <inkml:trace contextRef="#ctx0" brushRef="#br0" timeOffset="588866">24418 17476 1498,'-2'0'360,"4"0"-215,-4 3-44,2-3-17,0 1-42,-1 2-36,1 4-6,-1 14-2,-3 18 2,-3 14 0,-2 14 0,-3 8-21,-4 13-37,-8 57-85,17-99-137,-23 172-356</inkml:trace>
  <inkml:trace contextRef="#ctx0" brushRef="#br0" timeOffset="590374">22747 16496 742,'-4'-3'171,"2"0"58,-1 0-29,0 0 14,0 0-20,3 1-14,-3 2-51,3-4-33,0 4-24,0 0-21,0 4-21,0-2-20,3-2-10,-1 3-7,5 0-4,10 3 11,9 2 1,10 5 6,5-4 5,6 2 0,5 0 6,4-4-3,8 1 3,8-2 5,5 3-8,2-5 1,4 2 4,-5-2-2,1 0-5,2-2 1,40 3-5,9-2 3,-90 1-6,-4-2 3,41 2-9,-1 0-3,1 3 2,0-1 1,-2 3-2,1-2 2,-3-1 0,-4 4 6,-5-1-5,-3-1-1,-6 0 1,-1 2 0,-4 0 5,-3-3-6,0 2-6,-8-5 0,2 4 5,-4-3-9,0 0 9,-3-2 0,-4 1-11,-3 2 5,-3 1 2,0-1 4,0-1 1,-2-1-16,-5 2-10,-4-5 5,-3 3-7,-6-4-7,0 2-4,-4-2-9,0-2-18,-5-2-78,-32-29-517</inkml:trace>
  <inkml:trace contextRef="#ctx0" brushRef="#br0" timeOffset="592260">22775 15632 520,'-5'-2'724,"5"2"-454,-3-1-25,1 1-20,1 1-51,1-1-65,-2 2-40,2 1-24,2-3-7,-4 0-5,2 1-8,2-1-5,1 0-13,7 2 4,7-2 14,9 2-8,6-2-7,8 0 2,3-4-6,1 3 3,-3-4-7,-1 1 7,-4 2 3,-4-5-11,-4 6 11,-6 1-4,-2 1-7,-4-1 5,-4 4-5,0-1 1,-5-3-2,-2 1 2,-3-1-2,-2 1-6,0-1-7,0 0-4,-1 0-8,0 0-13,1 0-28,1 4-78,3 2-85,0 6-342,-4 17-542</inkml:trace>
  <inkml:trace contextRef="#ctx0" brushRef="#br0" timeOffset="594670">23861 15331 238,'-6'-1'679,"-1"-1"-424,-2 0-22,3 0 28,0 2-30,6-1-80,-3 2-32,2 1-47,1-2-33,-3 4-23,3 8-10,-6 15 2,-2 13 13,-1 16-15,-8 3 10,0 10-4,-7 0-12,-2-2 0,-6 1-2,-3-5-43,4-3-88,6-3-154,6-8-83,10 26-245</inkml:trace>
  <inkml:trace contextRef="#ctx0" brushRef="#br0" timeOffset="594864">23887 15846 525,'-2'2'997,"2"-2"-805,-1 4-37,1-1-7,0 4-67,1 6-27,2 5-30,3 4-16,4-2-8,1 0-9,2-7-99,-3 0-101,5-7-149,20-10-278</inkml:trace>
  <inkml:trace contextRef="#ctx0" brushRef="#br0" timeOffset="595436">24180 15662 369,'10'3'733,"-1"2"-631,13 2 9,4 9 75,2-2-9,2 8-39,0 1-43,0 2-22,-3 1-7,-4 1-1,-3-1-10,-7 3 1,-7-1 8,-9 1 2,-9 6-24,-12 1-18,-3-1-15,-3-4 2,4-9-11,6-9 0,8-10-8,2-4 7,1-6-16,5-11-22,4-4 2,3-9 16,9-7 4,7-3 11,5-7 6,6-3 0,2-6 0,0-1 0,-5 4 2,-4-1 11,-6 4 5,-6 8 0,-5 0-1,-6 2-1,-6 2 10,-1 0-4,-4 5-1,0 7 0,-4 1-7,6 12-13,0 3 0,-1 3-1,2 4 0,-3 0 2,1 4 3,-2 0-4,-7 3 4,-2 3-3,-7 10-2,-4 4 0,1 3 0,1 3-1,4 5-15,12 1-49,4 4-50,10 6-86,14 9-323,52 73-305</inkml:trace>
  <inkml:trace contextRef="#ctx0" brushRef="#br0" timeOffset="596366">26178 16540 1330,'-2'-20'455,"2"0"-220,-3-18-67,0 0-55,-2 9-23,-5 4-17,-1 10-19,-3 4-19,-6 7-20,-5 12-6,-11 9-9,-7 13 0,-7 13 0,-6 9 0,1 10-2,4-1 2,9 1-1,11-1-12,13 2-7,7 0-14,14 0 7,6-1 7,4-5 10,10-5 4,1-10 6,2-9 0,2-11-1,2-8-5,8-11-19,1-13-40,7-11-98,88-65-499</inkml:trace>
  <inkml:trace contextRef="#ctx0" brushRef="#br0" timeOffset="596660">26295 17107 1312,'-3'17'252,"1"-7"-106,-2 8 19,7-8-86,3-8-52,6-4 39,7-2 24,7-6-16,-2-9-37,-1-7-11,-3 2-2,-6-3 0,-3 0-3,-6-2 13,-7 2 23,-5-2 2,-4 3 7,-1 9 6,-11 1-39,-1 13-32,0 5-1,0 5-6,2 9-23,2 6-41,8 8-46,8 6-74,5 7-390,11 44-664</inkml:trace>
  <inkml:trace contextRef="#ctx0" brushRef="#br0" timeOffset="600936">31557 9702 108,'0'-2'252,"0"1"-110,-2-2-82,1 1-46,-2-1 139,2 1-56,-2 0-23,1 0-46,1-2-10,-1 3 20,1 1-23,1 0-14,0 0-1,-2 1-1,2 3 0,0-4 1,-2 2 0,-2 0 5,1 0 27,0 1-1,-4 5-1,-1-2 21,3 0-16,1 2-25,1 2-8,3 2-1,3 3 0,-1 3 0,2-1 0,4 4 0,2-4 0,0 0 0,1-6-1,2-4-1,0-3 0,1-4-5,-2-1 6,2-8 0,-2 1 0,-3-6 0,-3 1 0,1-1 0,-6-2-18,2 4-8,-6-5-4,-1 7-16,0-2 23,-1 5 10,1 3 7,0 2 5,-4 6-11,-1 1-15,2 8-4,-3-1-43,4 3 8,2-2-69,-8 15-9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4:00:09.454"/>
    </inkml:context>
    <inkml:brush xml:id="br0">
      <inkml:brushProperty name="width" value="0.05292" units="cm"/>
      <inkml:brushProperty name="height" value="0.05292" units="cm"/>
      <inkml:brushProperty name="color" value="#FFC000"/>
    </inkml:brush>
  </inkml:definitions>
  <inkml:trace contextRef="#ctx0" brushRef="#br0">4463 3535 1104,'-3'0'182,"3"0"-163,-1 0-19,1 1 0,4-1 0,-1 3 0,14-3 28,11-4 46,25-12 65,63-29-68,45-31-29,-1-10-14,-61 21-11,0-15-11,-1 3 0,-13 8 0,-49 36 10,-8 9-1,-5 3-14,17-10-1,-19 15-1,-13 15-26,-8 16-14,-11 25 41,-8 34 24,-35 84 14,-36 46-20,-11 1-3,32-56-14,7 5 14,0-3-5,6-27-10,6-19 0,23-54 5,5-12-5,3-7 1,-16 29 0,11-26 9,10-15-1,4-20 23,1-16 43,-1-17-54,-1-28-11,-4-71 4,12-56-13,15-66-1,5 67 0,8 10-17,9 3-11,-12-24-11,7 24-6,-5 38 3,-7 30 33,-9 67 3,-5 4 6,0 9 7,0-23-7,-1 18 11,-2 16 8,0 12-14,0 4-5,4 10-33,7 17 13,8 17 20,11 23-1,35 89 2,21 88-1,6 61 6,-27-131-5,-4-5 0,-2-17 10,-6-20-11,-13-19 1,-2 14 2,-13-21-3,-15-63 5,-5-9-5,-2-7 0,2 27 19,-7-18 22,-1-21 41,-9-9 73,-6-17-14,-15-16-71,-14-15-38,-16-15-10,-49-50-8,-33-16-13,-13-13 11,48 40-11,8 11-1,-12 7 0,17 9-6,10 6 5,6 5-5,40 28-3,10 6 3,4 4 6,-21-22 0,16 15 0,9 2-1,8 5-20,5 10-5,5-1-22,4 6-27,1 1-66,4 2-147,8-3-181,46-15-121</inkml:trace>
  <inkml:trace contextRef="#ctx0" brushRef="#br0" timeOffset="10386">7116 8270 252,'-1'-58'0</inkml:trace>
  <inkml:trace contextRef="#ctx0" brushRef="#br0" timeOffset="11370">7258 7890 1046,'-13'-23'224,"-1"5"37,-10-20-92,-4 16-17,-5 13-83,0 3-36,-10 15-15,0 10 1,-5 11-10,0 9 5,5 6-2,0 2-2,4 6 1,0 8-10,-1 8 1,2 14-2,-2 2 1,4 7 0,3-2-1,3 1 1,5 5-1,1 1 0,1 59 0,9 23-1,17 3-5,12-73 0,18-6 5,-14-72-5,5-1-3,6 2 9,28 27 1,12-2-1,50 21 1,19 9 0,24-19-1,-46-25 1,16-2 1,-24-7-1,-11-23 11,-4-11-11,1-3 0,21 10 16,-6-26 7,-4-7 12,-6 5-6,7-7-18,8-1-11,16 9 0,-2 14 0,-19-11 0,-8-2-1,-3-9 1,-3 2 8,-9-7-2,-4-12 4,-52 19-4,-2 3-5,-8-4 22,23-25 1,-15-4 1,-10-9 2,-10-2-13,-9-4-7,-8-5-7,-8-12-1,-2-3-1,-6-2-19,2 1 10,-8 13-5,-4 5 0,-7 5 7,-8 4 1,-10-4 6,-13 1-7,-52-37 7,-20 8 0,-15-1 0,32 29 0,11 8 1,12 7 1,10 16-1,9 4 1,46 19-1,-1 0 1,2 3 4,-38-13-4,0-1-1,6 4 1,4-1 0,1 1 0,3 3 5,1 1-6,-1 9 1,2 6-2,-6 11 1,1 7-1,0 10 0,6 6 0,-5 6 0,5 8 0,1 0 1,6-4-1,9-4 1,9-5-9,11-8-70,7 3-70,11 2-83,10 7-86,33 58-26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4:03:08.76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C000"/>
    </inkml:brush>
  </inkml:definitions>
  <inkml:trace contextRef="#ctx0" brushRef="#br0">23398 10512 253,'-18'-18'784,"1"7"-473,-18-12-155,-4 11-74,-5 5-14,-9 7-2,-2 8 19,-2 2 43,4 1-28,3 4-40,13 3-19,5 5-20,0 7-13,5 15-8,-2 29-4,-20 83 4,4 88 1,6 49 0,19-75 0,3 3-1,4 8 1,13-6 6,21 21-7,17-28-6,21-31 5,24-13 1,34-5-6,30-26 6,31-35 0,16-44-2,18-56 1,24-39 0,-41-52 1,5-44 17,-10-40-3,-19-21-1,-33 3 23,-20-4-6,-27-20 26,-31 18-4,-27 21-8,-40 12-4,-32 0 4,-30 14-22,-27 8-11,-23 10-11,-19 17 0,-23 12-9,-20 4 3,2 11-6,21 13 0,-8 9 11,24 22 1,31 15-12,19 12-8,59 12 5,3 4-16,1 4-25,-31 9-34,11 7-61,10 18-176,9 8-226,-8 109-422</inkml:trace>
  <inkml:trace contextRef="#ctx0" brushRef="#br0" timeOffset="1562">27996 3002 1290,'-9'0'199,"-9"0"-89,-15 12-55,-10 11-11,-11 14 22,-5 11 27,0 8-12,4-3-20,10 2-13,12-10-25,14-3-18,13-6-5,12-5 0,12 3-15,16 1 10,15-4 5,11-2 15,3-6-8,1-1 1,-12-2 4,-7 5-12,-15 0 0,-15-1-13,-7 2 13,-8 3 22,-8 0 4,-7 5 49,-13 4-17,-2 0-22,-6-6-18,9-9-9,0-5-7,9-9-2,3-4-36,4-10-84,3-6-254,-14-85-639</inkml:trace>
  <inkml:trace contextRef="#ctx0" brushRef="#br0" timeOffset="2306">28585 3257 1120,'0'0'342,"0"0"-197,-1 0-71,1 0 13,0 10-33,3 5 9,3 12 0,4 7-23,-2 9-14,2 8-17,-1 2 6,-3 4-15,0-8-22,1-9-94,0-10-91,1-11-97,0-20-209</inkml:trace>
  <inkml:trace contextRef="#ctx0" brushRef="#br0" timeOffset="2688">28808 3195 843,'22'-17'261,"-1"-1"-70,28-12-10,6 5-22,0 8-3,0 5-46,-2 6-35,2 6-18,-4 3-11,-5 0-13,-6 7-18,-13 0-6,-13 3-8,-13 4 9,-11 12 10,-19 12 2,-18 16-22,-22 10-18,-53 48-72,-14 13-81,99-96-31,9-9 26,-27 25 110,24-19 45,13-18 21,15-9 104,11-6 8,13-8-59,14-4 55,18-5 37,5-3-26,6 2-28,-5 2-31,1 4-33,-4 2-18,-10 5-7,-3 6-2,-13-1-43,-12 4-128,-11-4-96,-11-6-28,-50-62-657</inkml:trace>
  <inkml:trace contextRef="#ctx0" brushRef="#br0" timeOffset="2914">29059 2564 1342,'-1'2'539,"-2"-2"-414,3 1 20,0 6-56,-4 5-59,2 17-17,2 20-1,2 26-4,6 68-1,-1 51-1,2 28-5,-8-91 0,2-10-1,3 3 0,-4 7-80,-2 7-200,-5-28-413</inkml:trace>
  <inkml:trace contextRef="#ctx0" brushRef="#br0" timeOffset="4084">28250 5577 789,'-5'-4'221,"4"0"32,-4-6-41,2 8-47,3 2-35,0 0-38,0 2-34,0 0-26,0 0-11,2 2-6,1 2-6,4 5 13,3 7-5,2 9-2,3 7 12,-4 13 1,-2 10-8,-2 10-7,1 11-4,-2 11-3,3 54 3,-8-95-7,2 48-1,0-14-1,-2-5 2,1-12-1,-2-3 1,-2-5-1,1-2 0,-2-7-1,3-13-40,0-13-51,0-8-92,2-13-3,2-8 73,5-21-167,24-117-300</inkml:trace>
  <inkml:trace contextRef="#ctx0" brushRef="#br0" timeOffset="5796">28429 5583 654,'-3'-3'158,"1"0"14,-3 0-44,1-1-19,1 1 22,-1-1-11,1 0-30,0-2-12,1 4-24,1 1 16,1-2 4,0 3-35,1-1-23,1 1-16,8 0-5,4 1 5,11-1 53,15 0 14,14 0-25,13-3-19,58-5-2,35-6-12,9-6-2,-50 4 2,15-3 3,13 3 2,6-1-8,2 3-6,0-4 14,16 2-4,5-1-10,-29-3-5,-9-1-4,-4 1 7,-21 1-16,-12 1 18,-11-3-18,-51 12 9,0-1-10,0 3 8,35-9-5,-2 4-14,1 0 19,-5 5-2,2-3 13,-6 4 0,-2 4 10,-5-4-9,-1 0 16,-2 0-17,3 5 0,1-2 0,-3 3 9,-1 4-9,-8 2 1,-6 2 0,-11-2-1,-7 4 0,-6 0-6,-7-5 4,-2-1 1,-6-2 0,2 1-20,4-2 0,7 1-4,6 0 25,9 2 11,1 0-11,-1 3 0,0 0 12,-6 5-10,-6 1-2,-8-3 1,-4 0 0,-4 2 5,-1-5 14,-2 3-1,-2 0 1,0 3-11,1-1-8,-2 7 0,2 10-1,-2 7 1,-1 14-2,-2 10 2,0 7-1,0 4 6,0-4-6,2 1 0,-3 1 1,2 5 13,2 0-2,1 2-6,2 0-6,2 2 1,-2 6 0,1-3-1,-2-1 9,-3-10-8,2-8-1,-6-7 1,4-10 6,-1-4-6,0-4 4,-3-6-4,6-7 1,-2-6 4,2-7-6,3-8 0,1-3 7,-2 0 14,2 0 29,-3 0 11,-4 0-14,-2 0-31,-8 4-4,-4-8 5,-4 1-11,-7-1-5,-5-2 4,-12 1-4,-10 3-2,-9 0 1,-51 2 0,-12 0 7,-21 5 7,38-1-4,9-4 4,8 3 1,-2-7 13,5 5-8,-3 2-8,6-3 4,4 0-5,-4 6-10,-1-3 11,8 3-12,45-3 1,-1-2 7,4 2-8,-40 0 1,2 1 11,4-4-6,4 0-4,4-4 7,2 2 0,4-2 0,1 3-9,7-2 6,1 2 3,0-3-9,1 1 9,0-1-9,-3 1 4,-2 0-4,-1-1-1,0 3-8,2-3-4,1 0 5,4 3 7,2-6-4,4 4 5,3-3 1,2 1 8,-3-3 2,0-3-10,-2 3-1,-2-2-1,1-1-10,6 6 11,1-1 8,3 3-2,8 0-5,3 0 7,6 3-7,5-2 5,-1 2-5,3-2 5,-2 2-4,-4-2-2,-7-3 1,-5 2-1,-12 1 0,-4 2-1,-2 2 0,1 4 0,6-2 0,8-2 1,8 2 1,5-4-1,8 1 1,6-1-1,0-1-1,2 1-20,-1-2-3,1 0-9,-1 2-18,1-2-51,2 4-135,10 3-125,16-2 23,122-45-342</inkml:trace>
  <inkml:trace contextRef="#ctx0" brushRef="#br0" timeOffset="6901">30186 6174 679,'0'0'304,"-1"0"-124,1 0-15,0 0-27,0 0-37,0 0-40,1 0-25,-1 0-10,0 0 8,0 0 1,0 0 2,0-1-2,0 1-8,0 0-11,-1 0-5,1 0-3,0-10-8,0 0-7,-3 4 7,1-1 1,2 1-1,-1-3-6,1 6 6,-3-1 0,3 4-6,0 2 0,-2-2-2,2 2 8,-2-2 9,2 2-8,0-2-1,0 0-20,2 1-5,0 5 13,4 0 10,3 3-13,2-4-18,-2 0-36,2-5-42,1-6-15,-2-7 23,-4-9-146,-1-4 99,-5-3 82,-6 6 68,-3 6 29,-6 12 55,0 5 12,0 5-17,0 9-37,4 1-22,3 3-14,3-2-6,4-1 1,2-8 0,1 0-1,1-1 3,1 0-3,0 5-137,3-3-398</inkml:trace>
  <inkml:trace contextRef="#ctx0" brushRef="#br0" timeOffset="7824">30179 6084 504,'0'0'186,"0"0"-128,1-1-58,1 2-90,11 14-25</inkml:trace>
  <inkml:trace contextRef="#ctx0" brushRef="#br0" timeOffset="9874">30142 6077 319,'0'0'195,"0"-1"-91,0-2-35,0-1-14,2-4 14,2 0-55,-2 1-7,0 0 37,1 2-26,-3-1 0,0 3 39,0 3 42,-3 0 10,1 0-32,0 0-14,0 0-8,-1-1 19,-2 1-17,0-2-6,0 0-12,-1 1 28,3-2-35,-2-1 10,-2 4-26,0-4-2,-2 2-5,1 1 16,-4-2-8,2 2-7,-7 1 16,-1-3-11,-1 1-6,1 2 15,-4-2 0,8 0 9,-2 0-2,1 1-16,0-2-1,0 3-8,-1 0-5,2 0 7,1 0-8,-2 4 1,0 0-1,0 0 1,-3 0 0,4 0 1,-6 2 4,8-3-5,-1-2 11,1-1 3,2 0-3,2-1-1,2-2 4,-2-1-6,2 1 0,-4-1-2,2-5 2,0 1-7,0 0-2,-1 2 1,-4-3 0,9 5 0,-3 4-1,1-4 1,3 4-1,-1 0-1,4 0 0,-3 0 0,0 4 0,0-4 0,-2 0 1,-2 0 0,-2 3 0,3-2-1,-3 1 1,-3 2-1,5-1 1,-1 0 0,-2 0 0,-4 1 0,2 5-1,-1-2 0,1-1 1,0 0-1,2-2 1,3 0 0,1-1 0,2-2 0,-2 1 0,2 0 1,-2-2-1,1 1 0,-1 3 1,-4 1-1,-4 0 0,-2 1 0,-2 0 0,-1 0 0,2 2 0,1-2 0,5-4 1,4 1-1,3-3 0,2 0 1,2 0 0,0 0 0,0-1 1,2 1-1,-2-2 0,0 2-1,1 0 0,2-2 0,-3 2-1,7-6-11,5-6-7,14-4 8,7-9 10,4-7 1,-1 1 0,-2 1 0,-6 1 0,1 2-1,-7 3-11,-3 7-17,-8 7-26,-8 2-53,1 6-92,1 5-167,1 7 25,-3 20-281</inkml:trace>
  <inkml:trace contextRef="#ctx0" brushRef="#br0" timeOffset="10144">29425 6019 611,'-10'5'102,"1"0"-57,-6 11-3,-2 4-8,4 4-19,4 3-9,3 1 0,4 2 21,4-2 27,3-1 27,4 1 9,4-2 0,7 1 30,2-1-15,5-3-42,8-2-27,6-2-19,8-8-10,9 1-7,9-4-81,13-2-237,121-20-370</inkml:trace>
  <inkml:trace contextRef="#ctx0" brushRef="#br0" timeOffset="10490">30862 6090 859,'-8'-4'224,"2"2"-74,-8-5-3,3 5 13,-2-2-10,4-2-63,4 2-46,2 4-41,3 6-177,0 4-165,0 44-113</inkml:trace>
  <inkml:trace contextRef="#ctx0" brushRef="#br0" timeOffset="11278">30396 6151 324,'0'-1'274,"1"-3"-127,-1-2 50,2 0-29,-2-4 3,2 4-26,-2 4-22,1 1-40,1 1-40,7-3-14,3-1-7,10 1 1,8-1-5,9 2 3,10 1 7,3-6 4,5 2-5,4-1-6,-3 1-5,-3-5-7,-1 2-3,-8-3-6,-5 4-6,-5-3 6,-1 6 1,-6 1 7,5 1-7,-10 1-1,0 2-1,-8 1-1,-2 0-11,-5-1-2,-4 2-5,-2-3 15,-3 0 5,0 0 12,0 0 29,-3-3 23,-4-2-1,-6-7-43,-5-4-14,-6-5-6,-5-1 0,-6-5 1,1 0-1,-2-1-2,-1 6 2,7 2-1,9 7 1,9 5-1,7 4 1,5 4-14,5 4-29,11 10 10,11-1 15,13 11 18,5-2-4,1-3-2,-6 1 7,-4 3-1,-6-1 9,-6 3-9,-9-3-1,-1-2 0,-7 1-9,-4-3 10,-3-1 1,-3 1 17,-4 4-2,-8 4-16,-5 4-30,-10 4-135,-11 7-159,-112 51-383</inkml:trace>
  <inkml:trace contextRef="#ctx0" brushRef="#br0" timeOffset="12336">29567 6069 378,'-2'0'265,"1"-2"-73,-5 0-18,0-2-3,-3 3-30,0 2-73,0 3-50,-1 0-12,1 0-6,1-2 1,4-1 0,0-1 1,-1 0 7,2-1-8,-2-3 5,-1 2-6,1-2 6,-2-1 11,3 2 10,-2-3 10,-1 5-4,4 1 20,-2-1 11,3-2 20,-1 3-15,3 0-28,0 3-25,0-3-7,0 1 2,0-1-10,0 0 13,3 1-5,-3-1-9,7 6 1,3-3 28,6 2 25,4 1-6,7-4-11,1-2-4,5 0 3,8-6-7,3 0 2,3 2-2,0-3-17,0 2-6,-2 1 0,-6 2-6,-4 0 1,-7 2-1,-9 0 1,-4 0-1,-8 0 0,-7 0 0,2 2 0,-4 0 1,2-2-1,0 0 0,0-2-16,0 2-21,0-4-56,0-2-107,-3-29-419</inkml:trace>
  <inkml:trace contextRef="#ctx0" brushRef="#br0" timeOffset="13140">29895 5755 619,'-2'0'299,"-1"-2"-88,-4 0 14,3 2-24,-4 0-63,-1 0-58,-6 2-37,-2 2-22,-3 2-6,-5 5-3,-4 4-12,1 1 8,0 4-8,0 0 1,3-4-1,2 4 0,5-6 1,3-5-1,2-1 0,2 2 0,3-6 0,-2 4 0,0 2 0,1-1 0,-5-2 0,4 6 0,-4-6 1,2 3-1,2 1 0,-1 0 1,3-4-1,3 2-1,1-3-4,4-3 5,0-1 0,-2-2 9,2 0 22,-1 0 17,-3 2 6,-2 0-25,-2 1-17,-3 0-11,3 1-1,-1 3 0,1 0 0,2-1 1,0-3-1,3-2-1,0 5 1,-1 0-6,-1 3 6,-1-1 1,2 1-1,0-2 0,3 0-1,0-1-5,1-1 5,1 5-8,0 3 9,3-2-2,0 3 1,2 3 0,4-3 1,2 6 5,1-2 3,0-2 2,6 2-2,-2-3-1,1 1-6,2-4 5,1-2 0,1 1-6,-2-3 2,1-4-1,-3 3-1,-3-4 6,-2 0-5,-3-3 5,-3 0-5,0 0 0,-7 0 0,2 0 1,-4 0-2,4-3-126,2 6-153,5 2-33,22-6-320</inkml:trace>
  <inkml:trace contextRef="#ctx0" brushRef="#br0" timeOffset="24302">28873 7487 553,'0'-1'150,"1"-1"-27,2-2-21,0-2 7,1 1 11,0 1-27,-4 2-15,0 2-7,0 0-14,-3 2-14,3 0-5,-1 0 1,-2 0-8,3 1-13,4 3-9,1 4-3,1 5 0,0 2-5,-1 4 5,1 3-5,-1 1 0,-2 5 1,0 2-1,0-1 0,-3 0 0,-2 3 1,-1-3 4,-1 0 1,-1 2 2,-3-3-3,0 3-5,2-10 0,0 3 0,-2 1 0,1-5 0,1 1-1,2 2 1,1-4-1,3-5 0,-2-2 0,4-9 0,-2 0 1,0-5-1,0-3 0,0 1-9,3 0-21,1-5-63,-1-8-138,5-2-120,17-44-128</inkml:trace>
  <inkml:trace contextRef="#ctx0" brushRef="#br0" timeOffset="27592">28891 7539 502,'0'0'141,"0"-3"-18,-1 2-15,1-2 2,0 0-17,1-1-54,2 1-27,-3-1-12,6-2 9,-4 4-8,3-3-1,-2 0 1,2 0 8,-4 0-8,2-1-1,-1 2 0,1-2-1,0 3-11,-2-1 0,1 2 10,0 2 1,-1 0-11,1 2 1,3 0 10,1 2 0,3 0 1,-1 3 0,1-1 1,-2 0 23,2 0 24,3-2 2,-2 0 16,5-2-11,2-2-2,7-2-11,4 0 30,0 0-26,2-2-14,1 1-4,1 0-10,-3 1 2,4-2 5,0 1 10,0 2-17,-2-1 24,1 1-30,4 1-5,-1 1-14,1-1 13,0 2-15,2-1-5,-4 2 14,3 1 27,-1-3-11,-2 0-15,-1 2 1,1-2-1,0 1-1,-1 1 2,3-2 11,-1 1-8,-1 2-5,3-2-1,-1 0-5,4 0 6,2-2 2,1 0-2,4 0-1,3-2 0,1-2 1,0 0 0,0-2 13,1 0-12,-1 0 8,-4 2-1,-4 1-8,-2 0 1,-5 0-1,6 0 1,2 0 0,8-1 5,5 0-5,-2-2 1,6 6-2,-5 0 0,-1-2 0,-2 2 0,-3-4 0,-1 0 1,-2 3 0,-3-2 0,-1 1-1,2 0 0,0 1 1,2-5 0,3 5-1,0-2 0,2-1 1,-4 2-1,1 0 1,-5 2 0,-3 0-1,-2-2 1,-1 2 5,1-2-5,3 1-1,-2-2 1,7 3-1,-2-1 1,-3 1-1,-1-3 0,-8 3 0,-3 3 0,-9 1-1,2-3 0,-3 3 0,5 0 0,1 0 1,8-1 0,5-2 0,3-1 1,2-1 0,-3-2-1,-5-1 1,-5-2 0,-10 3-1,-7-1 1,-6 1 0,-5 1 11,-3 2-10,2-1-1,2 1-1,6 0 0,1 0-1,4-3 0,0 3-5,4 0 6,1-1 0,-4-1 0,-1-2 0,-10 3 0,-3-1 11,-2 2-2,0 0-8,0-2 5,0 2-5,0 2-1,-1-2-1,1 0-6,0 2 4,0-1 3,-1 3 7,-1-2-6,2 3 0,-4 5 14,2 2 0,-3 6-13,4 3-1,-2 2-1,3 7 0,-3 11 1,3 6 0,-3 6 0,-2-3 0,3 2-1,-6-3 9,-2-1 2,2 0 7,2-6-8,0 1-10,3 2 1,3-6-1,3 6 2,-3 0-1,2-2 0,-1-2 4,-2 1-4,1-3-1,-2-8 0,2-5 1,-4-7 0,1-1-1,3-3 0,0 0 1,-3-4 0,2 7-1,-2-4 1,1 5-1,-2-2 1,2-1 0,0-7-1,2-2 1,-2-7 7,-1 0 8,3 0 22,0 0 11,-2-4 17,-1 1 9,-4-4-43,1-1-16,-3-3-5,0 2-2,-3-1-8,3-1 5,-2 1-6,-3 1 0,-10-3 0,-6 2 0,-10 2 0,-7 0-1,-7 1 0,-1 5 1,-1 0-1,5 0 1,2 0 11,4 0-10,5-2 13,2 0-7,4 0-5,1-3-1,3 4 0,3-1-1,-5 0 0,0 0 0,-8 2-1,-11 1 1,-7 2 0,-11 5 1,-3 0-1,2-1 1,-3 6-1,6-7 1,2 0 0,8 0 0,5 0 0,9-2-1,6-1 0,4 2 0,3-6 2,3 2-1,-7-3 0,-3 0 1,-6 1-2,-6-1 1,-4 1 0,-1 3-1,-1 0-2,1 0 1,5 3 0,1-3 0,4 0 1,5 1 0,6-1 0,-1 0 1,1 0-1,-2 3 0,-2 0 0,-5 1-1,-4 1 1,-5 3 0,3-1 0,-4 0 1,7-3-1,5-1 1,4-2-1,4-1 1,8 0-1,2-1 1,-4-2 1,2-1-1,-4 1 0,1-1 8,0-1-8,-1 1 0,0-2 0,-1 5 0,3-3-1,6 4 1,2-2 0,4 0 0,3 0-1,0 1 1,1-2 0,0-1 1,-3 4-2,-6-6 0,-6 1-9,-7 4 2,-4-3-1,2 2-10,0 2 12,1 0-4,3 0-2,3 2 12,9 0 0,3-2 1,6 0 5,3-2-5,0 0 0,-1 0 0,1 2 0,-4-2 0,0-2 0,2 2-1,3-2 0,1 3 1,4 1 7,-3-2-2,0 0-5,1 1-1,-2-3 1,1 1 1,-6-3-1,6 2-1,-3 0-1,-1 2-13,-4-4-10,-4 2-6,0-3 3,2 3 26,-3 0 0,2 3 1,1-2 0,-1 3 0,7-3 12,2 3 1,3 0-4,0-1-3,1-2 2,-3 0-1,0-1-1,-2 0-5,-3-2 1,5 3-1,-1-2 5,-1 1-5,3 1 0,0-1 5,0 2-6,1-2 1,2-2 0,0 6 5,0-4-5,0 2 0,0 0 1,-1 0-2,1-2 1,0-2-1,0 0 1,-3 1-1,3-1 0,0-2 0,0-2 0,0-4-1,0 0 0,0-3-5,0-3 0,3 4 6,-2-1 1,1-1-1,1 3 0,-2 1 1,-1 6-1,2-1 1,-2 3-1,0 2 0,-2 3 1,2 1-1,0 0 0,0 0 1,2 0-1,-2-3 1,-2-1 0,2 0-1,0-6 1,0-2-1,0 1-2,0-1-8,0 2-1,0 2-1,0 4-18,0 0-54,2 8-258,7 5-347,24 43 1</inkml:trace>
  <inkml:trace contextRef="#ctx0" brushRef="#br0" timeOffset="28478">29870 8006 709,'-2'0'313,"2"0"-107,-2 2-29,2-2-66,-1 2-66,1-4-33,0 2-12,1 0-35,-1 0-127,0 2-175,-9 8-276</inkml:trace>
  <inkml:trace contextRef="#ctx0" brushRef="#br0" timeOffset="28942">29698 7941 31,'-3'0'359,"2"0"-143,-1 0-54,1 0-23,1 0-19,0 0-52,0 0-65,1 0-3,2 0-125,2 3-32,8 6-382</inkml:trace>
  <inkml:trace contextRef="#ctx0" brushRef="#br0" timeOffset="30038">29722 7926 319,'0'0'231,"0"0"-91,0 2 1,0-2 9,-1 0 3,1 0-29,0 0-20,0 0-5,-2 0-18,2-2-27,-1 0-18,-2 0-9,1 2 3,-1-4-18,0 2-5,1 2-5,2 0-2,-2 0 1,2 0-1,0 0-11,0 2-16,0-2 0,0 0 9,-2 0 9,2 0 9,-3 0 0,-1 0 1,-4 0-1,1 4 0,-2-8 1,1 4 0,4 0 7,-3 0-7,1 0 10,1 0-5,-5-2-5,0 4 0,4-2 7,-1 0-7,1 0 22,2 0 13,-2 4-23,0-4-7,1 0 3,-2 0 29,4 0-7,-3 0-19,-3-4-6,-1 4 0,1-3 2,-2 0-7,-1 1 7,2 0-1,-1-2 7,1 1-7,1 3 1,2-1-2,1 1-5,1 0 5,1 0 2,2 0-7,-2 0 1,-1 0 5,-1-2-1,0 2 0,-6 0-4,2 0 5,1 0-6,-3 0 5,3 0 0,1 2-5,1-2-1,3 1 0,1-1 0,1 3 1,1-3-1,1 0 0,0 0 1,0 0-1,-2 4 0,2-8 0,-1 4 6,-1 4 2,-1-8-2,-2 4 9,-2 0-5,3-3 4,1 3 4,-2-1-5,2 1-4,0 0-1,-1-2-8,0 2 0,1 0 0,1 0 1,2 2-1,0-2 0,0-2 0,0 2 0,0 0 1,-2 0-1,1 2 1,-1-2 0,1 0-1,-2 0 0,3 0 0,0 0 0,0-2-1,0 2-10,3-2-16,-2 2-31,-1 0-2,0 0 9,0 0 18,0 0 10,0 0 7,0 0-13,2 0-28,-2 0-18,1 0-18,3 0-76,9 8-208</inkml:trace>
  <inkml:trace contextRef="#ctx0" brushRef="#br0" timeOffset="30902">29677 7996 506,'-5'-6'174,"3"0"-30,-3-5-17,1 1-17,1 4-28,-2 2-19,2 1-15,-2 2-24,0-1-9,-1 4-13,-1-2-1,5 1 5,-2 2 5,3-3 4,1 0-14,-1 0 1,1-3-2,0 2-13,0 1-14,0 0 12,-2 1 8,2-1 6,-7 3 1,1-3-1,-1 1 1,1 5-48,0 5-123,-1 1-36,2 15-135</inkml:trace>
  <inkml:trace contextRef="#ctx0" brushRef="#br0" timeOffset="31556">29620 7994 258,'0'-1'262,"0"1"-46,-1-3-34,-1 2 19,2 2-14,0-1-37,-3 3-31,2-3-11,-2 1-12,3-1-11,0 0-20,-3 0-22,0-1-22,0-2 3,-3-1-7,-2 2-11,-6 1-5,0-2 0,-5 3 0,2 0 0,0 0-1,-2 0 1,2 0 0,-2-1 0,3-1 1,3 0-1,0 0 0,2-4 0,-1 2 0,0 1 0,-1-3 0,3 1 0,-1 0 0,-2 0 0,5-3-1,0 5 1,4-1-1,-1 2 1,1-4 0,1 5 0,-1-2-1,-1 1 0,4 0 0,-3 2 1,3-4-1,0 4 1,-1 0-1,2 0 1,0 0-1,0 0 0,0 0 0,0 0 0,0 0 0,0 0 0,2 0-2,-2 0-8,1 0-2,0 4 1,3-4 5,5 0 5,1 0 1,4-4 1,5-2 8,1 1-7,3-7-1,0-2 0,3 0-1,-4-5-8,3 0-10,-3-2 11,-7 7 6,-5 1 1,-6 9 0,-3 4-1,-1 0-8,-1 4-99,-3 0-50,-3 14 28,-3 9-140,-30 72-285</inkml:trace>
  <inkml:trace contextRef="#ctx0" brushRef="#br0" timeOffset="31826">29385 7986 488,'-3'-2'174,"0"2"-12,-4 0-1,1 0-44,0 0-36,3 0-29,0 5-28,1-1-16,1 1-8,1 7 0,1 0 11,5 7 20,3 0 26,4-2 6,2 4-4,-1-7-13,2-1-19,1 1-15,-4-6-4,3 0-8,-5 0-17,-3-1-117,-2-4-128,-4 11-86</inkml:trace>
  <inkml:trace contextRef="#ctx0" brushRef="#br0" timeOffset="32802">28973 7708 514,'1'-4'167,"3"0"-59,-1-3-15,0 3 1,-2 0 26,-1 0-18,-1 4-21,-1 0 3,1 4-10,-1-2-19,1 0-26,-3 2-19,2 9-10,-6 13 1,1 13-1,-1 20 0,2 7 1,3 5-1,0-3 1,1-9-1,0-7 1,4-11 0,0 0-1,-2-12 2,0-3-1,-2-9 7,2-6-8,0-4 1,0-7 6,0 0 17,0-3 36,2-2 30,-2-9-13,3-12-56,0-15-21,5-11-8,2-7 2,1-4-1,-2-2-1,-3-3 2,-2 6-7,0 8 7,-1 18 6,-1 17 0,-4 9 1,2 10-1,0 0 0,-3 6-18,6 3-2,-1 9 19,1 14 1,0 13 11,0 8-4,-3 4 1,-3 2 1,3-2-2,-3-2-5,2-3-1,-1-4 1,2-7-1,0-6 5,-2-7-5,2-5 0,-3-12 0,3-4 1,3-7 8,-3-4 8,0 1 14,-5-8 46,2-12-56,1-8-22,1-11 0,2-3-10,2 4-56,1 11-18,5 15-72,2 5-216,44 13-348</inkml:trace>
  <inkml:trace contextRef="#ctx0" brushRef="#br0" timeOffset="33636">28995 7681 241,'7'12'128,"-5"-5"-29,6 7-21,-4 0-41,-2-8-22,1-2-13,-1-1-1,-4 0 1,2 0 14,-3-3-16,0-6-1,-9-10-259</inkml:trace>
  <inkml:trace contextRef="#ctx0" brushRef="#br0" timeOffset="33996">28921 7889 198,'-2'-3'178,"2"3"-25,2 3-109,-1 2-34,2 5 46,0 4 14,2 3 1,-1 2-20,1 0-15,-4 1-19,-1 5-17,-13 72-183</inkml:trace>
  <inkml:trace contextRef="#ctx0" brushRef="#br0" timeOffset="34656">28960 7696 273,'-3'-2'204,"1"2"-17,-2-1-53,2 2-67,2 7-44,2 8-11,-1 7 16,4 13 1,-1 9-4,-2 4 5,-2 8-6,-3 1-13,-2-2-2,-2-4-9,-1 0 0,1-4 0,-1-10-15,2-3-4,3-13-25,2-11 20,1-9 24,3-11 50,1-13-43,4-10-7,2-13-1,2-11-8,3-7-4,-3-11-13,-1-3 11,-3 6 15,-4 11 0,-4 26 19,0 16 35,-2 17-32,4 11-21,-2 7 4,1 18 28,0 12-7,1 8-10,-2 1-1,0 0-4,0-1 14,0-4-5,0 0-11,0-2-3,0-4-5,4-4-1,1-5 0,1-9-34,3-8-53,-3-10-17,0-9 50,1-14 54,-1-8 1,1-6 0,-3-12 5,3-8-5,-4 0-1,0-9 1,0 1 0,-3 2-1,0 8 1,0 16-1,3 15 0,-3 15-88,7 15 14,4 13-34,44 74-232</inkml:trace>
  <inkml:trace contextRef="#ctx0" brushRef="#br0" timeOffset="36166">32834 7518 375,'4'2'102,"0"3"-74,6 1 38,-4 3 44,-6 2 8,0 5 32,-3 1 23,-6 5 4,0 3-39,0 3-17,-4 6-31,2 3-49,1 10-28,4 8-4,-1 6-7,4 3 5,0 1 1,2-7-7,-1-13-1,2-13-20,2-12 13,-1-13 7,-1-7 0,3-7 6,0-5 18,5-15-18,1-12-6,1-10 0,1-8-7,-2-12-4,-6-4 1,-2-11 8,-2 4 1,-2 1 1,0 11 1,2 15 6,-1 20 43,2 14-4,-3 12-16,3 10-30,3 11-37,0 14 20,4 17 17,-1 20 2,2 11-2,-7 12 7,-2 4-7,-7 4 0,-2-7 6,-3-11-6,-4-10 0,4-10 1,4-16 5,3-7-6,4-15-5,2-10 5,1-9-1,0-5 2,5-10 18,3-13-19,4-17-7,1-9 1,-1-16 5,-2-7-14,-5-17-5,4-61-1,-10 107 6,-2-43 15,-2 21 0,-4 27 9,6 20 27,-2 15-36,3 11-3,1 13-19,-1 21 13,2 25 8,-1 73 1,-1 34 0,-11-5 0,-5-63 1,11-61 13,3-7-2,-1-7-11,-3 28 1,4-22 5,3-14-6,0-16 10,0-6 7,3-8 25,4-11-29,0-11-13,6-15-1,1-6-20,-2-5-47,0-4-37,0-3-40,-6-1-4,-2 8 14,1 8 95,-3 11 29,-4 16 10,1 10 36,-1 8 61,2 5-25,-2 5-45,0 3-25,-2 6-2,2 11 0,0 7 0,-4 5 0,0 5 1,-2 4 8,1-4 30,0-4 15,-2-7 2,-2-4-25,5-3-14,2-8-7,2 0-4,-2-4-6,1-1-4,3 2-91,3 2-121,-2 1-251,5 4-303</inkml:trace>
  <inkml:trace contextRef="#ctx0" brushRef="#br0" timeOffset="38164">29507 7806 295,'2'-2'270,"-2"0"-67,3-1-49,-3 0-25,1 3-60,-1 0-50,0 0-19,3 3-48,3 0 12,2 6 3,-1-4 1,1 4 13,0-5 17,-4-1 1,-3-1 1,-1-2 18,-1 0 75,-1 1 21,0-1 21,-6 0-21,0 3-37,-7-2-34,-9 9-28,-9 2-1,-13 13 2,-10 4 8,-7 3 11,-3 0 13,1-5-11,0-4-11,3 2 4,-2-6-11,4-6 1,6-5 14,14-3-5,16-3-2,12-4 1,7 2 4,5-1-17,5-3-5,-4 4-10,3-3-4,-1 3-11,1 0 4,2 3 11,5 1-1,-1-1-5,3-2 6,-4-1 1,-1 3 0,1-2 0,2 3-1,0-2 1,-3 2-1,5 0 0,5 1 0,4 2 0,3 0-12,-1-2-75,-4-2 0,-4 0 18,2-3 35,-4-3 7,2-2 9,-4-2-14,-6 4 13,-3-5-34,0 6-154,-2 0-243,7-10-199</inkml:trace>
  <inkml:trace contextRef="#ctx0" brushRef="#br0" timeOffset="38628">29567 7950 476,'-8'-6'190,"2"-3"-44,-11-2-38,3-5-48,2 2-39,3 1-21,4 2-114,7 1-207</inkml:trace>
  <inkml:trace contextRef="#ctx0" brushRef="#br0" timeOffset="39050">29531 7912 300,'0'-2'276,"0"2"-90,0 0-21,0 0 28,-1 0-28,1 2-10,-2-2-31,-1 3-2,1-2-1,1 1 2,-3 2-28,-2-4-29,-8 2-27,-4 2-23,-4 2-8,-4 5-7,-9 0 0,-2 6 1,-2 0-2,-2-1 0,6 0 1,8-6 7,0-1-8,11-5 1,4-4 4,4 0-4,5-4 7,-1 2-7,1-5 5,0 1-5,1-4-1,1 2-1,-1 1 1,2 0-1,0 3 0,0 4 1,2-1-2,-2 1-10,0 0-27,1-3-48,1 6-69,1 1-6,2-3 0,3 6-70,3-6-80,21-9-23</inkml:trace>
  <inkml:trace contextRef="#ctx0" brushRef="#br0" timeOffset="39620">29429 7696 450,'0'0'198,"0"0"-95,0 0-16,-1 0 6,1 3 27,0-3-6,-3 1 2,3-1 31,0 0 24,-4 0 37,-5-4-56,0 1-97,-8-5-22,-6 3 3,-7 6-24,-5 8-10,-6 7-1,-3 10 0,0 5 0,5-1-1,9-1-1,9 0 1,8-5 0,11-3-7,2 1-1,2-1 7,5 0 1,2-1-1,-2-2 1,0-4-1,0-2 1,-1 2 0,0-3-1,-1 0 1,3 2 0,-2 0 0,2 2 1,3-1-1,3 3 9,1-3 12,3 3-5,3-3 2,-2 5-3,2-3-6,-1 1 6,4-2-6,-2 2-1,2-7-1,-5 3-5,-3-4-1,-4-3 0,-4-5 0,-2 1 5,-2 1-5,5-3 1,-5 0-1,2-3 4,4 1-5,3-2-106,5 4-197,51 9-341</inkml:trace>
  <inkml:trace contextRef="#ctx0" brushRef="#br0" timeOffset="42196">31766 8035 448,'-7'-3'133,"0"0"-64,-8 0-52,0 1-17,5 2-102,-10 0-41,7 2 16,-25 7-8</inkml:trace>
  <inkml:trace contextRef="#ctx0" brushRef="#br0" timeOffset="42248">31624 8038 118,'-4'0'158,"4"0"-137,-3 0 6,3-6-27</inkml:trace>
  <inkml:trace contextRef="#ctx0" brushRef="#br0" timeOffset="42954">30704 7811 294,'0'0'55,"0"-3"-55,0 3 0,0-2 92,0 2 8,-1-2 20,1 0 9,-4 0-10,3-2 46,0 2-35,-3 1 8,3-2-70,1 3-68,-4 0-62,9 14-479</inkml:trace>
  <inkml:trace contextRef="#ctx0" brushRef="#br0" timeOffset="43606">30346 5980 612,'-3'-1'173,"3"1"-59,0-3 3,0 3-3,0 3-38,0-3-31,-2 0-12,1 1-7,1 2 2,0-3-10,0 1-17,0 7 0,0 6-1,0 9-39,-3 15-97,1 85-155</inkml:trace>
  <inkml:trace contextRef="#ctx0" brushRef="#br0" timeOffset="43772">30311 6479 828,'-1'-2'258,"-2"2"-89,1-3-68,2 3-89,2 5-12,-4 6-123,2 11-80,-12 58-247</inkml:trace>
  <inkml:trace contextRef="#ctx0" brushRef="#br0" timeOffset="43974">30298 6631 520,'0'0'238,"0"-1"-101,-1 1-65,1 0 18,-2 0-38,2 8-40,-2-1-12,2 5 1,-1 8-1,-1-3 1,2 1-1,0-6 1,0 7-1,0 1-53,-4 8-148,-9 51-418</inkml:trace>
  <inkml:trace contextRef="#ctx0" brushRef="#br0" timeOffset="44192">30236 7096 744,'-1'0'216,"1"3"-128,0-3 41,-1 1-12,2 5-92,0 6-25,4 5-24,-2 8-57,2 1 3,-1 3 40,3 0-32,-2-2 10,3 0-6,-5 1-44,0-1-46,0 0-48,-6 48-57</inkml:trace>
  <inkml:trace contextRef="#ctx0" brushRef="#br0" timeOffset="44342">30271 7570 135,'-1'7'172,"-1"0"-28,-1 8 0,1-4-12,2-3-10,-1-4-2,-1 3-51,2-1-44,-1 3-13,-2 4-1,3 4-11,-3 5-96,3 7-75,3 5-53,9 60-92</inkml:trace>
  <inkml:trace contextRef="#ctx0" brushRef="#br0" timeOffset="44508">30282 7998 57,'0'3'177,"0"1"-26,0 1-35,-2 3-16,4 0-40,-1 4-34,1 0-17,1 5-8,-1 2 5,1 3-6,1 2-2,-2-6-44,3-1-13,-2-7 26,3-1 11,8 4-71</inkml:trace>
  <inkml:trace contextRef="#ctx0" brushRef="#br0" timeOffset="44680">30297 8357 469,'0'0'220,"0"0"-91,0 0 62,0-2 55,1 2-56,-1-1-80,0 1-73,1 0-37,-1-3-105,2 6-123,-2 4-53,0-1 13,-3 23-266</inkml:trace>
  <inkml:trace contextRef="#ctx0" brushRef="#br0" timeOffset="44980">30462 7998 532,'0'0'216,"0"0"-32,-1-2 14,1 2 23,0 0-32,-2 0-56,2 0-70,-1 0-57,1 0-6,0 0-79,1 2-44,2 1-56,3 1 38,8 1-97,40 7-216</inkml:trace>
  <inkml:trace contextRef="#ctx0" brushRef="#br0" timeOffset="45176">30688 7975 614,'0'0'188,"0"-2"-62,-2 0 0,2 2 42,0 2-66,0-2-68,6 0-33,-1 2-1,2-2 2,5 4-2,6-3-17,-2 2-41,10-3-73,0-4-40,6 0-46,62-14-279</inkml:trace>
  <inkml:trace contextRef="#ctx0" brushRef="#br0" timeOffset="45326">31094 7931 327,'0'0'274,"0"0"-143,3 0-14,-3 3 27,2-2-54,3 3-51,7-4-21,5 2-18,9-2-24,2 0-137,3-6-121,47-3-283</inkml:trace>
  <inkml:trace contextRef="#ctx0" brushRef="#br0" timeOffset="45476">31363 7924 343,'0'0'147,"0"0"-109,0 2-29,6 0-8,-3-2 10,3 2 5,0-1 1,2-1-10,0 0 1,-2-1 1,3-1-9,-4 0-8,10-2-158</inkml:trace>
  <inkml:trace contextRef="#ctx0" brushRef="#br0" timeOffset="46190">31101 7949 602,'-12'-4'205,"6"3"-11,-4-8-7,0 5-29,7 4-67,3-1-40,0 1-21,2 0-13,3 1-17,3 7 7,10 0-6,6-1 8,6 0 12,8-1 11,5-6 11,0 4 1,4-8 7,-2-2-21,-2 2 1,-5 0-10,-5 1-3,-4 2-8,-4 1-10,4 4-1,-2-1 1,1 2 0,2 1 0,-1 0 1,-5-2 2,-1-1-3,-9-3 8,-6 3-8,-1-3 6,-6 0 3,-1 0 27,0 0 26,-1 0-5,-3 0-18,4-3-18,0 3-8,0 3-4,0-6-3,0 3-5,0 0 0,0 0-1,-1 0-35,1 3-23,-2-3-55,2 0-94,-3 3-91,-16 4-332</inkml:trace>
  <inkml:trace contextRef="#ctx0" brushRef="#br0" timeOffset="46670">31671 7654 856,'-3'-7'220,"1"5"-16,-4-4 6,5 6-10,1-3-38,0 6-78,0-3-81,0 1-3,3 3-33,3 7 18,8 1 15,0 8 21,6-1 4,1 4 4,1-1-17,-3-6-2,-1 3 8,0-1-17,-2 0 5,-1-2 1,-1-1-1,-3-1 2,-2-2-8,-5-2 1,-1-3 0,-3 5 25,-3-2 14,-4 3-4,-5 5 8,-2 0-5,-6 1-17,1 0-5,0-2-8,-1 0-9,4-2-53,2 2-110,2-4-82,3-3-80,0-13-197</inkml:trace>
  <inkml:trace contextRef="#ctx0" brushRef="#br0" timeOffset="47556">30932 7980 521,'-4'-3'149,"4"3"-76,-8-4-49,0 4-10,-6 0-13,5 0 0,-2 4 0,1-2 1,0-1 4,0 2 25,0-2 31,3 4 31,-1-4 60,3 2-35,-2-3-41,1 0-53,0-3-23,0 3-1,0 0-13,2-1-17,-2 1 1,0 0 13,0-3 7,1 6 8,2-2 1,-4 2 1,3-2 15,-1-1 40,1 0-14,-4 0-9,0 0-21,-2-1-11,4 1-1,0-3 7,2 2-6,2-2 4,2 1 10,0 2 44,2 0 22,-2 0 3,2 0-11,-2 0-29,0 0-34,2 0-10,3 2 1,7-2 49,6 0 24,5 3-22,7-3-29,8 1-10,8-2-7,11 1 15,7 0 6,-1 0-13,-5 1 8,-5-1-2,-5 3 1,-9-2 10,-3 1-17,-9 0 5,-1 2 1,-11 0-11,3 2-9,0 0 3,8 2-3,2-2 0,8 0 3,1-6-3,0 0-15,-3-6 15,-8 0 0,-5 2 0,-3-2 9,-8 5 6,-4-2-9,-6 1-4,0 2-2,-1 2-32,-2 1-109,0-2-218,-10 12-376</inkml:trace>
  <inkml:trace contextRef="#ctx0" brushRef="#br0" timeOffset="47894">31915 7647 621,'-2'-3'206,"2"0"-133,0-2-53,2 1-20,3 1-44,0 3-99,1 0-34,13 3-31</inkml:trace>
  <inkml:trace contextRef="#ctx0" brushRef="#br0" timeOffset="48066">31945 7671 217,'2'9'216,"-2"0"-55,0 8-28,0-1-7,0-2-51,0 5-45,-2-4-15,1 8-15,-8 43-145</inkml:trace>
  <inkml:trace contextRef="#ctx0" brushRef="#br0" timeOffset="48270">31900 8069 216,'-1'2'667,"1"0"-561,0 0-73,0 0-22,1 1-2,0 6-2,3 1-7,-2-1-27,2 5-63,-4 2 60,-2-4-19,-1 3-7,0-3-76,-3 23-219</inkml:trace>
  <inkml:trace contextRef="#ctx0" brushRef="#br0" timeOffset="48450">31913 8345 835,'-2'-1'504,"2"1"-386,-4-3 10,4 3-26,0 3-96,0-2-6,0 9-126,0 2-36,0 5-164,4 25-50</inkml:trace>
  <inkml:trace contextRef="#ctx0" brushRef="#br0" timeOffset="49868">28907 9241 485,'-3'-6'133,"-1"5"-23,-2-5-52,0 8-25,-1 2-12,5 3-13,-2-3-7,4 2 9,0-3 5,0-3 45,2 0 99,-2 2 15,-2-2-45,1 4-85,1 3-35,1 10-2,-1 11 4,0 14 16,-2 16-9,-5 7-6,1 4 1,3 3-11,3-3-1,3-1 5,3-1-6,2-6 1,-2-9 0,2-8 0,-5-17-1,3-7-50,-1-8-91,0-8-66,1-4 36,-3-7 89,0-8-11,2-60-209</inkml:trace>
  <inkml:trace contextRef="#ctx0" brushRef="#br0" timeOffset="51386">28924 9363 226,'-3'-10'452,"1"1"-277,-1-13 26,-3 9-19,3 4-28,1 3-43,2 5-63,0 2-35,0-1-13,8 2-21,4 6 21,12-3 0,15 1 1,13-5 11,9-2 21,11-5 12,53-7 5,22 4 4,9 2-18,-56 11 7,-6-1-23,14-3-10,3 0 4,11 6-2,4 7 4,-21 3-2,-1 6-1,1 5-12,5 1 18,12-2-7,-2-10-1,-10 3 4,-15-6-14,-7-2 13,-3 5-4,-4-2 3,5-2-12,1-3-2,-2 7-10,-3-4 11,6 5 15,-4 2-15,-47-12-3,-1 1 2,0 4 0,32 6-2,-2 4 3,-8-1 0,-5-2-14,3 1 5,-4-2-3,-1 1-6,3-2 6,1-7 12,-6 0 0,-6-4-31,-10 0 31,-9-6 17,-9 3-10,-6-3-4,-9-3 45,0 6 0,-2-3-9,0 1-16,2-1-17,-2 2-6,2-2-6,0 4-14,0 4-2,0 7 22,2 5 0,-2 9 1,2-1-1,-6 3-1,-1 0-2,-3 5 3,-2 5 11,0 7-11,0 7 24,2 6-23,0 3 0,2 6 5,2-3-6,4 1 0,0-3-4,0-4-2,4-2 10,0 0-11,-2-6 4,3 2-18,0-1 20,-1-3 0,-1-2-21,2-7 22,-1-7 0,2-4-10,-5-7 10,-1-5 4,0-7 16,-4-5-10,3-6 11,-1 1 8,-1-2 8,-3-2 20,-6 1-21,-6-5-15,-8-2-9,-4-3 6,-6-6-7,-8-5-10,-5-3 5,-7-5-4,-7-7 10,-9-4-11,-54-18 10,-25 9 10,-3 4-11,54 27 11,-5-1-3,4-2-12,-20 11-6,10-7 1,5 2 0,3 1 5,-2 1-6,4 6-1,-5-7 1,5 7 0,4-2 0,10-2 0,5-2 18,42 7-17,7-2 0,-4 2 1,-34-11 11,7-1-13,6-2-9,7 2 8,9 2 1,6 1 0,-2 3-12,7 3 10,4 5-7,-3 1 9,9 2-1,-1 1 1,10 1-6,-3 0-13,4 0-35,4 1 4,-3 1 40,2-2 10,-4 0 0,-3-2 11,0 2-10,-9-1 5,-4 1-6,-6 0-1,-2 1 0,-3 4 1,2-3 1,0 2 5,1-1-4,-2 0 8,-2-2-1,6 3-8,4-2-1,3 5-1,8-4 1,-4 1 0,6-1 0,0 0 1,4-2 5,1-1-5,-4-1 0,0-2 1,-3 2 3,-6-3-5,7 0 0,-1 0 0,5-2-1,5 5-7,-1-3-7,4 2-4,3-2-19,-2 0-68,1-3-64,-4-2-83,2-1-82,-1-24-43</inkml:trace>
  <inkml:trace contextRef="#ctx0" brushRef="#br0" timeOffset="52496">28634 9887 196,'0'-27'159,"2"2"-33,1-23-42,7 2-36,4 5-16,-1 7 10,3 9-23,-2 10-19,-3 11-9,-2 0-37,-1 2 2,3 2 26,-1-4 11,-1 2 2,-3 1 5,0 1 12,-3 3 19,1 3 58,1 4-23,0 3-14,-1 7 8,2 0 24,1 7 35,-2 3-19,-1 5-19,-2 8-21,2 6-25,-2 11-7,1 2-4,-2 4 3,2 1 12,-3-6-19,0-3 4,0-13-8,2-8-4,0-14-10,0-8 4,-1-8-6,-1-6 6,2-2 9,-4-2 9,-1-9-5,-1-14-19,-3-18-22,4-16-26,0-13-35,9-15-43,7-57-91,8-11 20,-15 107 76,1 10 72,4-33 49,-6 15 39,-1 19 93,-4 17 12,-3 11 34,2 6-62,-1 6-76,2 4-40,0 12 0,-3 7 9,2 15 15,1 12-2,-4 13 1,1 17-8,-1 63-9,1 20-5,6-114 0,-2-4-1,0 40-17,1-16-46,0-19-33,-1-23-96,7-13-13,29-47-121</inkml:trace>
  <inkml:trace contextRef="#ctx0" brushRef="#br0" timeOffset="53278">30384 9759 847,'-1'-8'217,"-2"1"-16,-4-1-54,5 4-25,1 0-25,-2 8-41,3-4-36,0 4-20,-2 4-12,4 7 7,-2 7 5,0 9 1,4 8 14,-2 9-9,1 6 0,-2 8-5,-1 7 5,-4 2-6,1 2-18,-2-8-50,1-13-25,4-6-33,6-12-123,42 14-202</inkml:trace>
  <inkml:trace contextRef="#ctx0" brushRef="#br0" timeOffset="54110">32008 10430 370,'4'0'105,"-1"2"-69,5-2-3,1 2-22,1-2-11,30-4-264</inkml:trace>
  <inkml:trace contextRef="#ctx0" brushRef="#br0" timeOffset="57452">32730 9984 490,'-2'0'196,"2"-1"-59,0-2-56,2 2-51,-1 1-30,4 0-117,1 1 37,3-1 32,3 3 17,-3-2 13,-3-1 11,-2 0 7,-1-1 0,-6-17-70</inkml:trace>
  <inkml:trace contextRef="#ctx0" brushRef="#br0" timeOffset="57588">32744 9894 875,'-10'-11'0</inkml:trace>
  <inkml:trace contextRef="#ctx0" brushRef="#br0" timeOffset="58526">32589 9885 847,'-2'-4'118,"0"4"-118,1-4-1,1 2-5,1-2 6,1 4-8,-2 0-19,2 0 27,-2 0 36,0 0 51,0 0 18,0-1-6,0 1-12,4-3-22,3 1-26,6 2-29,3 0-10,10 2 0,6 8 1,5 0 0,-1 2 0,2 0 12,-2-1 34,-2-3 10,0-3 6,-1 2-15,-2-1 0,3-3-12,5-1-15,-1 1-9,3-2-6,-4 3-6,0 0 0,-10 2 0,-4 0-1,-6 0-8,-8-2 9,0-1-6,-6 0 6,-3 0-8,0-3 7,0 1 1,-1-1 0,-1 7-15,-2-5-4,-2 7 18,0 4 1,0 5 0,-2 5-1,-2 7 0,1 3-5,0 8 6,-3 7 1,3 4-1,-4 0 0,3 0 0,0 3 8,0 7-8,-1 3-1,0 0 1,1 5 6,-1-3-6,0 10 15,4-5 0,-2-5 2,3-8-16,1-12 9,4-14-4,-1-11 6,2-6 0,0-7-10,0-5 8,-1-1-1,-1 0 17,1 1 17,-2 0-1,1-2-9,-3 2-4,0 2-5,0-3-5,1 4-7,0-6-1,-1 4-1,0-3 10,1-2 20,0 0 4,-4 0-17,-2-2 1,-3 2-8,-4-6 1,-2 0-2,-6 2 2,-4-6-7,-7 0-5,-4 1 4,-6-1-7,-5-6 8,-7 3-1,-1-6-5,-3 0-2,0-5-6,4-3 7,5 0-7,12-2-26,12 8-12,9 1-16,11 7-108,9 3-169,33-19-238</inkml:trace>
  <inkml:trace contextRef="#ctx0" brushRef="#br0" timeOffset="59682">31924 10355 250,'-15'-4'170,"5"-2"-58,-12 2 79,4 2-40,3-1-31,1 3 8,4 0 32,4-1-28,1 1 20,4 0-7,-1 0-25,2 1-22,0-1-19,0 0-11,0-1-10,0 1-14,2 0-8,-2 0-5,1 0-13,-1 0-18,0 1-1,-1-2-35,14 6 3,11 0 33,17 7 1,17-2 26,10 3-9,5-2 9,1-2-12,-3 1 2,-7 2-4,-3 0-5,-8-4-7,-6 6-1,-2-3 0,0 5 2,1-3 7,8 2-9,1-1 0,0-5 0,1 2 13,-9-4-12,-8-3-1,-9 0 0,-9 0 0,-10-3 0,-7-1 1,-1 0 8,-3 0-3,0 0-4,-3 2 5,3-2-5,0 0-1,0 0-1,0 0 0,0 0-6,3 0 4,-6 0 1,3 0 1,0-2 0,0 2 6,0 0-4,0 0 7,0 0-9,0 0-1,0 0-10,0 0-1,13 2 12,-4 4 12,-1-4-11,-1-2 0,-3 2 6,-1-2-6,-3 0 0,0 0-1,0 0 0,0 2 1,0-4 5,0 2 0,0-2-5,-3 2 5,6-2-4,-3 2 5,0-3 8,-3-3-4,-1-6-11,-3-10 0,-7-8-1,-8-4-6,-5-2 0,0 0 7,-1 5 7,7 3-7,1 5 1,10 10-1,1 3 2,6 5-2,6 2-8,-3 6-10,7 2-9,2 5-18,10 5 36,4 7 9,4 5 0,-3 1 1,-3 1-1,-5 2 0,-3-1 0,2 1 0,-4 5-2,-2-3 2,3 1-1,-1-1 0,0-6 1,-3-1-4,-2-7 4,1 0 1,-7-9 0,-2-2 14,-8 2 14,-8 2 2,-16 0-15,-15 1-16,-14-2-33,-3-6-47,5-5-191,-38-19-568</inkml:trace>
  <inkml:trace contextRef="#ctx0" brushRef="#br0" timeOffset="59862">33212 11294 1277,'1'0'170,"3"-1"-170,7-9-134,3 6 64,32-30-311</inkml:trace>
  <inkml:trace contextRef="#ctx0" brushRef="#br0" timeOffset="60800">30023 10251 716,'17'-186'114,"10"82"34,-9 61-88,4 0-60,23-165-675</inkml:trace>
  <inkml:trace contextRef="#ctx0" brushRef="#br0" timeOffset="61634">28634 11480 1641,'-2'0'170,"0"7"-170,-5 10-23,-2 18 23,-5 17 54,-4 12 20,-6 7 8,3 7-4,-5-3-19,0-2-14,-2-1-15,-3-3-12,-2 2-5,-3-7-13,3 3-17,2-7-75,7-12-74,12-15-110,12-14-197,12-22 104,66-90-268</inkml:trace>
  <inkml:trace contextRef="#ctx0" brushRef="#br0" timeOffset="61830">28593 11922 616,'3'-6'572,"-3"5"-335,1-7-106,-1 8-43,5 5-29,5 5-2,17 3 82,13 6-38,15-2-31,16-8-25,48-2-13,-80-7-16,34-7-2,-8 0-5,-16-2-9,-14-1-14,-19 7-74,-11-3-151,-58-4-527</inkml:trace>
  <inkml:trace contextRef="#ctx0" brushRef="#br0" timeOffset="62174">28857 11990 1316,'0'-3'294,"0"3"-149,0 0-79,0 0 45,0 3 2,0 4-43,0 12 1,-6 14-23,-11 17-39,-15 16-9,-20 11-90,-13 6-116,-6-8-17,8-9 95,12-20 65,15-20 48,15-15 15,13-15 34,8-13 55,13-11-13,10-8-22,16-6 48,14 0 20,14 6-5,6 6-29,-6 11-14,3 4-37,-8 5-16,-7 6-10,-10 3-10,-14 2-1,-9 2-13,-8-2-119,-8-1-192,-8-24-228</inkml:trace>
  <inkml:trace contextRef="#ctx0" brushRef="#br0" timeOffset="62378">28913 12236 955,'-16'10'309,"3"5"-106,-17 14-34,0 6 61,-1 7-41,-4 10-48,-1 3-66,-1 3-39,1-3-23,7-4-11,2-10-1,9-10-1,1-6-11,11-10-44,5-4-131,7-3-122,12-8 11,11-11-52,103-53-138</inkml:trace>
  <inkml:trace contextRef="#ctx0" brushRef="#br0" timeOffset="62656">28955 12534 364,'17'-14'329,"-10"6"-73,14-7 37,-15 11-46,-10 14-13,-14 15-81,-8 14-15,-8 16-34,-2 3-32,8-3-23,16-9-28,13-3-12,14-6-1,17-4-1,15-9 17,12-7 11,5-10-19,7-7 23,-2-12-12,0-4 11,-13-1-23,-7-4-3,-17 4-5,-12 0-1,-12 6 5,-8-1 2,-6-2-13,-7-1-4,-8-2-53,-9-4-45,-9 4-102,2-8-393,-75-63-642</inkml:trace>
  <inkml:trace contextRef="#ctx0" brushRef="#br0" timeOffset="62940">28995 11669 1120,'-2'-6'196,"0"2"-65,1-10 10,-1 9 51,2 1-27,0 4-81,-1 0-57,1 3-12,0 0-9,1 10 3,1 7 34,-2 14 7,-2 6-16,-2 8-11,-6 4-8,0 2-15,-2 3-62,-1 5-139,-1 6-265,-15 77-316</inkml:trace>
  <inkml:trace contextRef="#ctx0" brushRef="#br0" timeOffset="63452">29886 12000 1400,'0'0'345,"0"0"-186,2 0-71,2 0-19,7 0-28,11-3-26,12 3 0,11-7-6,2 0-3,2 3-5,-5-4-1,-6 1-4,-8 1-133,-8 4-130,-15 2-183,-16 9 92,-15 9 127,-12 8 103,-14 3 128,3 4 141,-1-1 68,8 0 13,4-2-29,7-1-10,10-7-34,6 0-44,2 1-33,3-3-36,1 9-9,0 3 0,5-1-11,-1 0-10,8-3 0,8-9 8,12-6 14,13-11-28,16-10-16,10-14-149,135-62-343</inkml:trace>
  <inkml:trace contextRef="#ctx0" brushRef="#br0" timeOffset="63608">30417 12261 1312,'-11'4'378,"0"4"-177,-13 2 5,0 10-47,6 2-71,2 4-55,6 0-24,4 4-9,4 1 0,4 1-60,-2 1-112,-4-2-296,-36 49-263</inkml:trace>
  <inkml:trace contextRef="#ctx0" brushRef="#br0" timeOffset="63790">30025 12516 1223,'0'6'342,"0"6"-264,-2 14-61,2 11 56,2 14 29,0-5-10,5 2-47,1-9-26,-1 0-7,-5-5-12,-2-5-54,-6-6-76,-10-9-163,-61-20-598</inkml:trace>
  <inkml:trace contextRef="#ctx0" brushRef="#br0" timeOffset="63954">29897 12719 726,'7'-6'511,"5"-1"-379,13-8 17,7 7 55,9 0-48,3 3-32,6 0-49,0 4-40,-2-2-23,-7 6-12,-9-2-17,-13 8-121,-12-3-163,-50 40-293</inkml:trace>
  <inkml:trace contextRef="#ctx0" brushRef="#br0" timeOffset="64142">29772 12913 989,'-2'-3'316,"0"3"-22,1 0-79,8-4-121,17 1-37,22-1 30,55-4 8,28 11-44,-90-3-9,-2 0-18,33-3-17,-7-1 5,-11-7-4,-10-1-8,-4-10-68,-2-4-158,49-74-439</inkml:trace>
  <inkml:trace contextRef="#ctx0" brushRef="#br0" timeOffset="64360">30832 12132 1559,'-4'3'464,"-3"7"-410,-7 14-34,-2 11 67,1 12 6,-1 11-33,9-1-32,4-1-13,10-3-14,-3-2 8,2-7-8,-1-9-1,3-12-9,-8-9-56,4-8-118,-1-6-165,1-10-131,28-63-365</inkml:trace>
  <inkml:trace contextRef="#ctx0" brushRef="#br0" timeOffset="64630">31094 11979 1064,'3'-4'343,"-3"0"-65,2-3-37,-2 8-46,-2 11-72,2 11-58,0 15 1,4 21-9,0 9-29,4 13-5,6 8-2,-2 57-9,-10-99 9,-1 45-9,-4-8 4,-6-9 5,-10-9 2,-3-7 5,-9-5 13,-8-12-16,-8-6-10,-9-10-9,-9-13 0,5-11-6,6-13-37,14-17-97,12-17-86,19-165-736</inkml:trace>
  <inkml:trace contextRef="#ctx0" brushRef="#br0" timeOffset="65254">32405 12199 1641,'-1'-4'520,"-1"-4"-413,-2-2-17,-3 0-26,-6-3-13,-1 1-28,-11 5-16,-8 4-7,-20 13 0,-16 9-14,-70 26-31,-23 18-33,118-41 0,8-1 11,-32 19-32,24-5-95,19-12-58,17-7 42,15-10 20,12-6 147,13-10 43,9-2 19,7-1 35,-6 5 72,-6 4 27,-10 10-16,-8 6 2,-9 10 2,-8 13-13,-5 17-38,-7 13-33,-10 6-9,-4-3-12,-1-3-18,-3-4-6,7-6-6,-5-6-6,5-4-16,-1-8-62,8-6-132,5-15-287,23-20-261</inkml:trace>
  <inkml:trace contextRef="#ctx0" brushRef="#br0" timeOffset="65472">31920 12622 1342,'4'-10'365,"2"3"-188,6-8-90,7 8 12,8 3-21,13 8-14,10 0 1,14 9-23,7-2-20,1-2-8,3-3-5,-7-4-3,-8-4-5,-6-4 8,-12-2-9,-13 1-10,-13-1-68,-16 8-243,-62-3-596</inkml:trace>
  <inkml:trace contextRef="#ctx0" brushRef="#br0" timeOffset="65914">32213 12752 1591,'-9'6'361,"5"5"-266,-9 10-22,2 13 47,-2 13-15,2 10-31,2 6-40,-1 4-16,3-9-9,-1-7 3,2-7-11,-1-20 5,4-10-6,-1-15 1,4-17-1,2-15-16,7-16-10,4-24 11,13-3-4,5 2-1,7 14 4,2 15 10,-3 22 0,-1 13 0,-2 13-2,1 13 8,-3 14 7,-2 8 17,-1 8 4,-6 3 13,-6-3 4,-5 0-9,-5-7-5,-5-7-5,-7-4-4,-2-5 7,-10-3 10,-9-3 4,-12-3-19,-9-3-12,-4-11-3,0-7-7,3-5 7,4-3-9,6-3-8,7-4-49,7 6-77,14-3-122,31-50-1099</inkml:trace>
  <inkml:trace contextRef="#ctx0" brushRef="#br0" timeOffset="67198">33021 12276 605,'-2'-3'252,"2"3"-39,0-7 3,0 2 3,0 3-4,2-5-53,2 6-92,6 0-52,7-3-18,10 2-2,8 4 1,2 0 1,-3 1 0,1 5-1,-5-3 1,-12-3 0,-1 2 0,-13-1 0,-2-3 6,-4 0 44,1 0 26,-2 3-11,-5 4-25,-10 10-11,-9 9-13,-11 7 1,-6 2-8,-5 3-8,1-6-1,2 1-21,2 0-74,3-7-79,11-5-63,8-11 2,10-10 22,6-12-60,4-12 67,6-8 85,2-12 47,4 1 50,3-12 24,1 10 54,-5 4 122,-2 14 134,-5 13-13,-2 12-64,-2 4-95,1 9-75,-1 8-27,-2 13 46,1 14 14,0 2-21,-2 5-15,2 3-15,-3 8-16,0 5-13,-4-1-4,0 3-6,-8 6 0,0-6 0,-5-2-6,7-8-3,3-11-34,4-16-52,6-17-103,4-12-79,8-10 43,36-76-296</inkml:trace>
  <inkml:trace contextRef="#ctx0" brushRef="#br0" timeOffset="67694">32951 12648 824,'2'-3'330,"0"0"-196,6 3-68,2 0 67,3 7 37,4 0-19,7 2-23,4 3-40,7-2-16,0-6-36,1-1-19,-3 0-8,-2-6-9,-3 0-127,-6-1-127,-9 4-55,-12 0 2,-10 0 112,-13 7 106,-8 4 89,-6 4 47,-5 7 82,0 7-5,4 3-28,3 0 8,8-2-17,10-8-6,10-9-33,6-7-30,2-3 7,8-8 16,3-4 13,14-6-17,1-1-22,7-2-13,-7 4-1,-1 6 0,-7 5-1,-3 10-6,-5 0 6,-2 3 33,-2 0 49,-5 2 5,0-5 8,-3-4-29,-2 0-17,1-2-7,-6 5-7,-5 1-13,-2 2-8,-13 1-4,-2-3-10,-1-2-36,2-5-39,6-9-39,6-7-145,13-11-219,30-101-214</inkml:trace>
  <inkml:trace contextRef="#ctx0" brushRef="#br0" timeOffset="68504">33509 12226 1164,'5'0'304,"1"2"-205,5 2 60,-2-1-24,-4-2-66,-2 3-43,1 2-10,2-1-5,-3 5-11,4 2-38,-5 5-119,-7 3-64,-5 6-55,-5-1 6,-3-1 141,2-6 102,1-3 27,3-8 99,9-4 108,4-3-21,10-2-60,11-2-70,14 0-32,12-7-12,5 4-11,1 1-1,-9 3-9,-6 1-64,-14 0-73,-16 6-46,-17 2 17,-17 3 136,-18 7 18,-14 2 21,-3 2 31,-2 7 11,10 1-13,8-1 46,13-2 19,16-2-37,15-6-36,13-5 9,12-3 8,6 1 2,3-10-4,2 0-3,1-4-4,-4 0-16,-2-1 2,-5 2-9,-8 1 0,-5 2-5,-9 0-1,-7 5 6,-3 1 0,-7 11 12,-10 0 1,-10 5-4,-6 4-9,1-4-5,1-7 1,9 0-1,2-7 0,11-5 0,5 0 11,10-3 11,13-4-11,17-2-12,16-2 0,21 1 0,10 2 0,-3 1 0,-8 1 0,-24 7-1,-42 4-17,0 7-111,-20 7 95,-83 25-86,-67 15-102,-12 7 91,85-28 85,63-26 46,13-5 27,9-5 76,-8 7-16,29-5-51,26-7 96,19-4 20,68-16-47,44-11-29,-4-4-11,-77 15-29,-59 13-18,-26 3-18,0 2-6,0-4-95,0 4-110,-84 4-512</inkml:trace>
  <inkml:trace contextRef="#ctx0" brushRef="#br0" timeOffset="68760">33686 12821 933,'11'0'247,"-5"3"-107,5-3 5,-9 8-14,-10 10 20,-9 12 32,-9 18-45,-5 13-57,-5 8-3,-3 3-25,9 1-22,5-2-20,11-9-10,9-8 5,6-2-5,6-4-1,1-8-6,1-3-12,1-13-40,1-11-74,-4-3-143,-1-2-83,-2-30-388</inkml:trace>
  <inkml:trace contextRef="#ctx0" brushRef="#br0" timeOffset="69180">32953 13432 1024,'1'0'310,"4"4"-212,6 2-16,9-3 104,6 2 42,10-3-84,6 1-54,2 0-52,3-2-25,0 4 1,3-10-13,-3-2-1,-6-3-93,-1-4-87,-15-1-81,-7-5-112,-22-31-362</inkml:trace>
  <inkml:trace contextRef="#ctx0" brushRef="#br0" timeOffset="69570">33280 13252 950,'0'3'251,"0"1"-193,2 2 41,-2 10 108,1 0-4,-2 9-62,1 3-56,-5 5-46,-4-2-18,-3 4-4,-4-1-17,-7 3-21,-2-2-32,-2 1 2,1-6 14,1-7 22,2-6 14,6-5 0,5-8 1,2-1 1,9-3-1,2-3-55,4 6-40,12-3 60,9 7 35,12-3 33,2 2 60,4-3 29,-4 0 16,-5-6-30,-5 0-20,-8 1-31,-5 0-28,-6 4-20,-2 3-9,2 6 0,5 4 1,-4 3-1,7-1-12,-5-7-28,4 2-65,-3-10-191,0-47-516</inkml:trace>
  <inkml:trace contextRef="#ctx0" brushRef="#br0" timeOffset="70930">28426 13983 1225,'-5'0'285,"2"-2"-69,-3-2-36,-4 4-50,-1 4-62,-8 12-43,-10 11-17,-8 24-8,-6 16 0,-5 5 2,2 9-1,1-6-1,6-5 1,11-6-1,9-8 0,10-7 0,10-6-1,7-2-20,8 1 0,7-1-18,-3-1-27,4-2 18,-6-1 15,-9 1 18,-12-2 8,-12 6 6,-10-1-5,-5 0-2,-3 0-1,-1-5-4,3-1-1,6 0-5,6-2 5,6 5-2,13 3-2,9 15 16,9 8 1,6 13-8,-1 13 9,4 60 21,-21 20 50,-28 11 20,2-63-10,-2 0-12,-2-9-21,14-60-15,1-8-18,5-3-14,-7 31 9,6-20-10,7-8-41,5-12-91,4-9-115,10-12-106,50-53-338</inkml:trace>
  <inkml:trace contextRef="#ctx0" brushRef="#br0" timeOffset="71598">28737 14393 707,'-3'0'235,"2"0"-71,-1 2-7,2-2 5,0-2-7,0 2-29,2 0-26,-1 2-46,4 0-36,8 5 2,8 0 46,16 4 21,10-3-21,12-3-24,1-5-18,-2-5-11,-7 1-4,-14-1-7,-4-1 5,-10 1-7,-10 2-3,-3 3-40,-8 0-79,-2 0-26,-6 0-56,-34-7-353</inkml:trace>
  <inkml:trace contextRef="#ctx0" brushRef="#br0" timeOffset="71914">29002 14195 1041,'-7'0'249,"3"2"-79,0-2 1,1 6-14,-3 5-50,-2 13-7,-5 12-44,-4 11-26,-4 6-14,-2 9-8,0 5-1,-3 7-6,-2 1 0,6-5 0,4-9 0,11-15-1,8-16 0,9-9 0,12-8 0,13-3 12,13-6 1,7-4 1,6-3-14,-1-6 10,-6-6-10,1-3 0,-7-2-49,-3-8-124,-6 1-97,-11-2-272,2-32-344</inkml:trace>
  <inkml:trace contextRef="#ctx0" brushRef="#br0" timeOffset="72079">29122 14775 947,'-13'12'262,"4"4"-95,-12 13-17,8 7-29,7 3-16,4 4-42,3 4-30,5 0-18,2 2-7,-2-2-8,0 6 0,-6-4-36,-6-4-33,-4-2-115,-53 40-301</inkml:trace>
  <inkml:trace contextRef="#ctx0" brushRef="#br0" timeOffset="72296">28664 15201 1426,'0'0'272,"2"3"-209,2 0-23,11 5 80,12-1-1,16 3-53,14-1-33,12-9-8,7-7-10,1-7-4,1-6-4,-3-3-7,-1-2-22,-4-7-130,-1 3-170,67-59-378</inkml:trace>
  <inkml:trace contextRef="#ctx0" brushRef="#br0" timeOffset="72493">29760 14680 1524,'14'-9'254,"0"-4"-124,17-3 73,5-4-71,6 7-68,1 1-35,6 5-17,2 2-11,1-3-1,0 0-7,-7 1-59,-6-3-83,-8-6-166,11-59-437</inkml:trace>
  <inkml:trace contextRef="#ctx0" brushRef="#br0" timeOffset="72694">30131 14304 1442,'-11'9'237,"3"-1"-138,-15 7 64,4 10 1,-2 5-61,-3 9-59,-4 6-23,-5 12-8,-9 8-4,-9 7-9,-10 5-57,-6 6-126,4-8-87,10-14-4,23-19-73,18-11-358</inkml:trace>
  <inkml:trace contextRef="#ctx0" brushRef="#br0" timeOffset="72860">29859 14822 994,'3'7'243,"-1"2"-29,2 14 41,-1 9-16,-1 10-76,-4 10-68,1 6-49,-3 4-26,3 5-20,0 1-13,2 1-130,2 0-233,0-11-289,8 18-233</inkml:trace>
  <inkml:trace contextRef="#ctx0" brushRef="#br0" timeOffset="73040">29987 15107 835,'10'-6'334,"3"5"-107,12-2-2,7 3-3,4 3-45,3 1-33,-1-1-48,1-6-44,-2-4-32,-3-1-5,-6-6-15,-6 1-33,-1-5-132,-9 3-349,-8-41-412</inkml:trace>
  <inkml:trace contextRef="#ctx0" brushRef="#br0" timeOffset="73288">30276 14907 1141,'-6'3'295,"-1"1"-178,-4 8-55,5 8-37,3 11-19,0 13 0,1 6-6,-2 9 0,-8 1 7,1-2-7,2-13 0,2-12 0,4-14 1,6-12 26,6-7 72,6 2 101,7-2-56,7 0-54,-1-2-39,7 2-24,3-4-20,4 1 1,3-4-8,1-8-52,6-8-215,91-66-349</inkml:trace>
  <inkml:trace contextRef="#ctx0" brushRef="#br0" timeOffset="73512">30825 14664 1414,'-15'5'225,"7"-3"-132,-4 2 51,9 0-75,15 0-56,20-1 26,17-3 68,13-3-32,7-9-36,-3-4-14,-6-5-4,-7 3-9,-9-1-4,-10 1-8,-10 3 0,-14 6-60,-10 6-199,-59 32-524</inkml:trace>
  <inkml:trace contextRef="#ctx0" brushRef="#br0" timeOffset="73940">30811 15022 1155,'0'4'324,"7"-4"-207,6 0 66,12-12 72,15-7-99,9-10-83,5 1-46,-4 3-16,-6 5-11,-13 7-1,-14 10-6,-11 13-40,-14 16 19,-14 11 27,-9 13-5,-8 9 5,0 1 1,5-5-1,8-3 1,6-4 1,12-13-1,4-6 1,6 1 0,2-11-1,9 4 8,4-9-8,7-3-1,10-14-5,3-13-7,5-13-25,5-10-16,-5-4 17,-9 6 28,-15 11 9,-9 14 47,-9 11 31,0 10-45,0 13-32,3 11 19,4 12-10,-1-4-2,2-6-7,-4-9 5,-2-11-6,1-5 0,-6-7-15,0-12-95,-2-4-376,-3-59-262</inkml:trace>
  <inkml:trace contextRef="#ctx0" brushRef="#br0" timeOffset="74210">31430 15087 899,'20'-17'338,"4"2"-200,22-19 25,11 4-34,4 1-21,2 7-39,1 7 2,-8 6 13,-8 9-21,-14 8-15,-10 4-2,-12 10 10,-9 4 4,-1 6-9,-4 7-9,1 3-20,-1 6-4,-1 0-6,2 11-6,-1 5-5,-1 0-1,1 1 0,-2-13-14,-5-13-14,1-10-34,1-13-47,-2-10-127,-1-16-106,-1-96-568</inkml:trace>
  <inkml:trace contextRef="#ctx0" brushRef="#br0" timeOffset="74390">31918 14507 1678,'-6'4'350,"0"1"-223,-9 15-26,-7 21 5,-6 16-2,-5 19-32,1 7-36,1 9-24,2 0-8,-2 2-4,-1-1-51,-3-2-96,-2-6-320,-97 95-695</inkml:trace>
  <inkml:trace contextRef="#ctx0" brushRef="#br0" timeOffset="74872">28625 16277 1470,'-4'3'277,"3"-2"-178,-5 9-76,10 6-1,8 7 32,4 12 15,13 1-19,8 3-22,6-5-8,7-1-20,0-10 0,4-7-80,-2-7-109,-3-12-117,61-52-424</inkml:trace>
  <inkml:trace contextRef="#ctx0" brushRef="#br0" timeOffset="75232">29412 16203 1472,'-2'4'523,"-5"9"-448,-11 13-40,-13 13 68,-10 12-19,-6 2-34,-1 2-37,0 2-13,-2 2-72,3-3-135,-8-3-135,4-9-106,-3-9 110,2-8 70,10-15 136,10-9 132,6-13 85,8-8 119,8-2-3,5 1 30,5 5-31,3 6-101,9 0-41,11 6 67,13 1 64,13-2-15,7 2-56,4-2-28,-6 1-27,-6 0-27,-10 1-22,-6-2-7,-7 3-7,-1 0-12,-2 3-63,-5-2-93,-4 1-180,-8-2-186,-29-17-234</inkml:trace>
  <inkml:trace contextRef="#ctx0" brushRef="#br0" timeOffset="75428">28946 16140 509,'0'0'924,"3"2"-744,3 4-117,-1 4 150,2 11-22,-4 5-52,-1 11-61,-6 5-45,-4 4-13,-3 1-20,-3 6-42,-3 2-150,-5 0-305,-47 76-261</inkml:trace>
  <inkml:trace contextRef="#ctx0" brushRef="#br0" timeOffset="75614">28838 16742 691,'3'8'164,"1"2"38,2 13 44,-6 8-25,0 5-16,-10 11-19,-7 4-46,-4 1-62,-4 0-42,5-7-20,-1-6-8,9-9-8,2-11-33,6-11-91,2-5-107,6-13-110,37-81-571</inkml:trace>
  <inkml:trace contextRef="#ctx0" brushRef="#br0" timeOffset="75856">29059 16797 1118,'-1'4'296,"-2"8"-131,-3 20 108,-3 14-80,-4 18-67,-2 6-55,12 0-35,6-3-23,15-6-7,16-12 0,17-10-6,17-11 9,49-7-7,-77-26 8,32-5-1,-7-11-9,-17-6-6,-18-1-33,-22 0-33,-23 0-215,-20 1-210,-18 3 2,-5 2 181,-110-21-150</inkml:trace>
  <inkml:trace contextRef="#ctx0" brushRef="#br0" timeOffset="76216">28552 16829 1365,'-10'-4'304,"0"2"-70,-11-1-33,12-1-84,4 2-37,5 1-43,3 1-32,-1 0-5,5 1-12,8 8 3,12 0 9,13 5 12,11-2 9,12-2 14,5-6 23,8 0 2,-1-4-16,1-4-19,-6 0-7,-3-9-10,-4 4-7,-6-2 1,-5-1 4,-10-1-5,-8 4 5,-13-1 0,-5 6-6,-9 1-23,-7 3-47,-1-4-47,-5-2-185,-14-42-965</inkml:trace>
  <inkml:trace contextRef="#ctx0" brushRef="#br0" timeOffset="76996">30492 16585 1038,'6'5'198,"0"-2"-86,6 7 59,0 3 14,-4 1 23,-2 2-53,-4 9-58,-4 5-37,-4 8-31,-5 9-8,-13 9-21,-6 9-14,-3 0-56,-1-1-79,3-11-95,15-19-73,5-25-267</inkml:trace>
  <inkml:trace contextRef="#ctx0" brushRef="#br0" timeOffset="77350">30653 16626 947,'0'0'600,"0"0"-399,0 3-126,2-2 18,1 11-28,4 8 44,5 9-34,9 7-40,8 6-17,4 3-5,6 3 5,2-3 5,-3 3-10,-4-8-2,-14-9-4,-2-5-6,-11-13 13,-3-7 4,-6-2 28,-3-4 19,-7 4-2,-10 4-36,-15-2-18,-14-3-8,-12-3 5,-3 0-5,-7-3 0,4-1 1,9 0-1,12 3-1,14-4 0,12 5-27,14-1-34,9-2-79,19-3-346,114-49-209</inkml:trace>
  <inkml:trace contextRef="#ctx0" brushRef="#br0" timeOffset="77500">31566 16681 1456,'-1'-6'450,"1"2"-381,-5-5-44,0 2-25,1 4 0,1-3-195,6 6-449</inkml:trace>
  <inkml:trace contextRef="#ctx0" brushRef="#br0" timeOffset="77710">31172 16876 646,'2'0'507,"-1"-4"-298,8-3-91,2-6 10,4 0 52,3-3-77,1 3-59,-2 4-22,-3 1-2,3 5-20,0 3-17,3 1-242,30-1-559</inkml:trace>
  <inkml:trace contextRef="#ctx0" brushRef="#br0" timeOffset="78026">31584 16748 1403,'-4'0'276,"-2"0"-142,-10 0 38,-9 4-89,-9 6-56,-8 3-14,0 2-5,5 2-7,5-4 0,12-1 5,6-2 0,10-4-4,4-2-2,4-1 0,6 7 4,10-3 46,3 2 10,8-5-9,8 2-15,-1-10-14,0 2-8,1-3-4,1-3-8,-2-2-1,-4 0-1,-2-2-27,1-3-26,-3 0-74,-3-4-173,16-37-395</inkml:trace>
  <inkml:trace contextRef="#ctx0" brushRef="#br0" timeOffset="78348">31505 16679 249,'-5'0'1403,"4"0"-1130,-5 0-190,6 2-28,4 0 16,-4 10-29,6 16 27,-3 9-21,0 13-26,-5 11-7,-5 4 6,-10 13-10,-2 8 13,-4 4-11,-3-1-2,4-12 1,5-9 1,4-12-11,9-16-2,7-14 0,8-10 0,5-16 1,9-8 7,8-4-1,3-3-1,4-5-6,-6 0-1,-7 5-15,-7 1-53,-6 6-111,13-11-415</inkml:trace>
  <inkml:trace contextRef="#ctx0" brushRef="#br1" timeOffset="396167">5685 1702 1319,'-8'0'153,"0"2"-130,-4 2-23,5 14-11,2 11 2,1 12 9,0 14 0,6 5 1,4-2 5,9-3-5,10-7 7,1-8-2,8-9 0,3-8 1,-1-5 10,0-7 1,7-4 7,6-11 4,8-6-7,7-6-1,-1-5-9,-2 1-4,-9-1-1,-6 3-5,-8 6-1,-7 8-1,-7 10 0,-2 10-6,-6 7-3,1 10 8,-3 5 0,1 1 1,0-1-1,2-5 1,4-2 0,-2-9 1,5-7 1,2-9 5,5-10 1,9-9 2,7-16 4,9-9-7,9-11-5,-1 1-1,4 4-1,-9 14 0,-12 18 0,-12 13-9,-8 13 3,-8 9 4,0 4 1,-2 5-1,4 1 1,-1-2 0,8 1 1,3-4 0,10-3 0,6-8 1,5-9 7,2-12-1,-1-9 4,-2-10 8,-6-6 5,-5-2 0,-7-2-4,-2-4-7,-1 1-7,-5 5-5,-3 9-1,-6 11 0,-1 10-12,1 4 3,8 5 9,3 2-1,6-1 1,1-1 0,-7-4 0,-5-1 0,-11 0 0,-7-3 1,-4-3 15,3-1 8,-1-6-3,2-5-19,-1 0 4,2-3-5,-2 2 0,-1 5 0,-2 0 5,-2 4 2,-1 3 7,-3-2 15,0-1-11,0 1-2,-1 2-8,2 0 4,-1 3-11,0-2 4,-3 2-6,-6-1 0,-6-2 1,-9 1-1,-10-4 0,-9 6 0,-8 1 0,-12 0 0,-52 8-1,-19 11 1,-19 7 0,57-12 0,2 4 0,61-13 0,-1-1 0,7-2 0,-38 2 1,9-6 0,4-4-1,3-1 0,4-5 0,2-2 0,4 0 0,5-4 0,4 5 1,-2-7-1,3 7 0,-1 1 0,-4 2 0,-7 6-12,-3 2 1,-8 4 5,-2 3 6,-2 5 0,0 1 0,4-1 0,2-3 0,8 3 0,6-7 1,11-3 0,6 0 22,6 0-7,8-3-8,5 3 2,3 0-9,6-4-1,-2 8-9,8-4-6,12 3 5,15 1 9,24 2 1,73-5 0,64-15 0,51-31 1,-61 15-1,1 3 0,-38 6 0,-23 12 0,-19 9 0,-23 10 0,-44-5-1,-6-2 0,-2 3 1,34 5-1,-9 0 1,-6-4-1,-2-3 0,-6-4-7,-11-1 8,-5 1-1,-11-2 0,-5 2 1,-8 0 0,-2 0-1,-4 0 1,1 0 1,-2 0 8,-2 0 16,-8 0 14,-7-1-30,-14-2-8,-11 3 0,-14 0-1,-15 3 0,-61 5-1,-37 11-11,-18 2-3,62-10 9,-7 1-3,-5-4 8,11-2-5,20-3 5,15 2 1,60-2 0,4-3-1,11 0 1,-19-3 1,16-1 0,13 1 8,12 2-9,4-5 0,20-4-17,20-3 11,78-19 5,87 0 0,61 13-1,-94 15 2,-2 8 0,8 12-1,-25 3 0,-19-5 0,-9-2 0,-23-3 0,-23 1 1,-54-6 0,-8 2-1,-4-2 1,16 4 0,-16 2 0,-13-9-1,-5 1 1,-7-4 14,-7-2 7,-11-6-15,-15 0-6,-19-3-1,-59-6 0,-41-1-5,-28 3 5,47 10-6,-31 3-5,4 4 6,6 11 0,-5 3 5,-6 9 0,23 6 0,31-3-7,30-14 7,58-7-1,0 0 2,11 0-9,-20-1 9,20-2 1,11-2-1,9 0-11,13 0-50,14-2 31,32-2 22,94-15 8,116-25 0,72 2 1,-124 32-1,0 17 0,-36 11-1,-23 8 1,-39 5-1,-29 8 1,-60-23 0,-14 1-1,-1-3 1,10 10 0,-14-6-1,-9-12 1,-12-7 20,-10-9 84,-20-1-76,-20-9-22,-75-14-6,-51-2-1,-53 14-22,34 10-16,-5 10 2,-2 4 10,-19 6 6,11 15 12,25 16 8,19-1 0,44 0 0,88-27-5,17-1 5,14-6 1,-10 5-1,28-5-33,40-6 23,92-7 11,128-24 1,96-13-1,-103 29 0,-44 22 1,-5 11-1,-20 5 0,-35 3 1,-32 3-1,-35-5 0,-62-9 1,-11-6 0,-6-3-1,10 5 1,-13-5 0,-16-9 39,-10-4 47,-19-10-64,-21-4-22,-67-16-1,-60 7-14,-69 16-23,61 12-13,11 2 8,11 4 27,16 2 14,44 4 1,78-4 0,15-2 11,11 0 5,-7 4-16,29 1-10,30 4 4,78 9 6,96-9 7,46-25-1,-88-7 3,-3 3-1,-52 4-7,-26 3 8,-63 9-8,-10 0 0,-6 4 0,16 0-1,-17 5-1,-8 5-1,-7 5-8,-4 2-20,-6 7-18,-7 6-101,0 4-160,-31 26-45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4:04:54.79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C000"/>
    </inkml:brush>
  </inkml:definitions>
  <inkml:trace contextRef="#ctx0" brushRef="#br0">4751 2866 370,'-1'8'155,"0"0"-82,-3 12 2,0 3 15,-1-1 18,2 1-6,0-3-7,-1-2 2,1-2-2,0-4-43,-1 2-31,-1-5-21,2 2-36,3 4-238,15 22-13</inkml:trace>
  <inkml:trace contextRef="#ctx0" brushRef="#br0" timeOffset="712">4743 2879 899,'-2'-3'270,"-1"3"-84,1 0-45,1 4-19,-1 0-8,1-3-20,-1 5-40,2-2 6,2 6-22,2 0 2,3 11 13,0 9-10,2 8-7,-2 11-7,1 10-14,-3 11-5,-1 5-1,-4 13 2,-4 2-4,-6 57-5,-3 24 5,2 2-5,-1-58 5,9-6-1,-1 2-5,0-9-1,2 8-1,-2 7 1,-1 9 0,4 4 0,-3-81 0,1-4 0,0-8 0,-5 36 0,5-28 1,1-21-1,2-17 1,2-8 7,1-6-8,7-16-69,2-19-99,7-23-322,27-228-276</inkml:trace>
  <inkml:trace contextRef="#ctx0" brushRef="#br0" timeOffset="3212">5004 2905 838,'0'-3'342,"4"-3"-94,0-5-100,2 2-31,-2 2 15,2-1-48,2 0-51,-2 5-21,-2 0-10,4 3-2,3 0 0,6 6 1,3 2 6,7 1 4,4 1 1,6 1 1,9-4 22,15 4 1,6-5-11,8 4-13,0 1-3,1 3-8,-9 6-1,4 6 1,1 5 0,8-1 26,51 15 5,21-16-13,17-13 1,-41-16 1,8-2-3,1 2-2,-16 12-14,-12-9 6,4 8-8,4-4 0,0-3 0,1-8 0,-6-7 1,9-3 0,-3 2 5,7 1 1,2 7 1,-6 3-8,-5 10 7,3 4-7,5-5 0,8 4-1,-13 3 0,-1 1 1,0 4 0,4 3 0,4-1 0,-4-6 0,-1-1 6,1 3-6,5-5-1,12 1 0,-9-2 0,-7 1 1,3 11-1,1-7 0,2-1 1,-1-3 1,-7-7 5,6 1-6,11-3-1,11 9 0,-8-7 0,-5 3 0,9-6 1,1 1 0,2 2 1,-10-6 4,1 6-5,-3-6-1,9 4-1,-16-1 2,-2 2 0,-7 1-1,-9-1 1,-5 3 1,-9-1-1,-10 4 2,-50-5-2,-2 2-1,-5-3 0,28 9 0,-10 1 1,-7 0-1,-11 2-1,-6-4 1,-6 4 0,-5-4-1,-5 1 1,-4-3-1,-2 0 1,-2 2-5,-2-2 6,-1 2 0,-3 7 0,-3-1 0,-3 11 1,-4 7-1,-1 12 1,-3 10 0,2 18 0,-5 5 0,3 12-1,-9 73 0,7 42-1,4 25 0,10-109 1,4-3 0,0-8 0,1-6 8,-3-3-2,0 11-5,-2-14 13,6-51-13,-1-4 8,-1 2-3,-2 49-5,-3-5 0,0 0 0,-6-5 5,2-11 2,0-8 1,-4-9 3,2-11-5,2-13 2,0-11 3,5-13 11,3-8 13,4-4 21,-2-3 10,-5-4-2,-11-8-37,-6-8 20,-13-15-9,-10-5-18,-17-7-19,-53-24-2,-21 20 0,1 18-1,100 28 0,1-2 1,1 2 1,-38-10 0,-1-5 1,-44-8-1,-13-7 5,-12-7-5,24 14 5,-9 6-6,-12-1-1,-1 8 0,2 8 0,-5 3 0,8 7 1,8-3 0,14 6 0,-3-3 0,1 0 5,1 0-5,0-4 0,-7-2-1,0-1 1,-16 2 1,-14 7 0,2 1 0,-5 14 1,-2 5-1,-4-3 9,6 8-10,11 5-6,2-10 6,-9 1 0,18-14 0,-5-5 1,2 6 0,-5-10 0,9-4 10,1 7-11,5 0-1,5 3-1,-10-2 2,4 2-1,10 2-1,21-2 1,7-3 0,50-4 1,0-3 0,4 0 0,-33-4 0,4-4 1,5 0-1,6-1 0,1-1 0,6 1 1,5-1 0,3 0-1,1 2-1,7 3 0,4 0 1,7 4-1,7 1 1,4-2 0,4 5 0,-1-2 0,4 3 0,-2-4 1,2 1-1,-3 0 0,2 1 0,-6 0-1,-2-4 1,-6-2 0,-2 0 0,-5 2 0,-4-4 0,2 0 0,-7 1 0,-1-1 0,0 0 0,1 1 0,-3-3 0,2-3 1,-4 0-1,-3-4-1,2 1-10,3-3 11,7 4 0,5 2 0,8 2 0,-4-3 0,6 5 0,0-1 0,-1 3 0,2 2 0,-2-1-1,-4-1 0,1 2-1,-5-1 1,5 2-1,-1-1 1,2-1 1,4 2-1,-2 0-5,2 0 0,-2-2 5,0 3 1,1-4 0,0 2 0,-2-3-2,0 3 1,-4-2 0,0-1 0,-8-3 0,-1 1-10,-3-3 2,-4 3 8,0 0-5,0-2 4,1 4 1,0-2 1,1 3-1,-1 3 1,3-2 0,2 2 0,4 0 0,6 0 0,5-1 0,3-1-1,5 4 0,-1 0-7,5 1 7,0 0-5,-1 3 5,1-1-1,1 1 2,1 0-2,-2-3 1,1 3 1,0 0 0,1-4 0,-2 1 0,0 2 0,0-3-2,1 0 1,-3-2-5,2 2 5,0-3-6,-2-2-1,1-6 2,0-2-3,2-2 8,0 4-5,4-2 4,-1 3-5,0 0-7,3 6-44,2 2-58,8 2-67,8 3-88,19-2-246,103-19-130</inkml:trace>
  <inkml:trace contextRef="#ctx0" brushRef="#br0" timeOffset="4414">5356 2839 340,'2'-15'116,"-4"7"-19,2-10 50,-2 8 21,1 6 42,-3 4-91,3 2-28,-2 0-2,0 0 32,-1-2 31,-4 1-41,2-1-30,-3-1 21,-2-1-9,0-2-38,-4 2-22,4-4-10,1 4-4,1-3 4,0 1 5,3-1-5,0 2-7,0 0-1,-4 3-1,-2-3-7,-4 6-1,-7 0-6,-4 5 0,-3 0 0,7-1 0,0-3 1,10 0-1,-3-6 2,6-2-1,0 1 7,-2-3-7,2-2 5,-1 0-5,4 2 8,-1 2-7,2 4-1,-1-4 5,-2 2-6,1-2 1,1 1-1,-1 3 0,0-3 0,3 3-1,2 0 1,1-4 0,1 4 0,1 0-1,1-2 1,-1 2 0,-1 0 0,0-1 0,-3 1 1,3-3 0,-2 3 0,0-1-1,1 1 0,0-2 0,2 2 0,-2 0 0,2 0 0,0-2 0,0 2 0,0 2 0,0-2-1,0 0 1,-1 0 1,-3 0-1,-2 0 0,-4 0 0,-10 2-1,-7 3 1,-4 5-1,-1-2 1,4 6-1,9-4 0,5-3-1,8-2 1,4-5-5,2 0 5,2-3-5,-1 3 5,-1-2-7,0 2 1,1-1-4,-1 1 4,0 0-2,0 0 1,0 0 7,0 1-7,0-1 1,2 2-8,0 1 3,-2-3 0,1 1 1,1-1-1,-2 0-1,1-1-2,1 1-11,-1 0-44,8 1-65,0 5-30,9 6-42,8 8-54,72 46-110</inkml:trace>
  <inkml:trace contextRef="#ctx0" brushRef="#br0" timeOffset="6022">8653 3960 560,'0'0'154,"-2"-3"-35,-1 3 10,3 0 6,-1 0-24,-2 0-17,-1 0-19,1 0-7,-2 0-10,4 0 22,-1 0-4,2 0-28,-3 0-25,3 0-11,0 0-11,0 0 8,-2 3-1,1-3 2,-6 3 2,1 4-6,-5-1-5,-2 4 0,2 0 0,-2 3 12,4-2 1,-3 3-5,3-3 0,3 1-8,3-2 0,0 2 0,0 3 0,-1 3 0,2 7 0,4 3 0,2 3 9,2 6 16,3-3 5,6 1 8,4-8 2,4-5 7,3-6-6,3-9 4,-3-5-8,5-11-11,0-5-8,5-17-4,-3-10-7,2-5-2,-2-7-5,-6 0 5,-6 0-6,-9 2 0,-6 8 2,-9 4-1,-6 2 0,-7 8 0,-7 3 0,-3 5 0,-8 9 16,0-1-1,-2 6 2,8 4-6,5 3-10,6 1-2,3 3 0,2 4-1,3 3-13,2 1-14,0 10-17,-1 7-59,5 9-80,0 5-106,0 3-74,-7 61-228</inkml:trace>
  <inkml:trace contextRef="#ctx0" brushRef="#br0" timeOffset="7410">8427 4512 611,'-7'-8'250,"1"4"1,-3-6 10,2 2-66,2 5-26,2 1-26,0 2-71,3 0-50,3 4-22,5 1-15,5 7 15,12 2 26,14 2 12,12-3 4,7-5-3,5-8-11,-5-2-10,-7 0-4,-6-2-7,-2-3 2,-6 3-8,-1 0 1,-4 0-1,-3 1 1,-6 2-1,-3 2 0,-5 1-1,-1-1 0,-2 5 0,-2-3-1,-3 3 1,-2-2 0,-4 0 0,1-4 0,-2-2 0,0 2-1,-2-2-33,0-2-32,-4-2-110,-6 0-65,-3-4-32,-6-3-105,-43-29-244</inkml:trace>
  <inkml:trace contextRef="#ctx0" brushRef="#br0" timeOffset="7681">8769 4315 357,'-1'-1'253,"-2"-1"-41,1 0 20,-1 0-35,3 4-62,0-2-68,-3 5-35,3 9-8,3 4 58,-3 11 8,3 13-25,-3 4 10,1 12-23,-2 6-23,1 7-16,-3 3-7,0-10-5,3-9 0,3-14-1,-3-17-40,3-6-56,-2-10-35,-1-2-41,-1-3-106,-8-13-64</inkml:trace>
  <inkml:trace contextRef="#ctx0" brushRef="#br0" timeOffset="8148">8747 4640 19,'3'1'35,"-3"1"-26,1 0-8,-1-1 0,0 2-1,-4-2-22</inkml:trace>
  <inkml:trace contextRef="#ctx0" brushRef="#br0" timeOffset="8627">8754 4779 51,'0'0'204,"-3"1"-50,2-1-26,-2 2 8,0-2-41,0 2 13,1 0 15,0 0-15,0 0-27,-1 3 1,-3 2 7,2-1 13,-3 4 10,0 6 8,-3-3 26,-4 7-35,-10 1-36,-5 6-17,-12 8-23,-8 4-10,3 0-8,1-7-8,11-3-8,12-10 5,9-6-6,6-5 0,4-7 0,3-1-8,0-1-34,0 1-21,3-3-45,-2 2-70,5-3-50,3-5-68,45-39-196</inkml:trace>
  <inkml:trace contextRef="#ctx0" brushRef="#br0" timeOffset="8950">8800 4865 751,'1'2'111,"3"1"-15,0 3 126,1 2-41,1 6-5,4 6-10,1 3-11,3 6-53,-1 3-29,0 0-17,2 1-22,-3 4-10,3 0-10,-2 1-5,0-5-8,-3-4 5,0-9-5,-4-2-1,-3-11 1,-2-4 5,-1-3 8,-1-3 28,-2-3 16,-3 0-38,-1-11-20,-3-5-55,-6 2-98,-13-25-384</inkml:trace>
  <inkml:trace contextRef="#ctx0" brushRef="#br0" timeOffset="11127">14766 8057 301,'0'0'323,"-1"0"-134,1 0 78,-3 0 27,2 0-24,1 3-24,-2-3-69,2 1-63,-3-1-44,2 6-32,1-6-25,-3 2-7,3 0-6,0 0-1,0 2-8,-3 13 1,-3 11 8,-6 13 1,0 6 0,-2 6 0,3 2 0,2 4 0,3 4-1,1 1 1,8-1-1,5-2 1,7-5 1,9-11-1,8-5-1,11-8 0,7-13 0,10-4 1,-2-11 0,3-8 0,-6-7 5,-7-7-5,-3-4 0,-5-8 5,-6-4-5,-2-6 8,-7-12-3,-1-9-5,-8-12 0,-4-10 0,-3 0 0,-16-3 9,-4 7-1,-10 7-1,-9 9-7,-7 6 8,-6 10-1,-1 7 10,1 15 6,3 11-11,-3 13-11,-2 8-2,-4 12 0,4 9 0,3 5-1,9 7-18,8-5-22,12 1-28,11 2-36,7-2-136,14-1-142,55 39-312</inkml:trace>
  <inkml:trace contextRef="#ctx0" brushRef="#br0" timeOffset="11911">14277 9186 262,'2'-1'179,"-1"1"-41,1 0 25,-2 0 29,0 1 54,-2-1-7,2 0-52,0 3-64,5-2-64,5 5-22,11 3 49,9 2-17,13-1-6,11-2-11,0-1-7,4-7-13,2 0-5,-1-6 1,4 1-4,-5 1-7,-7 0-7,0-3-2,-1 3-7,-2 2 0,2-3 0,0 3 1,1-1-1,-4 0 0,0 1 0,-11-2 0,-7 0 0,-7 3 0,-9-3 0,-6 0 1,-1 4 4,-5-4-5,0 2 6,-1 2 4,0 0-2,-1-1-3,1 1-5,-1 0 7,1 0-8,0 0 1,0 0-1,0-3-9,-3-1 2,0 4-14,0-7-2,-1 4-14,-1-1-16,-2 0-20,-5 0-52,3 1-104,-1 1-41,-4-2-182,-20-18-117</inkml:trace>
  <inkml:trace contextRef="#ctx0" brushRef="#br0" timeOffset="12532">15110 8005 1067,'-26'17'128,"-3"7"-86,-26 28 3,-1 15 12,-2 15 28,-9 73-25,22 52-15,27 35-12,27-91-12,18-21-13,-6-85-8,3-11-32,3-13 20,29 26 12,4-30 11,9-26 4,-2-29 12,0-26 3,-6-21 21,26-60 18,-20-15-26,-28-26-19,-36 40-10,-20-11-14,-10 5 0,-12 47-1,13 76 1,-6 11 7,-8 12 38,-76 3-26,-37 87-10,-16 86 0,79 5-7,20 27 5,37 6 7,42-29 2,37-35-16,-8-100-7,3-17-23,98 22 6,16-108 1,-67-18-23,-52 31-7,-6-6 29,-8 4 9,39-106 14,-50-22 0,-46-43 0,-9 55-20,-9 39-9,21 99 30,-3 13 33,-11 17 34,-91 17-37,-39 77-21,11 48-7,75-27-2,22 15-173,18-12-469</inkml:trace>
  <inkml:trace contextRef="#ctx0" brushRef="#br0" timeOffset="13795">8430 8456 325,'0'-1'264,"0"1"-81,-1 0-12,-1 0 69,2 0 0,-2 0-27,1 0-70,1 0-85,0 0-42,0 0-16,0 1-96,3 3-277,14 9-317</inkml:trace>
  <inkml:trace contextRef="#ctx0" brushRef="#br0" timeOffset="14779">8481 8354 303,'-1'0'334,"-1"1"-94,-2-1-18,-2-1-36,-3-2 2,0-3-28,1 2-35,2 3-32,3-1-36,0 0-36,2 1-15,1 1-6,-2 0-5,4 1-22,-2-1-8,0 0 27,-2 0 8,-5-1 7,1 1-1,-4 0 17,-1 0 13,-5 1-8,7 1-10,-1 0-3,-1-1 0,5 3-13,0 5-1,-3 0 0,0 5-1,0 9 0,-3 3 1,0 8 20,3 5 11,1 0 1,2 2-5,6-2-16,4-3-4,8-3-2,4 0 18,10-3 3,5-3-8,6-5 1,7-6-7,6-7 5,12-11 2,4-10-2,3-11-11,-6-7 1,-5-5-7,-6-4 5,-5-5-4,-9-1 4,-9 0 1,-8 0 14,-8 0 0,-7 1 5,-6-4 1,-4 6 1,-7 1-4,-1 1-1,-6 4-10,-3 1 1,-1 4-7,-5 4 1,-5-2-7,-2 10-1,-4-2 1,-1 7 0,0 8 0,-7 4 0,0 6 0,-1 6-1,-2 2 1,4 7-1,6-2-1,4 3 0,11-2-5,10 0-21,6 3-37,3 6-29,5 8-53,6 5-164,28 68-275</inkml:trace>
  <inkml:trace contextRef="#ctx0" brushRef="#br0" timeOffset="15782">8162 9090 549,'-6'0'215,"0"0"-86,-7 0 85,4 0 13,-1 0-17,5 0-8,3 0-41,2 0-61,2 0-28,3 0-19,6 3-31,10 0-14,13 7-1,13 2 2,9 0 5,12-1 8,7-1-5,0-2-8,3-4-3,-10-2 3,-8-2 0,-7 0 3,-11-2 3,-6-2-5,-1-4 1,-4-4-4,-3 2-5,-2-1-1,-3-1 0,-3 6 0,-2-1-1,-5 3 0,1 1-1,-2 2 0,-5 1-20,2 0-5,-4 0 1,-4 0-17,0 0 0,-1 0 3,0 1-12,-1-1-60,-2 3-17,-1-3-4,-5-3 60,-5 1-232,-41-31-542</inkml:trace>
  <inkml:trace contextRef="#ctx0" brushRef="#br0" timeOffset="16302">8660 8839 354,'-1'0'751,"1"0"-522,0-1-59,-2 2-13,2-1-53,0 3-70,2 6-33,-1 10 16,1 7 10,-1 10 7,-1 1 7,0 3-8,-3 2-5,0 1-2,0-1-4,-3 3-5,0-1-7,-4-6-1,2 5 0,0-3-3,-1 1-4,1-4-1,1-4 1,1 0-1,0-7 1,1-3-1,5-2-1,-3-8 1,3-2-1,0-2 2,0-6-2,0 0 1,-1-3 0,1 0 19,-2 0 56,2 0 16,0 0-20,0 0-26,0-3-19,0 2-12,0-1-6,0-7-9,0-2-8,0 1-42,0-3-20,2 2-11,2 0-27,4-1-68,-1-2-157,24-33-276</inkml:trace>
  <inkml:trace contextRef="#ctx0" brushRef="#br0" timeOffset="16632">8626 9324 789,'-2'-2'281,"1"2"-161,1 0-44,0-2 26,1 2 11,-1 2-29,0-2-27,0 2-18,-1 0 0,-2 7 25,-2 2 82,-5 6-29,-5 10-33,-4 5-17,-5 3-28,-6 7-13,-3-2-10,-1-2-8,-2-1-2,-7 4-5,2-2 0,-2-1 0,4-3 1,10-6-2,2-9-1,10-10-22,2-6-25,7-4-43,3-2-92,5-4-122,33-22-304</inkml:trace>
  <inkml:trace contextRef="#ctx0" brushRef="#br0" timeOffset="16881">8703 9542 1171,'0'2'283,"0"2"-184,5 5-9,1 4 96,8 7-51,3 8-54,6 9-25,-1 2-23,4 5 1,-6-1-14,-1-2-4,-5-8-2,-3-3-13,-1-7 7,-4-5-7,-2-2-1,1-1-37,-2 1-119,0-2-308,-6-1-570</inkml:trace>
  <inkml:trace contextRef="#ctx0" brushRef="#br0" timeOffset="19029">9075 1529 1172,'-2'-2'215,"2"0"-124,0 2-20,0-4 56,0 4 4,0 4-65,0-2-51,-1-2-15,1 2-26,3 5-62,0 7 20,2 15-41,-1 7-25,1 12-136,5 75-264</inkml:trace>
  <inkml:trace contextRef="#ctx0" brushRef="#br0" timeOffset="19231">8990 2440 15,'0'0'1153,"0"0"-991,0 1-131,0 5-31,1-4-1,-1 6-1,2 13 2,-2 1-12,0 5-33,-2 9-23,-3-1-61,-1 8-61,-21 70-166</inkml:trace>
  <inkml:trace contextRef="#ctx0" brushRef="#br0" timeOffset="19425">8915 3602 703,'-2'3'206,"2"2"-127,-3 9-58,4-2-9,-1 5-6,0 0-5,2 3 0,-2 0-1,0 6-41,2 5-79,-4 55-176</inkml:trace>
  <inkml:trace contextRef="#ctx0" brushRef="#br0" timeOffset="19598">8898 4170 640,'0'3'155,"0"-3"-76,-2 0-17,2 0-17,0 1-31,2 4-14,-1 2-49,5 31-176</inkml:trace>
  <inkml:trace contextRef="#ctx0" brushRef="#br0" timeOffset="19808">8757 5025 455,'-3'26'54,"3"-1"-39,0 25-14,2-6-1,5-6 1,-2-6 7,-2-5 16,0-5 10,-2-5 2,-1-1-6,-1-1 23,-2-6-22,3 2-20,0 1-11,-2 17-71</inkml:trace>
  <inkml:trace contextRef="#ctx0" brushRef="#br0" timeOffset="19989">8709 5860 756,'0'1'105,"2"5"-86,0 4-19,0 3-32,3 1-57,-2 4 1,7 23-62</inkml:trace>
  <inkml:trace contextRef="#ctx0" brushRef="#br0" timeOffset="20177">8702 6499 656,'0'5'87,"-1"3"-55,1 5-10,0 7-8,0 2-8,1 11-6,-2 79-138</inkml:trace>
  <inkml:trace contextRef="#ctx0" brushRef="#br0" timeOffset="20395">8635 7443 770,'-9'20'121,"3"0"-7,-9 22-48,6-6-18,-1-1-21,10 0-27,4-3-10,7-1-139,3 3-70,28 27-323</inkml:trace>
  <inkml:trace contextRef="#ctx0" brushRef="#br0" timeOffset="20567">8647 8002 322,'-7'6'332,"2"2"-221,-4 5-81,4 7-21,2 2 16,1 1 13,1 5-38,1-3-12,-1 8-59,-3 5-28,-11 62-10</inkml:trace>
  <inkml:trace contextRef="#ctx0" brushRef="#br0" timeOffset="20755">8575 8750 352,'0'21'98,"0"-2"-26,4 20 13,1 5-37,0 1-36,-2 2-6,1-1-4,-4 0-2,-4-3-79,1 5-43,-14 88-29</inkml:trace>
  <inkml:trace contextRef="#ctx0" brushRef="#br0" timeOffset="20935">8526 9879 340,'-4'6'487,"0"-4"-333,-3 10-97,1-2-39,3-1 93,-1 3-85,1 11-26,0 8-150,1 9-15,2 5-23,0 1-4,-2-6 27,-8 47-75</inkml:trace>
  <inkml:trace contextRef="#ctx0" brushRef="#br0" timeOffset="21153">8511 10799 857,'-1'2'246,"-1"0"-112,-2-1-74,4-1 30,1 2-44,-1 4-46,3 10-54,-1 7 10,4 17-19,-2 4-9,-1 4-15,0 4-4,0-2-124,-2 38-362</inkml:trace>
  <inkml:trace contextRef="#ctx0" brushRef="#br0" timeOffset="21311">8553 11495 1417,'-10'0'261,"5"2"-159,-4 0-78,2 2-24,1-3-22,0 4-218,-8 18-383</inkml:trace>
  <inkml:trace contextRef="#ctx0" brushRef="#br0" timeOffset="31900">14325 3565 1274,'-13'-18'139,"-5"7"-61,-9-16 21,3 10 14,6 4 53,8 4-29,2 8-23,7-2-68,-1 6-41,2 1-5,2 2-9,2 5 8,1 1 1,8 5 12,1-1 9,11-4 24,8 2 15,19-6-17,12-4-7,51-1-15,13 0-9,-87 0-11,1 4 1,37 2-2,-2 5 0,-4 3 0,-2 0-1,-12 3 1,-4 0 0,-9 0 1,-11-1-1,-4-4 0,-7-2 0,-9-3 0,-6-6 0,-4 2 0,-1-5 0,-8-2 7,4 1 3,-4-6 16,-2-2 13,-7-11-38,-9-11 7,-7-7-8,-7-5-2,-1-7-5,-2 2 6,-1 0 0,6 6 1,7 3 1,3 8 0,12 8 0,3 8 0,2 6 7,7 2-8,3 6-15,3 2-18,9 8 7,13 2 25,9 14 1,8 7-1,0 2 1,-2 10 0,-4 3 0,-6 3 0,-5-2 1,-7 0 0,-11-5 0,-5-7-1,-8-5 1,-6-6 0,-18-1 20,-12-1 0,-19-3-9,-15 0-12,-3-9 0,8 2-27,12-6-36,22-1-87,16 4-335,32 12-206</inkml:trace>
  <inkml:trace contextRef="#ctx0" brushRef="#br0" timeOffset="32473">16007 3506 1419,'-4'-8'276,"3"2"-34,-8-6-49,6 5-43,0 3-46,2 4-80,1 1-24,-2 8-36,2 14 23,-1 15 13,-2 18 0,-5 14 1,-4 14-1,-2 0 6,3 4-5,-2-8 1,10-9-1,3-13-1,6-13 0,6-9-11,5-9 11,9-11-14,5-12 14,8-13 9,5-8 14,3-14-10,0-14-5,1-4-8,0-12-15,-5-4 4,-4-8-11,-9-2-1,-9 5 23,-5 6-1,-6 7 0,-8 16 1,-2 9 15,-1 13 36,0 15-8,-1 4-43,-1 10-13,-3 12-2,-6 14 8,-1 23 7,-1 10 10,-1 9 20,5-3-4,1 0-13,3-9-2,4-12-5,2-5-6,2-7-1,-2 1 0,-3-1-48,-2 1-124,-20 55-490</inkml:trace>
  <inkml:trace contextRef="#ctx0" brushRef="#br1" timeOffset="42585">2964 1021 843,'-4'-10'99,"1"5"23,1-5 20,1 6 14,1 4 0,0 0-10,-3 0-53,3 0-47,0 0-29,0 0-10,0 3-7,0 1-4,4 1-8,5 5 6,0 6 6,4 4 1,3 2 0,4 5 18,1 1 19,3 2-11,-3 7-3,1 0 13,4 8 5,0 3-6,-1 7-10,-2 1-4,3 5-10,-3 6-4,-4-1 2,0-3-4,1-2-5,-3-10 8,0-1-9,2 4 1,-1-5 1,2 6-2,2 5 2,-2 3-1,3-2 0,-4 0 1,1-8-1,0-3-1,-2-6 0,0-1 0,-4-5 0,-3-8 0,2-4 1,-3-3-1,2-2 0,0 2 0,1-4-1,1 8 0,6 4 1,-4 4-8,8 9-13,-1 2-1,2 9 13,-3 5-12,3-5-3,-4-2 6,-3-13 16,-1-9 1,-4-1-1,2-4 1,-2 0 0,0 0 1,2 3 0,1 3 0,3 3-14,0 2-5,3 13 4,-2 12 14,4 6-1,0 5 1,2-5 0,-11-9 0,1-14 0,-6-10 1,-3-10 0,2-6 0,0-2-1,3 2 1,3 2 0,0 4-2,10 20-29,1 8-13,3 9 34,2 4 9,-5-17 1,-7-12-1,-2-6-1,-5-9 1,-5-10 1,-1-6 0,-2-5-1,-2 3 1,2-2-1,-2 5 1,3-2 0,1 2 0,1 4 0,-3 1-1,2-1 1,-2 0 1,0-4 0,-2-3 0,1-2 0,-3-2 0,0 0 5,1 0-6,-1 0 0,0 0 2,0 0-1,0 0-1,0 0 1,0 0-1,0 0 0,0-2-1,0 1-6,3 1-4,-3-6 11,4-3 47,1-7 2,-3-7-13,2-4-7,-2-6-7,0-3-10,0-1 2,-2-1-14,-4 2 0,-2-4 1,-2-1 3,-3 3 17,2-4 17,-7-1-16,-2-1 8,0 3 0,0 0-3,2 7-4,2 5 1,1 12-6,5 3-6,4 6 6,1 6-18,3 2-1,1 4-27,4 10-13,3 8 31,8 14-19,0 13-2,6 5 4,-5 4 12,3 1 7,-3-4-2,-5 2-8,2-8 4,-4-1 5,-1-8 2,-3 4 6,-3-2 0,-3-3-15,-1-3 16,-7-5 5,-3-1 20,-9-5 19,-5 2-7,-11-3-5,-5-4-5,-3-9-3,-3-15-2,-3-9 2,5-13-16,0-7-8,4-10-32,11-8-37,6 0-189,14-63-398</inkml:trace>
  <inkml:trace contextRef="#ctx0" brushRef="#br1" timeOffset="45539">12806 908 118,'2'2'87,"-1"-1"35,4 2-7,-4-2-13,1 1 21,-2 2-3,0-4-15,0 3 20,0-3-1,-2 1-29,2 1-59,-1 0-36,2 0-27,3 4-110,7 49-127</inkml:trace>
  <inkml:trace contextRef="#ctx0" brushRef="#br1" timeOffset="47250">12732 831 828,'-2'0'235,"2"0"-89,-3 0-5,3 2 3,0 0-24,0 0-59,0-2-52,0 6-9,5 4-14,5 7 14,0 12 1,5 5 13,-1 7 2,4 6 7,-6 8-4,3 12 2,-3 7 6,-1 11-10,0 7-10,-1 6 10,0 2 1,3-7-6,0-8-2,5-4 1,-1-8-10,2-3-1,-2-4 1,2-2 0,-1 0 0,-2 3 5,2-1-6,-1-2 5,-1-8-5,-1 1-1,-2-2 1,-2-3 1,1 0 9,-2 3 1,-2 0-10,-1-2-1,1-3 2,-1-5-1,-3 6 0,-1 7 5,2-1 17,0-1-22,1-3 6,-1-2-6,0-4 4,-1 4 15,-1-2-10,0-2-10,-1-8 21,-2-7-10,3-3-2,-2-3-9,1-3 6,0 2-6,-1-1 0,1 0 5,0-3-4,1 3-1,-2 7-1,1 6 1,-2 12 6,0-2 9,0-1-6,3-9-9,-2-4 1,-1 5 0,3 2 0,-2 2 1,0-5-1,4-6 0,-4-3 0,1-7-1,0 0 0,-1 0 0,0-2 0,2-1 0,-3-2 0,0 3 0,3-7 0,-2 6 0,-1 4 0,0 1 0,2 6 0,1 7 0,1-1 0,2 14 0,-4 14 1,2 3-2,4-2 2,-4-18-1,-2-21 0,-1-11 0,2-10 0,-3-3 1,0-1 0,0 0 11,0 0-3,2-1 18,-2 1 9,0-3 2,0 3-2,0 0-6,0-1-8,0 1-5,-2 0-10,2 0 1,0 0-7,0 0 5,0 0-6,0 0 0,0 0 0,0 0-1,0 0-5,0 0 6,0 0-8,0 0 1,0 0-1,0 0-7,0 0 0,4 8 14,-2-5 1,1 4-1,0 3 1,0 1-6,3 3-3,0-1-2,0-2-4,-3 2 6,0-7-3,0-2 11,-3-3 1,0-2 0,2 1 18,-4-4 33,2-8 15,-3-5-40,0-9-4,-5-7-2,4-8-11,-4 4 1,4-3 1,0 9-10,-1 4 5,-1 3-5,0 0 0,-3 1 1,0 1 4,-1-5-6,-3 1 8,-4-5 5,-4 0 1,-1 1-7,-2-1-1,0 6-5,1 5 0,6 3 0,3 10-1,4 3-1,4 1 1,3 3-8,2 0 1,1 0-13,-3 3-8,3 5-2,-2 10 15,1 8 9,2 15 5,1 0 0,8 5-5,2 6 6,3 3-1,0 2-10,5-5-2,0 1 1,2-11 3,-2-7 3,-3-7 6,-3-12 0,-4-5 0,-3-5-1,-1-3 1,-2-3 0,2-1 36,1-7 9,5-3-3,6-14-12,1-5-12,1-8 0,-1-4-9,4 1-2,-3-3-7,1 3 0,-1 5-36,1 8-51,-3 7-69,-4 3-436,0-9-628</inkml:trace>
  <inkml:trace contextRef="#ctx0" brushRef="#br1" timeOffset="48631">4766 2891 681,'0'-7'0,"3"3"-18,-1-7-14,4 3 32,0-2 84,1 6-52,-3 7-16,1 4 23,-1 5 99,-4 7 5,-4 11-11,2 15-18,-5 16-12,3 15-26,-2 77-22,9 55-6,0 52-16,-6-69-20,-6-1-5,-3-3-6,-17 6 0,6-26 17,0-20-8,4-45-4,8-67 0,5-13-5,3-10 5,-3 16-4,3-19 13,2-11 13,1-12-2,-4-19-26,8-27-104,6-85-16,10-75-48,1-40-81,-5 81-36,1 0 12,-3 1 108,9-9 0</inkml:trace>
  <inkml:trace contextRef="#ctx0" brushRef="#br1" timeOffset="48894">4804 3074 201,'15'-250'295,"-11"202"-65,-4 15 20,0 14 58,4-19-26,-12 25-44,6 16-131,1 16-107,-2 27-6,3 74 6,0 79 0,6 56 0,-6-97 2,-6 10-1,-4-4-1,-3-3 9,-11-2 6,-1 0-8,1-14 7,18-43-7,3-73-6,3-15 0,0-9 5,0 8 2,4-21 20,4-23 44,8-26-72,22-75-15,5-36-27,-6-16-127,-26 39-154,-13 4-309</inkml:trace>
  <inkml:trace contextRef="#ctx0" brushRef="#br1" timeOffset="51005">13695 3826 884,'-1'-5'265,"-3"-1"-11,-1-5-38,1 5-33,2 0-80,-2 6-64,2 6-39,-1 8-15,-1 11 11,1 27 4,-5 29 25,-11 74-1,-19 60-6,-30 53-3,23-62 2,2-43-10,11 5-6,9-5 0,0-1 8,11-14-8,1-15-1,-3-17 8,-2-10-8,-5-2 0,13-59-1,5-10 1,-1-9-1,-2 19 1,1-23 0,5-15 6,0-13 11,0-6 41,2-25-20,5-22-37,1-31-1,23-73 0,18-35-1,15-43 1,-19 70-2,-6-1-10,-2 0 3,-4-13-4,-9-13 1,-4 30 3,-9 18 7,-5 27 2,-10 13 0,2 72 0,-2 4 0,-1 8 0,-3-21 6,3 16 3,-1 17 21,4 14-30,1 7-6,-2 19-24,-1 21 24,-1 32 6,-10 79 1,-6 58-1,-13 65-1,1-63 0,-4-40 1,1 0 1,8-2 0,-1-9 5,7-20-6,4-15 0,6-32-1,11-61 1,1-6-1,1-11 1,2 22-1,0-24-35,0-11-29,1-21 65,4-20 34,4-24-25,13-78-1,7-58-8,8-69 1,-12 55-1,-2-2 0,-4-4-2,-1-19 1,0 43 1,-8 43 0,-8 31 0,-5 67 1,-2 15 5,1 5-6,-1-22 8,-2 18 10,4 17 1,-2 12-19,4 12-14,0 15 5,-2 26 9,0 27 10,-8 86-4,-16 52-5,-21 56 0,15-89 7,-7-33-2,9 9-6,1-10 0,4-6 1,5-17 5,6-19-6,10-66 2,0-7-2,2-12 0,0 19 0,2-22-1,0-19 1,4-19 16,6-19-4,7-28-11,16-82-1,1-51 0,1-56 0,-7 64-2,-6-22-4,3-23-18,-8 44 6,-7 59 11,-7 104 7,-5 12 1,0 10 0,0-12 5,0 16 6,-2 7-12,-1 17-12,-4 21 11,-5 31 0,-18 84 0,-12 44 1,5 16 0,19-114 1,9-57-1,4-6 1,0-6-1,-1 33 2,4-12-2,2-10 1,5-7 0,3-4-1,1-3 0,2 0 0,4-5-45,4 0-75,-1-7-99,3-4-7,2-10-43,-1-9-43,6-53-353</inkml:trace>
  <inkml:trace contextRef="#ctx0" brushRef="#br1" timeOffset="70630">19512 1066 584,'0'-6'354,"-1"2"-144,-2-1 6,2 1-3,-1 0-24,0 2-21,1 2-39,0 2-36,-3 2-30,3-1-34,-2 0-20,3-1-9,-3 2-1,3 0-12,-1 5 1,1 11 10,1 11 2,-2 9 0,-1 8 11,2 4 5,-3 5-10,2 3 5,-2 0-2,6 2-9,-3-5 6,1-5-5,2 1 0,-3-9 0,2-5 1,-4-5-1,2-4 0,0-6-1,-3-2 1,3-13 0,-1-4 0,1-1 7,1-8 1,-1 4 4,3-1 1,-3-2 4,0 2 0,0-1 0,0-2-9,0-3-9,-3-3-7,2-2-39,1 4-56,1-4-125,5-1-300,19-45-341</inkml:trace>
  <inkml:trace contextRef="#ctx0" brushRef="#br1" timeOffset="71345">19557 1117 1010,'-4'-3'304,"2"-3"-91,-1 0-28,2 4-8,1 2-38,0 0-64,0 0-47,0 2-28,0 4-20,1 3-5,1 4 8,1 11 17,3 10 15,-3 8 5,0 8 1,-1 7 9,-1-2-11,1 3-10,-1 4 6,2 0-3,0-3-11,-3-4 5,1-10-4,-1-4-1,0-10 1,-1 1-1,-1-5 6,1-1-5,-2-5 4,2-8-5,-1-6 5,2 2-6,-1-9 0,1 0 6,1 0 2,-1-3 1,0 3-2,2-6-2,-1 2-5,2-3-45,0-8-83,4-8-169,3-6-237,27-71-332</inkml:trace>
  <inkml:trace contextRef="#ctx0" brushRef="#br1" timeOffset="71594">20174 1182 1584,'0'0'304,"-2"0"-175,1 3-48,2-2-15,-1 1-57,5 2-7,3 6-2,6 5 6,0 1 0,-1 5-6,3 1-3,-6 7-132,-5 7-167,-19 77-393</inkml:trace>
  <inkml:trace contextRef="#ctx0" brushRef="#br1" timeOffset="71795">20210 1800 1230,'0'2'216,"-1"-2"-12,2 2 65,-1-2-85,1 1-95,1 2-55,5 1-16,-1 3-6,7 1-4,-5 2-8,2 4 0,0-5-69,0 1-96,-2-1-318,-9-9-437</inkml:trace>
  <inkml:trace contextRef="#ctx0" brushRef="#br1" timeOffset="73831">13428 4553 453,'1'0'156,"-1"0"14,0 0 80,0-2 76,-1-4-13,-2-5-122,2-1-112,-2 2-50,3 3-29,0 6-59,0 2-167,4 6-252,11 24 133</inkml:trace>
  <inkml:trace contextRef="#ctx0" brushRef="#br1" timeOffset="74550">21642 650 1349,'-4'-9'284,"4"5"-83,-2-8-135,-1 12-66,3 2-21,3 8 2,1 2 19,4 8 19,4 6 10,4 6-14,3 6 1,2-1-2,3-2-14,7-2-50,8-1-134,8-7-157,96-9-355</inkml:trace>
  <inkml:trace contextRef="#ctx0" brushRef="#br1" timeOffset="74694">22337 705 1069,'0'-10'312,"-1"3"-81,-1-6-28,-4 2-13,-2 7-92,-8 7-98,-11 12-26,-22 23-191,-67 58-166,-132 73-390</inkml:trace>
  <inkml:trace contextRef="#ctx0" brushRef="#br1" timeOffset="74882">21502 1175 1122,'13'-15'259,"6"0"-125,17-15 32,15-3 23,10 4-48,10 2-57,10 7-39,0 6-22,-1 7-15,-5 3-8,-11 8-26,-13 3-62,-20 1-97,-14 3-178,-25 4-230,-98 23-200</inkml:trace>
  <inkml:trace contextRef="#ctx0" brushRef="#br1" timeOffset="75070">21667 1243 796,'-4'10'564,"1"9"-507,-3 17-18,1 12 10,4 14 44,-1 12 17,1 63-37,-1-90-43,1 49-28,-4-2-2,-1-3-6,-3-9-174,2-19 45,-1-18-131,-14-12-194</inkml:trace>
  <inkml:trace contextRef="#ctx0" brushRef="#br1" timeOffset="75361">21703 1324 1164,'9'-19'234,"7"-4"-107,8-18 44,9 4-55,0 8-20,1 8-48,1 14-48,-4 11-16,0 16 1,-1 18 0,-8 13 15,-2 16 24,-13 15 8,-5 11-16,-8 7 10,-3-2-7,-8 0-10,2-10-9,-4 2-34,0-9-24,2-14 8,2-17-125,3-19 80,0-22 37,-4-9-121,-29-60-353</inkml:trace>
  <inkml:trace contextRef="#ctx0" brushRef="#br1" timeOffset="75817">21740 1495 1013,'9'-13'206,"4"3"-119,8-12-3,5 9-11,-2 6-46,0 10-27,-9 7-14,-5 16-71,-12 14-56,-11 14 69,-9 10-33,-8 1-36,0-14 87,9-9 54,2-16 16,10-12 100,9-9 34,3-8 25,9 1-67,13-8 20,14-7-47,13-6-51,11-1-30,4-12-2,4-5-41,-3-6-58,6-11-68,-1-5-77,-7-3-18,-11 1 19,-15 6 4,-19 11 130,-12 13 111,-10 17 234,-7 5 115,-1 11-86,3 4-82,0 11-101,0 12-31,-2 11 59,2 15-15,2 8-3,6-2-51,1 2-19,3-11-8,5-6-12,-7-7-8,5-15-97,1-8-111,-1-12-235,33-54 191</inkml:trace>
  <inkml:trace contextRef="#ctx0" brushRef="#br1" timeOffset="76065">22657 1266 58,'0'0'1022,"1"5"-818,2 4-166,3 13 97,4 15 15,3 14 4,-2 16-2,0 17-1,-2 8-47,-2 1-49,-6-7-16,-2-8-15,-7-5 6,-2-9 3,-7-3-4,-5-6-5,-6-14-3,1-7-6,-7-12-6,1-11-2,-3-7-7,3-16-3,2-12-75,4-13-75,5-140-437</inkml:trace>
  <inkml:trace contextRef="#ctx0" brushRef="#br1" timeOffset="76668">22079 1140 831,'-3'-5'245,"1"0"-118,0-2 29,0-2 0,2-1 29,2 5-20,-1-2-66,2 7-48,-3 0-26,6 0-5,4 3 1,17 1 49,14-1-4,17 0-22,15-3-25,52-3-5,6-4-13,-90 0 0,-6 0 0,32-5 8,-14 2-9,-14 2-8,-15 0-28,-14 8-70,-7 4-122,-10 4-42,-38 29 12</inkml:trace>
  <inkml:trace contextRef="#ctx0" brushRef="#br1" timeOffset="77975">23487 954 707,'0'0'229,"0"-4"-112,-2 1 35,1 3 37,1-4 0,-3 4-33,3-2-45,0 2-33,0 0-20,0 2-14,-1-2-14,1 4-9,-2-4-9,2 0-4,0 0-8,2 0-15,5 0-25,5-4 40,6-2 14,6 2 28,1-5-21,1-4-8,-2 4-7,2-1-5,1 2 0,-3 0 1,5-2-2,2 3 1,-1-5-1,7 4 0,6-1 0,2-5-1,5 3 1,0-2 1,-2 1 5,-4 1 0,-7-1-6,-11 5 6,-9 4-6,-14 3-15,-3 3 15,-3 1 37,-6 2-1,-6 6-16,-9 11-11,-15 9-3,-4 4 4,1 3-8,2-4-2,10-3-7,2-5-38,5 1-15,-1-9-15,3 1-2,2-7-8,-3-3 7,-2-4-14,-3-2-25,-3-1-48,0-3-117,-3-4-99,-42-21-305</inkml:trace>
  <inkml:trace contextRef="#ctx0" brushRef="#br1" timeOffset="78463">23552 995 717,'0'-3'248,"1"3"-118,0 0-13,-1 0 44,0 0 5,-1 0-31,0 4-39,-1 0-56,0 4-40,4 9 0,1 9 51,3 15 52,0 10-40,-3 4-27,1 3-10,0 1-14,-4-5-2,0-3-9,0-1-1,-4-1-1,0-2-14,1-3-32,0-7-44,0-8-62,2-10-48,1-10-60,2-11 24,6-12 45,7-15-81,0-15 19,5-5 127,1-3 127,-3 4 162,0 3 1,0 9 44,2 1 18,-1 4-25,2 6-35,1 7-12,2 2-41,0 5-20,1 3-25,5 0 8,2 2-28,6 2-17,2-4-15,1 2-8,-1-3 2,-7 3-7,-12 4-2,-3 2-27,-14 0-66,-5 0-72,-4 2-66,-11 2 3,0 2-99,-10 5 27,-43 19-239</inkml:trace>
  <inkml:trace contextRef="#ctx0" brushRef="#br1" timeOffset="78989">23854 1424 880,'-3'7'143,"3"-1"-118,0 7 16,3 6 28,-3-2-11,1 2-14,1-6-16,0 0-8,-1-5-10,-1-6 4,1 0 4,3-4 52,-1-3 44,7-6-16,10-12-82,10-10-5,7-5-10,6 5 6,-1 4-7,-3 13-1,-7 8-10,-2 10 4,-6 5-5,-9 8 12,-5 4 1,-5 1 65,-5 2 9,-5-5 11,-2 2-13,-9-1-14,-5 0-17,-3-5-20,-6-3-22,-2-6-3,4-12-84,2-3-99,8-13-168,2-98-292</inkml:trace>
  <inkml:trace contextRef="#ctx0" brushRef="#br1" timeOffset="79311">24631 478 1066,'26'-7'207,"-5"6"-131,25-3 34,-10 9 8,-8 5-61,-10 5-39,-9 9-17,-9 10 8,-16 10 4,-16 12-13,-21 10-12,-6-2-189,-5-9-34,18-18 158,21-18 65,18-12 11,14-14 2,12-10 38,13-7-15,12-9 2,10 2 17,5-2 8,-3 11 18,0 1-22,-3 9-13,-9 2-23,-11 10-11,-15 2-17,-12 12-112,-21 2-111,-103 65 26</inkml:trace>
  <inkml:trace contextRef="#ctx0" brushRef="#br1" timeOffset="79679">24614 957 291,'0'3'483,"1"1"-384,2 2 57,6 0 36,8-1-45,8 2-62,8-3-31,14-4-10,6 0-11,11-12-33,4-2-8,1-5-71,-2 1 28,-15-1 32,-20 8 18,-20 7 2,-17 5 23,-14 9 125,-12 5-97,-12 5-28,-14 9-13,-7 5-2,0 3-8,4 3 0,7-2-1,18-6 0,11-8-20,15-7-19,9-11-6,6-2-48,16-4 89,9-2 4,17-4 42,6-3-21,6-6-11,4 2-4,-9 7-5,-12 0 4,-17 6-5,-15 6-60,-21 7-89,-21 15 59,-143 89-403</inkml:trace>
  <inkml:trace contextRef="#ctx0" brushRef="#br1" timeOffset="79837">24457 1610 681,'16'-12'581,"4"-2"-487,24-11 4,9-5 43,14-3-21,1 6-39,6-2-54,0 9-27,-4 8-70,-12 6-144,-13 9-163,-10 17-267</inkml:trace>
  <inkml:trace contextRef="#ctx0" brushRef="#br1" timeOffset="80070">24752 1353 982,'0'3'289,"0"2"-232,-3 14-40,3 6 46,-1 9 34,2 6 20,-1 6-36,3-1-37,-3 0-25,2-1-11,-1-11-8,2-6 0,0-5-12,2 0-55,-4-4-59,-1-1-83,-3-4-253,-12 1-180</inkml:trace>
  <inkml:trace contextRef="#ctx0" brushRef="#br1" timeOffset="80581">23978 1211 1085,'-3'-2'267,"-1"8"-156,-5 10-98,5 25-12,-1 28 34,8 72 4,36 46-14,-2-135 14,100 84-3,80-82-35,-56-65 13,-12-25-14,-21-13-8,-12-23 8,-5-30 3,-2-24 23,-26 1-4,-27 1 41,-18-2-30,-35 10-3,-33 7 0,3 66-10,-20 10 53,-119-49-17,-94 78-35,53 37-9,-8 24-11,7 31 7,16 14-7,14 10 11,20 19-3,51 4-9,39-17 0,37-14 0,29-59-6,11-14 4,5-3-34,20 31-87,21-15 11,59 8 1,32-17-132,4-17-309</inkml:trace>
  <inkml:trace contextRef="#ctx0" brushRef="#br1" timeOffset="81190">25633 933 1169,'0'-2'264,"0"2"-84,3-4 4,1 2-25,-4 2-73,3 0-22,-2 4-47,2 0-16,0 4-1,8 8 1,-2 3 3,1 7-4,-3 8-61,-2 12-121,-5 15-98,-37 111-665</inkml:trace>
  <inkml:trace contextRef="#ctx0" brushRef="#br1" timeOffset="81392">25589 1908 1302,'-1'11'171,"-1"3"-87,-1 22 72,-1 4-5,0 8-94,-1 4-34,4 0-13,-2-1-2,6-2-7,0-8 0,1-7-1,3-4-17,1-6-128,2-5-140,22 1-366</inkml:trace>
  <inkml:trace contextRef="#ctx0" brushRef="#br1" timeOffset="81886">26225 1143 1524,'7'-6'210,"5"0"-198,12-4 15,9-3-19,6 0 7,7 0-2,5 1 5,-1 2-6,-3 6-4,-12 7-8,-9 2-6,-11 5 6,-7 4 0,-1 3 31,-4 4 33,-3 4 25,0 3-2,1 7-26,2 4-20,0 10-11,2 10-14,1 13 5,-4 10 6,2 63 9,-8-94-6,-2 56-3,-14 51 12,-3 27 2,2 20 19,14-101-21,7-72-30,0-7-8,0-3 5,0 17-4,0-16 5,0-12-5,0-7 20,-2-6 38,1-2 26,-7-5-25,-6-8-49,-15-3-12,-11-7-13,-12 1-52,-11-3-38,2 1-44,7-2-12,12-2-201,-26-64-738</inkml:trace>
  <inkml:trace contextRef="#ctx0" brushRef="#br1" timeOffset="82526">27626 908 894,'4'-16'317,"1"0"-76,8-13-28,-5 9 2,-4 7-17,-1 5-72,-1 7-74,-2 2-52,5 5-3,3 3-13,8 9 10,-1 2 5,0 5-1,-4 6-65,-8 9-149,-17 9-38,-95 111-463</inkml:trace>
  <inkml:trace contextRef="#ctx0" brushRef="#br1" timeOffset="82781">27509 1354 507,'21'-23'762,"5"3"-605,26-27-17,10 2 7,-2 5-35,-9 10-53,-12 11-53,-15 14-6,-10 11-36,-9 14 7,-8 8 29,-10 13 17,-8 10 19,-13 5-26,-10 9 10,-14-3-8,-6-2 7,1-4-19,1-5-36,9-8-133,8-11-188,10-7-167,-19-13 212</inkml:trace>
  <inkml:trace contextRef="#ctx0" brushRef="#br1" timeOffset="82992">27429 1576 555,'15'-2'279,"0"4"-32,18 3-32,1 19-16,3 11-31,-4 10-9,-5 3-27,-5 7-30,-13 0-28,-7 7-16,-7-1 13,-7 6-31,-5-4-20,4-5-13,2-10-7,5-9-27,4-11-47,3-9-85,7-15-150,5-12-258,65-84-58</inkml:trace>
  <inkml:trace contextRef="#ctx0" brushRef="#br1" timeOffset="83320">28057 1499 1001,'2'-15'488,"-1"7"-212,1-7 18,-4 8-117,-2 9-103,-7 7-40,-10 8-34,-10 13-1,-12 19-83,-7 14-138,-3 1-155,8-3-199,6-15 228,17-18 194,8-18 154,11-12 144,9-4 129,5-14-69,6 0-51,12-5 18,7 2-30,5 11-26,4 10 16,0 8-20,-3 6-24,-5 10-20,-6 1-53,-5 2-13,-5-5 11,-4 0 9,-5-7-21,-4-6-23,0-3-149,-2-12-161,8-44-530</inkml:trace>
  <inkml:trace contextRef="#ctx0" brushRef="#br1" timeOffset="83583">28377 1257 1596,'5'-12'286,"4"-3"-160,13-11-48,13-3-24,14-3-30,16 3-7,12-3-17,3 13 0,-5 11-2,-12 9 1,-16 13-18,-16 11-4,-18 7 22,-15 16 1,-19 4 63,-10 9-30,-15 5-15,-5 0-15,-1-6-3,-1-4-63,3-8-110,1-8-154,-71 8-418</inkml:trace>
  <inkml:trace contextRef="#ctx0" brushRef="#br1" timeOffset="83801">28455 1227 1078,'-1'0'471,"2"3"-356,-2 8-113,4 11-2,4 14 100,0 22 20,3 16-25,-4 16-56,1 61-3,-20 10 0,-17 14-9,2-62-17,-11 17 1,-9-9-11,27-72-79,6-13-80,3-8-30,-12 22-101,7-31-331</inkml:trace>
  <inkml:trace contextRef="#ctx0" brushRef="#br1" timeOffset="84191">28725 985 1216,'-6'1'471,"-2"8"-393,-8 7-58,0 20-19,-7 12 8,3 10 9,4 6-17,2 4-1,8 1-18,3-2-53,4-6-49,7-12 14,7-14-20,6-16 57,9-9 69,1-9 37,2-5 14,1-3-16,2 3 13,-1 3 1,-9 6-1,1 8-13,-12 4 1,-5 15 9,-8 7 33,-10 8 55,-11 8 7,-11 8-67,-13 5-34,-3 5-15,-4 4-10,-3-6-14,4-6-25,2-15-33,4-13-74,6-15-96,7-12-83,-3-65-196</inkml:trace>
  <inkml:trace contextRef="#ctx0" brushRef="#br1" timeOffset="84374">28569 1781 1015,'3'4'375,"4"6"-300,7 10 60,10 12 33,4 9-15,6 11-21,2-2-68,6 1-20,1-6-20,5 0-11,4-7-13,0-5-12,2-6-181,0-9-182,83-22-497</inkml:trace>
  <inkml:trace contextRef="#ctx0" brushRef="#br1" timeOffset="85491">29915 917 796,'-5'-3'448,"4"0"-254,-4-2 64,4 4 10,2-2-86,2-3-109,8 5-72,14-6 14,15-1 3,14 0 3,12 2-7,3-1-4,-3 2-4,-5-2 12,-6 0-12,-13 2 0,-10 0-5,-10 2-1,-11 3 0,-7 4-21,-2 4 7,-2 6 14,-3 8 12,-3 8-4,-7 5-7,-11 5 10,-8 4-11,-11-5-7,-15 6-12,-50 25-52,-23-1-100,92-52-34,2-1 53,-26 12 70,17-15 53,16-4 29,18-12 33,15-4 89,8-8-61,15-8-23,12-2 22,5-1 24,9 6-20,-2 5-7,0 5 0,-2 4-3,-11 4-31,-6-1-22,-10 3-1,-12 3-18,-7-2-96,-7 0-76,-13 1-121,-80-5-613</inkml:trace>
  <inkml:trace contextRef="#ctx0" brushRef="#br1" timeOffset="85759">29953 947 850,'0'-6'667,"-1"6"-466,0-4-88,-2 7-25,1 4-29,2 16-26,-1 17 61,-1 19-11,-4 19-47,2 8-15,-6 8 3,0 3-14,4-3-2,0-7-7,2-14 1,0-11 5,1-10-5,-4-11-2,1 1-28,0-6-44,0-4-74,1-6-79,4-7-84,4-5-211,15-26-33</inkml:trace>
  <inkml:trace contextRef="#ctx0" brushRef="#br1" timeOffset="86340">30095 1486 754,'-1'-2'518,"1"2"-344,0 2-82,6 7-73,4 10 62,2 8 33,4 11-40,2-2-38,-2 0-15,-3-9-12,-6-7-2,-4-9 1,-3-5-8,0-6 36,-6-4 22,2-5-11,-5-1-47,9-12-11,9-7-115,12-2 44,16-3 20,6 5 26,5 3 27,-6 11 9,-4 5 0,-4 2 37,-5 6 37,-6 2 5,-7 2-8,-6 2-19,-5 3-17,-8 0-23,1 14 9,-6 11 69,-6 11-21,-2 2-36,-7 3-14,2-10-11,-4-7-8,-3-10-9,4-11-10,-2-13-14,1-10-14,-1-13-28,1-18 15,3-10-30,-2-16-33,7-13-64,-6-165-365</inkml:trace>
  <inkml:trace contextRef="#ctx0" brushRef="#br1" timeOffset="86693">30957 611 193,'19'-17'1036,"1"5"-824,22-14-7,-6 7 8,-5 8-82,-3 8-71,-4 3-41,-4 7-19,-2 8-10,-5 3-7,-6 7-52,-12 6-64,-17 7 52,-20 10 12,-21 1-69,-6-1-102,0-11 103,13-13 121,18-12 16,18-9 85,15-3 85,11-3 89,13-6-122,19-4-91,11-1 2,13-1-3,5 1-24,-3 6-6,1 2-9,-3 2-6,-11 2-10,-10 4-70,-15 2-92,-18 2-148,-61 25-385</inkml:trace>
  <inkml:trace contextRef="#ctx0" brushRef="#br1" timeOffset="87066">31017 1000 193,'2'4'608,"-1"0"-505,4 5 92,8-2-18,5-2-91,9-4-16,10-1-41,6-4-23,4-3-6,3-6-20,2 2-5,-4-6-16,-2 3-10,-11 5 39,-16 4 5,-11 9 7,-16 2 40,-16 12 77,-16 12-31,-14 9-50,-16 10-21,-7 6-5,-1 2-10,6-5-20,14-7 3,21-15 17,18-18 0,19-6-1,14-12 2,13-6 35,15-3 81,9 0-26,8-2-49,1 4-21,-3 4-15,-6 6-5,-8 4-1,-9 3-12,-16 7-60,-12 0-79,-13 10-41,-89 56-182</inkml:trace>
  <inkml:trace contextRef="#ctx0" brushRef="#br1" timeOffset="87375">30799 1755 1325,'19'-15'283,"1"-2"-184,22-11-1,6 3-61,0 6-23,-2 9-13,-1 12 0,-5 6 0,-1 4 0,-5-1-1,0 1 9,-1-2-3,-1-8-4,3-4 5,-3-2 1,0-10-7,-7 5-1,-3-1 9,-9 5-3,-8-2 0,-4 7 3,-1 0-9,0 0-19,-3 0-89,0 4-69,-5 2-62,-3 0-35,-28 19-85</inkml:trace>
  <inkml:trace contextRef="#ctx0" brushRef="#br1" timeOffset="87668">31124 1531 996,'0'0'478,"0"-2"-346,3 0 31,-3 2-31,3 4-81,2 6-45,2 10-5,5 11 5,-1 4 7,-2 4 7,-3 3 17,-2-1 4,-1-2-25,-3-1-16,1 2-37,-1 2-97,-1 4-140,-5 5-223,-28 69-93</inkml:trace>
  <inkml:trace contextRef="#ctx0" brushRef="#br1" timeOffset="88043">30399 2236 1041,'2'-3'333,"1"1"-168,3-5-70,4-2-19,10 4 13,11 0 22,14-4-41,8 1-29,3 2-16,0 0-10,4 2-4,-5 1-11,-1-1 7,-9 4 2,-8 1-8,-4 3-1,-8 6 0,4 5-7,2 4-10,0 8 11,-5 6 6,-6 14 6,-11 4 2,-8 7 28,-8 2 0,-7-5-9,-8-10-12,-4-8-5,1-4-10,-4-8-3,-1-8-79,-2-7-209,-49-37-310</inkml:trace>
  <inkml:trace contextRef="#ctx0" brushRef="#br1" timeOffset="88248">30922 1902 1283,'0'-2'507,"-2"2"-366,0 0-55,-2 5-1,-2 6-40,-10 23 2,-1 18-20,-14 20-12,-30 66-14,-30 28 29,55-114-15,5-4-9,-29 40-6,7-11-97,8-18-270,-38-1-752</inkml:trace>
  <inkml:trace contextRef="#ctx0" brushRef="#br1" timeOffset="89355">19780 3835 199,'-6'-14'1201,"1"-2"-928,-4-15-92,9 0-59,5 3-40,7-3-37,9 4-6,7 1-16,15 5-7,5 7 2,8 9 3,3 9-3,-9 11-6,-9 9-11,-17 8-1,-11 10-5,-17 10 5,-16 13 15,-19 8 1,-14 8-16,-13-3 0,0 0-39,0-11 0,13-8 5,12-15 13,18-18 19,8-16 2,12-8 11,3-4 16,3-2 4,1 1-31,11-6 9,4-8 2,12 1 20,10-3-4,6 3-3,0 2-10,5 4 1,2 1-9,-4-3-5,1 2-1,-1-4 0,1-5-45,7-4-83,3-5-495,99-78-332</inkml:trace>
  <inkml:trace contextRef="#ctx0" brushRef="#br1" timeOffset="89524">20730 3786 1454,'0'-4'341,"2"4"-172,-2-6-61,6 6-88,5 3-2,4 3-18,6 5-9,1 8-123,-1 9-188,3 74-352</inkml:trace>
  <inkml:trace contextRef="#ctx0" brushRef="#br1" timeOffset="89695">20708 4351 920,'0'0'527,"2"2"-458,1 4 39,2-1 131,3 4-17,2-5-84,8 4-68,0-3-43,6 1-27,1 0-24,2 0-102,0 1-334,40-4-328</inkml:trace>
  <inkml:trace contextRef="#ctx0" brushRef="#br1" timeOffset="90199">22506 3130 1381,'-1'-4'464,"0"4"-313,-1-4-79,2 4 0,-2 3 6,2 1-27,-1-3-28,0 4-23,-8 13 6,-15 11 11,-17 16-2,-62 47-8,-51 1-7,-22 4-31,63-40-52,30-13-55,58-29-90,8-7-6,13-7-37,-11 5 22,24-12 19,14-7 112,15-10 118,10-1 69,4 1 78,-3 7 40,-2 2-4,-7 14-19,-8 12-40,-12 12 23,0 14-7,-7 13-22,-6 21-20,-10 59 31,-5-82-69,-7 49-32,-2-6-10,1-10-10,-5-7-8,2-5-5,2-12-34,-4-13-52,8-16-206,4-19-221,11-61-119</inkml:trace>
  <inkml:trace contextRef="#ctx0" brushRef="#br1" timeOffset="90395">22283 3666 1510,'12'-6'251,"7"1"-185,16-9 3,14 7 18,12 0-14,12-5-7,5 6-42,-1-5-16,-3 4-8,-9 1-30,-10 5-80,-14 2-64,-13 6-163,-31 13-610</inkml:trace>
  <inkml:trace contextRef="#ctx0" brushRef="#br1" timeOffset="90836">22407 3964 1507,'-7'12'300,"1"2"-212,-5 15-14,5 5 19,4 7 0,2 2-48,2 2-27,1 1-11,0-7-2,-3-1-5,0-10-27,0-14-27,0-6-18,-1-12 24,1-11-48,3-11-152,3-11 85,11-11 46,12-3-41,7 2 148,10 8 10,2 7 36,-5 9 82,-6 9 32,-4 3 2,-7 9-5,-4 6-23,-1 6-37,-5 5-18,2 7-9,-4 5-25,-1 5 5,-3 4-20,-8 3-5,-5-3 4,-10 0 10,-15 0-2,-10-5-9,-15 1-8,-12-11-1,-10-1-9,0-13-15,7-5-20,15-7-73,21-14-403,17-107-598</inkml:trace>
  <inkml:trace contextRef="#ctx0" brushRef="#br1" timeOffset="91184">24885 3275 1750,'8'-18'270,"-4"6"-171,3-14-30,-2 15 7,-5 3-26,-2 10-5,2 11-35,3 3-2,0 10 4,1 9-12,-1 2-20,-3 7-106,-7 4-325,-39 88-256</inkml:trace>
  <inkml:trace contextRef="#ctx0" brushRef="#br1" timeOffset="91365">24832 3812 1491,'4'10'199,"2"5"-139,1 18-31,1 15 25,-6 5 24,-4 10-23,-2 5-25,-4-1-16,-1-1-13,3-10-1,2-13-14,2-17-73,7-13-105,36-41-434</inkml:trace>
  <inkml:trace contextRef="#ctx0" brushRef="#br1" timeOffset="91736">25538 3350 1074,'17'-13'616,"8"0"-614,19-9-2,9 6-11,2 6 11,1 7 11,1 6 52,-4 6-12,-6 2 12,-9 5-12,-14 3 7,-8 10-22,-12 6 63,-7 13-34,-5 14-43,-7 7-2,-1 10-1,0 11-10,-10 65-8,2 23 26,0-21 9,11-54 12,8 8 19,2-73 25,3-11-40,-2-5-28,0 21-4,0-20 1,-1-11 4,-7-8 28,-7-8-11,-20-8-42,-15-8-45,-10-9-98,6-17-64,-38-126-404</inkml:trace>
  <inkml:trace contextRef="#ctx0" brushRef="#br1" timeOffset="92264">28445 4071 1631,'6'0'234,"9"-2"-201,15 0-24,11 2-9,7 4-36,3-1 4,5 5-19,9 1-49,5 2-76,52 3-172,49-18-296</inkml:trace>
  <inkml:trace contextRef="#ctx0" brushRef="#br1" timeOffset="92438">30098 4021 1795,'3'-1'305,"3"-4"-226,3-8-13,3 5-24,6 0-30,1 4-12,11 6-17,9 4-4,7 9-79,7 1-401,94 14-481</inkml:trace>
  <inkml:trace contextRef="#ctx0" brushRef="#br1" timeOffset="92618">31205 4053 1659,'3'-2'171,"-3"2"-171,2 2-20,3 2-44,1 0 7,7 6 30,9-2-11,1-3-10,4-3-15,-2-4-1,-4-9-4,8-42-203</inkml:trace>
  <inkml:trace contextRef="#ctx0" brushRef="#br1" timeOffset="94021">18983 1208 1230,'0'-37'182,"0"6"-77,0-28-53,-1 11 58,-4 14 104,-2 11-29,-3 11-86,2 7-36,0 3-23,2 2-22,-8 9-18,-6 11 0,-8 20 0,-7 16 12,-8 16-4,0 17-8,-24 58 0,49-97-11,-13 50-13,11-15 2,13-18-10,11-12 7,11-16 10,6-2-29,7-3-22,9-5-18,2 1-28,0-3 5,-7-4 50,-4 3 33,-10 1-15,-6 4-9,-9 11 47,-5 17 1,-13 62 6,-21 40 12,-14 0-3,35-112-15,1-1 0,-23 111 6,7 3-1,14-55 34,7 1 28,6-64 38,1-7-4,2-2-20,2 37-26,2-7-22,7-5-6,4-4-24,1-9-3,8 0-169,25 65-575</inkml:trace>
  <inkml:trace contextRef="#ctx0" brushRef="#br1" timeOffset="95401">18727 6777 1351,'-4'-6'279,"-2"0"-56,-10-8-97,-5 10-42,-17 12-34,-12 14-20,-14 21-9,-10 21-8,-3 17-4,1 7-7,7-2 4,18-7-6,18-13-1,23-9-1,18-12 2,22-3 0,20-5 7,57 8-1,21-8 0,-86-23-6,-7-1 1,34 18 10,-11 4-2,-10 6 12,-17 8-6,-10 6 0,-14 5 7,-12-1 13,-12-2-19,-10 0 17,-10-4-9,-12-4-9,-10 1-6,-3-4-1,-5-5-8,1-9-13,4-15-21,8-15-19,10-15-22,13-19-73,11-23-425,22-182-375</inkml:trace>
  <inkml:trace contextRef="#ctx0" brushRef="#br1" timeOffset="95614">19298 6528 1554,'-3'0'340,"-4"2"-172,-6 2-90,-10 13-28,-9 15-8,-8 13-12,-2 16-18,3 5-6,9 7-6,11 1-84,9 1-217,16 5-242,37 81-330</inkml:trace>
  <inkml:trace contextRef="#ctx0" brushRef="#br1" timeOffset="95852">19752 7322 1736,'-4'-2'261,"3"2"-105,-4-2-132,5 10-24,2 15 0,2 17 24,8 16-3,3 15-11,3 9-8,-2 1 4,-1-2-5,-6-6 5,-3-13-6,-6-15-20,-3-12-132,2-14-224,-11-11-408</inkml:trace>
  <inkml:trace contextRef="#ctx0" brushRef="#br1" timeOffset="96296">20011 7401 1626,'14'-17'339,"0"0"-182,16-19-41,10 3-14,13 2-38,9 8-35,11 1-19,5 15-9,-2 10-1,-10 10-6,-10 13-2,-12 11 7,-14-2 0,-8 7-9,-14-1 8,-13 4 1,-12 4-13,-14 8-20,-20 8-29,-55 39-54,-35 13-93,-6-31 4,106-71 101,3-8 75,7-3 30,-33 2 10,18-12 50,17-2 102,17-11 8,14-3-74,16-4-54,14-5 10,16-2-10,12 1 6,3 9-6,2 3 2,-2 7-5,-3 4-11,-8 6-17,-7-1-10,-11 8 0,-10-1 0,-6 0-1,-8-1-42,-2 0-61,-3 0-28,-2 0-104,2-6-52,-2-38-79</inkml:trace>
  <inkml:trace contextRef="#ctx0" brushRef="#br1" timeOffset="97039">19180 6639 467,'-15'5'898,"3"7"-727,-14 12-79,8 11 16,4 3-11,3 7-20,7-4-19,7-3-35,1-7-8,5-10-5,1-11 4,1-9-8,1-9 33,6-10-3,0-10-18,4-11 0,-1-3-17,-1-10-1,-5 4 0,-6-4-20,-7 14 7,-6 12 6,-2 14 6,-7 15-10,-7 22-3,-4 16 9,-2 19 5,2 11 7,4 5 11,9-1 9,8-16 0,7-12-10,9-14-5,5-10 1,7-13-2,7-11 5,5-14-2,3-14 2,-2-14-5,-8-4-5,-7-4-6,-12-3 2,-13-4-2,-10 3 1,-10 9 0,-4 15 0,-2 14 0,-2 17 0,4 24-1,3 15-1,8 16-7,11 13 8,12 5 0,12 2 0,16-7 0,9-11 0,10-9-59,2-8-118,-1-1-381,56 22-389</inkml:trace>
  <inkml:trace contextRef="#ctx0" brushRef="#br1" timeOffset="97977">19327 7163 1284,'-7'-4'236,"3"0"-26,-4-2-39,10 12-111,8 16-48,11 13 88,15 20-4,11 13-28,9 5-22,-4 6-5,-4 8-19,-10 4-1,-15 0-6,-6-3-9,-7-16-4,-9-17 4,-1-20 0,-1-13-6,-2-11-16,0-9-7,-1-11 5,-6-8-87,-10-15-87,-5-21-67,-8-18-53,-29-70-222,-12-31 187,49 122 347,1 9 80,-15-34 368,7 23-171,10 20 58,14 16-31,10 10-139,14-1-129,17 1 17,30-2 13,74-10-6,57-9-18,27-2-12,-51 1-9,-31 6-3,-14 5-5,-19 13-7,-68 4-5,-6 8 8,-6 1-8,23 7 0,-17 10 0,-11 3 1,-7 5 7,-8 3-8,-4 1 7,-10 6-7,-13 2 11,-18 13-3,-16 12-1,-60 58-8,-42 29 0,-26 13-11,41-87-20,21-16-16,26-30 17,59-34 17,6-4 13,8-4 0,-25-12 7,19-9-1,13-17 6,20-6 11,14-4-5,17-3 9,10 9 0,11 8-3,10 12-5,52 5 2,24 17-1,4 4-5,-53-6-9,-5-2-5,-55 3 6,-4-2-7,-3 3-34,19-3-45,-18 4-16,-17-3-4,-15-10 26,-20-8-310,-98-78-551</inkml:trace>
  <inkml:trace contextRef="#ctx0" brushRef="#br1" timeOffset="98301">19872 6701 1501,'0'-11'243,"0"5"-24,-1-5-51,2 8-42,9 6-73,10 13-23,10 10 0,9 16-3,1 21-9,-3 16-2,7 67-1,-24 56 15,-29 45 24,-10-61-15,-11 30-15,4-32-3,7-17-9,6-20-4,15-30-8,1-68 2,4-9-1,-1-2 0,8 29-1,0-21-19,-2-14-22,-6-20-14,3-8-11,-4-13 9,-1-14-53,5-20-394,6-134-595</inkml:trace>
  <inkml:trace contextRef="#ctx0" brushRef="#br1" timeOffset="99058">21440 6843 1195,'-6'-5'260,"0"2"-85,-10-4-61,-1 7-45,-8 11-22,-5 15-14,-6 21-9,-1 26-6,-20 68 21,-2 41 18,18 42-15,19-57-9,10-3-11,18-34-10,3-94-10,2-4-1,0-2 6,14 29-6,3-10 1,3-9-2,4-12-56,0-11-44,1-14-28,1-13-52,4-16 21,60-87-380</inkml:trace>
  <inkml:trace contextRef="#ctx0" brushRef="#br1" timeOffset="99254">21652 7292 1330,'2'-3'340,"2"0"-202,10 0-34,10 0 47,10 2-46,15-3-57,9 0-27,11-6-21,4 2-25,-6-6-109,-3-3-158,-17-5-207,-9-44-513</inkml:trace>
  <inkml:trace contextRef="#ctx0" brushRef="#br1" timeOffset="99529">21857 7085 1246,'4'14'126,"-1"5"-96,6 16-12,5 8 51,-7 6 54,-4 4-36,-6 10-39,-13 14-18,-12 5-15,-12 8-8,-4-4 1,3-15-7,12-20 1,15-24 4,8-17-5,6-9-1,13-2 9,4-5 64,17-5 19,8 2-59,6-8-6,0 1-15,4-3-12,0-3-31,3-4-165,-3-7-56,71-68-455</inkml:trace>
  <inkml:trace contextRef="#ctx0" brushRef="#br1" timeOffset="99817">22443 7283 1006,'9'-6'359,"4"0"-289,17-5-4,9 0 62,7 1 31,5-1-11,5 5-49,2 0-37,-6 6-7,-9 6 2,-13 0-22,-11 7-27,-9-1-8,-7 12 0,-13 5 23,-6 14 15,-10 7-14,-8 2-9,1 7-14,2-4-1,7-8-33,11-12-43,8-11-76,2-10-79,6-14 2,4-18 65,1-10-426,12-111-147</inkml:trace>
  <inkml:trace contextRef="#ctx0" brushRef="#br1" timeOffset="99990">22820 6959 1337,'-1'21'144,"-5"9"-98,-4 27 38,-3 15 111,-2 7-21,-4 1-109,3-3-41,1-9-24,2-11-74,0-17-99,-1-19-19,3-17-144,-32-67-591</inkml:trace>
  <inkml:trace contextRef="#ctx0" brushRef="#br1" timeOffset="100283">22623 6786 1349,'-1'4'260,"-5"5"-229,-5 16 20,-9 18 96,-5 21-13,-1 15-47,-16 67-6,6 33-20,13 14-29,17-80-16,10-4-8,3-69-7,1-4 12,1-2-5,9 28 1,7-17 16,4-11 1,8-17 20,6-7 8,8-10-19,5-8-20,0-6-8,2-3-7,-2-5-43,0-4-40,-1 0-37,-6-3-148,44-51-245</inkml:trace>
  <inkml:trace contextRef="#ctx0" brushRef="#br1" timeOffset="100911">23341 7141 1171,'4'-11'279,"1"-3"-101,7-8 77,6-5-36,6 1-102,16 3-66,7-3-30,14 4-15,-4 9-5,-3 3 0,-8 8-1,-11 4-9,-10 6-17,-11-4-19,-11 2-43,-8-1 29,-9 10 59,-15 6 8,-3 13-7,-4 7 0,1 10 0,9 9 5,3 9 18,3 15 17,-3 57 10,8 17-9,13-109 0,4-8-9,-1 50-12,7-16-11,2-15-4,-3-15 0,-1-24-6,-4-8-8,-2-11-22,-4-2-16,-11-6-82,-8-7-191,-7-7 14,1-15 17,3-16 21,4-12 137,6-5 130,5-1 94,11 10 158,12 7 5,13 7-68,11 1 22,7 5-59,7 9-40,0 8-56,0 13-23,1 8-33,-7 8-8,-8 12-13,-12 7-84,-14 12-58,-20 14-34,-108 138-185</inkml:trace>
  <inkml:trace contextRef="#ctx0" brushRef="#br1" timeOffset="101085">23195 8106 1375,'6'-1'305,"6"-3"-221,10-7 145,19-4-34,20-6-91,13-4-59,53-10-26,-83 24-17,39-15-2,-4 0-23,-7 3-46,-4-8-115,-11-7-116,52-79-423</inkml:trace>
  <inkml:trace contextRef="#ctx0" brushRef="#br1" timeOffset="101260">24147 7156 1414,'6'0'274,"8"0"-223,6-1 84,10 2-19,1-1-17,11 3-38,0-2-37,8-2-24,-3-2-54,-1 0-174,52-32-313</inkml:trace>
  <inkml:trace contextRef="#ctx0" brushRef="#br1" timeOffset="101543">24323 6870 1512,'-1'14'148,"1"2"-118,4 16 57,11 10 101,10 9-32,8 9-59,0 6-40,-8 8-33,-7 9-12,-12 14-10,-9 61 4,-16 9-5,-5 13 0,-1-44-1,14-92-17,6-12 7,2-7-29,-3 24-14,5-23-8,3-16-64,6-14-74,0-19 37,2-13-150,-4-13-71,-30-111-434</inkml:trace>
  <inkml:trace contextRef="#ctx0" brushRef="#br1" timeOffset="101994">24173 7608 528,'-9'-3'485,"6"-2"-269,-8-3-91,8 8-59,3-1-27,0 2-15,0 2-17,0 4-5,-2 5 14,0 2 1,-3-2-8,4-2-8,3-3-1,12-3 1,19-11 44,20-12-17,60-27-28,26-12-57,12 0 36,-65 30 11,-48 18 10,-7 0 7,-5 7 65,21-4-7,-21 3 17,-15 5-56,-11 3 11,-11 8-1,-8 10-7,-12 12-14,-9 14-9,-10 12-6,-4 5-19,-1 0-2,7-7 20,9-16 0,13-15 1,15-15 40,8-6 46,4-6 16,7 0-42,13-4 24,11 1-36,11-1-17,4 1-22,5-1 0,-3 2-9,-1 0 0,-3-4-29,-4 5-25,-11-3-52,-10 0-121,-10 0-43,-25-14-75</inkml:trace>
  <inkml:trace contextRef="#ctx0" brushRef="#br1" timeOffset="102355">24725 6489 1004,'0'0'651,"0"1"-561,0 4-90,3 5 0,1 7 51,-1 8 26,3 2-34,5 0-22,-2 2-21,3-2-45,-1 6-178,-10 75-315</inkml:trace>
  <inkml:trace contextRef="#ctx0" brushRef="#br1" timeOffset="102640">24141 7898 376,'3'-2'1099,"3"-5"-863,7-7-91,4-10 25,4-2-56,5-3-65,-3 7-28,2 4-21,4 9-27,-1 3-57,6 6-25,9 3-94,4-6-149,84-32-508</inkml:trace>
  <inkml:trace contextRef="#ctx0" brushRef="#br1" timeOffset="103218">25358 7022 1064,'-6'0'286,"1"0"-185,-1 0 4,5-4 91,1 8-31,5-4-105,7 3-59,7 4 63,11 11-20,8 5-13,-4 8-16,6 10 3,-5 6 5,-3 5 2,-5-4-13,-6 1-6,1-6-4,-7-5-1,-5-6 5,-3-2-5,1-4 16,-5-1-5,2-9-6,-4-2-5,2-9 0,-3-2 9,0-3 20,0-3 3,2 2-16,-1-1-17,-1-2-21,3-8-44,0 0-85,0-9-148,0-3-182,-3-64-204</inkml:trace>
  <inkml:trace contextRef="#ctx0" brushRef="#br1" timeOffset="103601">25478 7063 1151,'-2'0'267,"1"-3"-73,-4 2 11,5 1-29,-2 0-43,4 1-76,4 9-55,7 9 5,5 14 7,7 15 1,4 13 1,2 13 5,1 7-6,-7 10 2,-4 5 1,-11-6 7,-10-2-4,-10-7 20,-10-5-2,-11-4-12,-12-6-11,-11-4-9,-10-3-7,-49 16-59,-17-9-64,-3-13-193,58-41-510</inkml:trace>
  <inkml:trace contextRef="#ctx0" brushRef="#br1" timeOffset="106260">18421 10673 130,'-4'-2'840,"2"2"-571,-5-6-50,4 2-14,0 3-20,-1-3-40,3 0-56,1 2-58,0 1-31,0 1-135,3 5-324,-1 24-337</inkml:trace>
  <inkml:trace contextRef="#ctx0" brushRef="#br1" timeOffset="106897">18503 11209 1290,'-15'-19'370,"0"2"-107,-18-14-59,-10 11-66,-7 13-56,-12 10-35,-4 21-32,-5 19-15,3 14 1,5 11-1,17 9 0,8 7-1,22 4 0,9-5 1,12 1 0,7-7 0,12-13 1,10-9-1,15-12 1,12-8 0,12-11-1,48-3 1,-80-17 0,36-1 0,-8 3-1,-13 6 0,-11-2-2,-10 9 1,-12 1-1,-9 3 1,-10 4 1,-7 3 1,-8 3 11,-9 4-3,-9 4 9,-10 4 7,-9 3-5,-14 1-10,-2 5-2,-10-4-7,3-9-1,7-12-22,2-13-26,11-10-15,11-16-19,8-17-106,6-17-323,0-136-369</inkml:trace>
  <inkml:trace contextRef="#ctx0" brushRef="#br1" timeOffset="107129">19172 10759 1724,'-4'2'303,"1"4"-201,-5 0-65,-2 8 16,-4 14-7,1 7-22,2 11-15,1 7-7,0 8 4,-6 0-6,2 8-74,-8 3-374,-50 109-499</inkml:trace>
  <inkml:trace contextRef="#ctx0" brushRef="#br1" timeOffset="107754">19620 11442 1218,'-4'-7'304,"1"4"-97,-5-5-40,6 8-84,4 12-82,3 21 16,4 18 58,4 22 1,3 5-10,1 6-25,-4-11-10,-3-7-16,-1-11-6,-1-10-7,-3-11-2,-3-8-5,2-7-64,-2-9-162,2 0-294,6-16-352</inkml:trace>
  <inkml:trace contextRef="#ctx0" brushRef="#br1" timeOffset="108196">19859 11446 1503,'10'-7'282,"5"0"-174,21-10-6,17 1 32,16 0-38,49 3-32,9 4-19,0 18-16,-91-12-4,-4 6 2,-3-2-10,24 3-7,-14 1-5,-13 5-5,-16 5-12,-10 12 0,-19 10 11,-18 15 0,-19 20-30,-14 4-26,-51 48-21,-6-1-35,-12-9-31,42-54-30,59-45 33,5-6 93,2-7 48,-24 1 12,13-16 74,12-10 34,19-8-8,13-5-32,15-3-11,17 0 12,15 1-12,12 9-15,3 10-5,4 5 2,-3 12-13,-2 4-22,-6-2-4,-4 4-4,2-4-8,-3-4-3,-4 4-77,-7-2-118,-11 0-55,-8-42-484</inkml:trace>
  <inkml:trace contextRef="#ctx0" brushRef="#br1" timeOffset="108451">20070 11049 1456,'-1'-4'250,"1"4"-119,0 0-95,6 16-30,6 10 40,6 15 53,6 18 14,-2 11-55,-7 18 2,-2 58-13,-21 33-16,-8 7-11,2-52-5,5-8-10,7-6-5,-1-1-15,-1-10-34,8-61-70,1-4-199,-1-10-265,25 89-434</inkml:trace>
  <inkml:trace contextRef="#ctx0" brushRef="#br1" timeOffset="109368">21428 11428 1270,'2'-3'194,"-1"3"-194,7 0-278,4 3-32,22-3-410</inkml:trace>
  <inkml:trace contextRef="#ctx0" brushRef="#br1" timeOffset="110839">21472 11156 740,'-20'-1'503,"-1"2"-308,-25 3-30,-6 13 18,-5 15-26,2 15-50,4 23-53,-15 68-17,20 38-10,30 26-7,23-67-4,10-7-7,11-12-7,-12-64-1,1-11-1,5-4-7,19 31-41,3-21-39,6-19-129,2-22-91,64-84-292</inkml:trace>
  <inkml:trace contextRef="#ctx0" brushRef="#br1" timeOffset="111042">21574 11490 1363,'0'0'362,"0"0"-130,1-3-128,7 6-41,18-2 24,16-2 7,16-2-40,14-7-36,6 0-7,45-15-11,-81 8-8,40-5-52,-14-6-119,-13 1-160,-8-34-242</inkml:trace>
  <inkml:trace contextRef="#ctx0" brushRef="#br1" timeOffset="111313">21882 11177 1136,'0'-4'259,"-2"8"-80,0-4-109,0 8-20,-1 12 103,-9 20 6,-4 20-65,-13 18-47,-28 71-19,-11 37-11,56-137-8,5-10-3,-7 34-6,19-26 0,14-21 5,18-13 25,15-11 30,14-11-21,10-7-13,0-7-14,-2 1-12,-7 0-30,-2 2-66,-10-1-106,-11-1-264,7-35-251</inkml:trace>
  <inkml:trace contextRef="#ctx0" brushRef="#br1" timeOffset="111515">22065 11625 1207,'-4'10'326,"3"4"-232,-2 22 91,1 11-20,2 14-17,3 6-55,2 8-36,0 6-24,0 0-21,-2 2-4,-3 1-8,0-4 0,-3-4-57,-5-7-111,-8-9-180,-58 42-447</inkml:trace>
  <inkml:trace contextRef="#ctx0" brushRef="#br1" timeOffset="111717">21734 12281 1468,'0'-1'480,"0"-2"-318,5-1-56,11-4-5,19-6 1,18-1-47,14-5-35,9 3-11,50-11-9,12-1-44,3-3-61,-53 5-136,-2-2-382,-14-3-405</inkml:trace>
  <inkml:trace contextRef="#ctx0" brushRef="#br1" timeOffset="112169">23131 11260 1003,'-3'-3'954,"0"2"-743,-2 0-130,4 3-7,-1 11-19,2 14-11,3 15 7,0 12-21,2 12-8,-1 14 4,-2 7-8,-5 58-6,-9 9-5,7-108-7,-1-3-37,0 44-40,5-15-35,5-17-55,6-18-172,6-29 41,6-22 37,8-27-90,1-22 133,-1-13 188,-5-6 30,-5-3 167,-7 9 172,-4 13 16,-3 22-46,-1 12-76,3 11-98,3 6-74,6 5-28,8 2-4,5 2-8,7 3-8,3 0-4,-1 1-8,-2 1 4,-2 0-5,-7 0-33,-12 2-29,-5-2-67,-11 8-214,-12 12-130,-95 58-666</inkml:trace>
  <inkml:trace contextRef="#ctx0" brushRef="#br1" timeOffset="112408">22653 12474 1563,'-6'-4'471,"2"1"-323,2-4-38,15-1-38,13-6 6,19-5-2,18-3-28,5 0-18,6 10-7,0 1-4,2-1-2,-3 0 1,3 0-8,-3-1 0,-7 1-10,-7-3-26,-9 4-55,-5-4-63,-5 7-144,48 8-508</inkml:trace>
  <inkml:trace contextRef="#ctx0" brushRef="#br1" timeOffset="112679">24190 11310 1580,'4'-13'350,"-1"6"-181,-1-6-37,-1 9-37,2 10-70,1 8-23,6 13 26,-2 10 8,-3 12 6,-8 10 9,-6 4 3,-9 8-18,-5 5-15,-4 7-7,-6 1-5,-5 6-9,-1 4-50,-3 0-76,12-4-78,6-17-333,12-20-137,28-34-210</inkml:trace>
  <inkml:trace contextRef="#ctx0" brushRef="#br1" timeOffset="112858">24161 11907 968,'15'-14'276,"3"2"-143,17-9 32,-1 16 12,5 13-36,5 14-19,6 12-17,5 7 7,5 4-19,2-4-33,-2-4-28,-3-4-14,-11-7-18,-10 1-20,-11-1-140,-7-1-95,-23 1-605</inkml:trace>
  <inkml:trace contextRef="#ctx0" brushRef="#br1" timeOffset="113128">25018 11122 1456,'9'27'121,"-2"3"-41,7 29 107,12 18 38,-2 11-45,16 59-57,-2 17-36,-14 16-27,-12-62-13,-12 21-16,-13 24-11,-10-2-14,-4 2 3,-14-46-8,-9-8-1,16-60-13,-5-7-67,-3-2-77,-193 131-400</inkml:trace>
  <inkml:trace contextRef="#ctx0" brushRef="#br1" timeOffset="126475">4511 4834 854,'-6'9'142,"2"-5"-79,-4 10 0,5-5-9,3-6-24,1-3-12,3-3-1,0 3 25,1-1 12,1 1-20,1-2-34,-1 4-34,5 13-275</inkml:trace>
  <inkml:trace contextRef="#ctx0" brushRef="#br1" timeOffset="126857">4712 5010 681,'0'-2'91,"0"2"-91,2-2-24,3 0-154,8-13-293</inkml:trace>
  <inkml:trace contextRef="#ctx0" brushRef="#br1" timeOffset="127585">4710 4377 219,'1'8'96,"-2"-7"21,-1 8-8,2-4 49,-3-1-37,1 0-53,-1 3-47,-5 4-21,3 3-74,-24 38-411</inkml:trace>
  <inkml:trace contextRef="#ctx0" brushRef="#br1" timeOffset="127781">4620 4551 1025,'-1'-6'132,"0"2"-67,-1-6-32,-2 5 3,1 0-18,3 3-18,5 4-191,12 30-181</inkml:trace>
  <inkml:trace contextRef="#ctx0" brushRef="#br1" timeOffset="128329">4634 4774 246,'4'-3'0</inkml:trace>
  <inkml:trace contextRef="#ctx0" brushRef="#br1" timeOffset="132955">4827 5695 583,'0'0'156,"0"-5"-63,2 0 42,2-3 43,-1-2-34,2 2-34,0-4-8,-1 6-6,0 5-12,-1-2-21,-3 6-11,0 1-10,3 2-4,2 5-7,2 2 8,3 5-4,1 5-7,3-2-11,7 3-8,1-1 1,6-2-1,3 1 6,2-1 2,-3-1-5,0 3 6,0 3-6,-2 4 0,2 4-6,7 8-5,2 11 7,12 9 25,10 7-14,7 8-8,5-7-10,-3-11 0,1-8 0,-5-14 1,-10-3-2,-12-7 1,-7-2 0,-7 1-1,-6 0 1,-2-3 0,-1 6 8,4 1-7,5 0-1,9 4 1,0 0 4,2-2-6,-5-2 1,-6-8 0,-3-2 0,-6-1 0,-4-1 1,-3 0-2,-2-3 1,1 1 0,6 5 0,1 1-1,10 4 0,6 9 0,10 6 2,3 2-1,5 5-1,-5-9 0,-7-2 0,-8-4 0,-8-9 0,-5-2 0,-2-5 0,0-2 1,3 1-1,11 10 0,5 1 0,9 12-1,6 6 1,-2 6 0,-3 4-1,-6 2 0,-6-8-4,-9-7 5,-10-13 0,-2-2 1,-8-9 0,1-2 5,-2 1-5,4-2 1,-1 2-2,4 2 1,-2 1 0,-1-1 0,-1-4-1,-4-8 0,-5-4 6,0-3 17,0-3 47,-3 1 26,-5-4-31,-5-8-40,-4-11-11,-9-12-13,-6-14-1,1-15 0,-3-5 0,-1-3-1,2 13 0,1 7 1,3 15 0,2 10 0,9 3 1,2 11-1,10 5 0,3 7-1,3 3-17,6 3-21,8 4 7,6 5 19,10 4 5,2 8 2,0 9 5,-2 3 0,0 9-1,-3 11-4,-2 5 5,-3 7-19,-2-2-4,-1-6 2,-2-11 5,-4-13 1,-2-9 14,-5-10 1,-2-2 1,-2-8 1,-10-1 31,-5 1 28,-13 0-12,-11 2-14,-18-3-16,-9 1-12,-8 2-5,-3-7-1,8-4-6,9-10-25,18 2-62,13-7-98,3-27-537</inkml:trace>
  <inkml:trace contextRef="#ctx0" brushRef="#br1" timeOffset="133751">13600 5681 1034,'-2'4'279,"2"-4"-117,-2 0-42,2 0-36,0 0-37,0 0-32,2 0-15,-2-4-5,2 8-70,1-4-28,0 4-8,0-3-35,0 1-100,-6 1 12</inkml:trace>
  <inkml:trace contextRef="#ctx0" brushRef="#br1" timeOffset="133961">13548 5667 591,'-8'3'53,"1"1"-53,-5 2 0,3 3 0,-3-3 24,6-3-11,2 1-11,2-2-2,2 2-7,-4 17-176</inkml:trace>
  <inkml:trace contextRef="#ctx0" brushRef="#br1" timeOffset="135417">13102 6619 363,'0'0'169,"0"0"-49,-2-3-13,0 6 20,2-3 44,-1 0 8,0 1-22,-1-2-8,-4 1-11,-4-3-56,-2-1-22,-3 4-10,-1-6 1,-1 5-18,-4 1-20,-4 1-7,-4 5-5,-3 1-1,-19 8 0,-10 8 0,-14 10 0,-5 5 0,-5 5 6,-41 21 0,-9 1-5,8 0 22,91-45 2,8-5 1,0 3-5,-29 9-5,3 5-7,-1-1-7,-8 2-1,-4 7 4,-7 1-5,-3 0-26,-3 8 4,3 2 7,-1 2 10,1 2 5,-1-4 0,3 0 8,2-2-1,-2 0 5,1 5-11,0 1 13,5 4-4,-8 6-9,3-2 8,1-4-8,2-8-1,6-4-16,5-4 3,3-8-7,9-2 20,4-5 9,10-7 1,4 0 5,3-4-3,4-3-12,2-3 18,4 3-18,2-5 1,7-2 2,1-4 3,4 1 0,1-8-5,1 4 7,-2-3-2,-1 3 1,-6-6 4,3 2-2,0 0 3,-1-4-11,2-3-1,-1-4-11,4-8 11,-2-6-6,10-13-24,3-7-12,4-5 2,8-1 28,1 6 0,4 1 11,-3 2-5,4 2 6,-8 3-6,4 4 12,-4 8-4,-5 2-1,2 7 1,-7 12-2,-5 2-10,-3 6-131,2 7-57,-2 4 42,0 12-17,-5 8 52,-5 14-1,-7 9-22,-2-2 26,-1-8 35,4-11 55,2-6 28,-2-5 1,2-2 6,-8 9-7,-2 6-165,-40 94-109</inkml:trace>
  <inkml:trace contextRef="#ctx0" brushRef="#br1" timeOffset="135635">9943 8512 345,'2'0'232,"4"0"-65,0 0 29,4-4 38,2 0-9,2-1-33,3-1-42,6 2-66,0 4-22,6 1-41,6 3-21,8 4 0,11 2 11,6 0-10,6-2 5,1-3-6,1 1-4,-9 0-32,-1 2 19,-6 4-154,-5 11-142,19 54-501</inkml:trace>
  <inkml:trace contextRef="#ctx0" brushRef="#br1" timeOffset="136723">6977 7338 814,'2'-14'133,"-1"2"-44,7-11-61,4 1-16,1 0 8,3 3-5,-5 9-3,-5 2-11,1 8 5,-4 4 24,2 0 38,-1 6 2,1-2 5,1 5-7,-2-3-10,1 0-8,-1 2-1,2-1-4,3 1 3,0 6-18,1 5 0,4 5-6,-2 6-9,3 6-1,-3 5-2,0 8-2,1 4-2,-2 10-2,0 2-5,3 6 0,0-3 5,0-10-5,1-9 0,-1-9 5,-4-11-5,-2-7-1,-3-9 1,-2-6 0,-3-5 0,0-3 8,-3-3 54,-10-3 75,-6 3-92,-8-3-25,-10 3 0,-1-3-12,-1 3-7,-1 3-1,1 4 0,3 0-1,-2 4 1,6 2 0,5 0-1,5-2 1,3-6 0,8-4-1,-1-1 0,-1-4-51,3-5-150,-1-1-270,-20-42-313</inkml:trace>
  <inkml:trace contextRef="#ctx0" brushRef="#br1" timeOffset="143285">5784 7296 1258,'-2'0'347,"-1"-2"-56,-1 2-92,0-2-82,-1 4-51,3-2-39,2 2-15,-3 2-12,0 8-2,-1 11 1,2 17-5,4 13 5,2 13 1,2 0 0,-2-4 1,0-14-1,-1-12 0,0-13 0,-2-16 2,-1-5-2,0-4-1,3 0-11,-3-2-39,2-4-94,4-6-236,43-58-272</inkml:trace>
  <inkml:trace contextRef="#ctx0" brushRef="#br1" timeOffset="143615">6121 6751 1423,'-16'0'237,"4"0"-159,-9-1 4,9 2-16,6 1-10,0 5-26,3 6-17,0 9-7,-2 7-4,-1 8-1,-3 7 1,-6 2-1,0 9-1,-4 6-15,-3 6-177,4-1-160,-24 77-466</inkml:trace>
  <inkml:trace contextRef="#ctx0" brushRef="#br1" timeOffset="144171">10555 7473 527,'14'26'261,"2"3"-8,8 20-17,0 3-22,-6-4-86,-2 3-59,-4-5-44,-2-2-25,1-3-21,4-10-204,38 3-300</inkml:trace>
  <inkml:trace contextRef="#ctx0" brushRef="#br1" timeOffset="144381">11414 7428 691,'5'15'450,"2"-3"-400,11 20-7,-1 9 70,6-4 49,3-3-26,4-4-53,2-9-50,-5-4-21,-6-7-12,-3-6-114,-3-8-260</inkml:trace>
  <inkml:trace contextRef="#ctx0" brushRef="#br1" timeOffset="144547">11964 7320 1738,'5'9'201,"-2"7"-162,0 10-26,2 9-12,-4 9-1,2 11-18,3 9-108,6 3-165,18 71-304</inkml:trace>
  <inkml:trace contextRef="#ctx0" brushRef="#br1" timeOffset="145141">6445 6791 828,'-20'15'117,"7"-5"-3,-12 12 6,14-14 54,8-7-45,3-1-77,0 0-37,0 3-15,2 8-18,-4 5 2,2 13-58,-6 6-53,1 4-50,0 3-65,6 48-118</inkml:trace>
  <inkml:trace contextRef="#ctx0" brushRef="#br1" timeOffset="145305">6691 6967 1192,'-2'0'223,"2"0"-98,-13 10-7,-9 12-70,-14 11-34,-12 19-14,0 2-14,-5 7-94,11-7-108,3-1-255,-26 24-318</inkml:trace>
  <inkml:trace contextRef="#ctx0" brushRef="#br1" timeOffset="149801">26610 7322 829,'-2'-2'341,"2"2"-1,-4-4-44,-1 3-53,1-2-69,1 3-57,-1 0-24,4 0-32,0 0-31,0 0-21,-2 0-9,2 0-9,2 0-3,-2 3 1,0-2 1,3 3-2,1 4 11,5 5-5,1 0 4,1 8-46,4 5-55,-3 8-106,2 11-339,0 103-138</inkml:trace>
  <inkml:trace contextRef="#ctx0" brushRef="#br1" timeOffset="150005">26614 8083 1234,'2'0'361,"-2"0"-215,0 0-34,0 0 13,-2 1-10,2-1-55,0 2-39,4 3-19,6 5 4,0 1-6,4 6 2,0-4-2,2 2-6,0 5-170,23 21-391</inkml:trace>
  <inkml:trace contextRef="#ctx0" brushRef="#br1" timeOffset="150425">27709 7045 1335,'0'-1'329,"0"1"-103,-1-3-112,2 6-55,4 10-47,8 14-3,10 15 31,11 22-10,0 17-19,22 64-10,-6 41 0,-19 38 10,-26-87-10,-13-23-1,-1-67 0,2-1-140,-3-6-178,-1 34-10,-8 5-812</inkml:trace>
  <inkml:trace contextRef="#ctx0" brushRef="#br1" timeOffset="150823">27805 6906 1143,'3'-4'267,"9"-3"-143,15-11-70,22-6 57,60-11 11,51 1-28,42-3-25,-72 14 14,-13 4-23,-11 0-23,-20 8-8,-51 11-7,-9 2-2,-2 4-14,18 5-5,-14 11-1,-8 7 0,-8 9-8,-1 8 8,0 16 0,-3 14 6,-1 72 14,-12 33 10,-20 51 6,-7-70-2,1 1-7,3-23-9,16-92-9,3-6-8,-2-7 5,-9 37-6,3-16-5,-2-15-11,4-17-46,2-7-76,-7-23-216,-41-77-552</inkml:trace>
  <inkml:trace contextRef="#ctx0" brushRef="#br1" timeOffset="151003">28156 7290 1428,'2'-10'282,"12"-3"-87,16-19-105,23-3-18,61-30 16,28 7-43,26 12-30,-53 27-9,-15 13-6,-66 8-78,-10 8-257,8 13-466</inkml:trace>
  <inkml:trace contextRef="#ctx0" brushRef="#br1" timeOffset="151385">28412 7495 223,'1'7'1000,"3"5"-882,0 10 35,2 5 23,2-6 16,-3 0-66,0-8-65,-2-2-25,-3-5-18,-3-5 29,3-2-1,3-2-14,-2-4-7,7-12-22,10-13-3,14-14-24,12-8 0,7 8 8,-2 12 5,-4 13 5,-4 11-1,-3 14-2,-3 6 9,-2 8 0,-2 9 14,-5 5 8,-7 1 7,-6 2 4,-8 0-2,-10-6 22,-14 0 2,-15 0-5,-18-6-25,-12 0-10,-9-7-5,4-6-10,8-8-39,19-6-84,20-10-234,28-97-822</inkml:trace>
  <inkml:trace contextRef="#ctx0" brushRef="#br1" timeOffset="151603">29379 6970 1377,'1'-3'308,"1"6"-179,4 4-107,3 18 100,-2 18 11,5 20-28,4 18-54,-6 13-31,3 66-11,-17 22-3,-7-21 4,3-118-10,-2-11-10,-2-4-27,-10 24-76,1-20-167,5-21-224,13-69-319</inkml:trace>
  <inkml:trace contextRef="#ctx0" brushRef="#br1" timeOffset="151897">29746 6873 740,'3'-20'928,"0"10"-649,5-17-128,-1 16-50,2 5-35,13 2-42,10 4-15,14 5-2,7 7 1,-2 11-7,-6 5-1,-9 9 1,-16 10 23,-10 14 18,-13 16 5,-15 9-14,-25 71-15,-13 25-9,-3 12-9,23-69 2,4-5-2,17-85-14,2-3-17,-1-3-44,-15 25-66,0-15-173,7-16-207,3-21-27,1-76-158</inkml:trace>
  <inkml:trace contextRef="#ctx0" brushRef="#br1" timeOffset="152039">29670 7890 247,'-5'-158'381,"4"119"-10,2 1 93,4 5-170,2-28-65,4 12-61,8 14-88,7 8-58,8 15-20,4 5-2,3 14-6,-5 5 4,-3 15-76,-14 8-162,-22 14-121,-122 106-222</inkml:trace>
  <inkml:trace contextRef="#ctx0" brushRef="#br1" timeOffset="152189">29300 8057 1169,'5'0'485,"5"3"-415,13-3 23,15 1 71,21-1-20,51-1-45,26 1-51,8 1-29,-51-5-11,-7-3-8,-50-1-88,-1-5-360,79-63-553</inkml:trace>
  <inkml:trace contextRef="#ctx0" brushRef="#br1" timeOffset="152361">30402 7196 1778,'0'-2'331,"0"0"-218,0 0-77,4 4-9,7 0-9,17 4-9,17-1-8,21 2-1,58 3-9,21-14-103,-11-13-220,-71-21-431</inkml:trace>
  <inkml:trace contextRef="#ctx0" brushRef="#br1" timeOffset="152579">30753 6873 1482,'-16'13'258,"0"7"-196,-12 21-37,8 20 38,10 21 35,12 72-13,19 33-1,3 17-27,-23-65-25,-7 3-17,-13-19-6,10-78-8,0-4 8,-1-3-4,-10 31-5,1-14-40,-2-17-131,-3-18-174,-50-37-502</inkml:trace>
  <inkml:trace contextRef="#ctx0" brushRef="#br1" timeOffset="152730">30322 7799 1479,'-7'-14'366,"2"0"-123,-6-6-26,7 9-31,2 5-57,2 4-105,6 6-24,14 7-34,18 5-7,19 10-88,61 19-201,57-30-932</inkml:trace>
  <inkml:trace contextRef="#ctx0" brushRef="#br1" timeOffset="153097">32110 6838 1757,'-8'-4'336,"2"4"-230,-14-3-40,-2 18-36,-3 16-3,0 23 2,1 21-1,5 68-10,12 20 5,10-4-2,-2-112-3,-1 2-11,3-2-6,-3 45 5,-4 1-6,-2-6-27,-6-2-127,-68 107-583</inkml:trace>
  <inkml:trace contextRef="#ctx0" brushRef="#br1" timeOffset="153367">31660 8561 1843,'0'0'313,"2"0"-217,-2-1-3,4 1-3,-2-3-39,4 2-31,2-4-14,0-1-5,0-1 0,-1 1 0,-4-4 13,-9 0-7,0-3 1,-2-1 22,-2 0 18,0 10-8,1-3-5,6 6-17,1-2-17,2 3-1,2 4-32,0 3-125,-2 15-34,-10 49-623</inkml:trace>
  <inkml:trace contextRef="#ctx0" brushRef="#br1" timeOffset="154555">17744 12938 1454,'1'4'199,"2"12"-199,11 23-18,0 29 18,22 86 13,12 33 28,-25-134 7,4-5-3,24 45 15,7-23 3,10-18 3,-1-19 15,15-17 6,61-13-36,54-45-39,85-50 10,-90 21-21,13-3-1,-4 14-12,-26 25-78,-31 14 51,-20 16 27,-29 18 12,-64 0 39,-6 1 2,-5 4 11,21 21-13,-13 11-12,-4 22-4,0 15-10,28 67-12,-25-103-1,34 47-1,60 39-8,40-32 7,39-53 2,-59-38 0,17-24 9,12-23-3,3-30-5,-19-32 9,0 2-2,-7 3-7,-7 15 10,-13 17-5,-9 19 1,-14 14-7,-8 15-8,-7 13 8,-47 4 0,-5 5-1,0 6 0,38 17-7,0 9 7,2-3 2,47 21 0,31-5-1,40-26 2,-54-25 4,14-8-5,20-15-1,-8-1 1,-1-9 0,-1-6 0,-14-6 0,-30 1 8,-37 2-9,-58 23 0,-7 1 0,-4 1-1,9-7-33,-7 8-37,-7 4-61,-1 6-100,-2 4-79,7 11-205</inkml:trace>
  <inkml:trace contextRef="#ctx0" brushRef="#br1" timeOffset="161697">27502 11961 1305,'-1'3'243,"-1"-3"-118,-1 1-79,3 1 4,0 2-13,0-4-32,0 2-5,0 4-47,5 2-58,-4 9-226,-16 3-751</inkml:trace>
  <inkml:trace contextRef="#ctx0" brushRef="#br1" timeOffset="162409">27504 11645 1347,'-2'0'345,"2"0"-154,-3 3-80,0 4-2,3-1-22,0 3-34,5 12 2,-1 7 29,4 12-18,3 7-18,-2 10-3,-6 6-1,-3 15-23,-3 5 1,-14 68-4,-16 31-9,-3 10 0,27-150-1,-2-9-7,6-4 0,-6 28 0,6-17 0,4-15-1,2-12-48,5-5-57,5-13-66,13-14-117,68-115-786</inkml:trace>
  <inkml:trace contextRef="#ctx0" brushRef="#br1" timeOffset="163295">28636 11649 1402,'-2'5'286,"2"-5"-194,-1 1-8,1 3-5,0-2-34,1 3-24,1 0 35,1 4 28,-2-2-21,1-1 12,-2-4-26,0-1-22,0-1-9,0 0-6,0 0-3,0 0-8,0 0 1,3-1 4,-3 1-5,0-2-1,0 2 2,0 0-1,0 2-1,0-2 0,-3 0 0,3 1-1,0 3 0,3-1 1,-2 3 0,-1-5-1,3 0 1,-3-1-1,0 3 1,0-3 0,0 0 0,0 0 1,0 0-1,0 0 0,0 0 0,0 0 1,0 0-1,-3 0 1,3 5-1,-4 8 0,1 4 0,-4 7 6,-7 10-4,-4 7 5,-3-2-6,-9 2-1,-1-2-4,-6 4-25,-2-3-38,3 0-43,7-5-85,7-2-160,14-10-146,16-9 161,16-19 170,16-14 170,9-10 86,1-3 104,1 1 49,-11 2 28,-4 7 1,-5 4-50,-2 5-47,-3 3-59,6 3-55,2 4-30,0 3-18,-1 3-8,7 4-1,1 0-39,-2 3-138,-2-4-333,21-4-164</inkml:trace>
  <inkml:trace contextRef="#ctx0" brushRef="#br1" timeOffset="163649">28890 11749 100,'-5'0'1392,"1"0"-1131,0 6-174,1 9 16,3 15 52,3 15-59,1 7-35,5 9-35,-5 3-17,-4 1-9,-10 3 0,-19 3 0,-13 2-45,-17-5-62,-59 36-175,78-72-215,-43 20 155,19-20 182,17-19 160,23-19 21,19-9 141,14-5 148,11-1-115,16-1 54,11 3-48,13 5-60,3 1-45,1 6-28,1 3-10,-2 0-38,-6 4-11,-1 0-9,-14-3-33,-13 3-98,-13-3-336,-38-21-323</inkml:trace>
  <inkml:trace contextRef="#ctx0" brushRef="#br1" timeOffset="163821">28703 12458 1041,'-18'16'362,"2"10"-199,-17 23 61,1 9 13,3 0-57,-3 5-66,-2 3-26,3-1-29,1-2-37,1-5-16,9-8-6,9-10-97,11-13-107,11-8-321,65-38-224</inkml:trace>
  <inkml:trace contextRef="#ctx0" brushRef="#br1" timeOffset="164099">28761 12781 744,'0'0'537,"2"2"-412,1 6-38,-3 11 150,3 9-53,3 5-86,7 0 13,4 3 28,12-3-4,1-2 17,6-5-55,3-4-16,-5-8 0,-1-6-22,1-1-8,1-5-11,2-2-14,1-2-13,1-5-2,2-1-5,-1-3-5,0-8 9,-2-4-8,-4-10 7,-7-5-9,-7-9-47,-7-12-89,-6-6-95,-20-139-223</inkml:trace>
  <inkml:trace contextRef="#ctx0" brushRef="#br1" timeOffset="164527">29785 11710 2060,'24'-14'295,"1"5"-226,20-9-45,-2 12-10,-8 13-13,-15 19 13,-7 14 4,-8 17-9,-9 6 9,-10 3-5,-6-1-12,-8-6-1,2-8 0,5-16-1,12-17-6,6-13-5,9-5-11,13-4 23,15-2 6,17-4 18,13-3-6,8 1-9,3 5-9,-1 1 1,1 3 6,-5 2-7,-10 1-22,-12-6-80,-14 2-84,-6-41-589</inkml:trace>
  <inkml:trace contextRef="#ctx0" brushRef="#br1" timeOffset="164737">30389 11766 1808,'0'1'343,"-2"3"-269,-1 14-73,-1 12 23,-6 21 56,-1 21-29,-7 14-15,-16 69-8,-21 28-17,-45 26 5,22-93-8,35-65-8,-85 78-33,95-91-72,9-11-129,8-8-255,-19 25-218</inkml:trace>
  <inkml:trace contextRef="#ctx0" brushRef="#br1" timeOffset="164963">30276 12464 948,'35'-16'293,"1"2"-169,36-9 32,-5 16 33,-7 10-13,-11 16-13,-8 10-41,-6 9-11,-9 7-23,-13 7-2,-10 3-19,-12 1-11,-14-2-11,-9 7-21,-19 0-14,-9 2-10,-11-3-67,0-8-72,3-11-88,8-8-384,-34-19-150</inkml:trace>
  <inkml:trace contextRef="#ctx0" brushRef="#br1" timeOffset="165127">30447 12556 1309,'8'14'337,"1"7"-151,9 19 71,-4 19-79,0 3-43,-2-1-66,-2-5-27,2-12-21,2-9-10,3-13-11,3-15-78,7-14-74,49-102-499</inkml:trace>
  <inkml:trace contextRef="#ctx0" brushRef="#br1" timeOffset="165301">30873 11509 1913,'0'1'211,"2"5"-211,0 10-1,4 11 1,3 10 21,3 11-12,4 12-9,-4 7-30,1 7-275,20 90-544</inkml:trace>
  <inkml:trace contextRef="#ctx0" brushRef="#br1" timeOffset="165609">31469 11851 1655,'-1'5'450,"0"6"-424,-10 19 29,-9 21 56,-10 10-6,-6 9-43,-7 5-34,-2 7-10,-3 3-18,2-9-78,8-10-57,15-26-143,16-24-94,14-28 204,16-21 135,18-15 33,15-11 224,9 6 20,5 4-101,4 10-53,-3 10-17,-4 9-29,-3 10-8,-4 4-14,0 0-8,-4 2-14,-9 3-10,-8-3-62,-12-4-123,-2-40-482</inkml:trace>
  <inkml:trace contextRef="#ctx0" brushRef="#br1" timeOffset="165803">31732 11993 1416,'-8'1'569,"0"9"-481,-7 2-68,2 14 29,7 15 35,2 18 0,5 11-19,4 17-32,-5 8-20,-2 60-5,-6-107-7,-1 46-1,-8-5-18,-3-5-78,-6-16-201,1-11-235,-25 6-394</inkml:trace>
  <inkml:trace contextRef="#ctx0" brushRef="#br1" timeOffset="165977">31493 12736 1347,'10'-16'580,"-2"1"-379,10-15-5,10 6-49,9 3-45,7 5-43,14 9-31,3 5-19,1 6-8,-5 7-1,-9 3 0,-15 4-70,-13 4-58,-20 1-71,-22 6-73,-137 76-582</inkml:trace>
  <inkml:trace contextRef="#ctx0" brushRef="#br1" timeOffset="166149">31116 13238 1442,'8'-6'744,"10"-6"-561,24-5-104,17-6 34,60-5-26,24 18-12,-13 16-21,-97-2-30,-10-1-17,-2 2-6,18 4-1,-18 7-57,-10-1-120,-13 7-10,-70 43-463</inkml:trace>
  <inkml:trace contextRef="#ctx0" brushRef="#br1" timeOffset="166749">27180 14310 1717,'19'-7'324,"8"-3"-218,24-3 7,7 7 7,6 8-26,-10 12-29,-6 3-29,-10 12-12,-14 6 0,-18 11-6,-12 8-6,-22 13-7,-14 14-5,-13 7-29,-9 4-16,-2 0-4,6-10-5,14-17 9,17-23 28,21-22 16,9-16 1,19-8 1,9-3 34,19-6 13,13-2-11,7-6-17,2 3-13,-2-1-7,-1 5-6,1-2-96,-2 4-84,96-50-465</inkml:trace>
  <inkml:trace contextRef="#ctx0" brushRef="#br1" timeOffset="167163">28679 14103 1904,'0'2'322,"-4"-2"-199,-2 5-7,-10 7-34,-5 11-55,-9 5-16,-9 6-5,0 3 0,-6-1-6,-5-2-47,-6-3-53,0-2-41,5-6-45,5-9-126,13-6-29,16-6 19,12-8 157,13-6 127,12-4 38,7 0 143,10 10 35,0 2 22,5 9 14,-1 9 56,-3 13-130,-8 8 10,-11 12 7,-5 12-44,-14 9-37,-12 6-7,-9 9-21,-11-1-10,-9 1-19,-5-2-10,-1-7-9,4-12-17,7-13-66,11-15-52,12-16-72,11-15-412,18-62-414</inkml:trace>
  <inkml:trace contextRef="#ctx0" brushRef="#br1" timeOffset="167351">28524 14489 1662,'15'1'210,"9"6"-208,31 3 122,74 7 29,42-12-82,-4-23-35,-67-7 3,-8 3-17,-54 10-13,-13 0-9,-10 2-8,15-9-35,-27 5-40,-70-6-550</inkml:trace>
  <inkml:trace contextRef="#ctx0" brushRef="#br1" timeOffset="167755">28783 14805 1501,'0'20'296,"4"3"-140,-3 16 58,4 9-32,-2-6-46,-3 6-55,-2-3-49,-4 5-16,-9-4-7,-1-1-7,-7-11-2,8-14-29,5-8 1,7-14 10,9-17-42,8-17-38,15-20 55,12-15 4,14 0 3,10 8 25,3 11 11,-1 16 28,-9 13 46,-8 17 10,-9 6-5,-10 6-25,-5 11-25,-11 9 10,-4 8 13,-6 6-11,-8 2-1,-10 9-4,-10-5-9,-11 8-9,-11-11-6,-5-2-1,0-14-5,5-10-6,5-17-32,7-17-61,6-11-101,4-20-82,-5-150-674</inkml:trace>
  <inkml:trace contextRef="#ctx0" brushRef="#br1" timeOffset="168079">29675 14180 1720,'20'-11'314,"-5"3"-163,9-7-34,-10 11-33,-13 7-7,-2 10-46,-3 14-19,-2 16 0,-2 6-6,-7 12-5,-2 5 6,-2 5-6,-4-1 1,7-12-2,3-19-1,11-12-6,7-13 7,8-10 7,6 0 31,19-5-4,14-9 4,15-1-26,54-13-7,14-2-5,-5 0-23,-95 19-20,-7 0-2,-8-3-23,17-3-26,-22-1-56,-48-21-615</inkml:trace>
  <inkml:trace contextRef="#ctx0" brushRef="#br1" timeOffset="168319">30085 14325 2044,'1'0'307,"-1"1"-215,0 2-26,0 4-17,-1 18-31,-3 18 45,-3 21 5,-6 20-28,-11 9-11,-29 55 1,-31 18-15,-18-6-5,76-117-10,2-8-34,6-2-89,-18 28-47,12-18-55,13-17-296,29-46-95</inkml:trace>
  <inkml:trace contextRef="#ctx0" brushRef="#br1" timeOffset="168567">29977 14940 714,'27'-23'677,"1"3"-507,28-18-94,-1 11 31,-9 14 31,-7 8-14,-14 13 7,1 12-14,-4 3-18,-1 7-14,-8 5 14,-7 4-16,-6 2-5,-6 7-33,-11 1-17,-9 8-11,-13 8-5,-8-1-11,-3 3-1,2-11-40,2-13-22,5-15-50,7-18-22,2-23-46,10-19-301,-7-133-260</inkml:trace>
  <inkml:trace contextRef="#ctx0" brushRef="#br1" timeOffset="168725">30116 14965 1360,'12'15'336,"2"9"-32,12 27-110,5 11-17,2 5-59,0-10-67,-1-11-34,-7-10-10,-7-14-7,3-9-33,-6-10-78,0-10-66,4-16-341,15-101-665</inkml:trace>
  <inkml:trace contextRef="#ctx0" brushRef="#br1" timeOffset="168897">30525 14075 1883,'0'-6'360,"1"1"-255,-1-1-65,2 9-32,6 15-8,5 12 0,7 10 0,6 10-14,2 1-104,2-1-247,28 47-681</inkml:trace>
  <inkml:trace contextRef="#ctx0" brushRef="#br1" timeOffset="169243">31210 14297 1927,'0'0'321,"-2"2"-251,1 2 23,-4 7 23,-2 13-58,-3 15-7,-3 14-18,-2 6-12,-7 4-10,-6 0-11,-4 2-6,0-3-84,0-5-39,11-18-35,9-16-79,12-23 29,11-23 77,10-16-17,13-18 139,11-5 15,8 2 84,10 8 94,7 13 2,44-4-33,-74 40-70,37-9-23,-6 11-9,-7 2-17,-13 9-28,-11-1-3,-13 4-196,-14 0-149,-15 0-662</inkml:trace>
  <inkml:trace contextRef="#ctx0" brushRef="#br1" timeOffset="169445">31598 14407 1799,'-5'-3'297,"0"6"-206,-9 1-22,5 15-15,-2 19 23,4 16 11,5 17-40,4 19 0,1 2-12,1 4-18,-3-6-9,-5-7-7,0-7-2,-10 1-15,-2-6-126,-4-5 24,-3-13-249,-31 12-322</inkml:trace>
  <inkml:trace contextRef="#ctx0" brushRef="#br1" timeOffset="169625">31302 15097 1011,'6'-12'900,"4"-2"-678,18-9-153,15 4 13,9 0 17,7 8-13,1 5-35,0 4-24,-2 6-17,-7 0-9,-10 4-1,-11-1-74,-15 0-61,-17 4-316,-84 37-318</inkml:trace>
  <inkml:trace contextRef="#ctx0" brushRef="#br1" timeOffset="169813">31185 15514 1951,'22'0'345,"9"-1"-217,66-5 34,37-4-60,2 18-30,-51 1-9,-48-2-30,-5 1-20,-8-1-7,20 9-6,-15-3-49,-16-4-74,-13-2-51,-10 3-57,-65-8-1153</inkml:trace>
  <inkml:trace contextRef="#ctx0" brushRef="#br1" timeOffset="170699">26510 12020 256,'30'-10'1117,"5"4"-865,34-11-66,3 13-65,-11 8-70,-15 6-31,-21 12-13,-16 5 22,-13 14 10,-22 14-15,-15 13-11,-23 12 1,-60 48-13,-30 5 5,2-19-5,114-88-1,13-3-6,8-5-13,-17 17 4,23-11-9,22-1-60,21 1 33,22 2 39,58 14 12,-71-24 6,35 22-6,-7 3 1,-15 12 1,-16 9 17,-15 14 26,-18 62 9,-34 33-10,-19 19-14,11-50-21,-9 28 0,10 6 3,13-24 12,3 0-2,0 8 8,-2-8 3,7-25-9,9-74-12,6-13-4,3-10-7,0 25-1,11-20-21,11-21-121,5-21-320,71-97-886</inkml:trace>
  <inkml:trace contextRef="#ctx0" brushRef="#br1" timeOffset="181725">1890 9925 183,'-3'-3'679,"0"-1"-456,-5-3-55,3-3-45,-2-1-31,-3-4 32,-3-5-1,2-1 12,2 3-21,-1 6-19,8 4-29,1 6-29,1 2-24,0 2-13,0-2-9,0 3-5,3 2-10,10 7 17,4 4 5,15 3-10,13-5 11,18-2 1,62-6 32,50-19-14,16-2 12,-48 5 1,23-3-20,23-3-1,-7 0-1,-7 12 9,16 7-6,-14 9-3,-14 3 11,8 10-19,3 5 0,-11-2 19,-3 4-13,7-2-6,11-4-1,-17-7-1,18-7 1,4 2 1,-8-3 11,-6 1-11,8 0 0,8 4 0,-30 1-1,3 11 6,5-1-4,-7 3 4,-10 3-5,-9 5-1,3-1 1,5-8-1,-2-2 0,-7-1-1,-2-1-6,12-1 7,-10 5 1,1-9 0,-15 3 0,1-3 0,-1-4-1,-3 1-18,-4-3-11,-15-2 22,8-1 6,-1 2-7,-1-6 8,2-1 0,-4-2-4,-11-4 4,-5 0-9,-1 6 0,-3 0 0,1-2 1,-1-4 4,2 0 3,-45-3 1,1-2-12,85-7 9,9-9 3,-40 10 0,-5 4 9,0 1-8,-5 2-1,-2 6 2,4 0-1,3-9-1,12 4 0,-3-3 0,1-3 0,-10-1-3,5 0 3,-2-4 0,3 4 0,8 1 4,-1-3 4,4 5-2,-9-2-6,7 5-5,-3 0 4,7-3-4,4 2 5,-11-5 0,-2 5 0,10-5 0,0-1 1,3-4 2,1 6-2,-8-9-1,-1 6 0,0-5 0,6-2-15,4 4 8,-1-6-7,0 5 14,1 0-1,4 1-6,2 5 7,0 3 0,-5 2 0,-9 3-8,-1 0 8,-5 2-6,0-2 5,1 6 2,-9-2-2,1-2 1,2 1-9,6-1 6,-4 4-6,-1-1 5,2 8-4,-9-4 8,0 1 0,-6 3-11,1-3-1,-3-4 6,3-1-13,-2 1 13,-45-7-17,0 6 23,2-3-2,40 0-7,40 0-4,6 3 11,5 5-11,-42-3 13,-5 4 0,1-3 1,5 4-1,3-3 0,5-7-7,1 3 7,-2-3 0,7 0 1,3 0-1,7-3-1,4 3 0,1 3 1,-3 1-1,-9 5-8,-1 2-11,-3 3 19,-3 0-15,-4 2 10,-3-1 6,-3-1-6,3 3 6,3-7 0,5-3 1,4-3 4,6-1-4,-2-5-2,3 2-1,-3-1 1,6 4-5,-6 9 5,0-10 2,-4 10 5,0-5-6,1-1-22,1-2 16,-1 2 0,-2-6 5,-2-2 1,12-3 0,16-4 0,12-4 1,5 0-1,7-3 1,11 6 0,5-4 1,0 4-2,-12 5 5,3 2-5,-5 6-6,-6 2 0,-6 5 7,1 5-1,5-7 8,13 9-7,2-10 4,4 2-4,12 3-1,-2 0-1,5 0 1,2 4 0,2 0 6,-13 3-5,-2-6-1,1 3-1,4 2 0,3-6-4,9 0 5,18 5 1,-2-11 0,10 0-1,6-2 9,9 3-9,-1-4 1,14 5 0,-24-1 2,-8 5-3,-7 6 0,-8-1 0,8 7 1,4 5 0,-2 1-1,5 5 1,8-3-1,16-1 0,8 6-1,-2-10 0,-1 1-4,-8 1 4,-6-9 2,-11-1-1,-15 1 6,-28 5-6,-16-4-1,-14 7-8,-12-3 9,-8-6 0,-9 3 0,-7-7 7,-11-9-7,-6-4 8,-55-8-8,-2 4 8,-7-3-7,23-1-1,-15-1 7,-14 5-5,-4-5-1,-8 1 8,0-2-1,-1 0 1,1 1 0,-1-3 0,-2 1 1,-4 5 1,3 1-5,-2 0-6,-6 3-9,3 0-13,3 3-116,3 0-47,2 5 26,10 3 17,0-1-53,5 0-69,36 11 33</inkml:trace>
  <inkml:trace contextRef="#ctx0" brushRef="#br1" timeOffset="184713">3151 11283 492,'0'0'120,"1"0"-87,-1-2-24,3 0 6,-3 0 27,0 2 37,-3 0 1,3 0-26,0 0 6,0 0 43,0 2-8,-1-2-20,1 0-12,-2 0-26,2 0-13,0 2-9,0 0-13,0 2-2,3 3 1,3 9 43,-2 6 22,0 10 16,1 9-22,0 4-9,-2 8-9,0 8 0,2 1-6,-2 7 3,2 2-6,0-1-4,-1 1-7,-1-11-11,-1-5-1,-1-4-8,1-4 8,-1 0 1,2 0-11,0 3 1,-2 0 0,4 7-1,-2 6 1,2 0-1,-1-1 1,1-14 0,-1-17-1,0-13 0,-1-13-40,1-5-52,0-7-17,2-19-58,18-160-487</inkml:trace>
  <inkml:trace contextRef="#ctx0" brushRef="#br1" timeOffset="186657">3278 11200 791,'-2'-4'205,"2"4"-118,-3-6-18,3 5 39,0 2 21,0-1-48,0 3-60,0-2-21,9 5 0,2 5 17,9 3 26,11-1 34,6 1 16,13-6-14,7-7-11,7-5-4,12-4-23,46-19-5,23-6 4,6 8-14,-53 20-13,-3 2 1,2-2-1,10-1 4,15-9 5,16 1 1,18-8 2,-11-13 5,11 1-4,4 6-7,-10 8-5,-15 12 7,-19 2-6,-7 9-14,-3 1 0,0 3 1,6 5 7,-7-8-8,12-10 0,8-4 10,10-6-11,-6-9 1,-19 5 9,-20 7-2,-52 5-7,-5 0 5,-4 4 0,28-2-6,-9 2-1,-6 4 1,1 0-2,6 0 2,3 0 0,8 0 1,4-3-1,2 0 0,-2-5 1,0-3 5,-6 2-6,-7-2-1,-12 4 0,-8 6-1,-14-1 2,0 2-6,1 2 6,10-1 1,14-2 5,14-3-6,9-2 0,4 0 0,-5 5-1,-18 1 0,-16 3-7,-15 1-1,-10 1-4,-2-2 7,1 3 6,1 5 0,2 0 0,-4 4 1,5-3-1,-3-5 0,-2 7 1,2-5 0,-2 4-1,1 6-1,2 12 1,-6 12 0,0 12 1,-4 15 9,-2 5 2,6 9 2,0 6-14,3 7 9,7 55 3,-4 9-3,-3-112-8,-3 2 9,2 50-10,1 51 0,-3-99 0,0 48-1,0 54 1,1-104 9,1 50 0,-2-3 3,3-12 9,-3 0-12,-3-4-3,3-11 3,0-8-2,0-7-6,-2-16-1,1-10 0,-2-14 0,2-3 2,0-12 16,-2-1 28,-10-4 13,-12 1-29,-16-5-18,-20-4-11,-9-4 0,-11-3 1,-1-2-2,3 3 0,0-2-1,2 2 1,-1 5 0,-44-9 0,-4 6 0,-5-7 0,27 1 0,5-1 1,-4-6 0,-6-5 0,-1 1 6,-10 11-7,6 13-12,-7 4 3,9 7 3,6 8 6,10 0 0,-1 0-1,57-6 2,2-2-1,3-4 6,-34 2 0,5-4-5,2-4 0,0 1 0,1 0 1,-4 3-2,-3 0 0,-4 4-1,2 3-1,0 2-5,6 0 7,8 2-1,4-1 1,5 1-1,3-6 2,2-1-1,-1-1 2,-2-2-1,-4-5 1,-2 5-2,-4-1 1,-3 1-1,4 1 0,4-2-6,-1 1 5,5-2 0,-2-3 0,0 3-5,5 1 6,3-3-6,0 0 6,-2-1-2,-3 1-4,1-1 6,2 2-6,1-2 4,5 4-4,3 0 6,1 4 0,6 4 0,1-4 0,3-4 0,2 2 1,1 1 0,2 0-1,-1-3 1,-2-2-1,-3-2-1,-3 2-1,1 0-10,4 2 11,-1 1-5,4-1 6,1 1-1,-1 0 1,3-1 0,-3 4 0,5 0-1,-3-4 1,2 2 0,1 0 1,0-2 0,-4 1-1,4-1 1,-5-1 0,1-2 0,1 0 5,0 0-5,2 3-1,0-1 0,-2 1 0,6-2 0,3 2 0,4 4 0,3 0-6,-3 0 6,2 0 0,-2-2 4,0 0-4,-1 0-6,-2 0 5,4 2 0,0-1-18,2 1-5,0 0-3,0 1-5,0-1-8,1 0-19,-1 0-29,1 6-113,1 6-99,14 22-260</inkml:trace>
  <inkml:trace contextRef="#ctx0" brushRef="#br1" timeOffset="187379">1254 11822 982,'0'0'187,"0"0"-122,0-2-65,2 2 0,5 0 0,5-1 70,14-3 14,12-4-7,10 1-7,10-3-11,0 1-16,-1-2 1,-8 5-29,-6 1-14,-11 4-1,-2-3-20,-6-6-101,-5-2-160,2-51-282</inkml:trace>
  <inkml:trace contextRef="#ctx0" brushRef="#br1" timeOffset="187679">1508 11551 532,'-2'7'521,"1"0"-474,-2 15-47,0 7-1,1 16 1,2 5 1,2 14 29,1 13 5,3 3-8,1 0-9,3-16-11,0-16-1,-1-21 5,0-9 25,1-11 12,1 0-6,-2-3-14,2-1-16,4 1 0,0-11 0,3-3-1,6-6-11,0-13-80,3-4-166,-2-8-69,36-69-285</inkml:trace>
  <inkml:trace contextRef="#ctx0" brushRef="#br1" timeOffset="187799">1902 11822 656,'7'0'125,"2"-3"-82,9-4-19,10-2-3,4-5-21,-4-4 0,-2 7-15,-6 15-115</inkml:trace>
  <inkml:trace contextRef="#ctx0" brushRef="#br1" timeOffset="187995">1787 12087 1199,'7'-4'202,"6"0"-139,10-4-43,1 2 29,0-1 31,-2 3-19,-1 0-14,-1 3-29,2-2-9,-3 3-9,1-1-45,6-2-117,4-11-216,59-50-553</inkml:trace>
  <inkml:trace contextRef="#ctx0" brushRef="#br1" timeOffset="188295">2232 11859 1003,'-2'8'286,"4"12"-227,1 12-43,5 7 5,3 8 11,2-7 14,2-6 4,5-8-25,-2-9-19,1-11 15,-5-10 62,-1-10 40,0-13-59,-4-7-40,-5-11-15,-7-3 5,-7 4-14,-7 3 1,-6 8-1,-2 6 1,4 13 29,3 7-29,1 11-1,5 13-13,0 6-70,5 10-118,10 12-132,22 52-717</inkml:trace>
  <inkml:trace contextRef="#ctx0" brushRef="#br1" timeOffset="189871">3273 11928 551,'-2'0'285,"2"-2"-153,-4 2-94,4 0-38,3 0-1,-3 2-14,3 2 5,-3 2 10,3-2 0,-1-1 23,-1 0 56,-1-3 55,0-3 8,0 3-17,0-3-25,0 3-26,3 0-32,-2-4-42,1 1-3,4 2-131,6 1-166,49-14-234</inkml:trace>
  <inkml:trace contextRef="#ctx0" brushRef="#br1" timeOffset="190923">3317 11920 779,'-3'0'148,"2"0"-97,-2 0-22,0 0 34,2 0-5,1 0-23,0 0-16,0 0-11,0 0-7,0 0 22,-3 0 46,3 0 15,0 0-8,0 0 2,0 0-15,0 0-3,3 0-12,-6-1 2,3 1-13,0 0-19,7 0-18,2 0 12,-1 1-3,9 1-8,1 4 13,3 0-4,4 2 13,0 1-7,-2-2 1,1-4 11,0 1-7,4-5 6,-1-2-1,-3-2 1,5-2-3,-1 0 0,-4-3-6,1 6-5,-4 1-11,1 3-1,-4 0 1,2 0-1,-4 1 5,-2 1-5,4-2 0,-5 0 8,5-2-3,2-4 7,6-2-12,1-1 8,4-4 6,-1 6-9,-9 1-4,-3 4-2,-11 2-1,-2 0-1,-4 2-4,-1-2 6,0 0 1,0 0 10,-1-2-1,1 2 8,0 0 11,0 0 5,-3-4 10,0-3 4,-7-5-42,-1-6-6,-7-1 1,-9-3 0,-3-1-1,2 7-1,0 0 1,4 6 1,7 4-1,6 3 0,6 2 0,4 1 0,1 0-11,1 0-7,4 4-10,4 6 13,7 7 9,4 1 6,6 5 0,-2 2 0,4-2 0,1 4 1,-1 5 8,-1-3-9,-5-1-7,-4-2 6,-5-6 0,-7-6 0,-5-6 0,-3-2 1,-11 2 8,-16 6 2,-13 11-10,-17 5-26,-8 1-43,6 4-195,-43 3-533</inkml:trace>
  <inkml:trace contextRef="#ctx0" brushRef="#br1" timeOffset="192417">8390 11903 915,'0'0'212,"0"0"-149,0 1-15,-3-1 48,2 3-3,1-1-14,-2 0-43,2 2-13,0 0 19,0-1-15,0 0-9,0-6-3,3 1-2,0 1 10,0-6 22,2-2 18,-2-4-42,1 0-12,-1 0 0,-3 8 19,-3 2 4,2 6-17,1-2-15,-3 2 12,3-2 2,-2 0-8,-3 5 3,-2 4-3,1-2 0,0-4-6,5 0 1,1-4-1,0 0 0,0 3 0,-3 0 0,3 1 0,0 0 0,0-3 2,0-1-1,0 3 5,0-3-4,0 0 10,-2-3-5,2 3 19,-1 0 23,-2-1 5,-2 1-30,-3-2-13,-3 0 4,-2 2 7,1-3-4,-6 2 0,-5 2-9,-2-1 3,-5 3-4,-4 1-7,2-3 5,-2 2-5,-1-3 1,-2-3 5,0 0-6,-3-3 5,1-3-6,-6 4 1,0-3-1,-1 4 8,3 2-7,2 2 0,3 2 5,-5 4-6,0 0 1,1 2 0,1-2 1,10 0-1,3-3 0,11-3 1,-2 3-1,-2-6 7,3 2-7,0-1 7,3 0-2,3-1 0,1 2 3,4 1 6,5-3 1,2 3-5,-2 0-6,4 0-5,-2 0-1,1 0-6,0 0-7,3-3-4,3 3-3,8-4 21,12-10 0,20-13 21,10-10-21,13-14-6,-6 5-18,-11-1 12,-13 16-8,-18 12 1,-10 8 5,-9 10-11,-3-2-35,-3 3-36,-1-2-138,-5-2-379,-19-6 36</inkml:trace>
  <inkml:trace contextRef="#ctx0" brushRef="#br1" timeOffset="192701">7443 11893 467,'0'0'215,"0"4"-133,-3 2 50,3 2 17,3 0-1,-2-1 10,8 2-23,-3 7-11,7 0 2,4 4-40,5 3-5,2-1-15,1-2-21,1-1-20,-2-7-10,1 2-15,-6-5-1,1-1-187,7 13-286</inkml:trace>
  <inkml:trace contextRef="#ctx0" brushRef="#br1" timeOffset="194677">11127 11760 541,'-11'-11'980,"2"0"-767,-7-8-72,2 4-5,4 4-2,4 3-50,0-2-14,0 6-22,-3 3-28,-4 2-11,0 3-9,-12 12 0,-6 4-1,-11 13 1,-3 8 0,0 4 0,3 2 0,12-4 0,6-5-6,11-3-3,7-2 7,2-1 1,4 0 0,6 0-1,2 0 1,5-5-1,5 2-4,4-3-1,4-4 5,0-7 1,6-5 1,-1 0 11,-1-6 4,3-4-6,-2-4 9,0-8-2,-2 1-1,-2-1-4,0-4-4,-2 0-7,1 0-5,-4 3-44,0-4-95,26-31-490</inkml:trace>
  <inkml:trace contextRef="#ctx0" brushRef="#br1" timeOffset="196209">5663 11593 859,'-2'0'201,"1"0"-126,-2 0-25,1 3-2,-3 4-8,2 4-7,-2 1-16,2 6-7,1 3 2,1 1 8,1 2-1,1 7 41,4 2-9,1 4-13,4-1-1,6-5-16,0-3-10,0-10-1,4-8 2,-1-3-4,-3-14 4,1-3 39,-3-11 0,3-6-26,-5-12 2,-3-2-26,-4 2 1,-3-8 22,-7 6 4,-3-1-2,-1 4-7,-3-1-7,0 12 5,3 6 19,2 8 3,0 6-15,-1 5-6,0 2-11,-6 6-6,0 4 0,-6 5-1,-3 5 0,2 6 0,6-8-1,7 1-13,4-4-47,6 0-82,0 0 2,4 6-19,6 3-143,20 29-313</inkml:trace>
  <inkml:trace contextRef="#ctx0" brushRef="#br1" timeOffset="196698">5745 11894 684,'0'0'114,"0"3"-84,-4 4-21,1 1 24,1 2 33,0 0-21,0 0-21,0-1-7,2-4-11,0-3 3,0-2 15,2 0 10,-4 0 1,4-2-10,-2 2-8,2-2-17,-1 0-66,2 1-123,4-1 45,0 2-20,5 9-152</inkml:trace>
  <inkml:trace contextRef="#ctx0" brushRef="#br1" timeOffset="197117">5553 12050 822,'-3'-4'323,"-2"3"-130,-2-6-55,-1 4 11,3 0 22,0 3-50,0-2-52,4 4-31,0-2-23,1 0-15,1 0-5,2 3-12,5 0 2,5 5 6,13-2 8,10 0 1,7-5 6,7-1 12,-5-1-18,-4 2 0,-2 7 0,-9-2 1,-2 1-2,-1 3 6,-4-1-5,-4-5 6,-1-1-6,-4-3-16,-6 0-40,-1-1-44,-5-3 20,-2-4-13,-3-2-82,-5-3 7,-2-5-171,-57-18-468</inkml:trace>
  <inkml:trace contextRef="#ctx0" brushRef="#br1" timeOffset="197395">5764 11980 600,'0'0'300,"0"3"-195,0-3-81,0 0-13,-3 10 11,2 2 55,1 7-7,-2 9-16,2 3 0,2 8-16,-1 4-16,2 1-2,-3-1 5,2 4 2,0-6-12,2-6-9,-1-7-5,1-11 5,-1-5-6,-3-10 0,0-2-25,0 0-25,0-2-31,0 2-135,-4 0-66,-10 17-203</inkml:trace>
  <inkml:trace contextRef="#ctx0" brushRef="#br1" timeOffset="198047">5785 12344 868,'0'-4'205,"0"2"-38,-1-4-14,-1 0 24,2 5 27,-3-2-62,2 3-62,-2 3-49,0 0-13,-3 9-4,-8 11-13,-6 11 1,-7 17 5,0-2 2,1 5-8,5-11 5,5-11-6,7-9 0,6-14 0,3-3-42,0-5-81,0-1-91,3-4-40,6-1-65,50-57-25</inkml:trace>
  <inkml:trace contextRef="#ctx0" brushRef="#br1" timeOffset="198235">5900 12407 943,'0'4'234,"4"4"-150,1 5 65,3 3 2,2-4-2,-1 2-25,0 2-46,3-3-31,4-1-22,-6-1-13,4-2-3,-4 4-4,1-6-5,-1 2-140,-4 4-176,-6 17-369</inkml:trace>
  <inkml:trace contextRef="#ctx0" brushRef="#br1" timeOffset="200203">1371 13991 721,'-5'-1'237,"4"1"-59,-4-3-104,4 6-52,1-2-16,-2 8 2,-4 11-2,-1 14 1,-7 17-6,-4 12 0,-9-2 5,1-5-6,3-9 1,7-13-1,7-15-45,7-9-120,2-8-60,20-29-148</inkml:trace>
  <inkml:trace contextRef="#ctx0" brushRef="#br1" timeOffset="200564">1523 13849 889,'-3'3'187,"3"-3"-163,0 10-24,3 8 11,-1 9 46,6 11-17,3 14-17,5 9 28,4 3-24,-1-3-14,0-6-7,-5-12-4,-4-3-1,-2-6 5,-4-6-4,-6-4 11,-3-2 26,-3-7 56,-2-1-2,-3-8-24,-7-2-21,-4-2-33,-6-2-5,-3 0-9,-1-4 0,-6 0 0,5 1 0,-5 2-1,6 1 0,7 0-1,10-3 1,10 3-33,3 3-103,8-2-197,9 2 70,55-3-64</inkml:trace>
  <inkml:trace contextRef="#ctx0" brushRef="#br1" timeOffset="200751">1772 14248 1011,'3'0'272,"7"2"-217,8-4-35,13-4 1,10-4 70,12-9 7,11-7-47,2 0-38,3 0-13,-11 4-1,-11 10-80,-17 2-132,-19 10-252,-67-4-274</inkml:trace>
  <inkml:trace contextRef="#ctx0" brushRef="#br1" timeOffset="201022">1865 13961 828,'0'4'373,"0"2"-278,0 6-83,0 10-11,0 11 34,-1 14 43,1 17-18,-6 16-8,4 61 7,-6 31-25,3-5-16,10-128-12,1-11-4,-2-7-2,11 20 9,2-17-8,2-10 14,-1-10-9,5-10-5,3-9-1,7-15-8,8-12-157,5-3-216,63-77-385</inkml:trace>
  <inkml:trace contextRef="#ctx0" brushRef="#br1" timeOffset="206714">3855 13744 605,'0'0'104,"0"0"-79,-3 1-19,3-1 3,0 0 18,0 4-10,0-1-10,0-3 4,0 3 25,0 0 10,0-2-2,-3-1-19,3 2-14,3-1-10,0 3 5,0 4-6,5 3-23,-5 1-98,4 27-86</inkml:trace>
  <inkml:trace contextRef="#ctx0" brushRef="#br1" timeOffset="206924">3840 13965 717,'0'2'113,"0"-2"-94,0 0-17,0 4 8,-2-4 41,2 0-21,2 4-21,-2 0-8,0 0 0,2 4 1,-1 5-1,2 2-1,-1 1-46,-1 3-72,2 41-178</inkml:trace>
  <inkml:trace contextRef="#ctx0" brushRef="#br1" timeOffset="207118">3852 14307 630,'0'0'166,"0"3"-128,0 0-37,0-3 5,0 0 4,0 0 7,0 1-17,0 2 1,4 6-1,-2 3-15,1 2-38,-2 3 17,3 3-69,-12 53-114</inkml:trace>
  <inkml:trace contextRef="#ctx0" brushRef="#br1" timeOffset="207306">3876 14590 532,'0'1'183,"0"1"-150,2 5-24,-2 2-8,1-2 7,-1 1 4,1 2-5,1 2-5,-2 3 5,3 7-7,-3 2-26,0-1-46,-3-1-42,3-3-17,4 23-65</inkml:trace>
  <inkml:trace contextRef="#ctx0" brushRef="#br1" timeOffset="207472">3885 14846 66,'0'0'177,"0"0"-20,0 0-61,0 4-25,1 0 35,-1 3-32,2 1 4,-2 0-30,3 6-29,1-5-8,-4 5-5,0-2 0,0 4-5,-4 1-1,1 0-42,-3 6-68,-21 40-262</inkml:trace>
  <inkml:trace contextRef="#ctx0" brushRef="#br1" timeOffset="207690">3858 15177 686,'0'0'165,"0"0"-137,0 0-28,0 0-1,0 0 1,0-3 14,3 3-5,2 3 1,-3-3 4,2 0-14,0 0 2,-2 0 4,0 3-6,0-2 0,2 2-31,-2-2-76,1 0-101,-6 3-175</inkml:trace>
  <inkml:trace contextRef="#ctx0" brushRef="#br1" timeOffset="207878">3938 15274 733,'0'0'135,"0"0"-90,0 0-27,0 1 17,0-1 2,0 0-22,2 2-15,0 2-70,5 1-52,7 22-103</inkml:trace>
  <inkml:trace contextRef="#ctx0" brushRef="#br1" timeOffset="208252">4131 15293 885,'1'4'191,"1"-1"-173,2 2-8,-1-1-2,1 0 1,1-3 13,3 1 5,2 1-7,6-2-8,7 2-11,-2-2-1,3-1-12,6 0-32,-2 0-26,2 2 10,-2 3-2,-3 2 14,-2 0 11,-4 0 23,-1-5 13,-5 0-4,1-2 5,2-2 20,-2 2 53,5-2-1,-1-2 14,-1 2-14,2-2-17,-4 2 1,3 0-8,-6 2-11,2 0-14,-4 0-10,7-4-2,3-4-11,7-4-119,6-2-179,64-34-380</inkml:trace>
  <inkml:trace contextRef="#ctx0" brushRef="#br1" timeOffset="208620">5169 15311 892,'4'3'182,"0"3"-137,6 4-29,6 0-2,5 2-13,0-8 0,9 1 22,3-2-16,4-6 1,2 0-8,-1-3 0,-3-1-24,-2 0-49,-3 0-11,-3 2-35,-5 2-28,-2-1-34,0 1 31,2 1 93,-3 1 57,-2 2 31,0 1 26,-5 2 8,-2-1 35,5-2 40,-2-2 13,-2-3 7,2-1-38,-3 2-17,0-1-47,0-2-29,8 2-22,2-2-7,9 0-6,7-4-133,6-1-206,69-11-364</inkml:trace>
  <inkml:trace contextRef="#ctx0" brushRef="#br1" timeOffset="208794">6249 15324 304,'5'0'234,"1"-1"-171,10-2-45,1-3-7,3 1 5,1-3 34,0 4 4,-3 4-17,-4 4-20,2 4-7,-6-3-8,2 1-1,2 0-1,35-9-126</inkml:trace>
  <inkml:trace contextRef="#ctx0" brushRef="#br1" timeOffset="209116">7019 15207 521,'0'6'114,"0"-3"-15,2 3-46,-1-2-35,6-4 31,0 0-16,10-2-12,9-2-21,14-1-19,9-6-58,11 0 65,7 4-81,-3 6 9,-7 5 39,-14 4-124,-17 6-43,-6 1 142,-8 0 25,0-4 45,8-8 49,2-3 110,8-9 12,7-1-19,7-4-85,3 2 19,2-1-29,-2 9-35,-5 8-16,-5 9-5,-8 1-1,-7 4-81,21 26-118</inkml:trace>
  <inkml:trace contextRef="#ctx0" brushRef="#br1" timeOffset="209312">8858 15122 999,'16'-5'167,"4"-2"-167,18-6-116,-1 1-115,50-18-310</inkml:trace>
  <inkml:trace contextRef="#ctx0" brushRef="#br1" timeOffset="209438">9590 14874 1578,'-9'9'0,"-38"28"-647</inkml:trace>
  <inkml:trace contextRef="#ctx0" brushRef="#br1" timeOffset="210242">3996 13758 1104,'-1'-6'234,"1"3"-102,-2-4-66,2 5-13,0-2 26,2 0-22,1 1-57,6-1-3,9 0 3,4 2-9,11 1-36,6-3-4,7 1-49,8 3-71,5-4-85,94-14-98</inkml:trace>
  <inkml:trace contextRef="#ctx0" brushRef="#br1" timeOffset="210446">4857 13677 360,'2'-2'707,"-2"2"-595,2-1-80,2 0-1,3-3 40,1 0 8,2 0-38,2 2-22,3 2-13,2 2-5,5 2-1,4 1-88,4 0-95,3 1-131,69 6-213</inkml:trace>
  <inkml:trace contextRef="#ctx0" brushRef="#br1" timeOffset="210610">5541 13711 247,'9'10'99,"1"-2"-48,5 5 5,7 0 20,-2-6 10,5-3-25,-1-4-28,0 0-18,-3 0-14,2-2-1,-5 2-87,12 2-62</inkml:trace>
  <inkml:trace contextRef="#ctx0" brushRef="#br1" timeOffset="210777">6290 13740 315,'1'2'153,"1"0"-111,5 6-27,2-5-15,3 1-39,32-2-191</inkml:trace>
  <inkml:trace contextRef="#ctx0" brushRef="#br1" timeOffset="211008">6868 13752 364,'8'3'111,"1"-3"-72,12 3 45,1-3 24,5-3-31,0-3-37,4 1-23,2 1-17,4 0-25,-1-2-38,3 1-7,0-1 23,-5 5-23,3 1-10,41 11-8</inkml:trace>
  <inkml:trace contextRef="#ctx0" brushRef="#br1" timeOffset="211210">7887 13742 992,'2'0'176,"0"0"-140,0-2-17,2 2 5,-1-2 38,1 0-16,2 2-32,6 2-14,4 2-49,4 6-85,3-3-71,10-4 73,1-4-143,70-25 40</inkml:trace>
  <inkml:trace contextRef="#ctx0" brushRef="#br1" timeOffset="211398">8427 13687 345,'4'2'124,"3"0"-74,3 0-4,8 0 38,3-6-6,3 0-13,8-9-29,9 4-24,6-7-5,5 7-7,-3 4-12,-6 2-46,-4 7-20,-5 4-32,-4 6-32,45 15-91</inkml:trace>
  <inkml:trace contextRef="#ctx0" brushRef="#br1" timeOffset="211513">9033 13695 60,'14'-2'73,"-1"2"-8,12 0-1,1-2 1,-3 0 13,3 0-39,-2-4-39,1 2-47,1 1-71,29-1-70</inkml:trace>
  <inkml:trace contextRef="#ctx0" brushRef="#br1" timeOffset="211624">9414 13722 127,'18'-11'0</inkml:trace>
  <inkml:trace contextRef="#ctx0" brushRef="#br1" timeOffset="211738">9557 13729 267,'0'0'726,"0"0"-625,-3-3-73,3 6-19,2-3-9,-2 1-42,1 7-87,2 6-54,-1 44-66</inkml:trace>
  <inkml:trace contextRef="#ctx0" brushRef="#br1" timeOffset="212030">9500 14397 1148,'0'3'211,"0"0"-211,0 1-16,3 0 8,-3 6 8,1 4 0,3 6 0,-1 10-83,3 14-102,-3 6-34,1 1 72,-2-2-19,-2-9 95,1-11 50,-2-2 21,-1-11 6,-2-2-6,1-5-21,-3 2-132</inkml:trace>
  <inkml:trace contextRef="#ctx0" brushRef="#br1" timeOffset="212210">9524 14917 286,'2'0'732,"-2"0"-578,0 3-86,0-3 23,1 0 26,-1 0-22,3 0-58,-3 4-36,3-2 7,-2 4-8,2 0-33,-1 0-84,0-2-108,-10-14-363</inkml:trace>
  <inkml:trace contextRef="#ctx0" brushRef="#br1" timeOffset="213990">6300 13532 31,'0'12'72,"0"-1"8,-3 10-5,3-4-14,3-7-23,-3-6-1,3-1 2,-2 0 30,-1-6-7,0 3-41,0 3-21,2-2-62,1 7-64,-2 28-150</inkml:trace>
  <inkml:trace contextRef="#ctx0" brushRef="#br1" timeOffset="214282">6515 14114 369,'0'0'198,"0"0"-114,0 2-29,0 1-7,0-3 14,0 1-17,0 3-12,4 4 0,1 2-15,-1 2-6,2 5-12,0-3-35,12 30-208</inkml:trace>
  <inkml:trace contextRef="#ctx0" brushRef="#br1" timeOffset="215634">6676 14154 479,'-6'0'173,"3"0"-91,-4 0 8,-1 0 26,-1 0 13,-1 1-33,4 2-21,0 3-29,1-5-23,1 9-22,1-2-1,-1 12 0,-1 6 1,5 3 0,3 3-1,1-5 1,1 1 5,-1-2-6,2 0 1,-1-4 6,-1-6-7,1-3-6,2-2 0,1-4 1,0 2 5,0 1 15,4 2 3,2-2-4,6 2-4,-3-2 1,2-3-4,-1-1-7,0-2 6,-3-4-3,0-1-3,0-6 12,-3 1-1,1-4-2,2-5-9,0-2 10,0-2-4,0 0-5,1-1 13,0-1-7,-2 7 7,-5-3 4,0 3-3,-3 0 1,-5 0 14,-2-2 8,-4-3-17,2-4 0,-2 2 3,0-3-15,0-4-8,2 2 5,0 6 2,0 1-8,0 1 0,0 7 0,-1 1 35,-2 4 31,1-1-5,1 2-11,-5 3-32,-2-5-12,1 5 0,0-3-6,-2 0 1,4 1 0,-5 0 0,3 0 5,2-2-6,-1 2 1,-1-3 0,1 2-1,1 1 0,2 2 0,1 0 0,0 0 0,2 2 0,0 0-1,0 2-7,0 0-4,-3 2 11,1-1-5,-2 4 5,1 0-1,0 4 2,-3 1-2,-3-1 1,5 1-5,-2 3 5,0 1 0,1 4 0,-1-4-5,5-1 0,1-1-14,3 0-86,3-1 8,6 3-35,6 2-100,36 19-238</inkml:trace>
  <inkml:trace contextRef="#ctx0" brushRef="#br1" timeOffset="216190">6500 14664 518,'-2'0'156,"2"1"-107,-4-1-16,4 0 26,0 4 32,0-4 4,1-4-14,2 4-15,-1 0-27,4 4 3,3-2 84,10 1-14,2-3-5,10-3-23,8-3-20,6-3-10,6-1-1,4-2-19,-3 2-10,-5 2-22,-7 7-1,-3 2 0,-4 2-1,-6 0 1,-4 4-1,-5-5 0,-1 5-1,-7-3 0,-4-1 0,-1-2 0,-3-1 1,-2 2-1,4-2-6,-3 0-41,-1-2-29,2-2 1,0 0-56,-4-12-53,-1 3-155,-29-31-143</inkml:trace>
  <inkml:trace contextRef="#ctx0" brushRef="#br1" timeOffset="216512">6885 14448 721,'0'0'222,"0"0"-156,0 0-66,3 4 1,-2 2-1,1 0 83,5 13-4,-1 2-8,-2 11-1,-2 1-8,0 9 1,-2-5-18,-2 1-21,-1-2-11,0-2-7,-1-7-6,2-5 0,-1-7-78,6-3-57,0 1 12,0 1-24,-1 0 27,-2 0 40,0 2 44,-2-5 24,-1 4 11,0-6 0,-1 1 1,1-6 0,1-1 0,1-8-22,-5-31-336</inkml:trace>
  <inkml:trace contextRef="#ctx0" brushRef="#br1" timeOffset="216948">6900 14697 579,'-2'7'171,"4"-6"-123,-2 4-15,0 4 30,1-4 27,-1 1 15,-1 2-10,1 0-19,-5 0 13,1 7-14,-2-1-5,1 2-1,-4-1-10,-1 3-13,-3 4-14,-4 1-5,-4 7 1,-2 3-14,-5 0-5,4-3-3,-2-3-6,6-5 1,1-6 1,8-4 4,0-1-6,1-5-9,5-3-11,2 1-22,3-4-49,0 0-73,3-3-98,25-11-186</inkml:trace>
  <inkml:trace contextRef="#ctx0" brushRef="#br1" timeOffset="217180">6947 14813 1118,'0'0'332,"0"0"-244,3 1-88,2 4 0,5 0 55,11 9 27,1 2-11,5 4-35,-3 1-20,0-2-7,-9-1-8,6-2 10,-8-2-11,-1 1 0,5 1-22,-5-2-176,-2 4-183,23 15-647</inkml:trace>
  <inkml:trace contextRef="#ctx0" brushRef="#br1" timeOffset="217316">7470 15019 1172,'-1'0'315,"1"-3"-183,-2 3-70,0 0-62,2 0-42,-6-3-314</inkml:trace>
  <inkml:trace contextRef="#ctx0" brushRef="#br1" timeOffset="219192">8595 14345 604,'0'0'25,"1"3"-25,2 7-313</inkml:trace>
  <inkml:trace contextRef="#ctx0" brushRef="#br1" timeOffset="220904">8319 13983 504,'0'0'216,"0"0"-56,-2-2 28,1 0-40,-1-2-49,2 3-9,0-2-43,0 3-31,0 0-16,0 0-15,2 0-43,-1 3-26,2-2 6,0 3-12,0-2-74,-1 0-31,-5 1-82</inkml:trace>
  <inkml:trace contextRef="#ctx0" brushRef="#br1" timeOffset="221430">8313 13869 19,'0'-2'200,"-2"2"-79,2 0-49,0 0-3,0 2-25,2-2-26,-2 2-18,0 4 14,1-2 34,1 1 3,-2 2-12,1 3-12,1 0-8,-1 2-4,1-2-6,-1 7 0,1-2-1,1 1-7,1 1 0,-3-1 1,3-1-1,0 3 5,-4-3-5,3 1 0,-2 1 0,1-4 0,-2 1 0,0-2-1,3-3 1,-1-2 0,-1 2 0,1-5-1,1 4 0,1-5 0,-3 2 0,3 4-18,-3-2 8,0-1 2,-1-2-14,-1 2 1,0-3-18,1-2-26,0 2-61,-5-10-223</inkml:trace>
  <inkml:trace contextRef="#ctx0" brushRef="#br1" timeOffset="222512">8384 13405 118,'2'4'68,"-1"0"-5,2 2-20,2-1-4,-2 2 18,-2-6-16,1 2-14,-2-2-5,0-1-2,0 2-7,0 2-5,0-4-8,-2 7 0,-3 19-183</inkml:trace>
  <inkml:trace contextRef="#ctx0" brushRef="#br1" timeOffset="222910">8416 13652 716,'0'0'234,"0"0"-150,-2 3-74,2 0-10,2 1-1,-1 4 1,2 9 1,-3 2 0,5 7 1,-3 3-1,0-1 0,-1-1-1,0-5 0,-1-4-72,4 1-24,-3-5-35,2 0-43,0-1-30,-1 1-12,0 1 144,-1-2 72,-1 6 65,-1-3 44,-1 1 2,0 1-15,1 0-1,-2-3 4,1 4-23,2-6-28,0 0-22,2 0-14,-1-1 0,2 2-6,1 2 3,-2 0-8,2 2 0,-1-6-1,1 6-4,-3-1-83,2 26-153</inkml:trace>
  <inkml:trace contextRef="#ctx0" brushRef="#br1" timeOffset="223096">8460 14391 312,'0'6'94,"0"0"-11,0 2-31,0 3 37,2-1-20,-2 0-9,0 0-17,1 2-22,4 4-10,-4-6-10,1 3 5,-1-3-5,-1 1-1,0 1-53,-9 29-229</inkml:trace>
  <inkml:trace contextRef="#ctx0" brushRef="#br1" timeOffset="223458">8463 14801 542,'-1'2'686,"1"-2"-581,0 2-78,0-2-13,0 2 25,0-2 6,0 6-30,1 6-8,2 11 1,0 5-7,-1 3 7,1 0-7,-3 1-1,1-2 1,1 2 0,-2-2-1,1-1-11,-1-5 5,2-7-4,-1 3-28,1-8-11,-1-2 35,2-3-28,-3-7 29,0 3 12,0-3 0,0 0 1,-3 1-8,3 7 8,-1-1 1,1 4-1,0-2 0,0-3-32,0-2-38,1 0-53,-1-4-21,-3-12-57</inkml:trace>
  <inkml:trace contextRef="#ctx0" brushRef="#br1" timeOffset="223592">8484 15230 614,'0'6'128,"0"0"-71,0 4-26,0-3-10,0-6 15,0-2 27,-3-3-63,-19-38-270</inkml:trace>
  <inkml:trace contextRef="#ctx0" brushRef="#br1" timeOffset="224832">7635 13331 330,'-1'0'187,"2"0"-137,-1 0-40,3 4-2,-1-1 4,2 4 9,2 0-3,1 5 4,0 4-5,-3 5 7,-1-2-13,0 6-11,-3-1-56,0 4-47,-13 56-182</inkml:trace>
  <inkml:trace contextRef="#ctx0" brushRef="#br1" timeOffset="225500">7599 13855 535,'0'1'188,"2"5"-146,-2 9-30,4-2-3,-2 6 3,2 1 18,0 0 6,1 6-6,-4-1-12,-1 1-12,-1 0-5,-3-2 5,3 1-5,0-4-1,1 6-1,1-1 0,-1 2-11,5-3-16,-4-3 8,3-2 2,0 3-1,1-3 10,-1 2 8,-1 1 0,0-7 1,-3 5 0,0-6 0,0 4 0,-3 0-41,0-1-19,0 6 17,-1 1 25,2 2 10,1-1-19,-2 3 18,6-2 0,-3 1 9,3-5-14,-3-1-13,4 0 11,-1-3 4,3 1-24,-4 1 24,2 1 11,0-1 1,-3 3 0,-2 3 0,-1 0 2,0 3 7,-1-1 4,0 2 4,3-5 7,-3 0-5,2 0 11,2-1-1,-1-1-4,5 0 17,-1 3-10,3 2-11,1 0-9,1 5-5,-3 3-5,1 0-1,-1 4 1,-3-2-2,0-1-6,-1-5-11,-2-2-8,0-7-10,-2-9 13,2-1 14,0-7 8,-1 1 0,-1 1 0,1 1 1,-1-3 0,1 0-1,1 0-68,3-7-110</inkml:trace>
  <inkml:trace contextRef="#ctx0" brushRef="#br1" timeOffset="227166">7664 14480 651,'0'-5'115,"0"5"-55,-3 0-37,6 0-18,-3 6-4,4-1-1,-2 2 28,2 7 4,2-2-2,-1-5 4,-1-1 4,-3-2 22,1-4 30,-2-2 18,0 2-8,0 0-11,0 0-14,0 0-2,1 0-16,-2 0-21,2 0-16,-1 0-7,0 2-5,2-2-7,-1 2 6,2-2-5,-1 0-1,1 4 5,0 0-5,0-2 10,0 2 4,-2-4 6,2 3 0,0-3 0,0 0 10,3 0 34,2-3-19,5-3 7,-2-2-4,-2 2-19,1-2-13,-1 3-10,-6 1-1,5 0-6,0 4 0,0 0-2,2 2 2,6 1-1,1 1 1,7 2 0,3-2 1,1-4 5,3 0-4,-5-4-1,-1 0 5,-7-2-5,-4 3 0,-5 1-1,1-2 1,-3 4 0,5-3-1,-3 3 0,3-1 1,2-2-1,1 0 0,-1 3 1,-1 0-1,-2-4 0,-3 4 1,-5 0-1,-2 0 1,-1 0 0,0 0 28,-1 0-7,1 0-7,0 4-9,0-4 0,0 0-6,1 0 0,1 0-1,1 0 1,3 0 0,1 0 0,-1 0 0,-1 0 0,-1 0 1,-1 0-1,2 0 1,3 0-1,7 0 0,3-4 0,3-3 7,6 1-6,-3-4-1,-3 2 1,-9 4-1,1 1 1,-8 0-1,-5 3 1,0 0 0,-1 0 26,0 0 6,1 3-6,-3-3-3,-1 0-9,-5 0-7,0 3-8,-7-2 0,-8 2-8,-6 5 7,-6-3-8,-6 3 3,-2-5 0,-3 0 6,-4-3 5,2 0-5,-3 0 0,1 0-8,6 1 8,10-2 1,9-2-1,11 0 1,5 1-1,1-4 1,6 5 0,0 1-1,3 0 1,0-3-1,0 3-1,2 0 0,0 3-16,10-3-4,8-3 15,17 0 6,15-3 2,12-4-1,7-4 0,-1 5 0,-2 1 0,-7 6-1,-8 5 0,-4 5 0,-13-2-1,1 6 1,-12-8 0,-4 3 0,-6-5 0,-6-1 1,-3-1 0,-4 0 5,-2 0 6,-2 0 2,0 0-5,-3-1 3,-4-2-11,-8-3-1,-9-4-40,-10 8-29,-7 4-134,-101 22-479</inkml:trace>
  <inkml:trace contextRef="#ctx0" brushRef="#br1" timeOffset="228270">3276 12340 169,'0'0'137,"-3"0"-19,3 0 26,0-2 8,-2 2-10,2 0-28,0 0-36,-1 0-31,1 0-23,0 2-21,1 0-3,1 1-14,1 4 13,3 6-26,-3-3-53,1 8-17,0-7-17,-3 0-35,0-6 11,10-3-181</inkml:trace>
  <inkml:trace contextRef="#ctx0" brushRef="#br1" timeOffset="228630">3442 12867 40,'-2'-2'272,"0"4"-209,-1 2-63,1 5-6,-1 10 5,-2 0 1,4 1-1,-2 1-56,12 19-61</inkml:trace>
  <inkml:trace contextRef="#ctx0" brushRef="#br1" timeOffset="229178">3992 14377 24,'0'0'4,"1"6"-4</inkml:trace>
  <inkml:trace contextRef="#ctx0" brushRef="#br1" timeOffset="229305">4004 14397 2,'0'3'6,"3"0"-6</inkml:trace>
  <inkml:trace contextRef="#ctx0" brushRef="#br1" timeOffset="229434">3990 14422 207,'0'0'124,"-1"-1"-73,-2 1-39,3 0-12,0 1-58,0 3 23,-1 12-34</inkml:trace>
  <inkml:trace contextRef="#ctx0" brushRef="#br1" timeOffset="230800">4150 12135 273,'0'-3'114,"0"3"-66,0 0 3,-2 0 31,4 0-5,-4 0-55,4 3-22,-2 4 1,1-3-1,3 8-63,6 20-232</inkml:trace>
  <inkml:trace contextRef="#ctx0" brushRef="#br1" timeOffset="231214">4373 12000 548,'0'-3'102,"1"3"-71,-1 0-31,5-3 0,-1-1-24,3-3-4,6 4-86,7 0-14</inkml:trace>
  <inkml:trace contextRef="#ctx0" brushRef="#br1" timeOffset="231408">4520 11680 175,'1'-3'62,"1"-1"-62,1 0-129,9-17 76</inkml:trace>
  <inkml:trace contextRef="#ctx0" brushRef="#br1" timeOffset="231694">4525 11510 115,'0'2'288,"-2"2"-196,0 4-23,-1 3 27,2-4-20,-1 2-28,2 4-18,2-4-12,1 9-7,0 0-1,0 1 4,3 7-5,-3-5-8,-1 7 8,-1 1-7,-2 6-2,-1 9-24,-1 1-126,2 78-108</inkml:trace>
  <inkml:trace contextRef="#ctx0" brushRef="#br1" timeOffset="232648">4562 12135 258,'0'10'129,"-2"-1"-38,0 13-47,-2 2-1,1 1 16,0 1-14,2 6-12,-2 6-15,0 2-12,3 2-5,3-1 1,0 0-2,3-4 1,0 0 0,-1-5-1,-3-1 1,3-2-1,-5-6 1,-3-6 0,0 5 0,2-7-1,-3 7 2,3 1-1,0-2 0,1 4 0,0 1 0,1 3-1,2 7 1,0 3 0,-2 7-1,1 1 1,-2 4-1,3 5 0,-3-1 0,0-3 1,-3-3-1,3-6-1,-2-8 1,1-4-1,1-3 1,-1-5 0,1-1 0,0-2 1,0 3-1,1 2 0,2 3-1,3 5 1,-3 3 0,1 5 0,1 6 0,-1 3 0,0 6 2,0 2 4,-1 2 40,1 4 17,0-7-43,-1-4-11,-3-14-8,0-9 1,2-5-2,-2 1 2,4-3-2,-3 9 2,2 0-2,1 8 1,1-1-1,-2 1 1,2 0-1,-2-2 1,-1-1-1,-2-1 1,0-3 0,-2 2-1,-1-4 1,2 3-1,1-3 0,0 0 0,1 1 0,2 0 0,3 4 0,2 2 0,1 1 0,-2-1 0,-1-2 0,-2-4 0,0-5 0,-4-1 0,0-2 0,-4-1 0,0-1 1,1-1-1,0 2 1,-4-1 0,7 2-1,-3 1 0,6 5 1,1 1-1,3 9 0,-1-2 0,2 0 0,2 5 0,-4 0 0,0-1 0,-1-2 1,-2 2 0,-1-7-1,-1-3 1,1-9-1,-1-1 1,3-3-1,-2-1 0,1-1 0,0-7 0,-3 4 0,3-8 1,-1-3-1,-2-3 2,0 0-2,-5-5-18,-16-31-231</inkml:trace>
  <inkml:trace contextRef="#ctx0" brushRef="#br1" timeOffset="233608">4201 14404 460,'-1'0'123,"1"3"-85,-2 0-14,2-2 48,-2 3 42,4-2 61,-2-4 11,0 2-24,2-4-30,-1 3-19,3-2 7,4 0-35,4-4 4,7-1-28,6-1-32,4-1-17,2 5-11,5 1 0,4 1 0,2 3 5,2 1-6,-1 1 1,-6-1-1,-6 2 1,-5-2-1,-9 2 1,-6-3 0,-6 1 0,-5-1 13,0 0 34,0 0 16,-3-1-20,3 1-10,-1-3-5,-4-1-14,1-6-9,-5-2-6,-2-3 0,-1-3 0,-6 1 0,4-4 0,-5 0-1,4 3 0,0 2 1,1 1 0,4 1 0,4 6-1,3 2 1,0 4 0,3 1-1,0 1 0,0 0-10,0 0 4,0 1-1,0-1-5,2 4 4,2 3 0,2 8 3,8 3 6,5 5 0,-1 0 0,4 1-1,-1 0 1,2-1 0,-3-1 0,-3-5 1,-7-3-1,-5-2 0,-4 0 0,-6 2 2,-6 3-2,-6 6 6,-6 2 0,-4 2-6,4-4-1,1-4-22,7-9-80,6 4-233,-13-3-427</inkml:trace>
  <inkml:trace contextRef="#ctx0" brushRef="#br1" timeOffset="234630">7870 14250 719,'-2'0'237,"2"0"-84,-1-2-34,-1 2 34,0 0 13,0-2-23,0 2-25,-2 0-8,2-2-32,-1 2-21,2 2-17,-2-2-14,3 2-11,0-2-9,-9 6-6,-6 9 1,-8 6 5,-8 2-5,1 0-1,5-1 2,5-10-1,5 1 0,5-3 0,1 0-1,0 6 0,3 3-1,0 4 0,3-3-5,6-4 4,3 0 1,5-3 0,8-1 1,-1 2 1,4-2 8,1 1 2,1 0-5,-3 2 0,0 2-6,-4 3 1,2-2 1,-3 2-1,-4 1 0,1-8-1,-4-1 1,-3-2 0,3-4 0,-2 2 0,2-4 0,-1 0-1,1-1-56,1 4-183,20 0-324</inkml:trace>
  <inkml:trace contextRef="#ctx0" brushRef="#br1" timeOffset="235726">4416 14387 223,'0'0'818,"-3"0"-584,3 0-117,0 0-21,0 0 33,0 0-15,3 0-62,-3 0-52,4 2-7,3 0 1,0 0-17,6 2-67,5 6-108,38 15-287</inkml:trace>
  <inkml:trace contextRef="#ctx0" brushRef="#br1" timeOffset="239368">1338 16726 793,'0'0'202,"0"-2"-160,1 1-36,-1 2-6,0-1 9,-1 2 24,1-1-9,0 6-24,4-2-7,1 6 6,-1 4 1,1 0 21,-4 2 15,-1-5-5,0-7-1,-1-2 18,1-3 27,0 0-18,-2 3-21,-2 1-24,-1 4-11,-1 5-1,0 4 0,0 2-6,-1 13-11,-1-1-19,-5 5-1,2-2-13,2-8-11,2-8-17,4-10-42,3-3-80,10-6-173</inkml:trace>
  <inkml:trace contextRef="#ctx0" brushRef="#br1" timeOffset="239706">1424 16678 1013,'0'0'237,"3"5"-217,3 5-20,6 11-2,3 10 2,9 4 0,0 8 0,7 5 15,-1 8-3,-3 1-4,0 1-1,-9-4-5,-4-9 4,-6-5 0,-5-18 1,-3-2 38,-1-11 32,-6-3 28,-6 2-29,-6-2-40,-11 0-22,-6-2-7,-7-6-6,-3-3 0,-1-8-1,4 0-25,1 1-23,15 2-45,10 4-74,29 24-419</inkml:trace>
  <inkml:trace contextRef="#ctx0" brushRef="#br1" timeOffset="240622">3828 16335 803,'-3'1'152,"3"5"-119,-3 14-33,6 9-1,2 15 1,7 10 50,4 9 52,5 9-28,4 7-16,-4 2-14,1 0-22,-4-10-13,-4-14-8,-3-16 1,-3-13-1,-2-11 1,-1-1-1,-3-8-1,0 0-23,0-4-58,-2-2-67,1-4-2,5-42-53</inkml:trace>
  <inkml:trace contextRef="#ctx0" brushRef="#br1" timeOffset="241170">3917 16523 325,'0'9'173,"0"4"-26,0 8-47,0 2 2,-1-1-36,-1-2 11,0 1-35,2 1-24,0 5-6,4 7-5,-1 10-6,3 9 0,1 8 5,2 4-5,-1 6 0,-1 1-1,2 1-92,-3-11-67,-1 28-81</inkml:trace>
  <inkml:trace contextRef="#ctx0" brushRef="#br1" timeOffset="241342">3986 17410 565,'0'3'233,"3"1"-178,-3 11-44,1 7-10,2 8 0,0 3-1,2 8-16,3 4-101,23 77-90</inkml:trace>
  <inkml:trace contextRef="#ctx0" brushRef="#br1" timeOffset="241800">4117 16490 983,'0'-3'221,"0"1"-115,-3-2-97,6 7-9,-3-2-9,6 4 9,8 5 0,11 4 18,8 1 9,6-2-16,7 0 0,-1-6-11,5-3-57,6-4-132,94-14-147</inkml:trace>
  <inkml:trace contextRef="#ctx0" brushRef="#br1" timeOffset="241972">4998 16579 471,'20'2'132,"4"-2"-66,16 0-3,1 2 7,-4 0 19,-3-2-28,-1 4-22,-3 0-24,-2 0-9,2 2-6,4 4 0,5-6-123,87 8-186</inkml:trace>
  <inkml:trace contextRef="#ctx0" brushRef="#br1" timeOffset="242160">6148 16575 472,'6'10'42,"0"-2"-16,7 8-19,6-2 1,4 1 4,8-5-5,13 0 4,15-4-11,12-5-6,54-4-15,15-7-26,-4-19-106,-53 6 51,-8 1-42</inkml:trace>
  <inkml:trace contextRef="#ctx0" brushRef="#br1" timeOffset="242318">7584 16516 303,'26'8'178,"2"0"-89,26 5-16,-3 1 20,2-9 14,-3-1-17,-1-6-48,-3-2-29,-2-6-7,0-4-6,1-1-162,6-7-56,85-27-121</inkml:trace>
  <inkml:trace contextRef="#ctx0" brushRef="#br1" timeOffset="242490">9051 16342 817,'11'0'98,"2"2"-98,14-2-6,5-2-35,9-5-35,2 1-95,78 7-89</inkml:trace>
  <inkml:trace contextRef="#ctx0" brushRef="#br1" timeOffset="242679">10119 16332 815,'-1'3'168,"1"2"-133,-3 3-17,3 3-9,3-4-9,1 1-8,4-5 8,4 5 13,6-4-13,-2 2-58,-3 0-91,6 25-76</inkml:trace>
  <inkml:trace contextRef="#ctx0" brushRef="#br1" timeOffset="242844">10056 16746 586,'0'6'144,"0"0"-60,2 7-27,2 0-9,-3-4 15,2 5-28,-1-1-13,-1 9-4,0 8-9,-1 15-9,0 8-61,-1 7-116,-5 88-527</inkml:trace>
  <inkml:trace contextRef="#ctx0" brushRef="#br1" timeOffset="242994">10006 17384 1185,'-2'7'193,"1"3"-152,-4 6-41,2-1-3,-1-5 1,3-4-4,1-4-219,-15 4-498</inkml:trace>
  <inkml:trace contextRef="#ctx0" brushRef="#br1" timeOffset="243160">9618 17568 1361,'-6'-6'272,"0"-1"-131,-6-2-106,-1 5-35,-1 1-6,-7 0 5,-4 2-44,-3 2-85,-3 2-103,-10 3-83,-90 20-53</inkml:trace>
  <inkml:trace contextRef="#ctx0" brushRef="#br1" timeOffset="243354">8578 17562 700,'-12'-7'186,"2"4"-78,-17-3-11,-3 5-28,-3 1-9,-8 5-10,-7 3 5,3 5-34,-4 1-21,-5 4-111,0 3-181,-107 17-421</inkml:trace>
  <inkml:trace contextRef="#ctx0" brushRef="#br1" timeOffset="243550">7342 17620 999,'-25'-9'222,"2"8"-108,-26-6-84,2 11-22,-5 6-8,1-1 0,2-1 8,4 2-8,6 1 1,1-1 0,-1 1-1,-1 4-10,-7 1-80,-4 2-154,-96 28-302</inkml:trace>
  <inkml:trace contextRef="#ctx0" brushRef="#br1" timeOffset="243752">5742 17862 768,'-24'-14'108,"-3"4"-102,-27-9-6,-6 1-22,2 10 22,-1 2 41,-3 4 18,6 6-23,1 4-17,-2 5-11,4 1-8,-2-8-15,0-6-99,-80-49-219</inkml:trace>
  <inkml:trace contextRef="#ctx0" brushRef="#br1" timeOffset="243962">4491 17545 607,'-15'-6'185,"4"-1"-76,-11-1-8,6 1-22,2 0-16,4 6-34,-1-1-2,4 0-3,-1 2-3,0 2-5,1 1-10,-6-2-5,0 5 0,0 1-1,-4 1 1,3 2-1,0 3-57,-2 4-95,6 21-113</inkml:trace>
  <inkml:trace contextRef="#ctx0" brushRef="#br1" timeOffset="244774">6839 17000 689,'0'-1'240,"0"1"-109,0 0-56,0 0-12,0 0 12,0 1-8,0 2-37,3 4-30,5 9 0,3 10 11,8 9 6,2 2 1,3 3-3,3-7 6,0-6-14,4-10 4,-1-13 5,3-13 11,-4-10-3,-2-12 0,-3-7 6,-6-3 3,-6-1-27,-5-2 2,-5-3-8,-8 5 7,-3 7 20,-3 6 26,-7 3 11,-4 9-22,-3 6 20,-1 4-25,-5 7-14,1 3-17,-3 7-5,8 2 0,-2 2-1,3 5 0,5-4-1,4 4-38,2-4-59,9 3-49,5 5-73,6 0-82,37 39-68</inkml:trace>
  <inkml:trace contextRef="#ctx0" brushRef="#br1" timeOffset="245164">6828 17338 1069,'2'0'185,"2"0"-163,7-4-20,12 0 10,7-3 19,8-1 7,8 2-7,2 6-17,-2 4-5,-3 3-8,-5 3 5,-7 1-5,-4-4 0,-8-3-1,-3-1-12,-7-6-142,-7-32-136</inkml:trace>
  <inkml:trace contextRef="#ctx0" brushRef="#br1" timeOffset="245374">7059 17269 826,'1'14'135,"0"-2"-102,1 17-20,5 5-1,-3-1 18,-2 0 8,5-1 13,-1-1-32,-2 5-8,1-7-10,1-1-1,-6-5-34,-2-9-127,-11 3-89</inkml:trace>
  <inkml:trace contextRef="#ctx0" brushRef="#br1" timeOffset="245554">7091 17536 726,'1'3'221,"2"-2"-178,0 5-14,3 0 46,-1 0 15,2 1 1,-2-1-43,1-3-22,-1 1-14,1-1-12,-1 3 0,2 1-132,16-4-179</inkml:trace>
  <inkml:trace contextRef="#ctx0" brushRef="#br1" timeOffset="245726">7241 17511 1085,'0'3'274,"0"-3"-223,0 0-51,0 0-6,0 3 6,0-3 0,0 0-13,0 7-86,-4 4-59,-2 2-68,-25 33-82</inkml:trace>
  <inkml:trace contextRef="#ctx0" brushRef="#br1" timeOffset="245861">7070 17639 703,'0'-3'129,"0"3"-129,4 3-30,5-3 24,3 1-1,42-1-140</inkml:trace>
  <inkml:trace contextRef="#ctx0" brushRef="#br1" timeOffset="246358">8040 16970 274,'-5'0'0,"-16"6"-159</inkml:trace>
  <inkml:trace contextRef="#ctx0" brushRef="#br1" timeOffset="247342">8001 17030 73,'-3'0'965,"0"2"-748,-1 2-149,-2 0-11,-2 1 76,-1 2 34,-7-4-31,2-2-40,-4 1-42,-2-2-19,-2-2-10,-3-2-4,-6-4-7,1 3-1,-3-5 7,-3 2-10,0 0-2,-1-2-2,3 3 6,4 6 4,0-3 5,6 4-6,0 2-14,5-2 10,0 2-10,8 2 0,2-3 1,2-1-1,1 3-1,5-3 2,0 0 3,-1 0-4,2 0 4,-2 0-3,0 0 4,-5 0 0,4 0-5,0 4 0,1-4-1,1 0 1,1 0 0,0 0 1,0 0-2,0 3 0,0-3 0,0-3 1,0 3-1,0 0 1,0 0 0,0 0-1,1 0 0,-2 0 0,1 0 1,0 0 1,0 0 5,0 0 2,0 0-7,0 0 13,0 0 1,0 0-15,-10 0 5,8 0-4,2 0-2,-1 0 1,1 0 0,0 0-1,-3 0 0,0 0 0,-3 0-1,0 3 0,-3 0 0,-2 1 0,4 0-1,-1 1 1,-1-1 0,5 0 0,-2 1-8,-2-2 8,5 0 0,-4 4-1,4-4 1,2-2-1,-1-1 1,4 0 1,-2 0 0,0-1 0,1-2 0,0 3-9,3-7-2,3 1-16,2-14 11,5-4-1,5-6 4,0 4 11,0 4-7,1 4 3,-2-3 0,7 1 6,2-2-1,1-1 1,-2 0 0,-6 4 1,-4 2-1,-9 9 0,-1 4-13,-6 2-50,0 4-45,-2 1-129,0 2-77,-6 5-153,-34 33-347</inkml:trace>
  <inkml:trace contextRef="#ctx0" brushRef="#br1" timeOffset="247590">7412 16950 693,'0'2'247,"-2"1"-176,0 4-58,2 0-2,0 2 56,2 8 50,2 1-6,4 8-42,3 4-6,2-2 8,2 4-28,3-3 2,1-1 3,4-1-1,0-6-14,1 1-8,0-3-14,-5-4-2,1-4-9,-1-1-5,1-6-148,0-6-186,25-39-672</inkml:trace>
  <inkml:trace contextRef="#ctx0" brushRef="#br1" timeOffset="247724">7859 17155 1032,'-3'1'119,"2"5"-119,-8 16-276</inkml:trace>
  <inkml:trace contextRef="#ctx0" brushRef="#br1" timeOffset="249676">5603 17062 761,'-4'-6'281,"-1"2"-101,-2-4-65,1 4-38,6 4-11,0-1 7,0 1-35,2 1-38,12 4-12,0 6 12,10 3 8,2 5-7,3-5 7,-1 0 2,-5-5-1,0-5 5,1 0-2,-2-2-5,0 0-6,5-4 7,-1 2-8,-2-2 0,-3 0 2,0 4-1,-3-2-1,-6 2 0,-5-2 0,0 2 0,-3 0 0,-3-2 0,-1 0 1,3 0-1,-3 1 0,4 3 1,4-4-1,1 3 0,-2-3 0,-1-3 0,-1 3 1,-2 0 0,-3-4 8,0 1 17,-5-5-5,-2-7-20,-9-7 5,-4-2-5,-2-3-1,0 2 0,3 3-1,4 3 0,4 11 1,6 2 1,2 2-1,3 4 0,0 4-23,0 2 1,6 0 13,2 10 8,8-3 1,3 9-1,8-5 1,3 3 0,1-8 1,-1 1-1,-4-4 0,-8-2 1,-8 1-1,-3-2 0,-5 0 0,-2-3-1,-5 5 1,-5 10 23,-9 11-4,-10 9-13,1 3-6,4-6-30,8-6-66,8-11-111,8-5-144,29 4-138</inkml:trace>
  <inkml:trace contextRef="#ctx0" brushRef="#br1" timeOffset="250030">6225 16705 738,'-1'0'257,"-1"0"-166,-2 0-61,4 0-19,0 0-11,1 4-3,2 4 1,-1 10 2,2 7 0,1 6 1,1 7-1,-2 2-24,-1 1-72,-3 1-69,-1 48-183</inkml:trace>
  <inkml:trace contextRef="#ctx0" brushRef="#br1" timeOffset="250194">6259 17058 591,'0'4'150,"-2"-1"-112,2 2-25,0 4 13,0 8 11,2-2 1,0 6-20,3-1-11,-1-1-6,4 3-1,-2-2-78,1-4-56,2 1-41,14 28-46</inkml:trace>
  <inkml:trace contextRef="#ctx0" brushRef="#br1" timeOffset="250404">6355 17558 324,'-2'4'193,"1"-4"-125,-2 3-17,0 1-14,3-1-23,-1 3-14,5 1-96,4 22-144</inkml:trace>
  <inkml:trace contextRef="#ctx0" brushRef="#br1" timeOffset="250537">6355 17765 45,'0'9'43,"2"2"-43,5 37-13</inkml:trace>
  <inkml:trace contextRef="#ctx0" brushRef="#br1" timeOffset="250690">6444 17962 256,'0'0'296,"0"0"-187,0 2-74,0-2-25,0 0-5,0 4-5,0 14-149</inkml:trace>
  <inkml:trace contextRef="#ctx0" brushRef="#br1" timeOffset="253978">27210 15901 833,'-2'-1'216,"1"-2"-54,-1 3-38,2 0-16,0 0-40,0 0-65,5 6 7,5 6 14,3 5 21,10 7 2,7 5 2,6 0-17,7 3-17,6 1-14,6-2 16,12 1-17,50 11 1,27-14-10,17-26-10,-42-17-40,-6-5 19,0-11-4,-14-8 16,-14 6-7,-54 22-20,-4-2 7,-10 8 31,18-4 17,-14 8 0,-7 10 1,-6 6 8,5 5 5,6 2 1,4 5-8,12 0-6,5 1 2,14-6 11,13-3-8,54 6 24,19-7-11,8-12-13,-50-4 2,-2 8-7,-5 1 6,-6 1-7,-47-8 0,-2 3-7,-1-1-6,36 8-7,-1 0 8,-3 3 11,-3-1-6,-2 7 7,-7 2-1,-6 7 0,-1 2 0,-2 2 0,2 0-5,3-1 6,6-2 0,15-10 1,68-8-1,65-45-18,58-44-1,-72 18-17,-9 9 24,-28 12-53,-25 29-185,-45 14-298</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4:10:24.286"/>
    </inkml:context>
    <inkml:brush xml:id="br0">
      <inkml:brushProperty name="width" value="0.05292" units="cm"/>
      <inkml:brushProperty name="height" value="0.05292" units="cm"/>
      <inkml:brushProperty name="color" value="#FFC000"/>
    </inkml:brush>
  </inkml:definitions>
  <inkml:trace contextRef="#ctx0" brushRef="#br0">4356 3033 721,'-3'10'330,"0"7"-242,-7 18-32,-4 5 70,-1 4 48,3-14-87,4-13 78,3-8 10,1-3-88,0 3-42,-2 5-6,-8 7 5,-2 6-4,-13 8-13,-10 6-12,-9 8-7,-11 4-7,-5 4-1,-3 2 1,3-5-1,14-14-12,17-11-42,18-17-64,19-13-199,19-18-292,118-106-325</inkml:trace>
  <inkml:trace contextRef="#ctx0" brushRef="#br0" timeOffset="393">4658 3315 912,'-1'0'300,"1"1"-161,-6 3-67,-3 7 38,-8 11 70,-13 11-42,-7 10-48,-7 8-47,-11 9-23,-11 12-14,-52 46 0,-20 1-6,102-91-10,8-9-55,-29 25-70,23-21-55,14-13 19,14-12 67,13-12-80,12-13 46,10-5 85,9-2 53,9 5 13,2 13 41,1 9 35,-3 14 29,-2 17 28,-3 18 22,-6 26-3,4 70 24,-18 59-57,-29 4-48,-4-74-44,-5-8-19,3-10-12,6-74-8,0-8 1,6-4-2,-4 18-10,8-16-111,8-16-182,13-17-208,69-115-569</inkml:trace>
  <inkml:trace contextRef="#ctx0" brushRef="#br0" timeOffset="598">5012 3345 1440,'3'-2'173,"4"0"-152,15 0-21,7 6 24,13-2 114,14-2-3,6-2-42,2-6-45,1-2-28,-1 1-11,-6-2-2,-6-6-7,-9-4-103,-7-3-223,4-79-507</inkml:trace>
  <inkml:trace contextRef="#ctx0" brushRef="#br0" timeOffset="912">5420 3108 1447,'-11'26'207,"0"6"-154,-5 24-35,0 1 7,6-5 40,5-3-35,2 5-18,0 0-12,-7 9-53,-10 4-97,-7-7-109,-1-9 16,3-17 153,6-16 90,6-14 10,9-13 172,11-7-34,11-7-89,16-2 11,8-1-5,12 3-10,4 1-7,2 8 3,-2-1-16,-7 5-17,-14 6-13,-13 8-5,-24 18-6,-25 14-72,-23 23-168,-191 152-386</inkml:trace>
  <inkml:trace contextRef="#ctx0" brushRef="#br0" timeOffset="1055">4982 4312 654,'4'-2'383,"6"-6"-32,12-6-120,16-11-51,11-9-62,12-4-46,6 0-25,4 5-28,-3 1-13,-3 11-6,-13 5-148,-15 10-113,-3-20-445</inkml:trace>
  <inkml:trace contextRef="#ctx0" brushRef="#br0" timeOffset="1250">5426 3902 1477,'0'2'301,"1"6"-235,2 17-52,2 14 77,3 20 43,5 11-23,6 9-56,-2 13-26,6 69-23,-21 31 0,-23-19-5,7-139 0,-1-3-1,-7-2-52,-22 25-125,-4-15-399,-78-43-415</inkml:trace>
  <inkml:trace contextRef="#ctx0" brushRef="#br0" timeOffset="1409">5048 4508 1025,'-12'-3'552,"2"3"-365,-4-1-26,6 5-16,8 0-34,10 2-51,14-3-16,18-3-16,21-9-13,60-33-15,23-26-57,-106 42-271,85-95-950</inkml:trace>
  <inkml:trace contextRef="#ctx0" brushRef="#br0" timeOffset="2564">7265 2980 803,'0'-2'278,"-1"-2"-11,-2-1-47,-3 0-22,-4 4-27,-4 1-87,-5 7-51,-8 11-19,-9 12-8,-9 12 1,-9 17-5,-8 8 4,-7 4-5,1-6 0,9-8 0,10-12-1,12-5-12,14-14-72,14-7-57,14-9-32,20-8 79,16-7 65,17-5 14,9-6-15,1-4 14,1 0 10,-11 5 6,-16 4 0,-14 8 0,-19 13 0,-21 10 4,-23 24 43,-19 18-31,-61 51-16,72-71-10,-41 41 9,10-11-1,20-13 1,19-22 1,24-20-9,19-13 9,18-13 0,16-6 10,10-2-9,5-4 7,-1 11-7,-5 7 0,-9 9 0,-8 13-1,-10 13 0,-10 8 42,-11 11-22,-15 4-8,-12 7-6,-15 4-6,-12 0-23,-11 1-46,-4-6-148,-3-6 8,2-13 140,9-10 53,8-16 16,16-16 52,10-12 89,8-6 45,16-6-21,17-3-66,17-4-24,18 4 16,14 5-5,54-4 10,16 19-15,11 14-21,-45-13-6,5-6-23,0-3-22,-19-15-9,-48-1-41,-6-4-232,75-134-632</inkml:trace>
  <inkml:trace contextRef="#ctx0" brushRef="#br0" timeOffset="2759">7676 3078 1209,'23'-2'165,"6"0"-54,27-6 80,9 5-19,3-5-70,1 3-63,0-4-21,-2 2-18,-3-2-15,-10-6-193,32-36-365</inkml:trace>
  <inkml:trace contextRef="#ctx0" brushRef="#br0" timeOffset="2946">8011 2821 1456,'3'3'234,"-3"2"-204,2 2-21,2 8 19,1 13 5,-3 11-6,-9 19-10,-12 17-17,-20 14-11,-49 63-178,-34 3-177,14-43-311</inkml:trace>
  <inkml:trace contextRef="#ctx0" brushRef="#br0" timeOffset="3173">7535 3609 285,'-3'-13'375,"6"1"-63,0-11-66,11-5-114,16-3-32,16 3 1,16-3-8,64-10 22,39 2 26,4 7-25,-80 25-16,-50 3-31,-4 3-16,-4 1-23,26 3-17,-11 4-12,-13 13-1,-14 4 1,-14 8-1,-16 6-1,-19 14-23,-22 6-13,-54 44-53,-39 6-108,-14-7-137,49-65-412</inkml:trace>
  <inkml:trace contextRef="#ctx0" brushRef="#br0" timeOffset="3622">7786 3686 1179,'3'-6'321,"-2"4"-135,1-3-25,-4 6-65,-8 11-60,-8 14-36,-7 13 0,-2 12-95,2 4-67,8-3-13,8-8-10,9-15 50,6-9 89,3-13 46,6-10 51,6-7 51,4 0-5,7 0-28,1 4-37,2 6-20,-5 5-11,0 4 0,-6 9-1,-12 8 0,-18 3 6,-14 12 19,-18 4-5,-13 4-14,-15 6-6,-7 4-33,3-1-6,10-3 17,15-15 9,19-17 13,19-15 25,18-19 73,22-15 8,14-9 47,16-10-33,6 3-42,6 2-21,47-12-12,11 9-19,-90 38-16,-4 5-10,35-5-20,-12 10-139,-13 0-314,17-10-304</inkml:trace>
  <inkml:trace contextRef="#ctx0" brushRef="#br0" timeOffset="3831">8040 3904 1272,'-2'2'230,"2"7"-154,-4 7-55,4 17 98,0 12 91,-3 7-45,-4 12-56,-10 13-50,-9 10-25,-33 58-22,-21 21-11,-7 5-1,55-124-5,5-8-54,7-4-97,-21 30-195,3 7-307</inkml:trace>
  <inkml:trace contextRef="#ctx0" brushRef="#br0" timeOffset="3991">7967 4467 1381,'17'3'360,"0"4"-146,13 8-17,-1 14-64,-4 3-28,-3 7-40,5 0-40,1 6-20,5 0-5,1 3-67,2-3-152,32 43-621</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2:44:23.328"/>
    </inkml:context>
    <inkml:brush xml:id="br0">
      <inkml:brushProperty name="width" value="0.05292" units="cm"/>
      <inkml:brushProperty name="height" value="0.05292" units="cm"/>
      <inkml:brushProperty name="color" value="#FFC000"/>
    </inkml:brush>
  </inkml:definitions>
  <inkml:trace contextRef="#ctx0" brushRef="#br0">2308 2869 605,'-5'-6'585,"0"0"-354,-5-8 55,1 6-53,3-3-119,0 3-62,2 4-23,1 2-25,3 1-4,3 2-169,6 5-190,6 7 83,31 28-231</inkml:trace>
  <inkml:trace contextRef="#ctx0" brushRef="#br0" timeOffset="698">2342 2698 975,'-2'-3'373,"1"3"-38,-4-1-73,3 2-76,2 2-81,-2-3-60,2 4-37,0 3-8,0 9-11,0 16 2,0 20 8,2 13 0,-1 16-1,2 7 2,0 9 0,0-3 0,-3-4 0,4-8 7,-2-8-6,-2-4-1,5-8-1,-1-14-47,-1-10-27,1-15-21,-2-11-30,-2-9-52,0-6 49,0-11-78,-9-90-451</inkml:trace>
  <inkml:trace contextRef="#ctx0" brushRef="#br0" timeOffset="1330">2073 2688 1022,'-7'0'252,"1"0"-27,-9 2-57,5 2-5,-3 4-62,3 6-61,0 9-28,-2 12-12,-6 18 0,8 18 0,-13 67 15,5 52 0,8 27 6,11-71-7,10-9-14,10-26-5,-3-66-6,-2-7-5,8-8-8,26 26 15,10-21 9,9-25 1,4-15 29,-1-22 29,-3-21-5,-4-17-24,-4-11-15,2-11 19,-7-1-17,-5-2-1,-9 5-2,-13 7 1,-10 0-3,-11-1 4,-9-6 5,-8-2-9,-6 2 24,-13 6 0,-5 5 2,-12 8-16,-3 8-8,-5 7 13,-2 11-11,2 8 4,0 8-14,5 9 1,3 3 4,2 9-10,7 0-1,-1 6 0,10 4 0,0 1-8,3 0 2,8 5-7,1-1-11,1 2-9,2 2 15,2-4 0,3 1-6,-2 0-12,7 4-20,0 1-22,2 5-28,11 3-23,1 4-132,6 4-65,57 47-334</inkml:trace>
  <inkml:trace contextRef="#ctx0" brushRef="#br0" timeOffset="2621">3822 2750 632,'0'-7'490,"-2"-1"-171,1-7-16,-4 4-27,1 0-70,-5 3-56,0 3-29,-2-1-28,-6 3-30,-4 3-30,-8 6-16,-2 10-11,-7 10-6,0 7-1,1 6-8,3 8 8,8-5-14,8 4 0,11-7-11,7-1-11,11-3 1,5 4 6,12-2 16,8-1-2,6-1 10,5-3 6,2-1 1,-1-8-1,-3-1 0,-3-1 0,-9-9 1,-9 4 7,-5-6-8,-10-4-1,-3-2 1,-5 4 9,-2 2 9,-5 3 0,-6 10 1,-8 9-4,-14 11 2,-9 4-17,-7 8-3,-6-3-33,4-2-29,7-10-34,9-13-40,18-12-119,22-46-344</inkml:trace>
  <inkml:trace contextRef="#ctx0" brushRef="#br0" timeOffset="3109">4548 3764 1629,'0'0'380,"-1"0"-247,1 0-83,0 0-8,0 2-21,0-1-21,0-1 0,1 3-16,2 1 15,0 1 0,2 1 1,-2-5-9,0 3-18,-3-4-18,0 0-54,-3-1-117,-8-15-472</inkml:trace>
  <inkml:trace contextRef="#ctx0" brushRef="#br0" timeOffset="3904">3710 5420 181,'-7'-15'1497,"4"1"-1184,-7-8-146,4 3-41,-5 6-2,3 2-10,-4 7-49,-4 4-41,-5 9-24,-9 13-12,-9 16-2,-6 17 7,-5 15-1,8 5 8,6-3-1,12-3-12,10-6-8,12-11-8,12-4-23,10-9-10,14-3 8,14-5 23,8 2 8,4-2 22,-6 2-21,-5-2 22,-11 3 0,-1-7 11,-10 5-11,-6 1 1,-5-5 22,-4-1 7,-6-3 6,-3-3 0,-3 0-6,-1 7-12,-5 2 3,-8 3 4,-2 4-10,-10 0-1,-2-1-7,-5-1-6,-3-6 11,2-9-4,-2-4-8,0-9-11,2-7-34,0-7-51,10-3-52,6-4-109,7-8-315,16-53-436</inkml:trace>
  <inkml:trace contextRef="#ctx0" brushRef="#br0" timeOffset="4139">4393 5090 1202,'-1'-4'854,"-1"3"-666,0-3-107,0 5 0,1 3 18,-1-1-32,-1 6-67,-2 14-4,-7 20 4,-7 17 0,-3 14-54,-5 1-46,-2-4-79,2-5-318,-38 36-472</inkml:trace>
  <inkml:trace contextRef="#ctx0" brushRef="#br0" timeOffset="5468">4751 2640 1025,'-1'-3'381,"0"0"-22,-3 0-125,3 2-86,1 2-67,0 2-49,0-3-32,0 3-12,5 3-3,2 2 14,5 8 1,3 2-1,-1-1-35,-1 5-62,-6 5-148,-17 91-323</inkml:trace>
  <inkml:trace contextRef="#ctx0" brushRef="#br0" timeOffset="5655">4756 3276 1277,'0'0'517,"0"0"-330,-1 3-17,1-2-44,1-1-74,2 5-52,4 4-4,6 9 3,7 1-12,4 7-52,7-3-112,3-1-159,57-6-311</inkml:trace>
  <inkml:trace contextRef="#ctx0" brushRef="#br0" timeOffset="6060">5415 2682 1213,'-1'-3'457,"1"0"-187,-2-2-78,5-3-87,6-4-68,9 1-35,9-5-2,7 4 14,4 5-14,-3 7-1,-2 7-5,-3 7 5,-5 7 1,-1 5 0,-2 10 1,3 9 7,0 11-2,3 10 0,2 8-6,0 6 0,-2 2-1,-4-8-17,-7-11-33,-4-18-73,-4-17-25,-5-13-49,-2-11-103,2-51-196</inkml:trace>
  <inkml:trace contextRef="#ctx0" brushRef="#br0" timeOffset="6292">6003 2492 1409,'-6'-4'472,"3"2"-242,-8-2-58,4 4-50,-2 8-79,-9 11-42,-1 9 0,-11 20 0,-5 10-1,-3 7 0,-1 6 0,-4 9-1,-2 4-65,3 7-65,6 0-154,11-12-326,-12 44-484</inkml:trace>
  <inkml:trace contextRef="#ctx0" brushRef="#br0" timeOffset="6511">6478 3076 1715,'-2'0'301,"2"2"-224,0 1-46,0-2 23,0 5-31,2 4-22,0 10 5,-2 7 1,-2 7-7,-7 6-16,-5 1-85,-4 4-131,-25 48-276</inkml:trace>
  <inkml:trace contextRef="#ctx0" brushRef="#br0" timeOffset="7111">6743 2743 1683,'2'-12'348,"-2"1"-226,1-7-52,5-4 28,4-1-52,7 0-38,5 0-8,7-2 1,2-4-1,-1 7-1,-6 6-5,-7 6-6,-5 6-16,-4 11-13,-1 7 2,-1 9 2,1 7-7,-2 2 4,0 4-14,-1-7 16,-1-3 25,2-8-5,-1-7 0,-1-7 4,3-4 14,-1-8 6,1-4 15,6-12-18,4-4-3,1-13-54,6-2-43,-2-9 5,0 4 49,-2-2 43,-1 6 4,-7 6 71,-7 15 21,-2 5-10,-2 10-5,0 8-60,-2 4-21,2 8-30,2 14 30,4 19 0,9 11 10,0 12-8,2 8 5,3 3-7,-4 4 15,0 1-3,-5-3 5,-2-1 41,-6-6-22,-6-10-16,-10-6 7,-10-6 12,-7-12-21,-5-1-18,-7-8 0,-3-5-56,2-7-64,5-5-90,5-14-144,-19-52-495</inkml:trace>
  <inkml:trace contextRef="#ctx0" brushRef="#br0" timeOffset="7306">7638 3057 1664,'6'-4'263,"-3"4"-125,5-3-78,-2 3-12,-6 1-14,0 3-20,3 5-14,-3 9-34,0 4-77,1 8-186,2-4-235,6 6-490</inkml:trace>
  <inkml:trace contextRef="#ctx0" brushRef="#br0" timeOffset="8388">8092 2560 1321,'-3'-3'374,"1"0"-94,-5-2-59,3 1-53,2 2-32,0 2-49,4 0-43,0 0-25,0-2-1,12-8-1,5 2-16,11-10-1,11 1-1,2 7-1,0-4 2,3 7-6,-2 3 5,-1 0 1,3 2 0,-5-4 0,-5 2 0,-7 2 0,-13 2 0,-6 2-1,-3 1 0,-7-2-10,3 5 5,-3 2-3,-3 1 0,0 12 0,-9 5 2,-11 8 5,-12 13 1,-16 12-13,-10 15-14,-7 13-1,2 6 8,7-6-6,10-6 5,15-24 14,14-20 8,14-19 1,8-18 17,5-6 11,16-9-1,8-9-2,15-7 2,7 4-11,0 2-2,0 5 1,0 8-5,7 8-6,1 4-4,-1 4-1,-10 0 0,-6 0 1,-11 0-1,-14 0-25,-3 2-52,-11-2-19,-5-2-37,-8 5-109,-69 37-435</inkml:trace>
  <inkml:trace contextRef="#ctx0" brushRef="#br0" timeOffset="9073">4890 5483 1220,'1'0'312,"-1"0"-158,0 0-44,0 0 59,0 1-10,0-1-67,0 2-62,5 6-30,3-2 2,6 10 4,2 7-6,4 7-36,-6 13-182,-4 115-447</inkml:trace>
  <inkml:trace contextRef="#ctx0" brushRef="#br0" timeOffset="9259">4915 6308 1904,'2'0'285,"-1"2"-228,4 10-56,2 3-1,8 18 30,5 7-15,3 1-15,1-7-15,2-7-93,-4-5-162,41 19-324</inkml:trace>
  <inkml:trace contextRef="#ctx0" brushRef="#br0" timeOffset="9864">5669 5773 217,'-3'-6'1038,"3"2"-891,-3-2-78,6-1 32,3-6 37,3 1-15,7-7-35,8 1-20,3-7 10,0 6-9,0 4-6,-7 1-12,0 9-14,-8 1-14,-1 8-8,2 4-2,2 9-2,3 7-5,4 6 0,-2 11-6,4 12 0,-2 1 1,-3 10 0,-1 11 0,0 0 0,-6 8 5,-2-5 3,-3-1-9,-2-11-15,0-9-26,2-13-52,1-19-102,5-16-105,7-16 35,3-17-88,41-106-291</inkml:trace>
  <inkml:trace contextRef="#ctx0" brushRef="#br0" timeOffset="10082">6249 5573 985,'-7'-8'380,"0"4"-116,-9-7-11,4 8-49,1 6-64,-1 8-65,-6 5-38,-3 17-20,-9 12 2,-10 10-11,-7 11-1,-4 5-6,-3 4-1,4-5-5,3-1-40,9-5-46,11-6-157,14-9-314,13 41-472</inkml:trace>
  <inkml:trace contextRef="#ctx0" brushRef="#br0" timeOffset="10649">6586 5308 1421,'-7'-8'492,"4"4"-351,-9-6-68,9 8 10,0 2 7,3 2-38,0 4-52,-3 14 1,0 9-1,-2 14 6,-5 12-6,-3 6-31,-5 6-62,1-2-149,2 3-337,-9 69-531</inkml:trace>
  <inkml:trace contextRef="#ctx0" brushRef="#br0" timeOffset="11392">7123 5989 1664,'-1'-6'362,"4"-4"-260,0-10-74,6-5 2,3-8 20,7-5-31,3-1-17,3-6 7,-5 4-2,-3 11-6,-8 9 5,-6 13-5,-2 5-1,-1 6-15,3 9-5,0 11 20,0 16 0,3 10 1,-1 6-1,1-5 0,1-5-7,-1-15-2,-2-12-9,7-11 3,2-14 9,7-11 5,3-9-22,2-10-45,1-14 2,1-5 11,-1-2 11,-3-9 22,-4 1 22,-3 5 10,-7 13 47,-3 8 36,-2 14-2,0 11-28,-4 11-35,0 6-28,2 11-24,1 13 24,5 18 1,3 18 8,0 11-1,-1 9-8,-1 8 27,-3 55-9,-10 10-3,4 6 12,12-50-14,-11-83 5,-1-6-6,0-3-3,-4 18-3,-1-5 5,-11-5-1,-4-1-10,-12-1-27,-4-3-36,3-10-39,3-12-64,8-18-284,-9-108-166</inkml:trace>
  <inkml:trace contextRef="#ctx0" brushRef="#br0" timeOffset="11596">7856 5151 1174,'0'-4'844,"0"2"-667,3-3-125,-6 6-17,3 5 8,0 6-31,3 10 2,0 15-14,0 16-9,-5 15-38,-2 13-125,-9 60-332,-8 53-401</inkml:trace>
  <inkml:trace contextRef="#ctx0" brushRef="#br0" timeOffset="11805">8298 6046 1762,'-8'5'236,"2"5"-223,-6 9-12,2 6-1,2 4 6,2 4-5,2 2 7,0 7-8,-3 2-8,0-4-169,0-9-109,-20 22-245</inkml:trace>
  <inkml:trace contextRef="#ctx0" brushRef="#br0" timeOffset="12320">8623 5350 1745,'1'0'193,"1"0"-181,1 3 8,6-3 61,7-3 15,13-1-24,13-11-23,7-4-22,7-4-13,6-6-8,-5 4-6,-1 8 1,-8 0 0,-11 8 7,-12 3-8,-13 6-6,-9 9-6,-12 15 12,-5 14 4,-15 24-2,-9 13-1,-3 14 5,-5 4-5,0 5-1,2-2 0,5-5-1,7-7-5,9-17 6,8-18-2,8-19-4,10-9 0,10-15 6,4-6 21,8 0 6,3-2 1,2 1-5,1 1-8,-1 1-14,2 7 10,8 3-10,-1-2 0,-1-3 1,0-9-2,-8-5-10,0-7-48,-2-3-44,-9-2-90,-1-5-110,-1-60-270</inkml:trace>
  <inkml:trace contextRef="#ctx0" brushRef="#br0" timeOffset="12524">9471 4860 1449,'-6'-9'798,"4"8"-635,-6-6-121,4 14-34,-5 13-7,-3 15 8,5 15-8,-1 7-1,3 8-9,-3 3-81,-4-1-174,-46 70-891</inkml:trace>
  <inkml:trace contextRef="#ctx0" brushRef="#br0" timeOffset="13283">9647 3119 1118,'0'0'308,"0"0"-151,-2 0-76,2 2 54,0-2 12,0 4-57,0-3-54,-1 4-29,2 9-6,-1 5 6,0 13-7,-5 3-92,-2 1-173,-3-5-217,-19 6-370</inkml:trace>
  <inkml:trace contextRef="#ctx0" brushRef="#br0" timeOffset="13705">9660 2530 910,'-12'-6'355,"6"1"-103,-4-9 14,-1 7-53,7 4-69,2 0-42,1 3-47,1 3-29,0-3-17,1 1-9,-1 1 0,2-2-2,-1 0 1,-1-2 1,0 1 11,0-2 22,0 3 3,-1-2-3,1-7-6,-2-3-27,4-2-21,-1 6-49,4 1-130,8 14-439,57 27 55</inkml:trace>
  <inkml:trace contextRef="#ctx0" brushRef="#br0" timeOffset="14522">10406 2343 976,'-3'-3'452,"0"-1"-185,-4-2-14,2 1-50,1 4-74,-1 1-53,4 1-50,-6 10-26,0 16-2,-3 16-4,4 17 5,4 9 0,7 12 1,4 5-1,7 0 0,-1-4-5,0-11 5,1-16 0,1-15-5,3-13-4,2-16 8,7-11 2,7-15 2,6-17 8,0-15-2,1-6-1,-6-5 7,-3-3-13,-4-4 5,-6 1 3,-10-4-9,-5 2 7,-8 0-6,-7 2 20,-8 4 3,-12 3 8,-7 9-11,-9 10-3,-3 8-6,-5 11-3,-1 7-2,2 11-6,5 11-1,6 6-1,11 10-7,3 7 1,2 2-1,8 3-13,-1 1-7,8-4-8,1-2-21,1-1-24,5-5-27,3-3-198,0-3-156,28 3-200</inkml:trace>
  <inkml:trace contextRef="#ctx0" brushRef="#br0" timeOffset="15272">9997 6280 1118,'-10'-3'231,"7"3"-127,-6-1-64,5 2 40,4-1 68,0 3-26,2 0-61,0 3-37,1 5 9,-2 3-6,2 3-15,-3-7-3,0 4 1,-6 1-10,-6 10-49,-12 6-101,-6 6-78,-5 2-78,-1-10-74,0-26-2</inkml:trace>
  <inkml:trace contextRef="#ctx0" brushRef="#br0" timeOffset="15485">10042 5479 1626,'-9'-3'327,"-1"6"-153,-5-3-36,2 5-8,2 1-46,6-1-48,2-4-36,6 3-6,3 8-36,6 10-19,3 5-56,6 8-234,31 61-372</inkml:trace>
  <inkml:trace contextRef="#ctx0" brushRef="#br0" timeOffset="16032">10644 5415 1029,'-1'0'319,"1"0"-137,-2 3-61,-3 4 4,2 12-25,-3 10-29,-2 12-23,-2 10-6,4 9-11,2 5-7,0 5-10,6 0-13,4-5 0,8-10-1,2-7 0,7-5 0,2-7 1,-1-5-1,2-8-3,0-15 2,-1-12 1,5-15 8,0-13 2,0-11-4,5-14-6,-3-8 0,0-9 9,-2-11-8,-4-12 9,9-64-10,-18-12 1,-19 128 44,-1 10 8,-7-35 11,-10 23 23,-7 19-25,-17 13-4,-3 11-14,-8 11-19,2 9 2,8 10-7,2 7-8,7 8-12,5 4 0,12 4-1,6 2-49,9-3-56,10-6-55,5-6-167,55-7-315</inkml:trace>
  <inkml:trace contextRef="#ctx0" brushRef="#br0" timeOffset="16235">11546 4464 1913,'-2'-1'297,"1"-2"-186,-1 2-93,1 5 12,-1 6 42,1 12-36,-1 11-23,2 13-13,2 0-9,1 5-78,0-1-124,-11 80-472</inkml:trace>
  <inkml:trace contextRef="#ctx0" brushRef="#br0" timeOffset="17585">12005 2909 291,'0'-3'894,"0"3"-658,0-1-113,0 1-11,0 1 10,0 2-38,1-2-62,1 4-5,1 7 4,-2-2 3,1 8-2,-5 0-14,-4 5 10,-10 6-18,-9 6-3,-10 7-159,-5 5-117,-67 64-273</inkml:trace>
  <inkml:trace contextRef="#ctx0" brushRef="#br0" timeOffset="17848">12053 2336 1417,'-3'-2'287,"2"2"-64,-4-4-65,3 4-31,4 0-49,-2 0-48,2 0-30,-1 0-10,-1 3-1,3-2 2,2 5 3,2 1-31,3 9-59,-2-3-126,2 6-129,4 21-362</inkml:trace>
  <inkml:trace contextRef="#ctx0" brushRef="#br0" timeOffset="19816">13184 2426 896,'-2'-3'342,"2"1"-86,-3-4 11,2 0-28,1 5-80,0 1-72,-2 1-50,4 2-23,1 0-14,5 3-12,14-1 12,12 2 17,20-5 10,7-3-5,8-4-13,-2-5 0,-2-3-7,-1 2 5,-8-2-6,-9 1-1,-11 5 0,-12-1-29,-10 0-19,-8 4-64,-3 1-202,-14-13-286</inkml:trace>
  <inkml:trace contextRef="#ctx0" brushRef="#br0" timeOffset="20175">13405 2120 1113,'-1'-6'241,"-1"2"-13,0-4-21,1 8-3,1-4-81,-2 8-69,4-4-31,-2 3-19,0 4-4,3 12 0,-1 13 1,0 15 13,0 15 4,-4 17-8,1 7 2,-8 65-3,-3 18-7,-14 1 4,25-128-5,-1-9 1,4-10-1,2 25 0,4-21-1,8-8 1,4-12 22,11-2-5,8-2-8,2-6-10,6-2-38,0 0-103,3-1-216,86-13-395</inkml:trace>
  <inkml:trace contextRef="#ctx0" brushRef="#br0" timeOffset="20782">12113 6165 1372,'0'0'474,"0"0"-336,0 0-100,0 0-13,0 4 41,0-3 0,-2 3-22,2 10-17,-2 10 21,-4 11-12,-4 13-15,-3 1-11,-1 6-10,-6-1-4,-1-3-49,1-4-28,-1-14-43,6-12-79,2-14-76,-23-66-538</inkml:trace>
  <inkml:trace contextRef="#ctx0" brushRef="#br0" timeOffset="20994">12055 5375 1809,'0'-2'320,"0"2"-196,-2 0-59,2 0 8,2 0-28,-2 2-45,5 6-1,3 7-1,3 11-49,2 15-88,-1 2-388,-5 47-714</inkml:trace>
  <inkml:trace contextRef="#ctx0" brushRef="#br0" timeOffset="22165">12980 5539 819,'0'0'373,"0"-3"-112,0 2-1,2 1 29,0-1-80,1 1-86,7-5-57,13-4-23,12-1-8,12 0-20,3 0-8,0-1-5,3-1-2,-2-5-7,4-2-57,-1-4-40,-2-1-43,-3-3-52,-10 1-139,12-45-299</inkml:trace>
  <inkml:trace contextRef="#ctx0" brushRef="#br0" timeOffset="22483">13157 5106 1318,'-3'0'313,"3"0"-86,-3 0-70,3 2-68,5 9-64,-1 17 7,9 20 14,-1 18-16,3 19-16,-3 8-1,1 53 5,-8 10-3,-7-105 5,2-6-5,2 42-9,-2-13 7,6-15-12,1-18 5,3-17-6,3-7-14,3-12 14,9-6 10,5-8 4,6-13-14,6-1-27,7-9-116,-1-6-139,92-89-439</inkml:trace>
  <inkml:trace contextRef="#ctx0" brushRef="#br0" timeOffset="22685">14107 4664 2028,'-6'0'258,"2"3"-166,-10 5-61,2 7 25,-1 11-1,1 9-47,2 9 0,1 5-8,3 8-88,-6 5-62,-2 11-423,-39 119-477</inkml:trace>
  <inkml:trace contextRef="#ctx0" brushRef="#br0" timeOffset="27008">2970 8377 1181,'-6'-6'344,"-1"2"-20,0-2-96,-3 0-48,1-4-29,-5 5-52,-6 3-42,-4 5-28,-9 15-17,-9 10-11,-5 10-1,2 14 0,7 5-1,10 5-5,7-2 5,15-1 0,11-3-7,14-3 2,14 3-24,13-4 6,13-4 9,8-6 6,-3-5 8,-3-10 0,-9-1 0,-10-4 0,-6 0 0,-8 1 0,-4-2 0,-5 5 0,-2 8 1,-7 10 1,-5 5 24,-10 7-5,-5 0 4,-13-5 4,-5-4-7,-9-10 3,-8-5-7,-2-10-7,-4-13-4,0-15-6,9-15-91,1-16-56,6-22-149,-29-165-421</inkml:trace>
  <inkml:trace contextRef="#ctx0" brushRef="#br0" timeOffset="27232">3479 8061 1237,'1'-7'636,"1"3"-435,-2-5-78,0 9-42,0 1-11,-2 2-16,1 2-18,0 12-21,-3 10-4,-2 17-4,-4 8-7,1 5-19,-5 4-56,-3-2-54,4-1-164,-1 84-389</inkml:trace>
  <inkml:trace contextRef="#ctx0" brushRef="#br0" timeOffset="27458">4040 8385 1517,'6'9'177,"2"3"-118,8 8 20,1 3 19,1-5-43,2 1-31,-1-1-12,-2 3-12,-4 7-84,-13 80-402</inkml:trace>
  <inkml:trace contextRef="#ctx0" brushRef="#br0" timeOffset="27661">4041 9218 1899,'-1'4'346,"1"2"-256,1 11-72,5 5 3,8 7-4,5 5-5,0-1-2,7-2-8,-1-5-2,-7-7-35,-3-7-71,-4 0-145,-13-10-410</inkml:trace>
  <inkml:trace contextRef="#ctx0" brushRef="#br0" timeOffset="29245">5217 8577 1027,'0'-2'332,"-1"2"-68,1 0 30,-3 0-47,3 0-82,0 2-73,-1 2-58,2-1-19,-1 9-15,4 16 7,3 27 17,6 68-1,4 44-7,-10 15-8,1-62-8,7-8 8,-8-75-7,4-2 0,2-6-1,13 25 1,4-19 0,1-18 0,4-17 13,3-13-4,2-14 1,5-19 2,4-13-4,5-25-7,28-62-1,-9-29-1,-16-2-9,-32 64-9,-10 4 6,-13 66-1,-4 1 7,0 8 5,-5-34 1,-3 14 0,1 21 1,0 20 28,3 4 7,0 15-9,2 10-20,-3 13-7,3 22-1,2 17 1,5 13 1,2 9 5,7 59 6,-8-98 5,7 50-4,-2-11-11,2-7 4,2-9-6,0-14 0,2-13 0,-3-15-58,1-18-37,-1-8-17,1-15-11,-1-15-68,3-16-346,-3-117-214</inkml:trace>
  <inkml:trace contextRef="#ctx0" brushRef="#br0" timeOffset="29950">4907 8194 1269,'-2'-4'357,"1"1"-110,-4 2-20,3-1-56,2 2-39,0-1-30,0 1-44,2 0-23,0 1-14,-1-1-12,8 2-8,17-2 6,19 0 24,24 0 10,63-6-8,27-4 1,16-10-4,-42 8-7,5-6 2,13-1-11,-2-5-4,-27 7 1,-26 3-4,-15 0-1,-51 8 2,-7 0-2,-8 2 0,18-2 1,-20 2 1,-8 3 13,-7 1 24,-2-3 1,-8-5-16,-12-6-30,-6-5-12,-10-7-21,-8 1-25,-2-2 8,-1 0 8,-2 5 5,6 4 13,2 4 12,8 6 10,10 4 1,11 3-5,9 1-5,9 0-2,8 1-43,12 5 26,14 6 23,11 10 6,11 8 0,-3 6 1,-2 3 0,-3 3 0,-1-4 1,-10-3 11,-9-1 3,-9-3 6,-8-5 6,-7-4-14,-6-2 4,-4 2 5,-11 5-22,-15 4-3,-12 5-88,-2-3-164,1-4-286,-9-20-441</inkml:trace>
  <inkml:trace contextRef="#ctx0" brushRef="#br0" timeOffset="30935">7291 8194 903,'-4'-8'364,"-1"2"-100,-6-4-22,1 3-46,4-2-67,1 5-43,1 4-41,4 0-29,0 0-15,0 0-1,2 0-7,0 0-2,-1 1 3,3 3 5,2 2 1,1-4-16,1 2-43,5-2-61,2-1-160,24 6-335</inkml:trace>
  <inkml:trace contextRef="#ctx0" brushRef="#br0" timeOffset="31964">7283 8345 1104,'-3'-1'344,"0"-2"-76,0 2-77,3-1-17,2 2-44,4-2-37,7-5-45,15-7-28,10 1-2,17-5-3,3 3-5,5 1 2,-1 1-6,3 3-4,-7-2-1,-7-2 6,-8 2-7,-9-2-30,-10 3-39,-12-1-69,-9-3-211,-42-47-554</inkml:trace>
  <inkml:trace contextRef="#ctx0" brushRef="#br0" timeOffset="32203">7513 7875 1573,'0'2'338,"1"2"-241,1 11-91,4 15 51,4 19 57,5 18-19,3 15-40,1 12-19,2 73-10,-5 32-7,-12 18-5,-6-96-7,2-2-7,-2-79-26,1-9 11,1-5-25,-5 21-37,5-20-100,1-14-163,-2-22-114,-13-73-624</inkml:trace>
  <inkml:trace contextRef="#ctx0" brushRef="#br0" timeOffset="32392">7550 8351 863,'-4'0'1041,"2"3"-790,-5 6-161,-7 21-17,-4 18 19,-11 22-8,-7 13-41,-10 9-25,-5-1-8,6-2-10,8-15-36,17-18-57,13-20-76,18-28-200,14-19-86,93-112-177</inkml:trace>
  <inkml:trace contextRef="#ctx0" brushRef="#br0" timeOffset="32543">7674 8626 856,'25'-10'556,"2"9"-263,24-2-40,-8 21-86,-4 15-55,-7 16-19,-7 10-16,-8 2-38,-4 2-17,-4-13-22,-2-2-46,-2-9-98,-3-16-122,3-12-332,14-55-354</inkml:trace>
  <inkml:trace contextRef="#ctx0" brushRef="#br0" timeOffset="32752">8154 8302 1829,'0'0'462,"0"3"-377,0 6-56,2 18 29,4 25 37,7 18-35,-2 18-21,2 8-17,0-1-10,-2 2-12,-5-4-4,-3-15-67,-2-11-35,-1-18-34,2-19-67,-2-21-241,2-23 90,7-123-589</inkml:trace>
  <inkml:trace contextRef="#ctx0" brushRef="#br0" timeOffset="32998">8350 8101 1342,'10'-18'461,"-2"6"-308,8-10-17,-5 12-28,2 10-43,-1 7-10,6 14 8,4 6-19,5 17-4,2 8 4,-4 19-1,0 12-5,-2 9-11,3 58-11,-20-98-5,5 45-4,-1-10-7,-8-7 0,-8-12-39,-6-13-6,-9-17-14,-9-15-38,-7-16-88,-5-23-455,-70-102-167</inkml:trace>
  <inkml:trace contextRef="#ctx0" brushRef="#br0" timeOffset="33404">8233 8515 947,'4'-21'509,"4"4"-267,8-19-46,4 13-56,9 7-56,2 10-39,2 9-15,1 6-15,-6 9-15,-7 11-9,-7 6-29,-10 10-10,-7 7-4,-7 2-2,-8-2-20,-1-7-56,2-12-37,7-13 32,10-5-58,10-9 47,12-3 103,3 0 43,3-3 16,0 2 59,-10 0 56,-7-2 2,-8 2 10,-8 3 38,-7 10-103,-15 14-58,-9 16-19,-10 24 0,0 11 7,3 8 44,13-9 31,12-16 8,13-16-41,11-20-19,9-14 11,8-14 11,8-19-19,9-13-19,3-13-15,4-10-14,3-7-28,-2 0-58,-3-1-172,46-90-309</inkml:trace>
  <inkml:trace contextRef="#ctx0" brushRef="#br0" timeOffset="33728">8847 8222 1424,'6'-10'345,"6"-2"-267,16-11-76,14-7-2,11 5 42,9 1-24,-1-3 39,-3 10 19,-10 5 11,-12 5-18,-14 7-18,-11 6 2,-17 10 41,-10 21-13,-9 16-39,-8 18-16,-4 16-2,-17 55-6,11 21-6,13 2-11,21-118 5,0-8-5,3-7 0,-10 32 1,4-16-2,0-17-13,0-8-35,5-15-42,0-9-55,-3-14-330,-14-96-396</inkml:trace>
  <inkml:trace contextRef="#ctx0" brushRef="#br0" timeOffset="33922">8887 8444 1346,'0'0'696,"7"11"-568,6 13-58,9 19 59,14 16-24,11 5-21,14-4-16,13-8-17,53 29-32,15-7-10,-99-50-7,-9-1-2,40 20-11,-21-7-67,-16-11-48,-19-11-24,-12-20-39,-9-14-158,-22-117-383</inkml:trace>
  <inkml:trace contextRef="#ctx0" brushRef="#br0" timeOffset="34081">9603 8284 1085,'8'-7'632,"2"1"-397,13-2-11,8 0-80,6 4-83,3 8-35,1 2-11,-1 0-15,0-4 0,-4-4-53,-4-8-52,0-11-183,37-76-516</inkml:trace>
  <inkml:trace contextRef="#ctx0" brushRef="#br0" timeOffset="34283">9821 7800 1801,'-11'26'289,"3"4"-211,-3 30-15,14 14 17,11 13 22,35 58-26,20 27-28,-22-5-24,-39-118-10,-4-6-8,-4-6-6,2 38-10,-8-16-29,-8-10-87,-10-10-151,-64 18-359</inkml:trace>
  <inkml:trace contextRef="#ctx0" brushRef="#br0" timeOffset="34448">9511 8777 1809,'0'0'365,"-2"0"-190,1 0-4,4 0-37,12-4-61,10-4-40,18-8-21,8-8-12,10 1-37,-1-2-85,-1-2-88,67-37-639</inkml:trace>
  <inkml:trace contextRef="#ctx0" brushRef="#br0" timeOffset="34892">10625 7963 1813,'-6'-7'264,"2"1"-194,-8-5-49,3 7 33,-7 14-1,-3 12-31,-7 16-13,-5 10-3,0 7-5,2 0 5,9-10 1,7-11-5,7-11-1,6-11 5,5-5-6,5 0 1,12-2 1,8 5-1,9-1-1,5 8-5,0 5-4,-4 1 3,0 8 5,-12 2 0,-5 3 1,-7-1 1,-6 6 17,-7 0 41,-8 3 35,-3-5 4,1-1-19,-3-2-31,0-1-21,0-3-15,-2-6-6,-2-1-4,-10-7-2,-8 0-3,-17-5-57,-11-2-65,-48-1-67,68-13-373,-133-49-694</inkml:trace>
  <inkml:trace contextRef="#ctx0" brushRef="#br0" timeOffset="35754">10442 7973 726,'-4'-2'317,"0"2"-59,0-4 0,4 4-6,0 0-41,2 0-34,-2 0-55,1 4-43,5 8-47,13 11 23,11 20 25,15 18-40,7 13-20,-1 7-10,-2-5-8,-4-1 4,-5-12-6,-7-12-38,-10-11-52,-11-10-60,-16-8-129,-69 6-448</inkml:trace>
  <inkml:trace contextRef="#ctx0" brushRef="#br0" timeOffset="35958">10433 8389 1339,'5'4'309,"5"5"-222,8 14 145,11 12-23,6 10-58,2 7-38,-1 3-28,-3 0-28,-8-4-33,-1-2-12,-5-6-11,-4-3-1,-3-4-45,0-6-93,3-10-84,5-11-368,53-40-259</inkml:trace>
  <inkml:trace contextRef="#ctx0" brushRef="#br0" timeOffset="36169">11333 7973 1771,'-2'-2'465,"2"2"-363,0-4-63,2 8 23,6-4 16,15-4 3,13 0-23,20 2-34,12-5-12,7-2-1,-2-2-11,-6-1-15,-16 2-59,-18 6-62,-22 11-154,-88 61-632</inkml:trace>
  <inkml:trace contextRef="#ctx0" brushRef="#br0" timeOffset="36348">11124 8515 849,'6'1'1167,"13"-1"-1024,17 0-37,19-4 53,21-6-10,58-13-4,27-12-55,-9-15-60,-116 36-30,-6 1-37,-9 3-92,17-7-68,-24 6-324,-57-18-643</inkml:trace>
  <inkml:trace contextRef="#ctx0" brushRef="#br0" timeOffset="36626">11508 8050 1902,'3'5'299,"6"9"-250,8 18 31,4 21 62,7 28 5,22 74-49,-1 34-22,-21 3-7,-8-77-13,-13-8-10,-4-65-10,0-4-13,-2-1-5,2 32-6,-10-14-5,-3-10-6,-13-14 11,-10-11-1,-9-12-11,-11-20-64,-5-14-49,-2-20-47,7-18-61,9-20-49,-4-157-554</inkml:trace>
  <inkml:trace contextRef="#ctx0" brushRef="#br0" timeOffset="37000">12718 7879 1172,'-3'-12'648,"2"5"-437,-4-6-26,-3 1 10,-8 6-51,-4 3-50,-10 9-50,-4 13-29,-4 11-14,-1 11 0,5 8-1,7 4 0,14 3-6,14 5 4,17 3 1,16 1 1,11-3-1,12-4-1,3-8 1,-4-5 0,-7-8 1,-11-2 0,-13 1 10,-14-3 11,-10 2 21,-8 2 5,-11-3-11,-2-3-17,-10-3-19,-8 1-18,-9-2-97,-14 3-92,-144 41-444</inkml:trace>
  <inkml:trace contextRef="#ctx0" brushRef="#br0" timeOffset="38435">5235 9984 1211,'0'-1'364,"0"1"-229,2-3-82,4 2 46,12-3 24,9 2-15,19 0-50,17-2-32,70 10-8,56 8 3,75 4-12,-56-13 15,-22-10 9,10-10 12,11-10 13,1-6 7,-10-4-14,19-5-24,-22-1-12,12 3 3,5-2-3,6 11-6,2 12 5,21 4-14,-26 5 0,-3 5 6,-13-1 0,-21 3 0,-16 1-1,-12-4-5,-17-3-1,-30-8 0,-2 2 1,-3 1 0,-8-2 1,1 4-1,-3 7 8,5 6-7,-10-3 0,-1-10-1,-41 3-1,-1-1 0,-3 0 1,38-9-2,-5-3 2,4 0-1,-3-3 1,9-3 0,-7 7 0,51-8-15,13 15 0,1 18-12,-99-3 15,-7 1 3,0 0 8,32 6 1,-10 2-1,-4-5 1,-5-4 0,0 0 1,-5-7-1,2-5 0,2-3 0,3-2 1,0 1-1,1 3 0,-3 4 0,-8 0 0,-8 5 1,-7-2 0,-5-1 0,-3 2 0,-6-2 0,-4 3 5,0-2-5,-2 3 0,0-3 0,-1 3-1,0 0 0,-1 0-26,5-1-22,0 1-18,-1-3-19,0 3-56,6-1-96,-3 0-93,8-2-267</inkml:trace>
  <inkml:trace contextRef="#ctx0" brushRef="#br0" timeOffset="62991">1944 11348 829,'-2'1'351,"2"-1"-129,0 0-63,0 0 3,0 0-46,0 0-55,-1 0-32,2 0-17,-1 0-12,0 0-1,0 0-95,2 0-97,2 3-128,14 16-150</inkml:trace>
  <inkml:trace contextRef="#ctx0" brushRef="#br0" timeOffset="63747">1875 11290 971,'0'-3'321,"1"3"-96,-1-4-27,2-2-28,4 2-68,5-8-35,11 3-10,9-1-16,3 2-11,6 8-6,-1 4 1,-3 6 4,-1 2-10,-7 9 8,-7 3-3,-6 10-9,-8 7-4,-16 18-10,-15 12 10,-16 12-10,-10 5-1,-10 1 0,4-8 1,6-16-1,6-16-1,11-10 1,11-21 1,12-8 0,8-6 5,4-8 5,1 2 8,9-2-10,8-2-7,13-4 8,12-3 10,3 3-7,1 0-5,-1-2-1,-5 3-6,0 1 0,-5-5-1,-8 6-12,-2-1-39,-6 0-31,-4 0-47,-1 1-177,-8 0-149,-12-31-142</inkml:trace>
  <inkml:trace contextRef="#ctx0" brushRef="#br0" timeOffset="64256">1512 11166 1195,'-3'0'348,"3"0"-111,-3 0-40,3 1-107,2 3-75,2 12-15,7 19 0,4 26 4,16 80 7,2 53-2,4 43 4,-7-70-2,6 1-5,-3 1-6,2-12 1,9-48 0,-22-85 0,1-9 0,2-8 38,30 1 8,9-35-10,7-31 8,42-81 0,-5-52-15,-24-6-3,-42 65-9,-10 12 8,-12-6-5,-8 17-6,-18 9 13,-1 56 2,-5 1 2,-4 2-10,-16-41 13,-13 8-16,-16 8-4,-45-15 2,-20 32-10,88 46-1,-2 6-4,-35 6-2,7 14 0,8 4-6,9 7-6,8 5-34,12 6-38,12 3-24,9 8-32,18 5-179,13 6-240,64 83-136</inkml:trace>
  <inkml:trace contextRef="#ctx0" brushRef="#br0" timeOffset="64822">3082 11142 1573,'-3'-8'308,"2"4"-139,-3-6-79,3 8 27,1 4-15,1 0-51,-1 4-37,4 11-14,3 19 9,5 28 8,6 74 2,1 62-1,-7 68-4,-9-93-2,-1-7 6,-1-11-8,-4-27-10,3-30 0,0-59 0,3-11 0,0-11-30,1 19-30,-1-21-30,0-15-32,2-11-59,1-23-43,7-144-336</inkml:trace>
  <inkml:trace contextRef="#ctx0" brushRef="#br0" timeOffset="65197">3125 11049 1326,'0'0'252,"0"2"-168,0 1-46,4 2 70,9 2-35,13 4 49,15 5-23,15-5-54,9-1-8,5-6 10,2-2-16,-12 0-13,-10 4 0,-12 2-3,-13 5-3,-7 2 14,-11 8 16,-4 9-2,-9 6-8,-8 13-8,-10 5-8,-15 12-1,-10 9-4,-10 4 2,-10-5 1,3-4 4,4-13 3,7-14-5,12-20-14,14-9-2,13-14-32,10-10-113,19-14-331,63-97-602</inkml:trace>
  <inkml:trace contextRef="#ctx0" brushRef="#br0" timeOffset="66084">4037 11332 705,'-2'-2'324,"1"2"-54,-2 0-39,3-2 35,0 2-19,2-2-47,0 0-70,6-3-62,10-5-32,10-3-15,12-4-8,9-2-7,7 4-4,-2 4-1,0 3 1,-4 4-1,-7 2-1,-7 1-14,-10-3-25,-8 1-25,-7 2-49,-8 2-125,-42 9-361</inkml:trace>
  <inkml:trace contextRef="#ctx0" brushRef="#br0" timeOffset="66630">4001 11459 1676,'-5'6'353,"2"0"-262,-4 3-82,6 6 9,5 2 27,2 7-13,3 5-17,9 5-6,-5 2-8,1-1-1,1 1-30,-6-4-99,-5-6-56,-1-5-31,0-12 2,-6-10 80,0-11 19,-3-10-40,0-5 112,2-8 43,2 7 66,10-2 48,5 0 55,12-2 46,7 1 31,9 1-42,3 1-59,3 7-32,1 2-31,-5 0-28,-6 10-22,-7 1-26,-10 8-5,-7 2-1,-8 8-21,-7 4-7,-10 10 19,-12 13-2,-17 16-11,-10 4-26,-12-2 10,4-6 20,4-10 3,11-13-16,17-12 14,11-3 17,15-12-1,11-8 0,7-1 1,15-5 0,9 0 6,3-2 8,0 3 7,-3 1 3,-7 4-11,-5 4-8,-10 6-5,-7 4-45,-8 8-168,-15 18-99,-76 89-407</inkml:trace>
  <inkml:trace contextRef="#ctx0" brushRef="#br0" timeOffset="67103">3874 12083 1358,'0'-4'277,"2"1"-106,4-8-52,11-5-64,13-7-23,15-3 1,16-3 6,6 3-8,9 3 26,-2 1-3,-4 7-22,-9 1-16,-7 6-1,-11 1-3,-6 6-10,-7 2-1,-9 2-1,-3 2 0,-9 6 0,-6 3 0,-3 6-1,-8 6 1,-7 14 1,-12 4-1,-10 7-12,-3-2-38,-7 5-79,-2-1-120,0-6-24,1-4 27,-2-15 15,10-9 89,3-16 72,6-10 70,6-10 111,7-9 100,12-3 32,8-7-63,12 3-24,9-2-9,11 6-12,10 3-55,10 4-26,-1 3-21,-1 3-12,-4 4-13,-10 5-7,-14 7-2,-14 4-32,-8 10-69,-17 10 21,-19 18-219,-18 17-255,-146 112-109</inkml:trace>
  <inkml:trace contextRef="#ctx0" brushRef="#br0" timeOffset="67292">3902 12520 668,'-3'0'513,"2"-4"-141,-2-1-30,12-9-159,7-2-90,16-7 0,14-3-15,15-2-19,9 4 1,8 5-11,-3 0-23,-1 2-17,-3 2-4,-8 2-5,-12-1-13,-11 4-44,-13-4-48,-7-7-48,-10-8-219,-22-93-309</inkml:trace>
  <inkml:trace contextRef="#ctx0" brushRef="#br0" timeOffset="67698">4087 10987 1150,'-3'-4'723,"2"4"-600,-5-2-123,9 10 13,0 6 20,9 11 33,10 13 30,5 16-36,10 13 6,2 7-28,2 15-20,18 62-12,-5 19 3,-15 26 0,-18-63 0,-14-1 6,-2 6-14,-10-4 10,-1-22-10,-2-8 0,8-68 10,0-5-10,0-2 13,4 28-8,-1-14 4,0-11-4,0-7 3,-2-15 0,-1-6 12,-1-4 27,-2 0 12,1-6 3,-6 1-6,-9-6-43,-10-8-14,-10-3-60,-7-3-40,-6-3-20,6 6-5,7 1-35,10 12-350,-20-30-454</inkml:trace>
  <inkml:trace contextRef="#ctx0" brushRef="#br0" timeOffset="68365">5252 11090 1377,'2'-3'536,"-2"-1"-376,0-2-23,0 6 10,0-4-41,-2 4-34,0 4-37,0-4-11,-3 4-24,-2 2-6,-8 4-22,-16 18-31,-9 6-1,-7 10-6,0 1-24,5-6 3,10-6 2,6-5-29,8-12-27,10-7 34,7-6 17,9-4-72,11-3 128,7 0 34,12 4 60,7 3 33,4 3 33,-3 11-5,1 15 2,-9 19 45,-3 17-60,-11 16-66,-11 7-18,-10 2-6,-6-1-7,-7-6-2,-3-6 3,-1-15 12,1-13 1,4-7-10,5-13-13,-2-13-2,3-2-6,6-5-92,1 2-142,2-4-348,11-14-264</inkml:trace>
  <inkml:trace contextRef="#ctx0" brushRef="#br0" timeOffset="68870">5583 11090 1661,'6'-23'361,"-1"11"-253,6-17-95,-3 21-12,0 12-1,-4 12 46,1 13 4,-4 19-10,-5 14-13,-8 12-4,-6 14-7,-29 60-16,27-103-10,-7 33-19,5-22 4,11-27-4,13-27-29,13-19 10,12-19 48,12-13 15,14-14 6,5-4-3,4 5 15,0 7 9,-5 7 6,-9 12-11,-7 14-22,-15 6-15,-11 12-7,-13 14-119,-9 14 6,-17 20-49,-14 20-309,-19 18 7,-12 11 202,-5 0 182,7-11 87,7-11 239,15-24 80,17-16 38,10-19-9,15-12-126,11-8-102,14-3-72,14-7-24,22-5-4,59-21-11,28-5-8,7 0 0,-69 20 0,-53 17-1,-8 2-5,-5 4-42,18-6-70,-14 7-446,-21-14-279</inkml:trace>
  <inkml:trace contextRef="#ctx0" brushRef="#br0" timeOffset="69102">5772 10880 1806,'-4'-3'256,"2"-1"-181,-4 1-73,6 10-2,6 16 0,7 32 13,18 71 41,2 57-12,-16 36-15,-17-47 6,3 3-16,-7 0-9,2-11-8,-4-11-61,6-23-142,6-18-402,-8-38-477</inkml:trace>
  <inkml:trace contextRef="#ctx0" brushRef="#br0" timeOffset="69455">6525 11316 2012,'3'0'305,"-3"0"-260,0 0-45,2 0-1,5 3-5,8 2 6,6 7 0,4 8-1,2 11-65,-6 7-98,-8 4-413,-13 35-613</inkml:trace>
  <inkml:trace contextRef="#ctx0" brushRef="#br0" timeOffset="69634">6577 12203 1669,'5'23'233,"2"-1"-170,7 17-44,7-7 20,4-9 9,2-6-21,7-3-27,-1 0-54,-9-4-34,-8 3-185,-17 5-688</inkml:trace>
  <inkml:trace contextRef="#ctx0" brushRef="#br0" timeOffset="88031">8068 11308 688,'-2'-4'340,"1"0"-73,-1-3-82,0-3-4,2 0 2,2-3-43,0 4-29,-1 3-21,-1 3-9,0 3-6,0 0-18,0 0-27,0 0-14,0 0-7,-3-4 2,-3 4-5,-11 4-5,-6-1-1,-10 4 1,-7 6 0,0 9-1,-3 0 0,4 4 0,1-4 6,7 4-6,3-3 0,2-1 0,7 1-1,7 1-6,1-2 5,6 1-7,5 1 8,3 1-7,6 1 7,-2 0 0,0-2 1,2 1-1,2 0-1,3-2-4,3-5 5,9 4-6,5-9 7,8 3 0,4-6 9,5 5-3,-4-1-5,-3 5 0,-7-1 5,-3 2-5,-5-3 1,-7 2 4,-2-3-6,-5 5 2,-2 2 4,-4 3 3,-3 1 12,-6 6 9,0 3 16,-9-1 1,0 2-2,-9-4-5,-2-3-7,-8-5 0,-6-5-13,-5-4 1,-2-4 0,-3-7-12,0-3-8,-1-2 0,-1-2-1,5 0-6,5 0-30,10 1-27,8-2-35,11 0-43,8 0-75,6-4-514,37-42-358</inkml:trace>
  <inkml:trace contextRef="#ctx0" brushRef="#br0" timeOffset="88474">8680 11390 1596,'-2'-3'458,"-1"3"-332,1-4-55,2 8 17,2-4-26,6 3-44,2 3-5,5 3-1,5 2 3,-4 1-3,3 2-6,-5-5-6,-1 7 0,-3-3-16,-1 10-62,-4 9-105,-25 91-752</inkml:trace>
  <inkml:trace contextRef="#ctx0" brushRef="#br0" timeOffset="88731">8686 12114 1153,'1'2'737,"5"6"-651,3 4-59,4 7 36,7 3 25,-1 4-22,4-1-18,1-2-21,-1-1 2,-6-2 2,-3-4 1,-4-6-11,-3-3-14,-2-1-5,-4-3-2,1-3-16,-4-3-51,2-1-53,-4-3-255,-23-55-807</inkml:trace>
  <inkml:trace contextRef="#ctx0" brushRef="#br0" timeOffset="91359">9075 11211 658,'-3'-2'267,"-1"-3"31,-4 1-49,-1-2-3,-2 1-27,-2-1-57,-2 0-60,2 0-36,-4 5 6,-3 2-21,3 1-19,-2 8-5,1 3-8,0 3-8,-4 6-4,-2 4-1,2 7-4,-1 2-2,1 4 0,-1 4 8,6 1-8,2 1 8,4 2-7,7 2 0,4-2 8,4 0-8,5-4 5,3-5 5,0-2-2,0-4 1,3 1-1,-2-1 2,-5-5-10,0-3 0,0-1 0,-2-3 10,-2 2-10,0 1 0,-1 2 1,1 2-1,-2 11 1,3 3-2,1 2 0,3 2 0,0-3 0,0-10-6,0-6 6,0-10-6,0 0-6,-3-9 3,3 0 3,0-3 5,3 4 1,-3-5 0,4 1-39,2-2-39,7-2-23,3-2-70,6-5-293,49-42-299</inkml:trace>
  <inkml:trace contextRef="#ctx0" brushRef="#br0" timeOffset="91935">9332 11521 1116,'-2'-5'257,"4"-7"-151,5-11 16,9-4 32,8-3-10,7 0-21,4 9-31,-1 4-26,2 10-9,-2 8 3,-2 3-6,-2 6-18,-5 9-6,2 3-6,-5 8-2,5 10-7,0 6 0,-2 13 2,-1 6-5,-2 9-5,-2 1-6,-2-2 7,-3-2-8,1-9 0,-4-10-8,0-11-12,-2-12-25,1-9-36,-2-11-49,1-6-163,4-15-242,10-81-470</inkml:trace>
  <inkml:trace contextRef="#ctx0" brushRef="#br0" timeOffset="92185">9957 11248 1270,'-3'-13'529,"0"8"-283,-7-9-65,6 9-47,1 5-41,-1 1-24,-2 6-27,-7 8-15,-5 12-3,-4 17 1,-13 11 1,-2 17-5,-7 2-3,-2 10-9,0-4-4,-3 4-5,4-8-9,0-2-76,11-5-107,15-14-137,32 42-444</inkml:trace>
  <inkml:trace contextRef="#ctx0" brushRef="#br0" timeOffset="92394">10311 11863 857,'2'18'571,"-2"-2"-384,2 21-23,-4 0-7,0-2-34,-2 1-52,1-5-41,-1 1-17,-2-5-5,-1 2-8,-3-3-40,-4-1-149,-22 5-353</inkml:trace>
  <inkml:trace contextRef="#ctx0" brushRef="#br0" timeOffset="93098">10633 11528 987,'0'-4'670,"0"4"-439,0-6-39,0-3-36,4-9-58,2-2-32,1-6-18,3-4-17,3 2-11,-5 1-19,2 9 0,-4 6 0,-2 6-1,0 8-11,2 7 10,0 6 1,4 8 1,0 5 5,2 6-4,2 2 4,-3 2-6,0-5 0,-1-6 0,-2-5 0,-2-9-1,-3-7 0,1-4-11,-2-4 3,1-5-12,4-6 21,3-13-6,0-10-11,-3-5 7,2-1-2,-5 0 11,-1 3 1,0 5 6,-3 8 3,-2 1 20,2 7 8,-1 8-7,1 4-12,-1 3-9,1 3-9,0 6-8,4 3-4,7 13 11,2 11 1,2 7 1,6 9 5,-2 1 3,1 5 14,-2 3-1,-2-1-1,0 3-6,-3 3 0,0 0 11,-6-3-11,-4-2-6,-5-6 0,-4-3-3,-5-4-5,-4-6 1,-7-7-1,-4-3 9,-5-6-10,-5-8-36,0-6-45,0-9-35,2-8-50,8-3-288,-11-23-543</inkml:trace>
  <inkml:trace contextRef="#ctx0" brushRef="#br0" timeOffset="93300">11325 11719 1612,'0'3'283,"1"1"-197,-1 6 4,2 9 30,-1 1-27,-1 9-53,2 3-25,-4-1-6,1 5-9,-5-1-12,-4 2-63,-6-3-165,2-7-324,-15-4-421</inkml:trace>
  <inkml:trace contextRef="#ctx0" brushRef="#br0" timeOffset="93738">11440 11256 1939,'0'0'295,"2"-1"-238,3-2-48,1 3 38,12-1-1,6-2-5,12-3-26,7-2 0,3 0 1,0-3-5,-3-1 4,-6 3 3,-6 2 7,-9 3 4,-4 4-10,-8 2-8,-3 3-11,-6 5 1,-1 9 8,-4 10-7,-6 10-2,-6 16-5,-2 9-9,-4 7-1,0 3-3,1 7 12,3-10 6,6-15 0,3-21 0,6-18 9,12-16-8,0-2 19,6-7 10,7-5-2,3-2-13,5 3-7,1-6-8,2 5-17,2 2-60,1 0-52,-3 1-7,36-1-778</inkml:trace>
  <inkml:trace contextRef="#ctx0" brushRef="#br0" timeOffset="93934">12210 11703 663,'-2'1'1246,"1"1"-1070,-3 2-127,3 5 43,0 0 56,-3 8-46,0 9-51,-2 7-25,-8 8-13,1 3-7,-8 1-6,-2-2-45,0-8-67,2-5-70,-15-2-497</inkml:trace>
  <inkml:trace contextRef="#ctx0" brushRef="#br0" timeOffset="94145">12503 11245 1515,'30'-13'174,"3"1"0,31-12 44,7-1-73,-2 5-40,2-6-3,-6-2-33,-4 1-45,-14 1-15,-19 8-9,-12 7-59,-15 10-56,-11 1-130,-61 11-569</inkml:trace>
  <inkml:trace contextRef="#ctx0" brushRef="#br0" timeOffset="94375">12701 10832 1570,'-3'16'250,"1"9"-187,-2 37 90,1 62 36,8 33-24,15-2-46,-10-106-29,-4 0-20,6-8-23,6 44-23,6-19-12,0-17-11,4-15-1,0-18 0,7-12-44,1-14-61,1-19-57,2-16-139,50-136-756</inkml:trace>
  <inkml:trace contextRef="#ctx0" brushRef="#br0" timeOffset="94578">13434 10587 328,'1'3'1777,"9"7"-1591,6 14-138,8 16-17,9 14 34,1 8-5,4 8-32,-1 5-14,2 3-7,-15-4-1,-11-2-6,-18-6-6,-20 2-33,-23 6-72,-19 11-160,-160 143-457</inkml:trace>
  <inkml:trace contextRef="#ctx0" brushRef="#br0" timeOffset="95637">7792 13465 370,'0'0'1262,"0"0"-975,0 0-116,0 0 37,-3-1 2,-3-4-58,-6 5-91,-4 8-44,-11 6-16,-9 19 0,-6 17-1,-1 11-1,1 11 0,2 12 0,10 1 0,7-2 0,13-8 0,11-14-8,12-4 0,13-18-6,10-6-5,8-9-7,5-3 2,3-7 17,-1-6 8,-5 1-1,-6-6 1,-1 1 0,-9 2 11,-6-2-1,-2 5 2,-10 1-3,-1 0 5,-6 2 5,-5 5 11,-8 5 3,-4 8-1,-12 8-5,-12 4-8,-12 3-5,-5-1-14,-3-6 0,6-10-14,5-19-46,9-9-55,9-9-85,11-17-104,16-103-801</inkml:trace>
  <inkml:trace contextRef="#ctx0" brushRef="#br0" timeOffset="95841">8047 13169 2049,'-1'2'350,"1"4"-259,-2 6-47,2 5 58,0 9-2,0 6-50,0 4-37,0 6-13,0 6-4,-9 11-85,-6 6-91,-1 11-287,-48 105-1066</inkml:trace>
  <inkml:trace contextRef="#ctx0" brushRef="#br0" timeOffset="96494">8945 13367 1354,'-6'-6'294,"-1"3"-198,-8-5-61,3 3 121,0 2 9,-1 3-38,2 6-28,-1 2-34,-3 10-20,2 9 1,-5 10-2,-1 8-2,-2 14 0,0 9-17,1 13-5,-12 57-5,9 30-8,20 18 1,21-86-8,-5-57 0,1-7-5,6-7 5,17 28-8,5-20-7,4-15-28,2-9-41,2-11-56,0-11-124,67-56-805</inkml:trace>
  <inkml:trace contextRef="#ctx0" brushRef="#br0" timeOffset="97462">9377 13738 1036,'-2'0'307,"4"0"-169,-2 0-21,3-3 69,2-3-25,9-4-44,5-6-23,8-6-19,1 6-13,3-1-19,-1 5-14,-4 6-10,1 4-8,-2 9-2,-1 2-8,2 9 0,-3 7 7,1 10-8,-2 13 8,1 8-1,-5 15 10,1 9-4,0 4 14,0 7-6,0-7-9,0-10-11,1-13 0,3-10 5,-3-14-6,-1-15-9,1-13-27,-2-10-23,1-8-26,2-19-88,-2-9-205,24-104-353</inkml:trace>
  <inkml:trace contextRef="#ctx0" brushRef="#br0" timeOffset="97702">10078 13507 920,'-9'-1'830,"2"-1"-610,-13 2-116,3 6 14,0 4 1,-6 8-44,5 8-47,-2 5-13,0 6-3,2 11 11,-4 7-8,-5 3 1,-1 4-2,-8 5-2,-5 1-11,-2-2-1,1-2-23,10-13-41,8-12-70,11-7-178,32 2-393</inkml:trace>
  <inkml:trace contextRef="#ctx0" brushRef="#br0" timeOffset="97965">10439 13255 1795,'-1'0'330,"1"0"-225,-2 1-87,2 2 3,0-1 18,2 6-25,-1 10-7,0 14 1,-3 10-2,-8 16 2,-8 3-8,-1 7-42,-1 2-70,3 1-399,0 99-490</inkml:trace>
  <inkml:trace contextRef="#ctx0" brushRef="#br0" timeOffset="98183">10828 14005 1575,'-2'23'168,"2"-1"-125,-8 25-20,5 1 41,-3 0 1,1-5-23,3-2-9,-5 3-12,-2-3-10,-1 1-11,-1-4-153,-6 33-365</inkml:trace>
  <inkml:trace contextRef="#ctx0" brushRef="#br0" timeOffset="98790">11264 13581 866,'-18'6'0,"4"-3"-7,-16 4 7,13-1 199,5-2 17,11 2-75,8-6-43,2 0 46,8-7 33,3 0 3,-3-11-36,5-2-48,-3-6-48,1-3-30,-3 6-17,-4 13-1,0 10 0,2 22 0,-3 21 1,8 22 0,-10 9 9,1 7-8,0-17 8,-1-11 1,-1-19-4,-2-14-7,-1-15-7,2-13-6,5-15-13,1-20-59,2-13-119,-2-10-48,-4-2 130,1 1 77,-5 2 45,-1 8 56,-1 18 137,-4 16-1,0 10-61,0 10-56,0 6-48,3 10-18,8 10 16,2 14 5,7 12-7,3 4-4,-1 8 11,4 7 32,1-1 17,-1-2-26,-5-4-5,-8-6 21,-9-3-29,-4 2-22,-10 1-9,-6 1-7,-9-1-2,-8 5-34,-9-5-38,-7 4-39,5-8 3,4-16-12,12-14-138,-17-32-668</inkml:trace>
  <inkml:trace contextRef="#ctx0" brushRef="#br0" timeOffset="98979">12098 14093 1911,'-2'4'288,"1"0"-122,-7 11-22,0 11-70,-2 7-56,-3 2-5,3-3-13,0-1-75,1-1-72,-2-3-142,-6 12-588</inkml:trace>
  <inkml:trace contextRef="#ctx0" brushRef="#br0" timeOffset="99482">12183 13356 1633,'1'0'298,"4"-4"-176,5 0 31,5-6-14,8 2-46,2-2-36,7 3-9,9-5-16,6 8 1,4-3 9,-1 7-23,-6 0-10,-17 1 20,-12 5 4,-4-3-14,-9 6-10,-6 6-7,-9 17 7,-9 17-9,-8 17-23,-8 11-17,-26 62 7,3 12 22,22 1 10,30-107 1,5-9 0,1-16 14,0 25 10,7-27-8,11-20 17,16-15 2,9-12-10,10-6-11,-1-5-13,3 6 0,-12 11-1,4 1-1,-7 12-19,-2-2-20,-6 7-46,-9-1-22,-10 2-33,-6-2-165,1-51-816</inkml:trace>
  <inkml:trace contextRef="#ctx0" brushRef="#br0" timeOffset="99677">12903 12965 2114,'-4'1'370,"2"3"-260,-5 9-89,4 10-15,2 7 7,5 9-12,6 8 5,1 0-6,-5 9-48,-3-2-105,-11 3-201,-53 80-674</inkml:trace>
  <inkml:trace contextRef="#ctx0" brushRef="#br0" timeOffset="99978">11641 12925 1990,'5'0'301,"2"0"-250,9 0-33,5-3 3,2 1 14,-1 2-17,-3 6-11,-2 8-1,-9 16 2,-10 22-8,-12 19-9,-8 17-90,-6 6-120,-23 128-648</inkml:trace>
  <inkml:trace contextRef="#ctx0" brushRef="#br0" timeOffset="100488">13467 13859 1435,'1'0'328,"-1"1"-248,2-1-56,-4 6 22,-2 8 32,-11 6-25,-2 10-26,-9 5-8,2 4-8,-3-7-11,3-8-15,11-8-90,6-9-203,11-59-553</inkml:trace>
  <inkml:trace contextRef="#ctx0" brushRef="#br0" timeOffset="100699">13808 13259 1718,'2'1'267,"3"3"-177,8 1 41,10 5 7,6-8-41,10-6-31,12-12-22,1-3-19,3-8-25,-2-3-16,-7 0-77,-7 1-75,-11 0-293,-1-28-368</inkml:trace>
  <inkml:trace contextRef="#ctx0" brushRef="#br0" timeOffset="100960">14021 12871 1577,'-2'16'214,"4"7"-164,-1 29 97,2 21 61,-1 14-32,-4 60-43,-1 15-34,0-112-31,-1 1-13,-2 52-8,3-8-31,6 0-5,4-9-11,7-14 0,1-13-6,7-18 5,-1-18-8,6-15-14,1-16-23,4-18-46,0-18-70,3-18-138,39-170-650</inkml:trace>
  <inkml:trace contextRef="#ctx0" brushRef="#br0" timeOffset="101140">14565 12759 2105,'-6'17'231,"4"1"-217,-9 16-14,7 9 14,2-1-8,4 3-6,4 0-49,1 0-53,-4 4-239,-11 51-681</inkml:trace>
  <inkml:trace contextRef="#ctx0" brushRef="#br0" timeOffset="101366">14821 12820 1206,'6'30'259,"2"3"-100,4 33-63,6 7 62,-1-2-5,2 5-53,-4 7-34,-3 3-46,-6 7-20,-9 4-11,-12 0-49,-10 0-244,-90 158-676</inkml:trace>
  <inkml:trace contextRef="#ctx0" brushRef="#br0" timeOffset="115653">1833 15748 668,'-6'-8'685,"3"4"-388,-1-6-59,-1 3-79,4 1-52,1 3-40,0 3-40,3 3-27,7 3-1,11 1 1,7 5 1,8 2-1,-4 0 2,-4 4-1,-7-5 0,-12 7 8,-2 3 5,-11 14-1,-7 16-4,-11 14-8,-3 16-1,-8 2-23,0-6-11,6-10-22,3-16 16,8-12-13,9-19 8,1-13 15,8-7-45,2-6-22,6 0 32,8-5 61,12-4 4,5-1 33,4-5 19,3 4 10,-4-1-2,-3 9-6,-5 4-24,-11 9-14,-1 7 14,-6 6 23,-4 10-13,-6 9-10,-7 8-7,-6 7-5,-11 2-6,-3 5-5,-8-1-5,-3 1-2,0-10-16,0-3-40,5-15-107,1-10-299,-39-63-203</inkml:trace>
  <inkml:trace contextRef="#ctx0" brushRef="#br0" timeOffset="116233">1435 16007 1174,'-8'-2'374,"1"6"-133,-8 0-119,-6 9-34,-1 9-35,-4 20-22,5 22-22,-6 77-8,21 60 0,19 30-1,15-67 0,11 0 0,19 1 0,12-1-1,8-34 0,-41-79 0,3-9-26,0-13-16,84 56 1,1-67-5,5-57 29,-89 13 18,-3-9 17,-2-10 3,64-99 10,-31-60 18,-22-51-18,-23 71-12,-17-7-6,-5-8 7,-8 14-5,-11 24-8,-6 24 10,-11 32 2,18 61 14,-13 3 16,1 4-15,-26-38-2,-4 15 17,3 16-1,5 13 10,3 14-30,2 12-15,-3 9-11,0 8 7,-2 11-3,-4 9-5,3 6-6,-1 7-3,-9 0 0,9 0 3,2-5-4,4-6 1,12-7 1,7-7 2,11-1-28,4 1-41,1 8-17,2 11-85,2 12-100,5 12-71,26 97-239</inkml:trace>
  <inkml:trace contextRef="#ctx0" brushRef="#br0" timeOffset="116866">2728 16314 698,'-10'3'152,"2"1"-53,-8 1 7,9-1 70,4-2-5,3 1-60,0-6-47,1 1 20,1 2 39,-1-1-1,-1-2-17,0 3-11,0-1-23,0 1-32,0 0-21,0 0-18,0 0 0,0 0-112,5 7-342,5 7 96,17 29-503</inkml:trace>
  <inkml:trace contextRef="#ctx0" brushRef="#br0" timeOffset="117382">2878 15932 751,'-3'-3'514,"1"0"-236,-1 0-7,3 3-50,0 3-91,-1 0-67,1 0-27,1 6-12,4 15-13,5 25 1,-1 24-3,8 72-2,-4 26 4,0 27-11,-3-69 0,-2 9 0,4-10-51,-2-3-50,-1-20-71,-4-79-29,-2-10-107,0-5-23,5 3 7,-2-59-207</inkml:trace>
  <inkml:trace contextRef="#ctx0" brushRef="#br0" timeOffset="117779">2845 16079 1017,'-3'-5'274,"3"-1"-88,-2-12-76,5 4 40,4-5 6,4-1-56,6 0-46,5-1-19,5 3-14,1 3-2,4 3-11,2 4 4,0 5 0,2 4 7,-2 7-7,3 2-10,1 5-2,-2 7 2,1 8 7,0 8-3,-7 7 0,0 6 1,-8 8 1,-6 6 5,-9 7-2,-7 7 8,-10 1 4,-4 4 1,-7-4-12,-2-2-3,0-4-8,-4-3-1,8-4-33,0-6-54,0-15-78,7-11-101,-3-6-44,2-10-180,-38-8 109</inkml:trace>
  <inkml:trace contextRef="#ctx0" brushRef="#br0" timeOffset="118138">2997 16662 922,'-2'-10'550,"2"-1"-315,0-14-37,7-1-34,9-5-52,6-8-29,10-7-32,5 2-30,3 7-15,-4 9-6,-1 11-6,-7 15-37,-3 15-46,-9 19-71,-8 25-55,-12 15-106,-13 19-153,-14 7 213,-8-2 21,-3-4 105,-4-11 135,10-15 36,9-19 144,10-23 45,9-15 58,8-9-101,7-3-88,10-1-11,7-2 74,8-2 10,9 1-16,2-2-26,0-7-52,2 3-47,0-3-19,-2-7-7,2-3-117,-4-5-238,35-89-564</inkml:trace>
  <inkml:trace contextRef="#ctx0" brushRef="#br0" timeOffset="118336">3671 16124 1732,'-1'2'457,"1"-2"-380,0 3-71,3-3 1,14 0 14,12-5 8,13-3-13,15-3-8,3-10-8,-2-5-14,-4-2-40,-10 3-40,-17 6-143,-12 14-311</inkml:trace>
  <inkml:trace contextRef="#ctx0" brushRef="#br0" timeOffset="118558">3789 15781 1393,'2'34'241,"2"7"-125,2 44 46,17 79 16,2 24-46,11-6-70,-10-54-32,-3-11-8,-5-6-10,-5-8-11,-10-59 0,-3-1-1,0-8 0,-3 43-67,-6-9-140,-33 69-425</inkml:trace>
  <inkml:trace contextRef="#ctx0" brushRef="#br0" timeOffset="118741">3580 16774 703,'2'0'872,"-1"0"-697,6 0-128,6 1 95,6 3 8,5-3-45,6 2-52,8-6-34,4-6-19,3-14-6,6-11-237,70-132-768</inkml:trace>
  <inkml:trace contextRef="#ctx0" brushRef="#br0" timeOffset="118915">4242 15759 1795,'-3'0'378,"3"3"-244,-1-3-79,1 0 14,1-3-67,2 3-2,4 3-108,0 5 7,3 13-125,-1 11-259,-18 104-107</inkml:trace>
  <inkml:trace contextRef="#ctx0" brushRef="#br0" timeOffset="119100">4280 16411 562,'15'37'457,"-2"-4"-123,17 38-68,-5 1 31,-8 11-101,-4 1-85,-7 16-57,-1 57-27,-11 5-16,3-116-11,1-2 0,-3 36-69,3-15-119,2-26-305,4-38-468</inkml:trace>
  <inkml:trace contextRef="#ctx0" brushRef="#br0" timeOffset="119424">4588 15915 1165,'21'-14'216,"9"-1"-102,23-16 155,14-1-112,-7-2-46,3 4-24,-8 0-16,-4 2-28,-3 6-17,-9 12-17,-9 10-8,-9 12 5,-8 21 9,-8 18-3,-4 24-1,-3 75-1,-9 57-2,8 67-7,6-64 7,4-20-1,3 5-7,1-9 0,6-21-1,-4-34 0,-6-21-5,-4-65-34,0-4-40,-3-10-91,0 32-144,-29 0-252</inkml:trace>
  <inkml:trace contextRef="#ctx0" brushRef="#br0" timeOffset="120174">4515 16655 1438,'-4'5'297,"1"0"-192,-1 8-61,4-4 59,3 9-31,5 3-43,3 3-14,1 2-8,0 3-1,-3-3-6,-3-2-61,3 1-102,-5-8-68,-2-7-18,-1-14-5,1-15 131,-2-19 72,1-21 51,1-23 14,6-77 100,18-25 40,-8 136 41,0 14 11,18-36-59,5 28-38,0 14-7,-5 19-10,-7 10-23,-9 13-6,-7 15 12,-3 10-11,-5 16-14,-2 12-17,-5 18-9,-8 54-8,-8 25-15,-9 7-1,11-66-25,10-65-41,2-9-39,1-9-44,-4 15-43,0-22 39,-3-30-49,-2-20 68,-5-21 134,-1-18 2,1-10 35,4 6 17,3 9 45,10 13 9,12 7-19,6 9-23,10 3-8,8 9-16,4 5-22,-4 11-13,-4 8-7,-10 9-8,-13 12-89,-7 18 7,-12 12 1,-11 16-56,-9 8-29,-10 5 4,-4 1 58,-1-5 112,10-13 45,10-21 30,12-17 67,10-16 40,9-7-11,6-11-105,10-3-9,8-5-5,9-2-16,3 1-12,-1 3-9,0-2-9,-6 4-6,3 1-44,-2-7-179,2-1-252,37-70-486</inkml:trace>
  <inkml:trace contextRef="#ctx0" brushRef="#br0" timeOffset="120439">5538 15784 1538,'9'1'285,"1"-1"-180,12 2 14,14-2-19,18-13-1,52-17-13,25-15-56,-88 31-23,-4-1-5,42-11-1,-12 6-1,-10-1-48,-16 11-40,-17 2-65,-16 10-89,-16 11-1,-87 59-294</inkml:trace>
  <inkml:trace contextRef="#ctx0" brushRef="#br0" timeOffset="120678">5530 15913 1232,'0'0'677,"0"0"-588,4 3-79,1 5 55,5 9 29,-2 17 25,4 15-25,-4 28-25,-2 76-4,-13 59-23,-6 23-11,-3-82-17,5-4-14,9-12 0,9-22-11,-1-73-43,0-5-48,1-11-57,8 27-177,21-18-412</inkml:trace>
  <inkml:trace contextRef="#ctx0" brushRef="#br0" timeOffset="121872">5969 15740 1524,'0'1'290,"-2"2"-185,-2 5 37,-6 6 40,0 13-98,-12 6-39,-2 12-14,-7 10-4,-8 4-16,-6 4-11,-2 3-5,-1-4-26,3-6-25,8-14-35,7-13-58,12-11-22,11-13 14,8-10 26,11-9 71,4-3 60,11-4 3,6 4 53,2 11 41,-3 10 16,3 16 28,-4 17 0,-5 18-20,-6 12-38,-8 5-35,-9 5-17,-6-9-18,-3-9-13,0-16-30,3-16-27,2-16-32,2-18-43,2-22 14,1-24-49,4-20 53,16-70 78,22-15 36,-26 111 45,3 6 99,19-39-18,0 18-34,-5 19-31,-5 19-28,-9 14-12,-8 11 9,-1 17 17,-7 7 5,-4 12-14,-9 11-19,-5 10-10,-12 9-9,-10 11-4,-10 6-35,-2-2-20,1-15 13,12-19-11,11-21-53,11-14 40,7-17 49,5-9 21,5-15 0,6-13 0,8-10 24,2 3-2,6 2 7,-4 15-14,-1 17-14,-8 12-1,-3 12 15,-9 19 18,-5 16 1,-8 16-17,-11 14-17,-7 4-22,-1-1-24,-2-14 10,2-12-12,10-22-11,5-15 31,7-15-14,1-15-23,7-6 34,6-10 31,3-2 20,3 1 9,8 4 8,-1 7 13,7 12 8,2 9-13,0 13-1,1 19 7,-1 20-9,-8 15-5,-2 20 14,-10 2 0,-4 10 2,-3-12-5,-3-7 4,-1-16-10,1-21-18,-2-12-13,0-15-2,1-8 1,-5-8 2,-4-8-12,-11-7-24,-10-11-38,-12-9 16,-10-9-1,-5-5-28,-3 5 6,5 10 41,9 18 28,13 12 1,12 8 0,9 2-1,9-3-8,10-6-36,10-3-77,12-10 76,10-11 27,14-11 16,3-14 2,11 1 36,2 2 17,3 2 17,-6 11-7,0 13-7,-8 7 5,-3 16-4,-9 10-4,-5 6-8,-7 9 3,-9 5-8,-5 3-10,-8 1 2,-4-5-24,-4-3-8,-4-9-25,-4 3-73,-6-5-109,-31-3-510</inkml:trace>
  <inkml:trace contextRef="#ctx0" brushRef="#br0" timeOffset="122336">6919 15600 1601,'5'0'261,"3"3"-213,10 8-19,5 11 64,7 12 43,5 15-14,0 6-49,-4 7-26,-3-1-7,-10 1-16,-4-1-13,-11 3-11,-12 0-32,-6 1-98,-7-6-157,-6-8-385,-35-2-142</inkml:trace>
  <inkml:trace contextRef="#ctx0" brushRef="#br0" timeOffset="122489">7033 16091 927,'13'-16'594,"4"-3"-356,20-13-16,16 5-63,10 5-51,10 6-36,-6-1-27,-3 1-21,-15 3-15,-18 3-9,-15 8-39,-16 14-78,-14 16-130,-99 121-644</inkml:trace>
  <inkml:trace contextRef="#ctx0" brushRef="#br0" timeOffset="123050">6649 16299 513,'5'4'1332,"8"7"-1179,13 14-95,6 6 56,8 9 36,-4 5-54,-3-3-36,-6 6-37,0-3-14,-9 3-9,-4-5-13,-4-1-50,-4-11-47,0-9-46,-4-14-37,-2-12 35,-1-18 79,-4-13-13,5-13 54,6-7 38,11 1 55,8 7 71,8-1 33,13 6-42,8 4-1,7 2-19,4 4-7,-4 6-10,-9 6-26,-11 13-23,-10 9-14,-11 7-10,-9 13 7,-9 10-1,-6 10-11,-15 19-2,-9 8-13,-22 13-19,-8-2-2,-15-1-2,-1-11-2,2-9 11,8-17 17,10-23 9,15-15 1,11-14 9,13-7 14,12-12-7,19-7-2,14-7 20,17-6 7,11 3-14,4 10-6,0 3-14,-10 8-5,-15 9-2,-13 9 0,-12 4-47,-12 6-43,-12 13-55,-8 13-215,-89 78-405</inkml:trace>
  <inkml:trace contextRef="#ctx0" brushRef="#br0" timeOffset="123394">6792 16903 69,'-10'10'1384,"2"1"-1031,-11 11-152,7 12 0,-4 9-51,2 12-54,-2 15-39,2 11-30,1 1-17,2-7-9,4-11-1,9-13-30,5-17-57,11-15-37,9-19-92,7-22-36,8-23-69,6-16-47,3-10 62,2-5 180,5 8 126,-4 9 237,-2 10 63,-6 20-18,-10 13 0,-9 13-69,-6 10-79,1 6-41,-2 12-38,8 5-26,-3 4-20,1-2-9,0-2-8,-2-4-67,-3-6-93,-4-3-214,20-20-352</inkml:trace>
  <inkml:trace contextRef="#ctx0" brushRef="#br0" timeOffset="123561">7628 17062 1410,'16'4'350,"-1"4"-53,15 14-104,1 6-79,-4 10-9,-6 3-42,0 4-36,-4-3-21,-4-2-6,0-5-27,-3-5-87,1-2-168,11 1-456</inkml:trace>
  <inkml:trace contextRef="#ctx0" brushRef="#br0" timeOffset="123712">7991 17234 1613,'4'7'580,"2"-2"-456,0 9 22,1 4-7,-1-5-50,3 3-71,0-3-18,-1 1-98,3 0-91,14 31-549</inkml:trace>
  <inkml:trace contextRef="#ctx0" brushRef="#br0" timeOffset="124372">8578 16199 681,'-9'6'597,"2"-4"-384,-8 8-68,5 1 55,5-9-4,10 3-65,17 0-55,18 3 26,20 3-6,58-1-39,18-5-34,5-14-13,-102-2 8,1-3-9,-8-1-9,33-15 0,-17-7-33,-11 8-33,-20 7-50,-13 8-139,-65 5-704</inkml:trace>
  <inkml:trace contextRef="#ctx0" brushRef="#br0" timeOffset="124680">8965 15889 1710,'-9'24'321,"-2"15"-207,-19 84-62,-5 67 34,-3 19 11,31-74-11,11-8-25,8-8-14,3-16-10,-7-61 1,2-8-4,4-6-4,10 25-1,2-13-8,1-11-3,-1-12-11,2-5-1,2-10 0,3-4-5,5-10-1,7-3-10,1-7-18,1-10-32,-3-5-18,-6-6-56,-3-2-46,-4-7-406,15-89-417</inkml:trace>
  <inkml:trace contextRef="#ctx0" brushRef="#br0" timeOffset="126032">8862 16116 803,'-12'-2'215,"-2"1"-65,-8-2 12,-2 2 46,2-1 14,1 2-4,6-2-67,3 2-56,5 0-35,2 0-21,5 0-5,0 0-7,1 2-10,-1 0-8,0 2-9,0 12 1,-1 13-1,0 14 6,-4 6-5,1-2 8,1-5 9,3-7 2,6 2-4,1 4 1,7 3-4,3 8 4,4 7-10,5 5 7,4 4-2,1 6-11,0-2 5,4-1-4,4-6 5,-3-16-1,3-16-5,3-13 10,6-20 10,5-20-2,6-13-2,-5-12-7,-5-12-1,-2-4-8,-10-1 0,-5-3 0,-9 2 5,-9 4-5,-6-4 5,-5 0-4,-8-7-2,-9-8 1,-10-7-1,-9-7 1,-12-1-1,-1 7 0,-2 18 1,5 21 1,4 20-1,0 16 8,-4 5-1,-5 8 4,3 10 10,0 8-8,2 15-7,5 10-6,2 10-1,5 16 1,9 10 0,7 14-1,5 68 1,12 18-1,13-5 1,4-71-1,-9-59 0,2-6 0,4-2 0,13 29-1,6-16 0,3-19 0,7-23 0,6-18-5,10-27 6,6-19 0,0-15 0,-3-9-18,-7-3-4,-11-4 5,-11 3 11,-13 3 6,-12-3 0,-16 5 0,-13-4 1,-17-3 0,-17 1 1,-16-4-1,-4 6-1,-2 22 1,6 24 0,11 30-1,6 18 1,3 15-1,6 18-1,8 16 1,7 15-7,-2 69 7,24 15 0,21 0-7,0-117-16,0-4-43,3-2-49,15 26-25,9-15-58,5-21-180,91-27-287</inkml:trace>
  <inkml:trace contextRef="#ctx0" brushRef="#br0" timeOffset="126414">9943 15555 1664,'0'0'494,"0"4"-392,-3-2-6,0 2 51,-4 0-36,-2 3-78,-3 8-25,-7 8-8,0 18 0,-9 17-1,-3 14-35,-2 12-13,-4 7-32,7 3-50,12-2-143,16 97-496</inkml:trace>
  <inkml:trace contextRef="#ctx0" brushRef="#br0" timeOffset="126932">10297 16086 1430,'0'4'253,"0"-3"-199,-1 11-6,-1 2 153,-2 15-28,-6 10-82,4 11-20,-1 6-8,3 8-17,4 4-23,7-1-10,3-9-7,7-13-6,5-12-6,7-11-9,3-8-14,6-11 7,-4 1 7,2-8-6,-5 4 4,-4 0 16,-1 0 0,-4 4 0,-3 1 1,-1 2 0,0 2-1,0 10 1,0-1 1,-3 11-1,1 1 10,-5 1 14,-3 6 11,-5 0 5,-6-1 7,-8-1-1,-12 6-2,-5 1-20,-18 6-24,-8-1-5,-4-1-86,-5-6-62,6-10-66,5-14-247,-64-32-257</inkml:trace>
  <inkml:trace contextRef="#ctx0" brushRef="#br0" timeOffset="127129">9982 17066 1386,'0'0'352,"2"0"-250,4 0-45,7-1 80,14-8-13,12-5-50,14-5-40,8-8-17,7 1-7,-3 2-1,-2-2-9,-9 1-37,-15-1-86,-7-3-183,-2-49-263</inkml:trace>
  <inkml:trace contextRef="#ctx0" brushRef="#br0" timeOffset="127323">10364 16352 1711,'0'0'454,"0"3"-331,0-2-26,1-1-5,5 6-47,8-3-24,9 2 1,9-1-19,4-6-3,1-8-75,-1-6-60,-5-4-223,36-34-733</inkml:trace>
  <inkml:trace contextRef="#ctx0" brushRef="#br0" timeOffset="127930">11091 16280 1351,'0'-4'303,"0"0"-198,0 0 48,0 1 34,1 3-55,-1 7-78,3 14-30,3 16 27,3 26-3,2 18-15,2 11 6,1 4 5,5 2-20,5-6-6,6-5-3,2-12 0,7-14-3,4-12-6,1-18 0,8-24 3,0-21-3,-3-27-6,-1-24 0,-5-21-6,11-67 0,-20-16 5,-23-9 1,-20 52 0,-12 6 0,-18 3 0,-6 5 1,19 63 6,0 7 8,5 12 23,-20-27 25,3 25-24,5 23-17,-1 15-10,-3 17-11,-3 15-1,0 16 0,6 15-1,4 5-31,10 7-35,10-4-53,8 1-74,36 92-473</inkml:trace>
  <inkml:trace contextRef="#ctx0" brushRef="#br0" timeOffset="129432">12468 15600 1169,'-2'-1'301,"2"1"1,0 1-16,-1 2-55,-1-3-73,1 4-43,-1-1-32,1 0-37,-3 0-25,-6 7-10,-13 22-10,-18 17-1,-16 21-24,-14 19-11,-1 0-1,4-4-7,14-8 1,12-10 7,18-23 7,15-26-7,13-12-31,18-14 38,18-7 28,23-17 21,72-42 0,31-14 4,-23 12-1,-107 59 2,-6 4-14,-5 3-4,25-12-7,-15 11-1,-12 8 0,-12-1-13,-6 4-45,-7 2-14,-1 0-48,-6 1-135,-1 1-353,-57-11-179</inkml:trace>
  <inkml:trace contextRef="#ctx0" brushRef="#br0" timeOffset="129636">12505 15793 1013,'-6'0'342,"0"4"-1,-6-1-32,5-2-75,4 5-93,1 7-77,4 12-16,0 13-3,-2 9-22,1 8-17,2 0-5,-3 6-1,0 3-21,-2 1-48,-4 5-41,-3-1-79,-4-6-262,-4-6-67,-33 16-112</inkml:trace>
  <inkml:trace contextRef="#ctx0" brushRef="#br0" timeOffset="131024">12187 16385 905,'0'2'520,"0"0"-283,6 5-59,0 21 22,5 18-4,3 18-58,0 13-61,-5-2-20,-5-3-30,-1-6-18,0-9-8,4-6-1,-3-13-75,6-12-53,-2-12-89,2-17-98,3-14 81,3-25 85,1-19 44,-3-12 76,8-6 29,-3-1 73,6 6 50,2 8 47,-1 13 43,3 2-66,0 14-62,4 7-22,6 7-16,3 2-8,-1 6 7,-3 4-10,-6 6-9,-3 1-12,-10 4-6,-6 7-8,-3 16 17,-10 18 33,-9 19-18,-5 12-14,-11 8-4,-6-2-13,-7-9-2,-3-8-6,4-12-35,2-19-23,8-17-13,8-13-1,5-16-1,8-15 17,3-14 29,6-6 23,5-2 10,5-2 31,2 13 25,3 2 14,-8 10-19,-2 9-24,-5 13-9,-3 8-4,-3 8-4,-5 15 8,-5 13-17,-6 16 0,-4 3 0,1-2-1,6-12-1,5-13 1,1-11 0,8-11 0,4-6 0,-2-4 0,7-5-9,2-3 9,2-4-1,6-11-38,3-1-45,-2-5-69,-3 4-54,-7 2 35,-6-1 31,-10 4 40,-7 2 101,-4 2 18,1 8 77,-1 2 68,8 6 34,7 4-58,4 4-61,0 11-45,4 15-19,3 19-5,-1 17-2,5 14-6,-2 5 7,-3 1-7,-2 3-1,-2-5 0,0-8 0,-2-14-1,-2-16-19,0-13-22,-2-18-9,-2-8 21,-7-4-48,-8-12-115,-7 1 52,-8-6 85,-7 1 32,2 2 11,4-2 13,9 5 39,8 1 48,11 1 39,9-5-17,9-4-64,14-8-3,12-15 21,15-2-4,6-5-19,4 2-17,-1 9-10,-6 2-2,-5 15-10,-9 7 1,-10 10-1,-13 10 0,-2 6 1,-11 7 23,-4 6 4,-11 13-4,-8 4-14,-13 8-10,-8 2-1,-12-3-19,-11 0-14,-49 14 1,-23-10 2,96-42 12,1-3 12,-37 10 6,6-4 0,13-10 0,11-5 23,15 0 13,14-6 25,11 1-5,5 1-11,6 0-23,9-10-16,20-7 23,16-9 22,61-21 1,28-5-10,19-5-15,-54 20-13,-13 9-4,-3-2-4,-5 9-5,-44 12 0,5 4 0,94-7 0,11-5 47,-66 10-30,-48 0-16,-8-2-1,-1 5 0,24-7-1,-16 6-11,-16-1-25,-5 7-24,-12 3-7,-6 7-19,-8 2-19,-4 7-105,-8-7-289,-57-18-138</inkml:trace>
  <inkml:trace contextRef="#ctx0" brushRef="#br0" timeOffset="131341">13718 15535 1286,'0'1'332,"3"3"-200,0 4-38,3 6 104,3 4-48,2 5-28,0 6-40,-2 4-10,-4 2-4,-4 3-10,-3 8-14,-12 8-16,-10 17-14,-33 66-7,-31 37-7,-21 16-9,31-55-42,16-28-23,37-69-26,11-5-49,4-14-94,-13 19-312,4-60-425</inkml:trace>
  <inkml:trace contextRef="#ctx0" brushRef="#br0" timeOffset="131565">13606 15987 1358,'34'0'261,"1"6"-89,26 4 82,0 1-112,0 6-47,-7-2-35,-3-3-23,2-1-20,-4-5-10,-5-2-5,-7-3 4,-9-1-6,-8 0 0,-10 0-23,-7 3-29,-3 0-28,-7 8-116,-8 8-176,-85 81-321</inkml:trace>
  <inkml:trace contextRef="#ctx0" brushRef="#br0" timeOffset="131777">13448 16501 828,'-13'2'598,"8"-4"-226,-10 4-111,25-8-123,16-10-49,30-10 68,62-34-34,31-9-51,-112 50-31,-3 2-23,33-21-8,-16 7-4,-14 9-6,-15 7-21,-14 10-40,-11 10-61,-9 18-103,-12 16-396,-79 122-116</inkml:trace>
  <inkml:trace contextRef="#ctx0" brushRef="#br0" timeOffset="132167">13567 16748 1230,'2'0'336,"2"4"-192,7 6 32,5 11-5,3 10-39,-5 9-53,-8 9-38,-9 4-1,-6-2-8,1-6-19,-1-13-11,5-19-2,1-9-11,9-10-49,5-24 28,12-21 25,10-17-13,6-9 4,1 5 14,1 9 2,-3 13 6,0 12 15,3 21-2,1 12 2,3 15 11,-2 16 14,-7 9 7,-6 10-10,-8 5 4,-8 2 1,-13 3 9,-7-2-14,-12 0-13,-10 0-12,-9-9-4,-14-8-7,-6-14-5,-2-16-2,-3-14-11,1-14-94,3-15-79,9-12-134,-20-119-636</inkml:trace>
  <inkml:trace contextRef="#ctx0" brushRef="#br0" timeOffset="132504">14438 15836 521,'-6'-7'1043,"4"1"-698,-6-10-111,5 6-54,0 4-48,2 4-45,1 4-45,1 0-27,4 19-9,3 17 11,6 33 8,5 85-4,-11 56-10,-14 37-1,-5-82-2,1-19-7,-1-22-1,1-18-14,9-73-17,1-11-25,-2-10-20,2 13-49,2-26-76,-1-29-136,2-39-199,10-231-171</inkml:trace>
  <inkml:trace contextRef="#ctx0" brushRef="#br0" timeOffset="133320">14440 16017 747,'3'-24'623,"0"5"-410,2-25-31,6 11 17,0 4-47,8 2-50,1 5-20,8 3-17,3 8-26,2 3-15,0 11-11,0 6 1,2 12-2,-7 13 16,-5 19 1,-3 25-5,-7 72 1,-13 44-2,-3 23-8,2-76-2,-4-19 4,1-8-7,-2-62-8,1-8 4,-4-5-5,-5 33-1,-7-12-19,0-18-60,-6-10-65,1-15-72,-6-24-311,0-20-54,-1-28 296,-2-16 70,0-19 152,0-6 63,3 2 239,8 5 134,14 17-4,7 5-70,12 6-116,10 5-83,7-4-47,14 2-29,12 2-12,6 5-11,-1 11-1,-3 14-1,-12 11-29,-16 16-39,-15 21-8,-16 19 59,-14 21-31,-14 23-89,-13 10 36,-7 5 27,-10-3-39,0-4 15,5-11 82,17-14 17,17-18 39,18-17 35,10-12 62,12-3 34,11-8-29,10 2-21,6-2-12,8-7-6,3-5-8,2-9-53,-8-5-25,-3-8-11,-9-3-5,-8-2-63,-4-1-60,-3-5-101,3-6-134,4-8-146,2-9 121,6-14 253,-2-6 130,-6-8 120,-8-5 142,-11 8 89,-6 18-94,-2 15-100,4 17-79,8 11-31,8 2 34,14-5 87,12 2-51,13 7-56,4 2-1,9 10-13,-1 4-23,-11 0-14,-15 1-8,-16 1-2,-15-2-19,-11 4-50,-8-1-63,-8 4-180,-45-10-610</inkml:trace>
  <inkml:trace contextRef="#ctx0" brushRef="#br0" timeOffset="133690">15286 15695 1585,'-1'0'510,"1"0"-386,-2 6-53,5 22 4,8 24 12,12 70-6,12 51-15,-10 19-5,-14-49-10,-4 10-10,-1-12-7,-5-15-11,-1-9-14,-1-10-4,-2-62-5,1-5-6,-1-9-42,-3 30-46,-4-18-37,-2-25-41,-10-18-106,-4-25-271,-8-24 232,-5-22 101,-3-11 216,4 6 18,6 10 360,7 17-24,10 16-94,8 11-59,2 9-57,6 5-78,9-1-39,10 2-17,15-2 1,15-3-11,7 6-59,7 4-131,86 28-575</inkml:trace>
  <inkml:trace contextRef="#ctx0" brushRef="#br0" timeOffset="133849">15725 17096 1734,'6'27'225,"0"-2"-151,4 20-50,-2 4-14,-4-1-10,-4-4-30,-2 0-9,-8-8 15,-12-2-78,-10-3-196,-116 19-759</inkml:trace>
  <inkml:trace contextRef="#ctx0" brushRef="#br0" timeOffset="134464">16210 16326 1218,'-6'0'265,"4"-1"31,-4-3-68,15-7-107,16-14-22,17-8 12,15-12-24,10-7-27,4 6-24,-5-1-16,-3 5-14,-10 5-5,-6 0-1,-10 6 0,-10 6-39,-6 6-38,-11 10-46,-5 6-100,-3 4-350,-30 16-342</inkml:trace>
  <inkml:trace contextRef="#ctx0" brushRef="#br0" timeOffset="134786">16536 15830 1699,'-6'-1'309,"1"1"-138,-5 1-48,1 15-60,-2 28-43,-9 77-14,-5 84 4,7 20 11,3-80 15,11-21 32,-1-20 17,6-56 2,3-13-15,0-3-16,5 30-23,3-19-17,1-11-8,6-7-7,1-6-1,7-5 1,3-6-1,4-8-11,5-8-18,0-9 2,4-11 9,0-6-51,-1-1-27,1-3-39,-6 0-42,-1 3-306,44-77-348</inkml:trace>
  <inkml:trace contextRef="#ctx0" brushRef="#br0" timeOffset="135146">17179 16190 1248,'0'0'637,"0"0"-417,0 3-130,2-3-25,4 0 14,8-3-25,6 0 5,16-4-4,8-5-8,3-6-22,-1-1-10,-4 1-13,-6-2-2,-5 7-6,-4 4-42,-4 0-48,-3 9-66,-3 0-328,15 21-429</inkml:trace>
  <inkml:trace contextRef="#ctx0" brushRef="#br0" timeOffset="135357">17175 16801 849,'2'0'878,"0"2"-672,10-2-74,10-6-6,12-11 0,16-7-53,6-6-40,6-6-21,-2 4-10,-5 3-2,-8 1-11,-8 12-85,-8 0-99,0 7-353,33-19-259</inkml:trace>
  <inkml:trace contextRef="#ctx0" brushRef="#br0" timeOffset="135574">17940 16299 1155,'13'-8'175,"5"-2"8,21-9 132,18-8-84,16-1-118,7 2-22,-1 7-10,-11-3-28,-10 6-17,-18 5-18,-17 3-18,-9 4-20,-12 4-71,-4 4-107,-12 1-345,-34 11-565</inkml:trace>
  <inkml:trace contextRef="#ctx0" brushRef="#br0" timeOffset="135898">18181 15814 1398,'0'1'251,"-3"8"-112,6 13-2,1 17 89,5 18-59,1 15-50,-2 14-18,-4 7-20,-4 60-7,-6 15-21,0-1-19,4-64-22,7-58-4,-2-5 0,3-10-5,8 29-1,2-17 1,7-17 19,3-10-11,4-13 3,1-10-11,2-9-1,-1-9 0,-5-9-46,-1-4-49,-1-2-58,-6-4-60,4-7-373,8-89-536</inkml:trace>
  <inkml:trace contextRef="#ctx0" brushRef="#br0" timeOffset="136123">18775 15638 1610,'2'0'226,"1"4"-128,3 6 59,8 8-2,2 12-28,-1 6-35,2 5-14,-11 8-9,-6 4-32,-6 3-37,-11 6-39,-4 3-102,-6 2-129,-31 66-575</inkml:trace>
  <inkml:trace contextRef="#ctx0" brushRef="#br0" timeOffset="136701">19010 16534 1694,'0'0'274,"0"0"-115,3-2-33,6 2-46,6-6-20,15-1-8,9-5-19,0-5-7,2 2-11,-5-1 4,-4-2-2,-6 3-7,-8 0-10,-5 5 0,-8 5-48,-4 4-74,-4 5 5,-1 4-120,-4 8-372,-29 61-317</inkml:trace>
  <inkml:trace contextRef="#ctx0" brushRef="#br0" timeOffset="136971">18932 17025 723,'0'0'474,"0"0"-273,2 0 5,2 0 23,4 0-31,6 4-30,6-1-31,4 1-11,5-6-11,2-2-26,1-3-43,-2-6-26,-1 2-15,-6-1-5,-4-1-36,0 1-46,0-2 7,0 0-108,1-3-90,-6 1-289,10-40-415</inkml:trace>
  <inkml:trace contextRef="#ctx0" brushRef="#br0" timeOffset="137488">19087 16366 1263,'-16'3'569,"6"-2"-342,-14 4-80,9-1-87,3 2-32,6-6-5,4 0 16,4-1 12,3-6-14,2 4-13,5-2 5,10-5 22,1-3 18,11 6-20,3 0-11,0 4-1,7 3-13,3 1-12,-2-1-11,1 0 5,-2-4-5,-1-1-1,-4-3 1,-1-5 0,-1-2 0,-7-1-1,-2-3 0,-6 4-14,-10 1-25,-3 7-16,-9 3-11,-3 4 9,-3 3-21,-9-2-47,-6 6-38,-9 12-197,-3 10-181,-68 77-124</inkml:trace>
  <inkml:trace contextRef="#ctx0" brushRef="#br0" timeOffset="137812">19063 16869 1108,'-10'7'316,"0"-2"-187,-4 9-18,7-2 38,5-5 7,5-1-41,9 4 7,14 2-17,8 1 3,9-3 1,6-7-17,5-6-5,0-6 4,-1-3-11,-2 0-31,-4 0-19,0 2-16,-7 1-13,2 1 0,-4-1-1,-6 1-5,-2 0-25,-3-8-35,-7 3-25,-1-9-40,-5 2-56,-4-8-144,8-50-866</inkml:trace>
  <inkml:trace contextRef="#ctx0" brushRef="#br0" timeOffset="138291">19929 16346 1321,'0'2'338,"0"6"-61,1 6-56,1 9-97,1 7-38,2 3-20,2 8-12,2 8-11,5 2 1,5 12-17,0 0-15,1-6-6,0-6-5,1-11 0,-3-10 6,0-14-1,2-4 3,0-17 0,7-16-3,4-17-5,1-18-1,-2-17-5,-1-7-4,-3-7 7,-11-3 1,-5 0 1,-10-2 7,-11 2 23,-13 6 0,-4 9-14,-7 13-8,-2 17-8,1 11 0,3 13 0,4 16 0,7 10-5,6 20-7,-1 19-6,2 24-32,-1 16-37,-5 8-42,2 2-46,-7-8-190,-47 97-356</inkml:trace>
  <inkml:trace contextRef="#ctx0" brushRef="#br0" timeOffset="187484">21403 10944 1008,'-5'-8'316,"2"4"-83,-7-14-98,4 7 43,0 2-7,-1 2-36,3 0-15,1 4-4,1 6-32,0-3-33,2 1-27,0-1-24,0 6-2,0 2-16,7 17 10,4 32 8,8 81 1,-5 62 0,-7 46 6,-3-53-6,1 9 0,-3 11 6,-9 22-7,3 21 1,0-17-1,6 26 0,-9 7 0,4-21 0,-3-7-6,3 5-9,6-38 9,9-11 5,5 14 0,1 6 1,-5 3-1,2 13 0,-2 20-29,-8-21 6,-6 11 6,-11 17 17,1-11 1,-7-12 0,9-31 0,9-22 0,0-1-2,0 11 2,5-7 0,-1-8 1,-2-12-1,3 5 2,-6-8-2,-6-6 0,4-28-1,0-24 1,7-66 0,1-7-1,2-2 1,8 31-1,4-7 1,7-2-18,3 7-39,6 22-22,23 75-83,0 25-314,-10-23-35,-38-101-67</inkml:trace>
  <inkml:trace contextRef="#ctx0" brushRef="#br0" timeOffset="188162">22310 11242 1125,'0'3'354,"0"-3"-109,-4 3-47,2 0-20,2-2-50,0 2-52,0-3-40,2 1-25,4 3-10,3 1 1,4 5-2,-2-2-18,2 6-72,-9 8-179,-24 71-349</inkml:trace>
  <inkml:trace contextRef="#ctx0" brushRef="#br0" timeOffset="188371">22253 11609 1302,'-1'1'363,"2"3"-228,3 10-71,0 13 104,9 11-15,-3 11-70,3 9-44,0 7-21,-2 12-12,-1 3-6,-4 12 0,-1 8-37,2 56-19,-5-108-190,3 38-321,1 36-324</inkml:trace>
  <inkml:trace contextRef="#ctx0" brushRef="#br0" timeOffset="188777">22674 11294 733,'-3'-1'741,"3"1"-542,5 1-158,6 9-10,12-2 79,16 6-5,12-1 0,14-4-41,6-9-37,0-9-7,-2-4-10,-11 2 5,-12-4 2,-13 8-8,-15 1 1,-7 6-10,-8 3-1,-3 3 1,-1 8 5,-1 11 23,-5 13-5,3 13-10,-1 26 7,-1 67 7,2 62-6,2 30-12,-7-62 7,2 16-1,1 4 0,2-30-4,0-24-4,3-24-5,1-75-1,3-7-1,-1-10-41,0 18-34,0-22-50,1-16-107,-3-21-49,-24-99-349</inkml:trace>
  <inkml:trace contextRef="#ctx0" brushRef="#br0" timeOffset="189565">22541 11907 728,'0'2'649,"2"0"-497,1 3-107,4 5 48,4 2 18,-1 2-35,1-1-37,-3 1-19,-2-6-13,0-2 2,-4-2 8,-2-4 2,0-3 16,-4-8 7,2-8-32,4-15-4,5-15-6,10-7 0,3-3 12,4 11 12,4 10 12,-4 12 9,2 11-2,-5 8-13,-2 10 3,-1 2-7,-5 3-5,-5 3 0,4 0 1,-3 10 5,-2 9-1,2 13-1,-2 15-2,-3 9-8,-4 5-8,-1 9-5,-5-4-1,-4-2 7,0-11-8,3-16 1,0-9 0,0-9 0,5-11-1,1-9-15,-2-7-11,3-4-16,-8-5-6,0-7-27,-10-8-9,-8-7-51,-4-6-168,-4-1 50,-3 1 94,3 2 87,5 2 72,10 5 10,11 1 80,10-1 15,11-7 15,13-5 27,5 0 3,9-4-39,0 8-30,2 4-28,-1 9-22,-7 10-23,-9 13-8,-12 13-1,-9 17-8,-10 19-4,-11 22-38,-29 65-50,-15 24 7,43-116 11,1-12 52,-10 33 31,4-24 4,14-19 62,5-19 57,4-7-48,5-8-31,6-12 4,9-9-6,5-7-12,9 2-18,3 0-12,3 3-8,3 3-128,1 5-223,68-30-472</inkml:trace>
  <inkml:trace contextRef="#ctx0" brushRef="#br0" timeOffset="190421">22595 11897 894,'-9'-3'318,"2"-1"-63,-5-5 11,3-1-34,6 4-79,1 5-70,5 2-52,6 9-30,5 8 12,5 11 14,6 16-4,-5 10-11,1 6-6,-11 2 0,-4 0-5,-6-2 7,-6-6-8,-7-14-14,2-13-2,-2-15 10,5-13 5,2-18-23,4-20-18,-1-22 19,6-21 13,4-13 3,2 2 7,4 16 0,1 17 18,-2 22 7,3 19-10,1 10-1,6 10 4,7 8-2,2 8-4,2 5 2,0 7-13,1-1 1,-6 4 4,-1 0-5,-9-2 6,-7 4 17,-10 1 30,-8 9 9,-11 7-9,-12 4-21,-7 1-12,-5 2-13,-4-2-8,-1-6-21,7-15-19,13-20-17,8-13-23,15-21-37,8-19-177,15-20-84,83-137-255</inkml:trace>
  <inkml:trace contextRef="#ctx0" brushRef="#br0" timeOffset="191428">23713 11089 1416,'3'11'145,"-2"7"-1,4 19 80,-4 8-44,1 10-63,-2 0-53,1-1-29,-1 1-25,0-5 4,-3-4-13,-3-7-1,-3-2-3,-6-7-37,3-7-50,1-6-78,1-12-3,7-13 28,5-24-76,8-21-34,2-19 20,7-17 217,7-1 16,5 10 238,9 15 5,-4 13 2,-1 10-35,-1 13-83,-1 7-37,-3 8-25,0 7-7,1 14-28,2 11-9,0 9 2,-5 7-11,-4 9-5,-11 6-5,-9 7 5,-12 8 1,-12 3-8,-13 7-5,-10-3-32,-6 1-40,-6-16-38,1-10-8,6-20 12,11-21 60,6-20 12,16-19 12,4-11-8,10-17 23,8-4 12,4 4 17,9 7 40,2 10 10,4 12-14,0 7-17,2 13-24,-4 10-12,-8 11 0,-8 13-13,-2 15 13,-12 15 5,-3 5-5,-6 0-31,-3-7-1,6-12-8,2-12 7,8-13-2,11-9 0,6-12 35,9-3 9,3-7-3,2 2-5,1-3-1,-9 4 0,-4 8-1,-13 8-41,-10 12-20,-15 15 41,-14 14-16,-19 20-163,-57 48 4,-35 21 10,13-11 136,105-96 50,9-7 183,8-4-51,-10 1-55,23-13-37,18-18 16,18-17 19,17-12-30,9-6-21,8 0 7,2 2 65,-7 8 42,-5 9-40,-17 17-32,-17 7-27,-9 20-27,-13 16-11,-9 16 12,-3 21 9,-4 6-16,3 3-6,8-11-12,11-14 11,6-11 1,7-11 0,0-11 7,6-7 5,-3-14 3,1-4-7,1-11-8,-3 0-51,0-9-104,-4 0-10,-9-4-87,-9 0-346,-37-20 67</inkml:trace>
  <inkml:trace contextRef="#ctx0" brushRef="#br0" timeOffset="191765">23871 12073 703,'-14'3'608,"4"1"-307,-10 9 2,7-1-115,6 5-73,5 9-26,3 7-14,-1 18-12,-5 8-20,-9 9-25,-4 5-18,-7-1-4,0-2-40,1-18-28,7-8-13,5-20-25,9-12-46,5-17-114,7-19 39,3-15 57,11-12 140,6 2 34,10 4 151,11 15 26,4 15-3,7 15 23,9 18-5,2 16-29,1 15-55,-1 7-61,-8 3-29,-5-7-13,-14-9-5,-9-11-66,-10-10-66,-6-7-126,-6-34-403</inkml:trace>
  <inkml:trace contextRef="#ctx0" brushRef="#br0" timeOffset="192173">24332 11270 1673,'-21'5'294,"3"-1"-162,-15 0-30,9 3 7,12-3 14,12-2-63,13-4-59,22-2 8,16-3-1,17 1-7,48-15-1,-76 13-7,38-12-34,-5-3-26,-16 5-23,-12-5-45,-16 8-192,-40 0-300</inkml:trace>
  <inkml:trace contextRef="#ctx0" brushRef="#br0" timeOffset="192374">24600 11342 1059,'-1'3'349,"1"4"-154,0 5 12,1 4 36,4 3-49,-3 2-49,2 1-55,-4 3-43,-5 3-26,-4 1-6,-7 5-5,-5-1-10,-6 1-33,-6 2-53,-7 0-61,0 2-147,2-10-161,2-14 85,-25-40-133</inkml:trace>
  <inkml:trace contextRef="#ctx0" brushRef="#br0" timeOffset="192599">24290 11516 707,'4'-1'336,"4"1"-63,5 3-36,1 11 28,5 8-29,1 5-65,0 10-48,-2 6-41,2 6-26,-6 7-16,-5 4-7,-2 8-10,-10 5-13,-5 2 1,-5 3-10,-5 1-1,1-9-58,2-7-43,1-15-14,8-17-73,6-17-86,3-20 7,4-24-6,6-23-182,16-158 80</inkml:trace>
  <inkml:trace contextRef="#ctx0" brushRef="#br0" timeOffset="192853">24449 11867 15,'8'-29'665,"5"10"-443,8-25-83,5 20 31,4 9-23,5 11 21,7 4-17,0 6 5,0 0-21,2 1-30,-8 0-27,-3-5-36,-9 2-9,-6 2 2,-4 5-11,-10 5-3,-4 19 13,-6 16 7,-12 14-20,-13 13-5,-10 10-5,-12 7-10,-3-5 1,4-12 5,5-17-7,13-19 0,11-25-46,8-17-52,6-14-149,6-20-371,17-103-180</inkml:trace>
  <inkml:trace contextRef="#ctx0" brushRef="#br0" timeOffset="193213">24600 11997 1379,'0'0'460,"0"0"-271,0 3-30,0 1-43,0 4-49,1 10-20,-2 17-4,0 9-17,-10 12-20,0 5-5,-6 6-1,-6 3-38,-1-1-22,-4-7-6,5-14-10,4-15-16,8-21-40,1-16-16,10-23-88,10-17-2,6-9 89,11-6 131,1 10 18,6 14 164,-2 16 58,0 15 1,1 11-4,2 14-48,1 6-39,-3 10-30,1 3-31,-6-2-26,1-7-26,-3-3-11,-2-12-8,4 2-13,2-9-69,3-4-53,3-10-92,60-30-380</inkml:trace>
  <inkml:trace contextRef="#ctx0" brushRef="#br0" timeOffset="193408">25455 11703 1591,'0'0'279,"0"1"-170,0 1 10,4 2-25,5 4-11,1-5-41,10 1-26,-6-1-16,0 1-56,-6 8-197,-20 59-384</inkml:trace>
  <inkml:trace contextRef="#ctx0" brushRef="#br0" timeOffset="193584">25545 12332 1713,'4'6'329,"-3"0"-157,2 5 4,2-3-43,-2-4-47,5 0-56,-1 0-19,5 1-11,0-2-78,1 1-64,-3-4-143,-8-7-723</inkml:trace>
  <inkml:trace contextRef="#ctx0" brushRef="#br0" timeOffset="195099">23289 14352 1148,'0'0'345,"0"0"-128,3 0-61,4-8-6,7 0-1,8-6-40,5-4-32,6-5-20,1 6-12,-2 1-9,-2 12-12,1 12-3,-1 16-2,0 22 1,0 23 2,10 69-7,0 24-7,5 2-7,-9-61 6,-19-66-7,-1-10-6,1-9-34,15 17-10,1-21-2,-3-23-8,-4-23-41,2-17-128,-4-20-309,16-147-213</inkml:trace>
  <inkml:trace contextRef="#ctx0" brushRef="#br0" timeOffset="195280">23971 14322 1055,'-15'7'381,"-3"0"-24,-18 15-60,-11 7-100,-7 8-67,-3 7-38,0 10-49,5 3-29,9 2-14,7-4-6,10 4-55,13-2-49,7-7-38,12-2-145,5-5-185,23 37-211</inkml:trace>
  <inkml:trace contextRef="#ctx0" brushRef="#br0" timeOffset="196345">23171 14028 614,'-3'-2'252,"0"2"77,-3-4-44,-1-2-30,0 3-32,-1-1-62,-1 2-67,-2 5-53,-5 6-26,0 7-9,-3 9-6,3 12 0,-3 12 0,4 9 1,4 6-1,4-3 0,1 3 0,-3 4 0,5 9 1,-2 4-1,1 4-16,5-9-34,6-8-26,8-9-23,2-11-33,9-13-41,5-15-32,10-11-170,92-33-273</inkml:trace>
  <inkml:trace contextRef="#ctx0" brushRef="#br0" timeOffset="196825">24410 15052 1242,'-1'0'320,"2"3"-169,-1-3-38,0 3 2,0-2-8,0 1-16,-1 2-25,2 1-22,-2 9-11,-3 2-14,-4 8-14,-7 10-5,-9 1-59,-10 14-112,-3-1-296,-64 55-254</inkml:trace>
  <inkml:trace contextRef="#ctx0" brushRef="#br0" timeOffset="197629">24696 14593 810,'2'-4'306,"0"-2"-79,3-12 4,1-1 12,2-3-53,3-2-49,-3 5-36,-4-1-27,3 3-19,-4 5-26,1 1-18,1-3-14,2 4 1,3-2-2,-4 4-6,-2 6-7,2 12-8,3 5 12,3 7 9,-1 8 5,2 4-4,-3-5-1,0-6 0,-6-5-1,3-9 0,-5-5-20,-1-4-3,3-4 1,-2-5 16,6-11-1,1-5-7,-2-11-7,-3-1 8,-2-1 7,-4 0 7,2 2 0,-4 5 2,1 6 7,3 9 9,0 10-3,0 4-15,0 4-6,7 8-10,3 2 16,13 13 1,6 5 0,6 6 24,1 0 2,-1 5 2,-5 4-5,-11 4 9,-6 4 1,-5 4 2,-4-2-4,-5 4 2,-9-2-4,2-2-3,-3-9-9,0-1-6,1-5-1,-3-7-10,2-3 1,-2-3-2,-3-9-8,1 1-38,-8-5-46,-2-2-35,-8-12-52,-3-6-348,-68-66-344</inkml:trace>
  <inkml:trace contextRef="#ctx0" brushRef="#br0" timeOffset="198867">25670 15277 1531,'0'2'372,"0"0"-157,0 0-112,-3-2-8,3 2-20,0-1-35,-1-1-25,2 1-14,-1-1-1,0 3 0,0-2 0,-4 9-1,-4 9 0,-14 9-46,-2 10-51,-9 2-100,4-8-180,-20-3-276</inkml:trace>
  <inkml:trace contextRef="#ctx0" brushRef="#br0" timeOffset="199387">25939 14199 1508,'0'0'464,"0"0"-323,-2 0-37,2 0-2,2 0-30,4 2-42,10 0-11,9-1 7,9 2-13,11-4 1,6-4-4,3-11-1,-6-1-1,-4-5 1,-11 5 12,-9 1-11,-6 8-9,-9 4-1,-5 4-10,-8 8-8,-2 15 1,-11 20-7,-8 14-39,-11 18 14,-1 11 19,3 2 15,10-4 13,9-7 1,10-26 1,5-16 0,7-17 11,4-16 16,4-8 30,6-8 6,6-7-18,-1-3-18,3 2-3,0 3-17,-2 6-2,-4-1-5,-1 4-43,0 2-52,3-3-49,3 0-220,62-45-525</inkml:trace>
  <inkml:trace contextRef="#ctx0" brushRef="#br0" timeOffset="199568">26776 14407 999,'-3'8'791,"1"7"-666,-2 16-25,0 5 16,1 12-23,2-3-32,1-5-29,4 1-16,-3-7-2,-1-4-8,-1 0-6,-6-4-19,-3 3-80,-1-3-379,-20 13-483</inkml:trace>
  <inkml:trace contextRef="#ctx0" brushRef="#br0" timeOffset="199760">27131 14461 1202,'19'-6'240,"0"3"-165,20-11 18,3 6 114,0-1-133,1 3-56,-3-2-11,3 5 13,5 2-20,4-5-47,-10 2 35,-12-4-102,-13-7-175,-53-42-627</inkml:trace>
  <inkml:trace contextRef="#ctx0" brushRef="#br0" timeOffset="199995">27397 14042 1153,'-5'37'294,"1"6"-33,-4 38-43,2 13-38,0 0-62,3 0-44,6-2-34,7-5-11,9-9-2,4-13-17,4-20-9,3-14 0,-5-10-1,3-15-19,-4-9-41,4-13-116,-2-14-379,25-107-834</inkml:trace>
  <inkml:trace contextRef="#ctx0" brushRef="#br0" timeOffset="200227">27858 14004 819,'8'26'297,"5"5"-132,13 32-8,18 12 106,12 2 55,14-1-221,3-6 37,-9-6-47,-13-5 7,-18-7-10,-20 3-10,-16-2 4,-17 3-24,-21 12-54,-19 10-2,-54 50-151,-21 5-109,32-24-437</inkml:trace>
  <inkml:trace contextRef="#ctx0" brushRef="#br0" timeOffset="201962">24545 16129 1475,'-5'6'311,"2"1"-188,-5 13-84,2 8 16,6 12 43,0 11-13,4 8-22,6 8-25,6 7-10,2-3-10,8 0-17,-5-7 0,8-9-1,-1-7 0,5-14-13,7-12-7,0-18 4,4-18 7,5-12 8,1-9-1,3-6 2,-7-2 0,-10 12 6,-13 12 9,-7 8 0,-10 10-6,-5 10 5,3 9 7,-4 13 15,-8 17-5,-2 10 5,-10 11 3,-6 3 0,-2 4-18,-12 3-13,1-6-8,-3-3-22,-1-9-60,1-9-62,3-13-201,-58 22-455</inkml:trace>
  <inkml:trace contextRef="#ctx0" brushRef="#br0" timeOffset="202188">24245 17531 1248,'3'-14'343,"7"-4"-209,7-23-8,16-14 42,13-14-29,9-5-46,6-2-27,-2 2-19,-9 9-11,-9 19-23,-13 12-13,-8 9-48,-7 9-94,-2-5-411,-13-40-494</inkml:trace>
  <inkml:trace contextRef="#ctx0" brushRef="#br0" timeOffset="202382">24545 16369 1732,'-2'3'311,"2"-1"-220,-4 3-77,5 0 11,6-2 20,6-1 2,8-4-13,7-8-19,5-5-15,0-7-18,3-2-108,-1 7-352,18-10-414</inkml:trace>
  <inkml:trace contextRef="#ctx0" brushRef="#br0" timeOffset="204432">22926 17796 831,'-7'-3'336,"-1"-1"-54,-8-7 21,-1-2-24,1-7-105,0 5-55,2 6-41,4 5-30,2 6-27,0 15-21,-3 21-1,0 21 1,2 21 0,-1 12 7,4 3-7,3-1-1,2-8 0,1-4 0,3-4 0,6-5-5,7-4-35,4-6-47,12-13-50,7-10-62,9-23-110,9-17-55,90-67-253</inkml:trace>
  <inkml:trace contextRef="#ctx0" brushRef="#br0" timeOffset="204745">23248 18117 1281,'11'0'202,"0"0"-34,14-4 48,0 4-45,0 0-67,1 7-28,-6 0-29,0 6-13,-2 9-5,-1 3-2,3 13 0,-5 9-5,2 6-10,-4 9-10,-2 9-1,-4 7-1,-2 3-12,-1-3-21,-4-1-48,-1-16-23,-4-13-89,2-16-112,0-12-38,-8-28-405</inkml:trace>
  <inkml:trace contextRef="#ctx0" brushRef="#br0" timeOffset="205004">23635 17979 1592,'-6'3'483,"3"0"-339,-7 2-19,6-1-17,0-1-38,-2 5-40,-4 1-19,0 8-10,-13 20 0,-8 15 0,-10 22-1,-39 58-6,-13 27-6,66-110-12,2-2-30,-17 36-46,14-21-73,16-23-350,37-48-464</inkml:trace>
  <inkml:trace contextRef="#ctx0" brushRef="#br0" timeOffset="205304">23868 17785 938,'1'0'740,"-1"2"-537,2 0-103,-1 0-13,5 3 11,0 2-5,3 9-21,-1-1-21,-4 9-9,-2 8 10,-5 7-14,-8 4-20,-4 8-18,-4 5-41,-5 0-88,0-2-169,-18 60-472</inkml:trace>
  <inkml:trace contextRef="#ctx0" brushRef="#br0" timeOffset="205582">24368 18526 81,'0'1'1594,"0"2"-1309,0 0-202,0 6-68,-3 5 16,0 11-5,-1 5-17,-2 4-8,0 2 10,-10 0-11,3-1-74,-5-3-157,-3-6-219,-39-7-509</inkml:trace>
  <inkml:trace contextRef="#ctx0" brushRef="#br0" timeOffset="206167">24520 18355 1592,'0'0'320,"1"-7"-200,4-1 3,2-7-24,5-13-47,6-4-32,3-8-14,4 2-5,-3 9 0,-2 7 0,-5 12-1,-5 10-7,2 14-2,-2 15 8,-3 12 1,0 11 0,-1-1-6,1 1-6,0-14-7,-1-11-14,-3-13 9,2-10 9,-5-4-6,3-14-24,0-9-38,3-14-104,2-11-23,-1-6 13,5-1 44,-3 7 97,0 12 56,1 12 85,-7 9 67,-1 11 37,-2 1 25,0 6-82,0 1-100,3 3-25,6 9-2,10 7 58,5 9 9,7 13-23,2 6 4,-1 5-7,-3 1-2,-6 6-10,-8-7 4,-7-4 1,-4-7-5,-4-3-13,-4-2-10,-2-2 4,-8-1-14,-6 3 4,-3-3-5,-5-6-51,2-6-30,6-9-11,-2-12-13,7-8-114,5-18-306,-1-87-432</inkml:trace>
  <inkml:trace contextRef="#ctx0" brushRef="#br0" timeOffset="206400">25319 17714 241,'6'7'1122,"3"1"-834,2 5 5,-2 3-74,-1-4-83,-5-1-41,0-5-44,-3-2-24,2-2-17,-5 6-1,-4 14-9,-6 7-55,0 13-56,-5 9-141,-19 86-422</inkml:trace>
  <inkml:trace contextRef="#ctx0" brushRef="#br0" timeOffset="206640">25734 18550 686,'4'16'226,"-1"-3"-13,2 9-30,1-3 15,-3-4-21,-1 6-16,-4 8-41,-2 6-65,-7 11-47,-6 5-8,1-2-216,-30 66-327</inkml:trace>
  <inkml:trace contextRef="#ctx0" brushRef="#br0" timeOffset="207496">26201 18162 1237,'-13'0'359,"3"0"-125,-14-7-72,10 6-5,6-1-31,4 0-37,4 2-55,2 0-26,8-2-7,8 0 14,14 2 29,10-1 1,4-4-3,7 1 0,-4-5 7,0-1-20,-4-4-7,-8 1-8,-5 3-8,-6 5-5,-7 5-1,-2 3 0,-6 5-9,-7 11 8,-4 12-5,-6 14-5,-10 19-26,-11 4 7,-1 8 9,-8 0-5,-3-1 2,2-4 3,0-10 8,7-10 11,7-16 2,10-14 0,8-14 0,5-7 0,3-6 1,6-2-1,8-12 46,7 2-4,6-3-12,4 9-12,3 6 2,-3 8-10,-1 6-4,1 0 0,2 3-5,-3-8-1,-3-3-21,-3-10-34,-3-6-31,-6-13-67,0-13-142,11-94-516</inkml:trace>
  <inkml:trace contextRef="#ctx0" brushRef="#br0" timeOffset="207714">26981 17734 1419,'0'0'737,"-1"0"-573,-1 2-71,2 1 31,0-3-31,2 0-57,2 0-36,-1 5 0,5 7-27,-1 16-11,-1 8-8,-9 22-29,-7 9-60,-4 12-216,-42 130-582</inkml:trace>
  <inkml:trace contextRef="#ctx0" brushRef="#br0" timeOffset="208120">27481 18652 1437,'0'0'458,"0"0"-359,2 4 0,-2 4-15,0 7-36,-2 3-31,1 8-10,-4 3 1,-7 6-7,-4 2 0,-9 4-1,-2-3-35,-3-7-71,-2-9-187,-21-12-459</inkml:trace>
  <inkml:trace contextRef="#ctx0" brushRef="#br0" timeOffset="208352">27773 18023 1025,'15'7'236,"9"-7"43,24 0 19,12-13-71,7-10-86,0-7-50,-3-5-29,-7 0-23,-14 5-20,-11 7-19,-12 11-7,-8 6-91,-6 3-185,-4 3-440</inkml:trace>
  <inkml:trace contextRef="#ctx0" brushRef="#br0" timeOffset="208642">28070 17581 1682,'-6'10'292,"2"6"-200,-5 19-2,9 18 43,0 20-29,0 14-28,0 8-35,0 60-11,-2-106 10,0 48-11,-2-4-5,6-11-8,2-8-8,6-10-8,8-5 0,-1-10 0,7-8 0,1-9-1,5-11-6,0-12-13,3-12-13,-3-13-31,7-13-53,-1-12-128,0-18-285,24-141-865</inkml:trace>
  <inkml:trace contextRef="#ctx0" brushRef="#br0" timeOffset="208832">28575 17395 1636,'-3'0'311,"3"6"-238,3 2-53,1 10 116,1 11-22,-1 6-57,1 6-28,-2 1-1,-2 1-8,-2 5-14,-5-2-6,0 5-74,0 1-151,-3 68-442</inkml:trace>
  <inkml:trace contextRef="#ctx0" brushRef="#br0" timeOffset="209079">28840 17665 1449,'9'22'163,"-1"-2"-14,15 25 14,4 4 13,6 10-41,5 1-57,2 1-2,-3-4 2,-5-13-1,-10 0 1,-9 2-27,-10 9-18,-13 13-29,-5 11-4,-12 12-75,-4 2-76,-13 1-106,-100 129-723</inkml:trace>
  <inkml:trace contextRef="#ctx0" brushRef="#br0" timeOffset="209883">29130 14403 1339,'13'26'177,"7"9"21,20 35 0,21 20-38,55 65-52,41 12 18,33-16-42,-60-64-49,4-19-22,-3-4 2,-1-1 30,-28 3-7,-65-31-5,-3 5-3,-6 5-20,47 97-4,-42 37 0,-42 59 3,-30-45-7,-27 19-1,-22-6 5,-19-16-6,-17 0-7,11-10 6,14-33-8,38-39-42,41-80-75,14-11-66,11-5-479</inkml:trace>
  <inkml:trace contextRef="#ctx0" brushRef="#br0" timeOffset="210959">31389 15287 1412,'0'0'330,"0"0"-220,0 3-83,1-6-15,-1 3-12,3-1-59,4 1-112,4-1-133,3-9-494</inkml:trace>
  <inkml:trace contextRef="#ctx0" brushRef="#br0" timeOffset="211324">31220 14938 1438,'1'4'487,"4"4"-421,4 8 15,10 11 51,6 6-30,5 3-48,5 3-23,3 0-16,2-5-9,-2-4-4,1-8-2,-5-10-14,2-12-35,2-9-94,4-19-328,3-7-94,72-66-295</inkml:trace>
  <inkml:trace contextRef="#ctx0" brushRef="#br0" timeOffset="211625">31886 15026 457,'0'0'493,"0"0"-31,-3 3-93,3-2-45,-7 4-99,-5 0-61,-5 10-71,-11 5-53,-10 19-40,-10 13-15,-3 16-100,-11 12-40,-1 13-115,-3 1-236,5 0 130,7-15 98,17-18 221,12-25 57,13-16 179,16-20-20,8-14-14,16-8 17,15-10-25,11-6 17,6-5-7,4 4 9,4 4-22,-5 3-44,-5 9-27,-14 7-32,-17 6-23,-13 7-8,-12 10-59,-15 18-82,-12 20-435,-112 138-726</inkml:trace>
  <inkml:trace contextRef="#ctx0" brushRef="#br0" timeOffset="211797">31083 16323 1398,'24'-13'248,"11"-2"-26,76-36-6,51-24-92,17-11-46,-75 34-34,-13 12-26,-57 24-17,-10 3-1,-7 3-93,13-12-177,-30 1-339</inkml:trace>
  <inkml:trace contextRef="#ctx0" brushRef="#br0" timeOffset="212006">31628 15768 1589,'2'7'244,"3"9"-10,-2 13-7,0 20-53,-10 16-56,-12 15-50,-29 60-40,-32 23-17,-23 9-11,70-125-26,9-5-62,3-9-32,-17 27-18,18-24-218,9-30-433</inkml:trace>
  <inkml:trace contextRef="#ctx0" brushRef="#br0" timeOffset="212167">31590 16379 1101,'25'-4'530,"5"4"-224,23 2-49,3 12-79,-7 10-52,-5 9-37,-8 8-35,-1-1-20,-5-5-25,2-4-9,-1-3-92,-1-6-52,5-7-139,48-23-410</inkml:trace>
  <inkml:trace contextRef="#ctx0" brushRef="#br0" timeOffset="212383">32670 14907 457,'1'-16'1629,"-1"8"-1372,-1-10-169,0 21 7,-3 2 26,-3 9-31,-4 16-42,-9 15-24,-4 19-13,-9 14-11,-8 8-28,-4 9-86,-1-1-67,8-5-61,8-21-369,-12 13-224</inkml:trace>
  <inkml:trace contextRef="#ctx0" brushRef="#br0" timeOffset="213456">32542 15307 1186,'13'-17'383,"-3"8"-56,8-12-101,-10 13-79,1 2-63,-6 8-60,3 6-24,1 11-10,0 15-15,-4 13-55,-8 16-88,-7 3-22,-10 1 43,-4-9 115,4-10 32,4-17 62,6-13 74,5-11 16,8-7-47,9-7-81,9-5-8,10-4-10,7 6-5,1 3-1,-4 7-19,-8 10-18,-14 9-17,-11 11 16,-15 8 24,-11 4 14,-9 5 9,-5-5 24,-2-6 10,4-7-7,10-9-18,10-10-9,15-8-9,7-4-21,14-8 8,7-5-5,13-7-32,8-3 5,5-7 17,-1-8 8,0-1 12,-2-4 8,-6-3 37,-6 3 34,-3 0-25,-7 12-10,2 8-9,-5 11-10,1 14-10,-3 10 2,-2 16 11,-4 17 19,0 7 7,-11 12 19,-7 3-1,-10 3-11,-5-3-11,-9-8-17,-12-3-10,-4-9-15,0-9-36,-2-10-67,6-13-13,7-13-14,6-15-128,8-6-83,5-8 140,7-3 71,6-1 28,1 3 102,4 6 142,0 5 65,2 9-1,-3 4 1,1 6-57,3 10-53,3 13 13,4 12-23,0 13-30,0 13-18,-3 3 6,-2 11-12,-4-1-3,-4 1 9,-2 1 3,-5-15 3,2-12-18,-7-15-2,2-13-11,2-13-4,0-8-10,-5-12-7,-2-12-49,-5-14-7,2-16-7,-1-14-10,3-7 7,-1 0 32,2 13 30,-1 20 11,-2 19 18,-8 21-7,-7 24 1,-10 17-2,-5 22-4,3 16-5,11-5-1,10-12-2,18-20-38,17-21-53,21-26-24,15-23-87,18-18-116,5-12 107,-2 0 147,-2 11 66,-13 13 143,-6 20 128,-10 9-1,-6 13-52,-1 6-23,-5 11-60,6 9-29,3 5-62,3 6-31,4 4-13,3 5-43,2-4-47,0-3-86,-1-13-115,58-15-638</inkml:trace>
  <inkml:trace contextRef="#ctx0" brushRef="#br0" timeOffset="213825">33359 15213 1813,'2'-12'310,"0"4"-226,8-15-52,6-1 65,12-5 11,13-3-16,11-1-23,8-3 1,-2 13 10,-6 6-5,-12 11-6,-11 12-12,-13 13-29,-2 15 1,-7 14 10,-6 21-15,-3 11 7,-9 3-13,-2 1-10,-4-1-8,-2-7-5,0-3-94,-2-11-70,0-9-119,-9-4-300,-53 43-865</inkml:trace>
  <inkml:trace contextRef="#ctx0" brushRef="#br0" timeOffset="214096">33525 16307 1407,'9'6'458,"-2"-6"-215,11 1-24,-1-5-33,-1-9-45,-2-12-58,2-8-47,-6-7-15,-4 3-14,-4 1-1,0 15 0,-4 7 5,2 13 5,-3 8 1,-3 3-17,-2 7 1,-3 7 4,-1 4 6,4-1-10,-2-9-1,4-4-33,4-7-108,-1-3-108,-13-4-589</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2:48:29.843"/>
    </inkml:context>
    <inkml:brush xml:id="br0">
      <inkml:brushProperty name="width" value="0.05292" units="cm"/>
      <inkml:brushProperty name="height" value="0.05292" units="cm"/>
      <inkml:brushProperty name="color" value="#FFC000"/>
    </inkml:brush>
  </inkml:definitions>
  <inkml:trace contextRef="#ctx0" brushRef="#br0">1151 2192 1192,'-7'4'142,"-1"2"-110,-1-2-22,4 2-10,5-4-24,3 2 24,2 3 12,3 3 31,4 2 7,3 2-8,1-3-8,8 1 2,7 2 2,8-4 14,7 1-13,8-5-18,1-1-3,3-1 11,2-1 1,1 3-5,-5-2-4,0 3-6,1-6 8,0-1 5,5-4-13,1-4-4,2 1-5,6-2 7,5-4-7,1-3 2,2-1-7,-2 0 0,-4 0 1,0 1-1,-3 0 0,-3 10 0,-4-1 0,-4 7 5,-3 3-5,-4 2-1,-3 3 0,-1 7 1,-3-5-2,-1 6 1,1-3 0,-4-4-1,3 5 1,1-7 1,3 1-1,11 1 0,5-3 0,4 2 1,6-4-1,1 6 1,-2-2 0,5-3 0,-1 1 0,-2-2 0,-2-2 0,3 0 5,-7-2-6,-2 0 2,0-2-2,-3 0 0,7 2 0,-5 2 0,3 4-1,1 1 1,-3-2-1,-3 1 1,-10-2 0,-4 0 0,-6 1 0,-6 1 0,-3 0 0,-5-1 0,-1 2 0,3-5 0,4 3 0,6-10 1,8-5 0,10-11 8,6-3-8,3-2 0,3 1 0,-3 2 0,-2 5-1,-6 2 0,2 7 1,-5 1 7,-1 0-8,-2 2 1,-2 4 0,1-4 0,-3 0 5,-1-6 2,4 3-1,5-2 7,5-4-5,2 1-8,4 2 0,1 1 1,-5 4-1,1 1 5,-6-3-5,-1 2 0,-6 1 0,-6 0 5,-6-4 3,-6 4 2,-7 2-10,-11 4 9,-3 2-1,-2 0 0,-4 0 2,1 0-5,-4 0 0,-2 0 3,-3-2 6,-1 0 1,-1 0-10,0 0 8,-3 0-2,-1-2-12,-1 0-36,-2 0-114,1 0-113,-12-10-353</inkml:trace>
  <inkml:trace contextRef="#ctx0" brushRef="#br0" timeOffset="1607">7479 1726 1011,'-3'-1'793,"3"1"-667,-2-4-106,2 4-20,0 2-2,2-2 2,-4 0 0,4 0 9,-4 0 3,2 0-6,0 0 2,0-2-7,0 2-1,-2 2-68,2-2-207,-3 18-414</inkml:trace>
  <inkml:trace contextRef="#ctx0" brushRef="#br0" timeOffset="13576">2402 3488 1104,'0'-2'119,"7"-2"-119,3-4-23,7-5 23,5-5 1,-2 0 11,-1 8-2,-4 0-4,-3 7-5,-3 3-1,-2 0 9,-4 0 5,1 4 7,-3 2 21,0 0-2,1 7-2,2 3-8,2 3-2,-1 3-1,2 8 3,4 5 5,-1 14 8,1 9-5,3 11-2,6 7-5,-1 8-2,4-3-7,0-12 2,7-14-4,0-9-7,2-12-2,2-10-1,0-8 1,-1-5-5,-3-7 7,-3-5-1,-4-9-12,-3-6-6,-1-7-81,-2-13-165,10-95-381</inkml:trace>
  <inkml:trace contextRef="#ctx0" brushRef="#br0" timeOffset="13846">2893 3339 1034,'-5'-2'281,"4"2"-143,-7-2-95,7 4-31,1 6 6,-5 7 44,1 11 59,-4 13-14,-7 12-32,-3 9-27,-4 6-2,-9 10 2,-8 3-19,0-1-14,-6 5-8,4-11-6,9-5-1,7-12-75,13-16-156,12-10-244,31-25-307</inkml:trace>
  <inkml:trace contextRef="#ctx0" brushRef="#br0" timeOffset="15393">3726 3576 1127,'-1'0'198,"1"0"-117,-4-2-69,8 2-12,-3-1-35,-1 1-55,5 0-129,4 1-31,18-6-449</inkml:trace>
  <inkml:trace contextRef="#ctx0" brushRef="#br0" timeOffset="16407">3761 3563 619,'-2'0'0,"4"2"-117,4 12-102</inkml:trace>
  <inkml:trace contextRef="#ctx0" brushRef="#br0" timeOffset="17457">3761 3561 709,'-2'0'144,"2"0"-89,0-2-37,0 2 8,0 0 26,0 0-4,0 0-48,0 2-36,2 0-153,4 4 17,12 9-73</inkml:trace>
  <inkml:trace contextRef="#ctx0" brushRef="#br0" timeOffset="18291">3637 3208 628,'0'0'267,"0"1"-198,-2 2-67,2 3-2,2 2 36,-2 9 24,0 0 36,3 3-8,-3 2-50,0-2-5,0 3 18,0-4-15,0 5-3,0-3-6,-3-5 1,3 2 2,0-8-19,0 1-4,0-5 1,0 0-7,3-3 0,-2-2-1,-1 1 1,2-2-1,-2 0 0,0 0 0,0 0 0,0-2 2,0 2-1,0 0 0,0 0 8,0 2-8,0-4 1,0 2 4,0 0 0,0 0 0,0 0-5,0 0-1,0 0-21,0 0-1,2-7-4,-2 3-28,1-4-78,6-18-204</inkml:trace>
  <inkml:trace contextRef="#ctx0" brushRef="#br0" timeOffset="20137">2709 3871 474,'1'14'89,"4"-3"-76,8 13-4,14-1 2,13-9 55,18-7 33,49-14-17,24-16 2,4-2-22,-51 6-23,-50 9-23,-4 0-2,-6-3-7,24-13 1,-16-1 4,-14-7 12,-18-6 22,-10-4-19,-18-5-15,-6 1-12,-11 2-12,-10 5-9,-10 13 12,-5 11-20,-7 17 29,-4 19 1,-42 36 11,85-23-6,-36 34-6,11 7 0,18 6-7,20-3-4,23 1-8,23-6-2,22-7 21,17-15 0,67 2 12,39-59-11,21-62 48,-72 13-1,-7-2-16,-19 2-8,-60 24-17,-7 1 7,-4 0-14,17-32 13,-15-1-7,-14 0 0,-16 3 5,-14 6 8,-21 8-18,-19 11 5,-67 4-6,-38 40 0,-9 52 8,62 11 11,-6 15-5,16 7 8,21 4-11,55-49-11,7-2 0,6-6-2,-9 42-11,26-19-37,26-15-55,27-22 23,73-36 28,72-96-6,20-76-17,-75 44-28,-18 9 56,-11 11 26,-38 19-41,-52 58 64,-12 7 12,-7 12 63,-2-16 3,-26 21 109,-26 30-133,-61 29-7,-48 51 20,-21 45-29,79-24-23,16-8-15,24-1-26,32-2-161,38-33-169</inkml:trace>
  <inkml:trace contextRef="#ctx0" brushRef="#br0" timeOffset="20678">4057 3085 1183,'-10'-3'334,"6"6"-211,-8-2-87,4 11-28,1 9-8,2 13 19,3 17 14,0 20 11,4 11-17,2 11-18,8 62-3,-4 14 4,-6-3-2,-2-120-7,0-4 4,-1-9-5,1 35-48,0-23-57,1-21-30,1-20-36,2-30 40,28-160-352</inkml:trace>
  <inkml:trace contextRef="#ctx0" brushRef="#br0" timeOffset="21158">4101 3198 1067,'1'-2'201,"7"-4"-144,3-13-34,16-7-16,11-14 28,14-1 4,5 2-33,0 6 16,-2 14-8,-9 15-3,-10 13-10,-14 19 6,-8 21 63,-14 17 47,-8 17 14,-12 11-14,-20 59-17,-19 25-20,5 21-29,33-74-12,6 4-17,6-13-13,-2 7-8,-1-19-1,8-70 0,4-8 6,-3-11-6,2 15-14,-1-17-13,2-15 7,-11-14-32,-2-23-256,-13-22-64,-25-72 9,-13-38 27,12 13-241,40 123 577,8 11 259,0 6-58,2-19-51,10 10-33,14 3-45,8 0 57,10 0 60,4-2-37,-2 4-74,-6 9-41,-9 9-37,-8 8-3,-10 7-10,-9 18-13,-13 18-79,-94 147-390</inkml:trace>
  <inkml:trace contextRef="#ctx0" brushRef="#br0" timeOffset="21315">3946 4310 465,'4'-4'1201,"6"3"-1098,10-6-61,9 1-13,3 3 38,3-6-8,-1 5-25,1 2-23,8 2-11,3 0-106,8-1-213,81-48-329</inkml:trace>
  <inkml:trace contextRef="#ctx0" brushRef="#br0" timeOffset="21513">4681 3376 1379,'0'0'325,"3"3"-290,5 0-35,12 3 0,13-4 12,12-7 48,11-11 1,13-12-31,48-33-30,-74 31-28,38-24-161,-8-1-89,33-56-212</inkml:trace>
  <inkml:trace contextRef="#ctx0" brushRef="#br0" timeOffset="21774">4986 2959 693,'0'0'667,"2"4"-570,0 6-97,6 13 18,-2 18 69,4 22 74,2 63 20,4 33-53,-6 25-47,-8-29-33,-10 1 3,4-11-29,-14-5-8,12-99-14,3-8-6,0-9-36,-5 21-27,2-20-37,-8-21-10,-5-16-154,-8-24-335,-61-159 32</inkml:trace>
  <inkml:trace contextRef="#ctx0" brushRef="#br0" timeOffset="21911">4690 3764 358,'-9'-14'362,"3"4"-34,-7-9-74,8 13-68,5 6-102,5 3-59,8 0 2,11 2 39,12-2-6,16-7-9,11-13-51,8-7-88,3-19-154,102-103-470</inkml:trace>
  <inkml:trace contextRef="#ctx0" brushRef="#br0" timeOffset="22083">5563 2873 520,'0'0'1055,"1"3"-1055,2 3-13,3 8 13,-4 11 7,-4 9 29,-2 17-36,-8 16-52,0 9-325,-30 73-605</inkml:trace>
  <inkml:trace contextRef="#ctx0" brushRef="#br0" timeOffset="22292">5526 3479 584,'0'27'248,"4"6"-20,-1 34-42,2 13 45,-2 8-39,-3 2-29,-2-1-46,-1-1-39,-3 0-43,-4-7-25,1-10-10,-2-16-28,4-18-38,6-24-50,1-19-8,4-27-110,34-177-384</inkml:trace>
  <inkml:trace contextRef="#ctx0" brushRef="#br0" timeOffset="22636">5951 2831 710,'2'-2'676,"8"-3"-592,6-1-59,5 2-10,7-1 15,2-2 26,-3 0 28,3 3-36,-7 9-24,-6 8 9,-5 9 12,-5 10-8,-1 11 4,-6 20-2,-3 18 1,0 64 5,14 17-30,-4-114-7,-1 0 10,11 49-9,-2-4-8,0 1 9,0 54-4,-9 8-4,-21-1 8,-8-53-1,10-59-7,3 1-1,1-11-1,-7 23-7,4-15-70,8-25-64,1-10-60,0-15-18,-21-100-687</inkml:trace>
  <inkml:trace contextRef="#ctx0" brushRef="#br0" timeOffset="22870">5728 3298 1276,'-9'11'228,"5"4"-176,-5 18-51,9 22 0,5 13 8,2 17 16,1 5 25,0 2-20,-1-9-14,1-17-16,1-19-37,-6-26-30,0-12 37,-6-18 18,0-15-224,-3-20-143,-1-21 76,3-171 49</inkml:trace>
  <inkml:trace contextRef="#ctx0" brushRef="#br0" timeOffset="23364">5782 3341 476,'3'-10'195,"3"3"-74,9-8-1,0 4 35,3 1 17,2 2-10,5 3-24,4-3-27,1 7-1,6 1-41,0 7-12,-3 6 4,0 13-2,-8 13 11,-6 19-20,-10 13-14,-15 67-9,-31 25 0,15-118-12,1-7-5,-12 32 2,3-24-4,12-20 2,4-17 8,0-12-18,-4-13-1,0-10-44,-4-22 4,1-11-4,4-8-19,1 1 29,7 14 22,5 11 5,8 14 8,11 2-19,12 6-1,9 0 14,8 7 5,-2 4-1,-4 8-5,-14 9-56,-14 8-78,-20 14 73,-16 12 49,-15 10-25,-13 7-29,-6 4 20,9-8 53,10-16 6,15-14 57,17-12 0,9-11-33,9 0-9,6 4 38,9-3 20,10-1-19,10-6-40,8-5-20,9-11-117,3-9-105,2-8-256,77-96-464</inkml:trace>
  <inkml:trace contextRef="#ctx0" brushRef="#br0" timeOffset="23569">6570 3051 913,'2'0'672,"2"2"-582,2-2-78,1 4 87,1-2 57,0 2-49,0 3-44,0 4-38,1 4-11,1 8-4,4 5-10,-7 6-46,-2 7-145,-23 82-320</inkml:trace>
  <inkml:trace contextRef="#ctx0" brushRef="#br0" timeOffset="23772">6550 3696 1204,'2'4'779,"4"4"-712,3 8-50,0-3 4,0 10 40,-3-2 20,-2 3-28,1 6-31,2 2-11,-4-1-11,0-7-29,0-6-58,-1-12-67,1-3-205,-2-15-13,1-72-681</inkml:trace>
  <inkml:trace contextRef="#ctx0" brushRef="#br0" timeOffset="27285">7377 3243 749,'0'0'772,"1"4"-669,6 2-103,7-2 0,9-1 47,14-6 73,17-19-12,54-21-24,26-19-36,-93 50-23,-2-4-13,33-10-6,-11 7-5,-15 3-1,-16 8-35,-15 5-110,-11 2-67,-8 1 14,-11 0-30,-64-33-657</inkml:trace>
  <inkml:trace contextRef="#ctx0" brushRef="#br0" timeOffset="27578">7719 2720 878,'-9'4'552,"5"7"-455,-9 11-83,7 11 1,1 13 48,0 14 10,2 13 23,0 15-10,3 67-23,3 19-27,-1-10-18,2-57-8,-1-62-2,3-7-2,-2-4 1,4 27-5,4-14-1,0-11 0,-2-13 7,5-7-8,-3 0 1,1-13-1,4-4-7,5-17-32,8-15-50,6-12-62,6-13-67,67-110-270</inkml:trace>
  <inkml:trace contextRef="#ctx0" brushRef="#br0" timeOffset="28660">10176 2995 698,'-1'-3'578,"1"1"-434,-2 2-114,5 0-21,7 0 1,10-2 85,15-5 17,15 0 11,14-6-37,13-1-5,0 0-21,-1-1-20,-14 6-25,-12-2-6,-9 5-9,-12 2-30,-11 1-123,-5-2-105,-7-5-99,-7-58-515</inkml:trace>
  <inkml:trace contextRef="#ctx0" brushRef="#br0" timeOffset="28960">10536 2647 1290,'-2'3'223,"1"7"-184,-1 12-38,1 12 29,-1 15 66,2 13-3,-3 13 3,2 11 8,-11 57-44,6-92-35,-6 46 13,-1-7 11,3-9-8,3 4-11,5-10-11,-1-9-8,8-13-1,2-19-10,4-15 0,9-5-1,6-10 1,10-14 1,7-16-1,11-19-18,4-19-91,1-11-145,1-7-262,66-141-232</inkml:trace>
  <inkml:trace contextRef="#ctx0" brushRef="#br0" timeOffset="29164">11359 2340 1468,'0'-4'539,"0"4"-452,-1-3-87,1 6 2,-1 1-2,-6 13 58,-8 18 17,-7 22-10,-9 20-37,-4 12-28,6-2-19,5-10-104,21-16-195,44 17-409</inkml:trace>
  <inkml:trace contextRef="#ctx0" brushRef="#br0" timeOffset="30108">8929 3218 358,'-3'-6'858,"3"6"-623,-3 0-125,3 0-43,0 0 47,0 0 38,1 0-28,-1 3-46,2-3-42,1 4-24,7 3-3,11 2 51,18 1-13,13-8-4,57-18-2,33-23-31,3-4 4,-107 28-13,-6 7-1,-6 4 1,25-3-1,-17 1-15,-15 9-9,-6 0-18,-7 1-21,-4-1-45,-2 0-122,-4 2-46,-7 5-31,-51 28-416</inkml:trace>
  <inkml:trace contextRef="#ctx0" brushRef="#br0" timeOffset="30492">9060 3631 1367,'2'2'300,"-2"-2"-237,0 1-57,1-1 13,-1 2 41,2-2 3,-1 4-3,8 3 5,3 5 14,12 2-20,12-2-4,11-7-10,9-3-1,9-5-10,0-2-13,4-6 3,-4-2-12,-6 0-3,-9 2 0,-10 2-3,-13 3 3,-8 0-3,-9 5-5,-7 1-1,-3 0 2,0 1 4,-3-2-6,3 2-13,-1-1-44,1 0-34,-3 0-128,3-5-312,-10-32-547</inkml:trace>
  <inkml:trace contextRef="#ctx0" brushRef="#br0" timeOffset="45210">7553 4273 479,'-10'1'149,"-5"4"-31,-6 4 10,-3 5 2,0-2-23,0 3 4,5-8 21,4-6-18,8-1-15,2-1 24,4 1-78,4 0-45,1 0-11,9 0 11,4 1 0,4 2 0,7-2 2,2 1 4,3-2-6,1 0 1,9-2 0,8-3 0,9-3 0,7-6 0,2 2 5,2-6-6,-2 1 0,-9 0 1,-5 2 4,-12 4-5,-7 2 0,-8 9-1,-6 4-5,0 8 6,-2 0-1,6 4 1,2-2 0,8-3 1,18-6-1,13-13-5,10-6 5,1-12-6,-1-3 4,-10-3-4,-2-2 6,-5 6 6,-7 4-6,-4 12 2,-10 9-2,-7 8-2,-4 13 2,-6 1 0,-2 10 12,2 1-6,5 2-5,12-3 1,10-3-2,13-9-17,4-12 0,4-10 17,1-12 0,-4-5-24,-6 2 24,-10-3 3,-2-3 9,-3 7 2,-1-1-14,-1 3 6,1 9-6,1 1 1,-1 4 0,4 9-1,-1 4-10,-3 7 10,-4 5-1,-7 9 1,-5 0 9,-4 1 9,-5-4 0,3-5-9,1-13 9,7-1 1,8-9 7,13-7-1,3-5-25,1-2 16,-2-7-2,5-3-13,-4 9 7,-2-3-8,-8 6 0,-6 9-1,-8 4-5,-8 5-7,-6 6 13,-8 2 4,-2-1 16,0 1 7,-4-4-5,3-2-11,-5-2-5,0-5 1,3 0-6,-2-1-1,2 0-102,2 0-105,4 0-120,8-18-354</inkml:trace>
  <inkml:trace contextRef="#ctx0" brushRef="#br0" timeOffset="53851">12234 3088 523,'-16'-14'188,"3"0"20,-11-12-22,6 4-18,5 5 14,2 3-64,7 9-70,2 3-33,2 1-14,0 2-1,0-1-12,0 2-9,2 2-8,2 4 14,3 6 14,7 9 1,7 11-1,3 7 1,5 8-1,-1 4 1,4-2 6,0 4 8,2-6-5,3 6 34,1 2-20,-4 1 1,-4-3-9,-9-6-2,-2-14-11,-5-16 4,-4-12 4,0-9 32,8-18 63,17-32 26,51-93-67,62-136-44,37-71-19,-68 162 14,-9 49-14,-23 27-1,-52 76-46,-6 11-98,-7 11-129,17-10-98,-12 57-154</inkml:trace>
  <inkml:trace contextRef="#ctx0" brushRef="#br0" timeOffset="56226">2217 5375 1260,'10'8'142,"3"-1"-140,12 8 16,7-2-8,-1 0-1,-2-5 8,-4-3-5,-5 2-11,0 3 6,-8-1-1,-4 4-6,-3-1-1,-3 1-6,-4 7-8,-5 2-125,-28 50-329</inkml:trace>
  <inkml:trace contextRef="#ctx0" brushRef="#br0" timeOffset="56451">2061 5704 1050,'-6'4'253,"1"-2"-146,-6 6-83,8 3-23,3 4 31,3 14 41,0 10-13,7 6-3,1 6-21,6 2-21,-3-2-9,-2-6-5,0-8-1,-6-13-39,-1-11-57,-4-7-88,-1-12-53,-11-72-448</inkml:trace>
  <inkml:trace contextRef="#ctx0" brushRef="#br0" timeOffset="56755">2187 5732 665,'3'-2'346,"3"1"-215,13-3-101,11-2 13,7-5 47,13-5-13,0-2-28,11 1-5,53-12 31,23-1-17,-95 23-25,-2 1-25,36-2-7,-17 5 1,-16 6-2,-11 4 0,-11 1-6,-10-2 5,-7 1-7,-1-2-4,-4-1 4,-2 0 8,-7 9 69,-10 9 0,-14 14-36,-10 12-33,-11 11-31,-5 2-40,1-6-73,7-14-112,10-18-98,-33-69-227</inkml:trace>
  <inkml:trace contextRef="#ctx0" brushRef="#br0" timeOffset="56960">2581 5734 793,'-4'13'312,"1"3"-228,-5 19-26,-1 6 50,3 4 15,-3-7-16,-2-3-29,1-2-32,-2 2-22,-3 5-10,-4 0-13,-1 1-1,-2-4-48,1-8-89,4-12-44,3-14-148,-7-55-164</inkml:trace>
  <inkml:trace contextRef="#ctx0" brushRef="#br0" timeOffset="57150">2470 5986 289,'19'-11'222,"1"-1"-43,22-7-62,1 3-12,0 7 16,-1 2-8,-3 7-1,-2 0-11,2-4-19,-3 4-1,0-8-34,-2 4-20,-4-3-17,-10 2-4,-6 5-6,-8 0-19,-9 6-125,-10 12-3,-14 9-115,-105 113-214</inkml:trace>
  <inkml:trace contextRef="#ctx0" brushRef="#br0" timeOffset="57681">2551 6299 686,'0'-3'334,"0"3"-82,-2 0-112,4-1-102,2 1-37,5 0-1,4 0 78,10-3 15,9 0-26,6-9-43,2 0 0,-5-6-24,-8 7-24,-10 4-88,-10 3-77,-9 4 58,-13 4-194,-2 6 113,-9 2 143,2 7 69,6 2 11,8-7 97,2-4 25,8 4-23,0 2 1,3 6 0,2 6 13,-1-1-31,1 1-9,-1-1-12,-3-2 8,-2 3-20,-8 2-15,-5 4-12,-6 0-15,-4-2-5,-3-2-7,-3-8-6,2-9-11,1-4-6,6-9 12,6-3 4,8-4-8,5 1-3,7 0 6,5-4 6,8-3 9,9-6 13,17-7 5,4-3-7,6 3-8,3-2 6,-4 8 0,-3 4-6,-6 3-11,-6 5-1,-4 6 0,-3 4-6,1 6 6,-7-1 0,-1-7-24,-5-7-93,5-16-120,5-15-332,41-143-266</inkml:trace>
  <inkml:trace contextRef="#ctx0" brushRef="#br0" timeOffset="57870">3356 5502 1032,'0'3'381,"1"2"-288,1 3-75,1 5-16,2 0 14,1 0 14,-2 0-7,2 1-11,0 7-12,-3 6-15,-7 4-230,-37 69-689</inkml:trace>
  <inkml:trace contextRef="#ctx0" brushRef="#br0" timeOffset="58086">3340 6091 1176,'4'11'136,"-4"2"-70,3 16 21,-1 13 8,-1 15-2,0 14-11,1 11 7,0 12-16,-2 69-46,-4 18-16,3-142-11,1-13-33,-1 20-43,2-24-46,0-22 62,4-16-55,16-115-374</inkml:trace>
  <inkml:trace contextRef="#ctx0" brushRef="#br0" timeOffset="58463">3664 5681 1010,'6'-5'184,"1"-4"-140,11-1-26,1-3-18,4 4-3,1 3 3,6 6-1,3 3-11,1 10 12,-4 5 6,-1 8-5,-10 3 11,-9 0 33,-7 0 22,-3 0 5,1 3-28,2 10-19,3 1 73,-2 8-32,1 4-15,3 11 15,5 14 12,5 65-15,3 28-26,-8 37-4,-11-72-12,-2-33-3,0-65-6,0-11-6,0-9-4,3 20-2,-3-20-8,0-12-22,-3-11 8,-6-11-154,-14-16-275,-69-129-340</inkml:trace>
  <inkml:trace contextRef="#ctx0" brushRef="#br0" timeOffset="59191">3546 6416 605,'-8'-16'291,"4"6"-97,-5-10-26,5 10 4,4 7 5,0 3-70,1 2-82,2 6-23,7 9-2,2 1 10,3 9 2,-5-6-6,-2-8-5,-5-9 8,-1-4 7,3-7 7,3-15 10,1-20-26,6-18-7,-2-15-5,7-2-20,-4 8-1,3 15 14,-3 17 11,-3 14 1,-1 6 1,-3 8 32,0 4 8,-2 5-32,1 5-9,3 6 16,2 9 14,-1 9 6,2 7 8,0 8 2,0 8-8,-4 3-16,-4 3-4,2-2-6,-6-6 3,-4-7-3,-6-9-3,-2-7 12,-7-5-4,-1-8-1,-6-5-10,-1-6 3,4-11-8,-3-10-1,5-9-27,3-7-9,3-7 6,9 1 5,4 6 4,6 3 3,8 6-6,-4 6 12,6 5 3,-2 10 3,-1 4-2,-2 2 7,-1 8-12,-4 4-53,-3 5 3,-6 3 31,-7 8 16,-3 3 4,-5-2 11,-2-1 1,1-5 0,3-5-1,6-7 0,2-1 1,7-4-1,1-1-5,3-4-2,7 3 8,8 0 27,5-5 18,8-1-12,3-5-12,0-3-21,3-9-9,-3 4-96,-2-2-97,2-6-148,58-59-248</inkml:trace>
  <inkml:trace contextRef="#ctx0" brushRef="#br0" timeOffset="59408">4392 5785 1274,'1'-2'276,"3"2"-224,2-4-13,1 4 68,0 0-8,3 0-23,0 4-37,4 3-25,-2 3-13,-2 8 4,1-5-5,0 11-45,-5 2-114,-2 5-178,-13 73-475</inkml:trace>
  <inkml:trace contextRef="#ctx0" brushRef="#br0" timeOffset="59588">4459 6336 1246,'0'1'485,"1"-1"-461,-1 4-15,3 0 22,0 6 76,3-2-10,2 3-37,1 1-34,-3 1-16,3-2-10,-3 1-67,1-5-112,-3 0-137,-2-7-260</inkml:trace>
  <inkml:trace contextRef="#ctx0" brushRef="#br0" timeOffset="62261">5489 5998 912,'-4'0'192,"3"-2"-105,-4-2-33,2 1 37,0-2 25,0 0 2,2 2-13,1 2-33,0 1-48,1-2-23,2 2-1,3-6 2,5 0 5,8-2-7,-1-6 8,6 1-7,-5 2-1,0 4 0,-3-1 0,-3 6-1,2 4-16,-5 6-1,5 10 18,1 9 30,1 21 33,2 12-1,1 18 1,2 11 21,1-3-41,8-1-25,-2-14-10,5-15-1,1-8-6,0-16 0,1-8 1,-5-10-1,-1-12-1,-3-4-9,-5-12-51,-3-10-69,-5-15-150,13-103-391</inkml:trace>
  <inkml:trace contextRef="#ctx0" brushRef="#br0" timeOffset="62502">6000 5704 1346,'-12'15'262,"3"3"-181,-17 19-49,3 11 61,-4 11 24,-6 4-23,0 8-22,2 4-31,0 5-22,5 0-11,5-5-7,1-14 0,8-17-1,4-15-8,4-14-49,4-10-105,1-7-112,5-8-213,22-77-220</inkml:trace>
  <inkml:trace contextRef="#ctx0" brushRef="#br0" timeOffset="62728">6270 5298 1311,'0'2'187,"-2"0"-103,0 8-51,-3 2 59,1 13 50,-2 6-58,-2 14-49,-2 13-23,1 5-12,0 5-29,1-2-136,4-6-201,14 34-395</inkml:trace>
  <inkml:trace contextRef="#ctx0" brushRef="#br0" timeOffset="63393">6773 5822 1200,'-5'0'269,"2"3"-157,0 2-41,0-4 32,6 2-10,-1-2-27,8-1-33,10 0 29,14-1 29,14-8-25,12-8-36,9-2-16,2-3-7,2-1 1,-4 4-7,-7-2 5,-10 6-6,-16 0 0,-10 8-28,-12 1-54,-8 2-97,-4 0-89,-19-12-308</inkml:trace>
  <inkml:trace contextRef="#ctx0" brushRef="#br0" timeOffset="63749">6848 6267 1003,'0'2'313,"0"-2"-233,2 1-62,1 2 75,5-2 42,2 2 49,8 3-41,10-6-43,8-6-44,6-4-22,7-6-7,2 1-1,4 1 2,5 4 5,-5 4-15,-5 5-9,-7 4-9,-12 1 1,-10 0 0,-11-4 0,-8 2 1,1-2-1,-6 0-1,3 0-3,0 0-19,0-2-22,0 2-49,3 0-121,-3-2-110,4-2-236,10-18-216</inkml:trace>
  <inkml:trace contextRef="#ctx0" brushRef="#br0" timeOffset="68125">28185 4653 523,'-3'-4'156,"2"1"-63,-2 0-12,0 0 20,0-6-13,-2 4-25,1 1-4,1 1-28,0 0-16,2 3-9,-4 0-6,-1 6 0,0 1-5,-3 9 5,0 0 1,3 5 0,2 2-1,-2 0 1,6 0-2,0 0-16,4-2 17,1-8 0,1-1 0,0-3 1,2-9 21,3-7-22,4-5 0,1-8-45,1-6-9,-4-4 1,-5 1 31,-8 3 22,-5 4 8,-4 6 20,-6 4 47,0 7-27,-1 5-19,-3 5-4,5 6-4,4-2-21,4 2-1,6 0-5,0 0 4,4 1-17,1 0-2,-1-2-33,4 2-102,0-1-45,15 14-65</inkml:trace>
  <inkml:trace contextRef="#ctx0" brushRef="#br0" timeOffset="68734">28021 7732 333,'0'0'229,"3"2"-217,0 0-12,0 2-72,2 7-28,0 1-1,9 47 8</inkml:trace>
  <inkml:trace contextRef="#ctx0" brushRef="#br0" timeOffset="68817">28051 7998 115,'0'0'128,"-2"-2"28,2 0-92,0-2-64,7-2-216</inkml:trace>
  <inkml:trace contextRef="#ctx0" brushRef="#br0" timeOffset="69216">28096 7890 749,'-2'0'222,"2"0"-152,0 0-23,0-1 25,0-2 30,0 3-32,2-2-28,-2 1-25,0 1-10,0 0-1,0 0-4,0-2-1,0 2-1,0-6-35,0-2-59,1-3-37,5-7-14,2 2 28,-1-7 69,1 5 25,-2 4 13,-4 7 10,-1 6 34,-2 2 10,-3 2-32,1-3 22,0 7-7,0 0-10,0 2-11,-1 5-5,1 2-1,1 0 2,-2 5 7,4-7-3,-2 3-5,2-3-1,0-4-12,2 10-141</inkml:trace>
  <inkml:trace contextRef="#ctx0" brushRef="#br0" timeOffset="69448">28205 8055 514,'-8'12'452,"-1"-2"-343,-4 15-31,0 5 8,-1-5-4,1 1-1,5-7-43,5-1-38,-1-2-57,2 3-165,2 3-42,-9 62 10</inkml:trace>
  <inkml:trace contextRef="#ctx0" brushRef="#br0" timeOffset="69704">28121 8939 328,'-1'0'566,"-1"-3"-418,-1 3-73,2 0 8,1 0 2,0 3-25,0 3-30,1 8-13,-1 0-2,3 4 16,-3-7-7,0-3-4,2-4 1,-2 0-8,0-4-13,0-4-9,1 4-117,-1 0-108,0 4-42,3 0 35,-1-1-134</inkml:trace>
  <inkml:trace contextRef="#ctx0" brushRef="#br0" timeOffset="70348">28120 9014 700,'-2'0'340,"2"0"-95,0 0-98,0 0-38,0 0 20,0 0 6,0-3-27,0 3-40,0-1-37,0 1-17,0-1-13,2 1-1,-2-3-10,0-1-5,0-2-1,-2 1 8,2-2-17,0 0-79,0-4-32,0 0-5,2-8-30,-1-1-35,2 0 22,1 1 82,0 8 70,-1 0 27,-1 6 5,-2 1 1,2 0 0,-2 3 7,0-2 41,-2 4 26,0 1 39,1 3-16,-1 3 19,0 3-8,-1-3 4,0 2-16,3-7-16,0 2-18,0-3-6,0-2 3,0 0-21,0 0-16,0 0-8,0 0-9,0 0-6,0 0-6,2 0-23,-2 2-23,2-2-35,0 1-53,3 2-82,0-2-49,3 1-62,-2 1 31,-3-2 80,-2 5 110,-2 0 112,0 8 64,-4-6 76,2 0 14,-2 1-11,3-7 7,1 0 0,1 0-23,1-4-26,-1 2-20,2-2-40,0-2-41,1-6-53,3 1-2,2-9 19,2 2 34,-1-2-17,3-1-67,4-4-46,3-9-105,52-94-346</inkml:trace>
  <inkml:trace contextRef="#ctx0" brushRef="#br0" timeOffset="70567">28603 8314 978,'0'-6'228,"0"3"-153,1-6-69,1 6 35,1-1 34,-1 2 7,-2 2-41,1 0-41,1 0-35,4 0-34,-1 0-33,4-7-248,27-41-299</inkml:trace>
  <inkml:trace contextRef="#ctx0" brushRef="#br0" timeOffset="71445">29169 7663 719,'0'-2'164,"-2"4"-110,4-2-3,-2 0 75,0 0 54,0 0-57,-2 0-62,2 0-37,0 0-12,2 0-1,-4 0-2,2 0-2,0 0 4,0 0-11,0 0-46,8-13-56,-1-1-42,0 0 8,1-2 64,-4 9 42,-2 4 15,-5 6 15,0 4 84,-3 2 61,-2 7-25,0 0-19,-3 4-11,4 0 4,-2-1-1,3-3-13,1 2-10,2 2 2,-1 3 0,-1 0-21,-2 1-16,2-5-17,4-9-11,1-8-7,0 0-12,3-5-21,2-2-55,6-11-5,4-8 9,6-8-59,-3 0 55,-6 3 44,-6 13 44,-8 9 19,-2 2 41,-6 7-7,-4 2 2,-6 6 16,-2 8-10,0 1 7,3-3-7,8 6-17,5-11-44,3-3-5,6 0-2,3-4-2,0 2-6,5-6-11,2-6 4,3-2-26,-2-6-12,-5-3 28,-2 0 23,-5 7 9,-4 1 1,0 8 32,-1 2 35,-1 2-28,1 0-11,-1 1-8,-1 4-5,1 0-1,-1 6-4,2-5-11,-1 0-7,4-6-42,0-1-41,0 0-51,2-6-86,3-2-307,6-46-283</inkml:trace>
  <inkml:trace contextRef="#ctx0" brushRef="#br0" timeOffset="72353">29021 7595 642,'0'4'174,"0"5"-99,2 8-1,-2 2 14,2 0 28,-2-5-7,2-6-22,1-4-39,0 0-30,0-1-11,3 0-7,-2-2-100,2-1-161,12-10-224</inkml:trace>
  <inkml:trace contextRef="#ctx0" brushRef="#br0" timeOffset="72503">29219 7886 866,'-2'4'266,"-2"2"-184,-6 2-55,7-2-4,-3-1 53,0-8-76,-4 1-156,-20-8-507</inkml:trace>
  <inkml:trace contextRef="#ctx0" brushRef="#br0" timeOffset="73547">25012 8905 1230,'0'0'251,"0"1"-181,3 5-62,6 4 17,1 0 58,4-2 2,7 0-17,2-1-4,4-3-11,6 3-32,-5 4-5,-3 5-2,-6 5 8,-3 14 4,-5 5 10,-3 9 4,-4 7-5,0 4-4,3 4-8,-1 5-2,1-2-6,5-5-2,2-8-12,3-8 0,2-7 5,2-9 7,-4-11-7,0-5-6,-5-10-21,3-8-39,0-10-79,3-10-118,-1-12-103,2-9-167,21-100 149</inkml:trace>
  <inkml:trace contextRef="#ctx0" brushRef="#br0" timeOffset="73800">25524 9129 211,'-2'-17'324,"-4"5"-27,-4-11-45,2 9-36,2 8-18,-2 6-33,2 6-30,-2 2-39,-3 11-7,-2 9-7,-3 7-8,-2 5-20,-6 8-15,1-2-8,-5 8-10,-5-1-7,-1-2-4,1-9-8,2-4-1,4-13 1,9-6-2,9-11-21,6-8-57,6 0-109,5-4-67,5 1 25,11-6-67,46-46-166</inkml:trace>
  <inkml:trace contextRef="#ctx0" brushRef="#br0" timeOffset="74079">25913 8705 1314,'-6'5'351,"0"5"-252,-3 11-57,-5 1 45,4 2 47,-3 4-23,2-1-48,2 4-35,3 5-20,2 3-1,-3 4-7,4 1 0,-3-2-27,0-1-72,-7 4-127,-4-3-275,-43 46-505</inkml:trace>
  <inkml:trace contextRef="#ctx0" brushRef="#br0" timeOffset="75041">23102 8471 345,'-1'2'231,"-1"2"-119,1 0-29,-1-2-1,2 0 35,0-1-4,2 2-14,-2-2-17,0 5-5,-2-2 11,-1 7-1,-1 0-9,-5 2-15,-5 9-19,2 7-5,-5 3-12,3 4 0,1 0-8,1-1-2,0 0-8,0-8-2,3 1 1,-3-8-8,3-1 2,-1 0-1,1 3 1,0 1 4,-1 7-5,-1 6 0,-3 2 1,3 0-1,-4 2 0,3-2 0,-6 1 1,-1-1 4,-1-4-6,-1-6 6,8-9-5,2-6 1,5-6-1,3-3-1,-1-2 1,4 0-1,0-2-7,1-2-44,2 0-56,0-2 1,3-2 14,3-8 32,5-9-60,6-12-58,-1-10-32,4-9 34,1-1-38,32-104-115</inkml:trace>
  <inkml:trace contextRef="#ctx0" brushRef="#br0" timeOffset="75369">22982 8660 628,'-2'0'155,"1"0"-98,-3 1 7,-2 1 55,-1 6-2,-5 0-35,-3 7-25,-3 3-12,-4 9-1,-1 5 1,-6 7-6,-2 11-9,-4 2 3,-2 9 1,3 4-4,2 1-10,-1 0-5,5 5-2,-3 3 14,-1 1-13,7-8-13,4-10 6,6-21-7,6-9 1,3-11-1,4-9 7,-1-3-7,3-4-14,3 0-50,-2 0-71,2-2-93,7-1-62,38-35-53</inkml:trace>
  <inkml:trace contextRef="#ctx0" brushRef="#br0" timeOffset="76795">28036 8989 822,'-1'-6'369,"1"0"-214,0-1-100,-2 2-20,2 1 100,0 4 51,0 0-50,0 0-73,-1 2-28,1 1-10,-2 8 5,-2 11 35,-4 11-5,-2 8-20,-5 15-5,-7 9-4,-6 14-5,-4 9-14,-4 2 0,3-3-12,9-21 1,8-15-1,13-26-21,9-14-57,11-22 30,5-14-23,9-18-31,5-19-43,2-11 56,-3-5-28,-5 3-10,-6 5 4,-6 5 55,-1 5 58,-5 4 10,-1 9 16,-2 10 8,-3 11 38,-6 8 49,-6 13 12,4 4 7,-4 1-35,0 1-31,-4 7-20,-1 9-17,-8 9-8,-2 12 7,-6 14 5,-3 12-1,-1 13-3,-5 10-3,1 6-6,2-8-6,7-9-1,7-23-11,12-20 0,5-16-18,5-13-10,7-8-22,5-7 20,8-12 9,5-13-54,3-12-43,1-9 25,-3-2 7,0-6 7,-8-2 14,-2 5 16,-5 3 17,-3 2 10,-3 12 22,-3 9 19,-1 21 65,-4 11 5,-4 8-2,1 8-30,-2 13 37,-2 12 19,-7 14-22,-1 3-19,-1 2-19,-1 5-16,-3 0-14,-2-2-14,2-2-9,-1-8 0,0-6-35,11-12-82,2-9-217,9 5-407</inkml:trace>
  <inkml:trace contextRef="#ctx0" brushRef="#br0" timeOffset="81594">19730 8720 675,'-8'0'105,"2"2"-72,-6 0-21,-4 6-10,2 1 41,-2-1 31,2 0 22,0 4-18,4-1-24,3 7-15,-1-4 3,3 9 3,-5 2-8,3-2 7,-2 6-5,-6 4-6,-7 11 1,-7 5-10,-6 12-1,-5 7-2,-11 14 0,1 7-9,-2 1-6,-2 0 3,0 1 16,5-4-1,2-3-10,11-13-13,11-21 6,9-10-7,9-17-1,4-7 1,3-3-1,0-9-7,0-1-11,0-3-28,1-4-32,2-2-40,2-9 49,6-15-94,5-16-37,5-19 35,9-12 28,11-13-60,91-165-128</inkml:trace>
  <inkml:trace contextRef="#ctx0" brushRef="#br0" timeOffset="81895">19554 8932 521,'-4'0'195,"-1"0"-45,-5 0-63,-2 7 14,-6 2 19,-3 9 0,-10 12-32,-7 10-19,-6 17-19,-5 13-13,-4 20-8,-32 58-1,58-95 4,-27 53-1,-21 52-11,-3 23-1,2 19-7,30-78-6,4-18 5,26-63-11,5-8-18,2-7-25,-5 19-34,7-22-37,14-20-85,10-18 164,10-24-50,15-23-127,35-79 8,50-141-30</inkml:trace>
  <inkml:trace contextRef="#ctx0" brushRef="#br0" timeOffset="82181">19495 8916 752,'-8'6'144,"-6"4"-45,-12 13-52,-4 5 31,-2 14 42,-6 6-6,-5 18-29,-11 20-17,-33 69-40,-9 35-11,-16 6-8,31-46 7,-2-5 8,2-9-3,16-23-7,42-69-13,7-11 0,8-12-1,-10 20-47,18-24-142,20-23 83,15-22 50,18-20-55,14-32-82,47-78-8,42-117-95</inkml:trace>
  <inkml:trace contextRef="#ctx0" brushRef="#br0" timeOffset="82384">19395 9126 572,'-5'3'278,"-3"2"-61,-6 10-100,-7 9-21,-9 21 9,-6 21-25,-29 66-8,-7 43-9,-2 11-27,23-45-15,-13 21-12,1 0-3,-7-15 1,-5-33-7,47-65-5,4-5-25,6-8-75,-7 37-127,49 9-391</inkml:trace>
  <inkml:trace contextRef="#ctx0" brushRef="#br0" timeOffset="83210">28120 9084 978,'-6'1'269,"-5"8"-203,-8 12-65,-9 12 0,-7 15 43,-1 12 20,-4 12 20,4 16 24,-15 59-49,10 18-17,-3 32-18,15-43-9,-19 21-15,-12-11-32,-11-15 25,-17 23-7,-1 7-94,2-4-28,13-33-11,18-23-107,41-80 26,12-16 27,16 7-105</inkml:trace>
  <inkml:trace contextRef="#ctx0" brushRef="#br0" timeOffset="83555">27790 9677 1305,'-12'3'87,"1"6"-87,-6 8-138,2 15 113,-5 14 25,-1 9 94,-10 17-8,-6 17-17,-26 66-12,-17 34-15,-17 12-8,28-63-2,6-5-8,14-14 0,37-73-12,3-5-12,5-12-17,-5 24-63,11-21-65,11-20-110,3-24 30,57-106-2</inkml:trace>
  <inkml:trace contextRef="#ctx0" brushRef="#br0" timeOffset="83879">27872 9460 1379,'-6'5'211,"2"7"-194,-10 11-17,1 16-14,-5 17 14,-9 14 69,-12 20 33,-39 83-21,-39 63-25,-36 40-25,44-90-8,10-8-7,17-19 4,28-33 8,37-85-4,11-7-14,3-2-10,0 32-21,8-8-39,6-11-88,2-7 44,-3-15-70,2-13-72,8-20-39,39-108-165</inkml:trace>
  <inkml:trace contextRef="#ctx0" brushRef="#br0" timeOffset="84215">27751 9554 1148,'-13'29'166,"-1"6"-119,-9 40-34,-12 70-2,-7 32 20,-32 33 34,4-58 10,-11 3-20,-10 9-28,-3-9-15,9-3-6,16-33-5,44-81 1,10-8-1,9-11-1,-13 20-42,14-22-86,14-9 29,8-8 35,8-12-112,12-7-112,87-101-321</inkml:trace>
  <inkml:trace contextRef="#ctx0" brushRef="#br0" timeOffset="84493">27822 9773 1129,'-13'16'205,"1"1"-121,-13 25-57,-6 10-4,-5 15 32,-9 15 31,-6 14 5,-34 69-13,-15 40-6,-13 32-13,29-69-25,-3 1-10,-3-33-9,11-12-6,47-74-3,9-10-6,7-8-14,-16 25-76,19-24-125,14-24-411,38-70 46</inkml:trace>
  <inkml:trace contextRef="#ctx0" brushRef="#br0" timeOffset="85313">22146 11140 1031,'14'-6'178,"3"0"-125,18-4-40,6 0-5,-3 5 11,0-1 22,-5 12 59,-1 6-11,-4 11-2,0 12-17,-2 14 5,-4 10-22,-4 5-16,1 6-4,-2 10 9,5-5 65,2 0-62,1-10-30,-1-11-15,-4-12-15,0-10-48,-1-10-62,-2-17-14,5-7-22,3-19 76,2-18-127,31-139-505</inkml:trace>
  <inkml:trace contextRef="#ctx0" brushRef="#br0" timeOffset="85516">22930 11140 1064,'-8'2'349,"0"5"-155,-11 4-101,-2 14 7,-9 10 28,-7 9-23,-11 11-26,-7 5-31,-12 10-22,-2 5-11,-7 5-14,2-3-1,9-13-6,16-16-52,19-22-59,17-17-92,13-9-172,49-31-256</inkml:trace>
  <inkml:trace contextRef="#ctx0" brushRef="#br0" timeOffset="87045">22859 8816 289,'0'-4'123,"0"2"-43,0-2-19,-3 4-5,3 3 5,0-3-19,-1 1-7,1 1-10,-3-2 10,3 3 55,0-2 76,-2-1 11,-2 4-52,-2 5-40,-3 1-2,-3 5 2,-6 11-4,-1 12-13,-11 13-22,-5 15-8,-8 14-8,-6 14-11,-33 67-10,55-113-7,-16 43-2,12-23 0,14-35-39,14-21-55,9-18 44,12-15 25,15-23-38,13-20-15,41-69-5,8-28 1,-16 6-1,-58 110-19,-2 1 48,-2 7-3,14-37 26,-10 9 22,-8 16 9,-10 19 58,-4 15 50,-3 11-33,-3 6-13,0 1-16,-1 4-16,-2 8-1,-5 3-1,0 8 4,-3 8-11,0 4 0,0 7 3,3-2-8,-1-4-5,6-7-10,2-9-1,7-12-4,2-4-46,7-7-1,2-8 32,11-6-31,5-13-44,6-13-68,4-9 60,-2-2 33,-6 2 3,-4 11 58,-11 14 8,-7 12 36,-6 11 48,-5 2 2,-4 5-16,-6 4-31,-6 9 2,-4 3-4,-3 5-11,2 3-11,4-3-14,6-1-1,4-3-36,7-1-60,4-1-115,1 3-73,4 22-335</inkml:trace>
  <inkml:trace contextRef="#ctx0" brushRef="#br0" timeOffset="90472">19975 8694 292,'3'7'84,"0"-2"-37,2 5-11,-1-4 12,1-4 15,0-1-3,0 2-30,1-2-30,3 5 0,-1 1-63,-1 1-44,8 17-37</inkml:trace>
  <inkml:trace contextRef="#ctx0" brushRef="#br0" timeOffset="91567">20130 8914 528,'2'4'111,"-1"4"-43,4 5-2,-2-4-3,1-2-2,4-5-4,-1-4 24,2-4-19,2-3-10,3-5-13,1-2-18,0 1 5,0-3-16,-2 7-8,2-4 8,3 8-8,-3-2-2,6 3 1,-4 5 0,1 1-1,1 4-1,0 2-1,-2 3-6,2 7 8,1 4 15,-3 3 10,-2 3-5,2-3-11,-2-1-8,-1-8 5,5-6-6,3-11 8,3-6 4,8-13-2,0-8-10,4-6 6,2-8-6,0 7 2,-5 6-2,-6 17-1,-11 10-2,-8 15 3,-2 11 59,-5 8 10,-2 3-29,1-2-16,5-2-13,6-10-11,11-2 11,5-8-11,12-6 20,11-3-13,9-4 1,2-10-7,-2-6 1,-7-3-2,-11 6 6,-10 2-6,-15 8-14,-7 4-11,-6 3 1,-4 0 14,2 3 10,4 4 10,-4 0 2,3 6 17,-1 1-1,1 1-2,-1-2-11,2 4-6,0-5-8,6 6 0,0-2 0,3-3 7,6 1-8,1-1 1,4-1 9,2-6-10,-5-6 0,-3 0 3,-3-4 1,-7 0 2,-2 0-12,1-2 9,-2 2-3,2 1 0,6-3 0,5 3-6,2-1 6,3 4 0,-4 1-2,3 8-4,-8 0 6,-1 2 0,-6-3 12,0 2 3,-3-2-4,-1-3-4,1-1-1,1-1-1,2-3-4,5-3 4,5-1-4,1-5 11,6-5-11,0 5 0,0-5 0,-2 9-1,-9 2-1,-3 6-5,-6-2-3,-3 4 9,2 5 12,-2 2 3,2 2 15,0-1-14,1-1-10,4 1-5,3-3-1,-2-5-8,1-3-14,0-4-11,-2-2 27,-2-4-12,-2 0 9,-4 0 8,-2 0 1,0-1-1,2-6 0,3 0-33,4-4-80,7-3-81,2-1-177,46-39-194</inkml:trace>
  <inkml:trace contextRef="#ctx0" brushRef="#br0" timeOffset="95548">20797 8138 165,'0'-6'66,"0"3"-38,0-8 16,-1 3 31,-1 0 78,2 0 10,-3 0 5,0 2 8,-4 1-29,5 1-24,1 2-26,-2 0-16,3 2-24,-3 0-24,3 0-21,3 0-12,-3 0 1,0 0 5,0 2-6,0 2 0,0 0 0,3 9 25,-2 3 13,1 2-17,-2 4 4,-2-1-10,2-1-1,-1 3-14,2 3 6,1 3 0,2 1-5,1 4-1,2 0 0,3 5 2,1 0 4,-2 3 1,1-3-7,-2-8 1,-2-5 0,-1-7 0,-1-8-1,-2-8-8,-1 0 7,3-6-15,1 1 16,4 0 0,3-5 1,9 0 8,1-3-9,2-1-13,-1-6-13,3-1 20,-5-2-22,-3 1 11,-3-1 4,-5 0 7,0-5 5,-5-1 1,-2-2 0,0-7 0,2 1-9,0 0-5,3 1 8,-2 3-1,3 2 6,2 5-18,-4-1 19,2 5-2,-2 4 1,-1 0 1,-1 9 0,-5 2 0,0 7 0,0-3 0,-2 1 9,2-1 17,0-1 5,-3-2-1,2 0-21,1 1-3,-2-4 5,2 4-5,0 2 0,-3 0 1,2 0 0,1 4-7,-2-2-6,2 2 6,-3 3 14,-1 10 29,1 0-7,-4 7-9,2-3-7,1-1 1,-1-3 4,3 3-7,-2 0 2,1 3-5,2 1 6,-1 0-11,2 1 8,-2 2-7,4-5-1,-2-5-8,0 3-1,2-8-1,-1 3 0,2-1 1,1-4 0,-2 2 0,3-3 0,-1-1-1,-2-2 6,1-2-5,-1 0 1,-2 2-1,0-6 1,0 3 4,0-3-6,2 0 2,-2-3-1,0 3 0,0 0-1,0 0-1,0 0-11,0 0 3,0 0 8,0 0-5,0 0 6,0 0-2,0 3 1,0-3-8,0 0 7,0 0-8,0 0-8,3 0-6,-3-3 0,0 3 3,0 0 6,0 0 3,0-4-17,1 4-22,-1-3-13,2-7-35,2 1-116,8-33-320</inkml:trace>
  <inkml:trace contextRef="#ctx0" brushRef="#br0" timeOffset="97536">7971 5883 1239,'-3'0'195,"-2"0"-99,-6 0-57,8 0 4,1 0 1,2 0-25,0 0-10,0 0-9,2-2-33,-1 4-132,7 1-126,1 3-21,4 6-373</inkml:trace>
  <inkml:trace contextRef="#ctx0" brushRef="#br0" timeOffset="98759">7844 5808 745,'-7'-4'312,"5"4"-111,-8-4-63,7 2-16,3 2-16,0-2-41,4 1-23,5-4-15,2-4-15,5-9-2,6 5-4,1-7-5,-4 5 1,-4 2-2,-1 6 1,-1-3-1,-4 1 1,4 3 0,-5 3-1,-1-1-6,-5 4-5,5 4 11,-1 3 9,1 8 20,4 4 29,1 17 11,1 15-10,2 14 4,2 16-15,-1 6-29,8 5-10,1-4-8,7-4 1,1-13-1,1-12 0,-3-18 1,-1-9-1,-3-11 0,-5-7-1,-1-9 0,-1-9-48,0-8-81,-2-15-123,2-14-228,7-133-87</inkml:trace>
  <inkml:trace contextRef="#ctx0" brushRef="#br0" timeOffset="99001">8430 5569 1045,'-10'-2'273,"6"2"-161,-11 2-20,4 6 7,-10 15 0,-4 9 4,-11 12 8,-4 10-37,1 8-23,0 6-24,5 0-14,6-2-7,2-7-6,6-4 2,6-12-2,1-6 0,5-6-42,1-6-84,5 0-86,2-5-73,33-1-280</inkml:trace>
  <inkml:trace contextRef="#ctx0" brushRef="#br0" timeOffset="99235">8768 5822 775,'7'0'296,"2"4"-160,7 0-11,1 1 47,2-1 32,10-12-18,8-4-36,10-12-34,6-8-59,1-1-29,-3 5-14,-8 3-13,-12 11-1,-6 10-16,-6 6-90,-6 7-121,-3 9-148,0 45-360</inkml:trace>
  <inkml:trace contextRef="#ctx0" brushRef="#br0" timeOffset="99766">9594 5516 908,'-6'6'293,"3"6"-202,-6 7-62,-7 23 32,2 10 44,-2 13-3,1 9-13,9 10-17,8 6 0,11 62-24,-3-108-18,5 44-30,7-18 13,-2-21-7,6-22 23,1-15 2,4-22 4,9-23 14,1-24-16,5-23-22,0-13 2,-9-7-11,-7 5-1,-11 8 0,-12 10 5,-11 11-4,-9 15 3,-15 8-5,-5 13 0,-7 11 10,-4 11 10,-5 14-10,4 9-4,7 7-4,9 4-2,8 2-1,6 3-8,8 10-18,5-3-102,7 2-118,8-5-296,58 14-276</inkml:trace>
  <inkml:trace contextRef="#ctx0" brushRef="#br0" timeOffset="100315">10380 5528 700,'-9'6'144,"-1"-4"-110,-3 6-34,2-1 0,2 3 0,0-1 15,1 1 27,0 5 15,-1 0 31,-5 6 8,4 3 30,0 2 3,1 15-10,3 4-4,2 10 2,0 7-19,8 14-26,3 13-11,-1 5-19,3 2-15,5-6-19,3-9 5,-1-18 16,2-21-19,2-19 2,-1-23 18,4-16 15,8-17-7,3-30-22,24-68-10,-4-40-4,-21 14-1,-30 109 1,1 6-2,-5 9 0,-2-37-1,-6 24-1,-12 13-7,-3 14 9,-13 10 1,0 12 7,-4 7-7,2 2 0,5 6-1,8 2-1,6 5-5,5 1 0,5-3-20,3 2-47,5-5-23,7-8-78,5 2-128,5-10-29,14-13-22,76-80-277</inkml:trace>
  <inkml:trace contextRef="#ctx0" brushRef="#br0" timeOffset="100527">10933 5231 1165,'0'0'240,"0"0"-88,0-1-1,0 5 43,-4-3-68,3 8-74,-5 7-16,-9 18 23,-7 18-31,-8 18-19,1 2-9,-2-1-145,10-18-91,10-18-215,11-19-155</inkml:trace>
  <inkml:trace contextRef="#ctx0" brushRef="#br0" timeOffset="101194">9487 5300 304,'-8'-4'704,"4"2"-500,-6-3-8,7 2 4,3 1-17,1 1-42,1 1-47,5-3-46,6-2-21,13-6 0,17 0 3,15 3 15,11 3-6,52-1-18,10 13-6,-94-1-3,1 0 0,35 5-4,-5 1-7,-4 1 5,-7-6-4,-5-1-1,0-8 6,-4-4 10,1-4 2,-5 0-10,-4-4-3,-12 4-4,-10 5-2,-10 4 1,-2 1 1,-6 0 5,-2 0 10,-2 1 4,4-1 1,0 2 1,-2-2-10,4-2-8,-2 2-5,0 0-1,0 0 0,0-1 1,0 1-1,0-3-28,0 3-7,-3-6-15,-3-1-94,-6 0-197,-52-6-428</inkml:trace>
  <inkml:trace contextRef="#ctx0" brushRef="#br0" timeOffset="102582">11456 5812 1239,'-14'0'211,"4"0"-92,-9 0 4,9 3 79,7 0-37,0-3-78,6 0-30,-2 0-24,12-6-18,15-10 42,19-7-13,20-13-11,9-1-17,1-2-8,-7 9-7,-11 9-1,-13 9 0,-11 10-6,-9 6-22,-3 4-19,-5-1-20,-2 3-68,-8-3-138,-4-2-11,-4 2-201,-24 12-36</inkml:trace>
  <inkml:trace contextRef="#ctx0" brushRef="#br0" timeOffset="102973">11464 6229 934,'-8'7'183,"2"1"-130,-7 7-41,7-4 22,1-4 62,5-7 14,3-1 8,3-2-25,3 0 23,4 2 38,11-3-25,6 0-30,8-6-21,9 4-21,9 1-19,5 0-13,10-1-7,2-5 0,-2-1-10,5-4 2,-6-1-9,-5-3 6,-5 6-1,-9-1-6,-13 6 2,-15 0-1,-8 8 0,-10 1 0,-5 0 6,-3 1-7,3-1 0,-2 0-27,1 0-15,0 0-22,1 0-55,0 0-133,-2-16-227</inkml:trace>
  <inkml:trace contextRef="#ctx0" brushRef="#br0" timeOffset="105278">25592 3137 597,'-16'4'160,"-2"4"-70,-14 3-12,0 4 15,2-4-18,8-1 17,5-2 16,6-3-23,0 1-37,-2 1-22,-1 11-16,-4-1-9,-3 8 0,-9 8 10,-7 5-10,-3 11 8,-10 13-8,0 9-1,-2 15 11,-20 67 25,24 30-17,41 10-3,23-64-15,8 11 19,9 4-7,6 12 5,6-10-3,17 1 0,1-27-15,-29-73-7,6-7 1,-1-6-2,40 33 8,0-14 2,2-11 19,-5-14-5,-7-6-16,-4-14 5,-5-16-23,-3-20 34,0-23-16,5-29 0,51-85-19,25-61 14,9-58 5,-71 93 1,-20 30-1,-16 7 0,-7 9 8,-26 8-7,-14 15 8,-28-1 12,-18 17 36,14 57-50,-9 8-7,-110-88 16,-22 35-7,72 68-4,10 14-4,59 16 5,8-2-5,11 2-1,-25 2-12,19 8-98,7 11-20,3 6-52,0 15-53,-10 6-46,-63 96-328</inkml:trace>
  <inkml:trace contextRef="#ctx0" brushRef="#br0" timeOffset="107178">20708 7647 864,'-2'8'0,"-1"14"-240</inkml:trace>
  <inkml:trace contextRef="#ctx0" brushRef="#br0" timeOffset="107409">20587 7759 983,'-2'1'209,"0"6"-154,-2-3-40,1 6-4,3-6 4,0-3-4,0 2-11,4-3-138,3 0-84,17-22-131</inkml:trace>
  <inkml:trace contextRef="#ctx0" brushRef="#br0" timeOffset="107569">20538 7754 922,'-2'1'152,"1"0"-124,-2 2-28,3-3-82,1 1-47,16 6-11</inkml:trace>
  <inkml:trace contextRef="#ctx0" brushRef="#br0" timeOffset="108874">12906 5696 740,'-1'0'135,"-1"2"-84,2-2-50,0 2 0,-3-2 7,3 2 18,0-2 13,0 0-8,0 0-31,3 4-15,-3 5-112,9 17-386</inkml:trace>
  <inkml:trace contextRef="#ctx0" brushRef="#br0" timeOffset="110405">12991 5690 375,'-6'-9'549,"-2"2"-325,-3-6-35,2 5-17,0 0-8,4 4-1,3 3-32,0 1-56,4 0-41,-1 0-34,2-3 0,9-2 0,6-5 11,12-12-1,10-5-2,-1 0-7,-3 6 0,-6 6-1,-5 7-1,-11 6-1,-3 2-4,-2 2 5,-4 1-8,-4 0 1,1 1 7,0 0 1,0 2 0,2 0 0,1 1 1,-1 2 0,1 0-1,1 5 9,2-5-8,-4 0 0,-1-2 8,1 1-1,-2 0-2,2-1 1,-1 9 8,3-2 3,-3 11 0,5 3 3,-1 6-4,2 7-2,-2 4-5,7 0 5,2 7 5,4 0-8,1-3-11,0 2 1,3-3 4,-4-2-5,3-2 0,-1-5 0,-1-3-1,0-8 0,1-4 0,2-9 0,3-5 0,0-8 7,3-8 1,1-11-8,-1-5-16,-5-4-31,-1-11-35,-9 0-46,0-4-122,-9-3-86,-13-89-289</inkml:trace>
  <inkml:trace contextRef="#ctx0" brushRef="#br0" timeOffset="110705">13626 5398 1115,'-11'4'195,"2"0"-134,-12 5-25,6 4 47,0 3 40,0 5-11,2 8-34,-1 6 2,-2 10-22,3 9-16,-4-1-16,-1 2-8,-1-1 1,-5 1-5,0-2-8,-6-1 1,0 0-6,5-5 1,-2-10 7,8-3-9,4-8-19,5-5-61,4-8-94,7-3-91,8-4-213,60-32 161</inkml:trace>
  <inkml:trace contextRef="#ctx0" brushRef="#br0" timeOffset="111022">13974 5696 950,'10'-1'243,"1"-2"-108,16 0-31,4 2 91,3-6-23,3 3-31,-3 1-33,3-1-27,-1-3-16,1 3-26,-4-5-17,-1-1-7,-4 2 0,-7-2 5,0 3-4,-9 2-4,-6 3-10,-4 2 4,-3 0 0,0 0 3,-1 2-9,-2-2-3,2 0-30,-1-2-44,2 0-118,2-8-307,10-35-697</inkml:trace>
  <inkml:trace contextRef="#ctx0" brushRef="#br0" timeOffset="112665">14974 5467 635,'0'0'209,"0"0"-67,-3 0-5,3 0 29,0 0-1,0 0-10,-1 2-20,-2-1-39,3 2-26,-3 3-29,-3 11-20,-5 18 4,1 14 11,2 16-4,7 9-4,7 2-8,7-1-11,5 0-2,2-8-6,2-10-1,-1-10 1,-6-10 9,0-7-9,-6-13-1,2-7 0,0-4 17,1-6 0,3-4 8,4-6 4,1-6-10,-5 0-10,-2 2 0,-4 4-3,-2 4-5,-4 5 1,-3 1 7,0 1 0,-2-1 3,2 3 4,0-3-5,0 0-1,0-3-4,2 3-5,-2 0-1,0-1 1,2 1-1,-2 0 0,0-2 1,0 2-1,0-2 1,0 2-1,0 0 1,0 0 0,0 0 5,0 0-6,0-1 0,1-2 0,0-3 1,1 3-1,1 1-1,-1 0 0,-2 0 1,1 2 0,-2 0-1,1 0 1,-2 2-1,1-2-9,1 2-5,-2-2-11,0-2-7,2 2-21,-1-2-54,1-2-156,-3-7-105,-8-33-275</inkml:trace>
  <inkml:trace contextRef="#ctx0" brushRef="#br0" timeOffset="113437">14946 5322 814,'-2'-2'255,"-2"2"-80,1-1-44,0-2 16,0 2 13,0-2-5,0 3-35,1 0-44,1 3-37,1-2-34,0 11 1,1 13-6,3 17 33,3 16-3,5 5-11,3 1-1,4-3 0,1 0 0,-3-3-7,-2 4-2,-2-5-2,-3 5-6,-3 2 0,1-4 0,-1-7 1,0-8-2,3-16 0,1-7-7,3-11 6,-1-11 0,5-11 1,7-15 24,4-15-16,2-12-8,1-12-8,-2 3-2,-10-4-2,0 0 3,-7 4-5,-6-5-8,-5-2 8,-6 2 4,-4 3 4,-2 2 4,1 7 2,-3 9-1,6 8 0,1 13 1,1 12 5,4 6 7,0 7-6,0 1-6,3 9-12,-2 9 12,1 13 30,2 15 3,-4 9-5,0 13-2,-1 0-7,-2 4 7,6 1-2,1 2-8,-2-1-5,7-1-11,-3-1 1,4-8 0,2-14-1,3-12-5,-3-14-15,6-11-25,4-16-18,1-15-33,9-19-123,3-12-127,53-132-248</inkml:trace>
  <inkml:trace contextRef="#ctx0" brushRef="#br0" timeOffset="113672">15720 5335 1522,'0'2'287,"0"-2"-194,0 0-65,0 2 40,4 0 29,6 0 1,10 0-13,11-1-28,18-8-22,7-8-13,4-9-11,-1-1-4,-8-1-7,-12 5-6,-14 8-47,-5-1-50,-7 5-95,-5-4-131,-5-40-329</inkml:trace>
  <inkml:trace contextRef="#ctx0" brushRef="#br0" timeOffset="114010">16007 4873 1421,'-5'7'241,"-2"4"-169,-2 10 2,1 14 88,2 10-6,-3 13-56,5 7-40,-2 6 8,4 4-35,2 3-11,0-2 13,0 3-5,2 0 0,-2 1 4,-2 1-11,-1 3-7,0-6-4,0 1-6,1-11-5,6-13-1,3-13-6,5-9 0,6-11 0,3-7 5,0-11-8,3-12-6,4-14-33,1-11-36,2-3-36,-5-6-176,26-61-425</inkml:trace>
  <inkml:trace contextRef="#ctx0" brushRef="#br0" timeOffset="117749">5768 6288 569,'-4'1'109,"1"-1"-61,0 2 8,-3-2 16,2 0 3,1-2 15,3 2 10,0 0-25,-3-1-40,3 2-23,0 6-6,-1 5 22,-2 11 40,0 3 8,-2 2-25,1-1-12,-4 0 2,0 1-5,2-3-11,-2-1-5,2 1-10,0-3-1,-1 4-3,2-3-6,0-4 0,5 3-6,2-4-50,6 0-82,2-1-124,27 15-92</inkml:trace>
  <inkml:trace contextRef="#ctx0" brushRef="#br0" timeOffset="118769">5536 8560 1104,'0'0'176,"2"-3"-136,-2 2 52,0-8 130,-2-16-89,-1-11-76,0-14-16,3-2-2,3 0 0,-2 7-14,1 13-7,-2 9-10,0 1-7,2 2 5,-1 0-6,3-3 1,2 1-1,-2 3 0,0 2 0,-1 8 0,-3 4-6,3 7-18,-2 1-20,5 7 39,3 12 5,9 13 24,0 20 3,8 13-12,-4 7-4,3-4-4,-5-14-7,1-18 0,-2-19 0,-3-14 1,2-15 14,0-16 6,0-16-9,-1-16-5,-1-11-7,-4-3-5,0-2 4,-6 8-13,2 13 5,-6 17-1,-3 15 8,1 14-11,0 6 1,0 4-3,1 5 4,3 11 11,1 8 23,6 10 1,4 2 1,2 5-5,0 1-2,6 4 10,0 5 11,2 5-1,2 12-7,-4 5 7,2 12 7,10 57-8,-8 16 4,-22-113-25,-1-1-5,3 39-4,-6-12-6,-2-12 7,-6-14-7,0-10 0,-3-10 10,-5-9-1,-6-11-10,-7-10-24,-10-8-21,-3-13-24,-3-14-27,1-11-129,6-12-244,-30-137-196</inkml:trace>
  <inkml:trace contextRef="#ctx0" brushRef="#br0" timeOffset="119034">6536 7474 1239,'-2'3'270,"-2"6"-158,-4 5-74,-2 8 64,2 6 45,-1 6-45,-1 7-44,-3 1-35,2 9-14,-4 2-9,-1 8-1,-4 0-84,2-5-137,-1-9-365,-17 14-242</inkml:trace>
  <inkml:trace contextRef="#ctx0" brushRef="#br0" timeOffset="119709">7129 8239 1213,'-2'-3'280,"0"3"-131,-1-4-89,4 7-27,5-2 10,5 2 34,10 2 44,8-3-7,21-2-37,14-7-26,7-4-35,4-9-5,-3-2-5,-6 3-5,-7-2 7,-7 7-8,-8-2 0,-10 8-1,-10 5-35,-9 0-42,-5 2-73,-1 2-113,-4 5-53,-5 25-302</inkml:trace>
  <inkml:trace contextRef="#ctx0" brushRef="#br0" timeOffset="120171">7289 8684 773,'-9'6'209,"3"-2"-115,-7 4 25,7-1 26,2-6 19,4-1-8,1 0-11,2 0-29,-3-1-62,4-2-39,2-1-9,9-2 37,9-4 37,14-3-14,5-4-21,5-1-18,2 2-5,4 2 2,-1 2-7,1 6-5,8 9 3,-6-2-9,-2 5 6,-7 2-6,-5-4-6,-10 2 1,-9-2 1,-9-2-2,-8 0 2,-6-2 7,0 0 7,-3-2-1,3 2-3,-3-2-12,-2-8-38,-2-2-36,-2-2-40,8-2-228,7 2-395,26-30-85</inkml:trace>
  <inkml:trace contextRef="#ctx0" brushRef="#br0" timeOffset="124414">28157 4545 39,'-3'6'36,"0"0"-5,-3 4 58,2 0 25,3-3 12,1-2-23,-1-4 11,1 1 17,0-4-5,0 2-12,0 0-36,0 2-23,-2-2-17,2 0-10,0 2-13,-2-2-15,2 4-5,2 0-42,0 6-62,0 4-119,24 21-71</inkml:trace>
  <inkml:trace contextRef="#ctx0" brushRef="#br0" timeOffset="124852">29322 3840 542,'0'0'123,"0"0"-105,0-3-18,2 6-75,-1 0-7,4 14-44</inkml:trace>
  <inkml:trace contextRef="#ctx0" brushRef="#br0" timeOffset="126397">8954 8336 244,'-5'-1'779,"1"-2"-629,-2 0-66,3-1-15,3-6 33,0 1 0,3-6-28,0-9-26,9-8-21,5-8 0,6-5-9,3 0-5,-1 1-2,-1 3-10,-3 4 10,-3 4-10,-6 9 5,-5 6-4,-4 10-2,0 6-6,-3 4-9,0 2-9,1 4 13,3 8 11,5 9 25,1 6-4,4 11-6,7 1-3,1 3-4,5-7-7,0-3 7,-1-8-8,2-10 0,-9-7 0,0-9 5,-4-7 7,0-10 9,3-18-2,1-13-18,3-6-1,-5-8-12,-4-3-4,-5 4 1,-2 6 15,-3 19 0,-3 13 0,-3 13 11,3 8 4,0 4 4,-2 0-7,2 10-10,2 9 11,1 16 25,1 16 7,7 7-8,2 4-5,3 5 23,4 3 13,1 13-4,-1 4-17,12 60-13,-8 9-2,-23-111 1,3 0-14,-3 54-7,-7 54 26,-3-114 8,-1 41-31,-1-26-6,1-29 0,-1-18 11,0-5-7,-8-9-13,-12-7-17,-6-14-56,-11-14-58,-4-17-124,-84-122-415</inkml:trace>
  <inkml:trace contextRef="#ctx0" brushRef="#br0" timeOffset="127388">5669 10552 1160,'-19'-1'282,"4"5"-73,-17 0-28,2 7 1,10 0-38,6-5-38,8-3-53,6 0-53,5-2-18,8 5 18,11 6 3,12 2 15,13 2-6,10-8-4,6-1-2,6-3-5,4 0 5,-5 1-6,-3-2 1,-10 4-1,-11 0 1,-7 3 0,-11 3-1,-10 1 0,-7 4 0,-7 1 9,-14 15 10,-8 13-4,-17 21-9,-14 15-4,-18 9 4,-49 45-5,74-86 0,-40 43 1,3-2-1,9 0 5,11-11-5,19-24 0,12-21 0,20-23-1,5-13-22,8-2 1,5-2 0,14-9 20,10-3 1,17-10 2,10 3-1,5-5 5,0 6-5,-2 8 0,-6 1 0,-3 9 1,-8 1-1,-7 3 5,-8-1-5,-2-2-1,-4 2 0,-4-5-8,1-3-31,-6-2-60,3-8-70,-1-11-110,0-11-206,23-118-312</inkml:trace>
  <inkml:trace contextRef="#ctx0" brushRef="#br0" timeOffset="127616">6595 10038 1381,'-3'3'288,"2"1"-212,-4 6-58,1 14 44,-2 9 64,-6 19-5,-7 9-44,2 10-40,-3 0-22,6 0-15,2-6-14,8-12-72,7-8-164,10-4-281,29 14-454</inkml:trace>
  <inkml:trace contextRef="#ctx0" brushRef="#br0" timeOffset="127893">7246 10506 1764,'-2'5'253,"4"0"-223,3 5-30,8 6 0,5 2 5,4-3 29,9-3 40,7-5-19,11-8-17,5-9-10,8-9-19,-1-3-3,-3-5-5,-5 5-1,-10 2-30,-13 10-18,-10 2-42,-13 8-173,-7 4-293,-33 27 62</inkml:trace>
  <inkml:trace contextRef="#ctx0" brushRef="#br0" timeOffset="128146">7312 11066 696,'-11'7'539,"8"5"-417,-10 3-77,11-1-21,8-6 15,6-4 63,10-4 103,7-6 4,7-4-67,5-3-62,-1 3-31,1 0-20,-2 6-16,0 4-7,-2 4-5,6 0-1,-5 0-12,-1-2-57,2-2-154,1-6-402,96-39-161</inkml:trace>
  <inkml:trace contextRef="#ctx0" brushRef="#br0" timeOffset="128875">8771 10399 198,'-7'0'957,"-1"1"-726,-1-1-79,6 3 10,3-2 0,1 1-75,8 2-12,8 2 28,11 3-13,15-4-30,15-7-16,11-8-23,47-15-8,-75 12 4,38-8-16,-7 2 10,-13 11-11,-11 8 0,-14 4 0,-9 11 0,-11 1-1,-8 8 1,-7 5 12,-10 10-3,-13 10-9,-10 16-6,-14 12 0,-44 70-5,-31 37-5,-8 5 1,43-78 6,49-62 7,5-8 2,7-7 0,-21 20 0,20-22 7,16-19-1,14-16 8,12-17-13,11-6 6,11-7 19,14-6-8,2 1-6,6 8 0,0 8 6,-3 12 1,-5 10-11,-3 4 11,-6 6-4,-4 3-6,-2-1-8,1 1 0,-5-3 5,-1-6-5,0-3-1,-4-2-1,0-3-14,-3-2-18,-5-3-38,-4 1-25,-1-4-87,-2-2-295,8-44-152</inkml:trace>
  <inkml:trace contextRef="#ctx0" brushRef="#br0" timeOffset="129132">9982 9951 1654,'-3'-2'255,"3"2"-179,-4-1 10,2 1 28,2 1-36,0 1-44,2 7-32,1 14-2,0 14 9,-2 20 0,-4 12-8,-5 6 11,-5 7-12,-4-1-54,-3-5-239,-47 76-561</inkml:trace>
  <inkml:trace contextRef="#ctx0" brushRef="#br0" timeOffset="131783">5257 6124 1083,'-5'7'171,"-2"2"-126,-1 12-37,4-2-7,-2 3 8,2-5 13,2-4 7,-3-2-11,5-4-17,0 2-1,1 5-25,3 8-150,8 67-169</inkml:trace>
  <inkml:trace contextRef="#ctx0" brushRef="#br0" timeOffset="131986">5164 6906 929,'-4'0'266,"4"0"-208,0 2-58,0 0 8,0 0 56,-7 4 25,5 11-37,-5 5-35,1 10-17,0 8-44,-1 5-118,-1 10-84,2 5-29,-16 82-281</inkml:trace>
  <inkml:trace contextRef="#ctx0" brushRef="#br0" timeOffset="132136">5106 7460 602,'0'9'78,"-1"-1"-50,-1 15-1,1 5 17,-2 4 7,-1-3-18,2 4-18,1-8-15,2 2-9,1-2-75,-1 32-140</inkml:trace>
  <inkml:trace contextRef="#ctx0" brushRef="#br0" timeOffset="132325">4956 8402 702,'0'0'249,"0"4"-209,2 1-39,-1 6-1,0-3 19,1 3 25,0 4-16,2 6-14,3 4-14,0 7-57,1 7-86,6 74-82</inkml:trace>
  <inkml:trace contextRef="#ctx0" brushRef="#br0" timeOffset="132504">4962 9309 277,'2'7'131,"0"3"-88,4 9-10,4 9-4,-2 4 16,0 9-15,-4 13 43,-4 9 20,-4 6-93,1-1-114,-21 88-211</inkml:trace>
  <inkml:trace contextRef="#ctx0" brushRef="#br0" timeOffset="132706">5021 10212 891,'-1'13'147,"-1"2"-104,-1 18-1,0 9 66,-5 4-39,2-8-42,4-11-20,4-2-7,4-9-82,5 6-68,1 0-11,6 2 47,-5 5 2,2 3-49,12 52-157</inkml:trace>
  <inkml:trace contextRef="#ctx0" brushRef="#br0" timeOffset="132872">5153 11032 450,'4'13'130,"3"3"-20,2 10-53,1 1-5,-3-3-2,2-3 25,-2-3-39,-1-2-36,3-4-32,5 28-170</inkml:trace>
  <inkml:trace contextRef="#ctx0" brushRef="#br0" timeOffset="133081">5261 11356 1034,'-1'1'183,"-1"-1"-183,2 3-51,0-2 39,2-1 12,-1 3 0,-1-6-63,0 2-11,-1-5 37,-7-9-82,-5-8-17,-2-6-16,-38-92-175</inkml:trace>
  <inkml:trace contextRef="#ctx0" brushRef="#br0" timeOffset="133275">5046 10835 833,'-4'-3'222,"0"-1"-128,-6-3-25,8 4 18,-2-3 18,3 0-31,0 1-19,-1-6-23,2 0-32,0-7-29,0-4-64,-4-11-24,2-3-52,-8-14-17,-24-121-69</inkml:trace>
  <inkml:trace contextRef="#ctx0" brushRef="#br0" timeOffset="133491">4823 9583 716,'-6'0'196,"5"-3"-73,-4 0-9,1-4 41,0 0-26,-2-6-41,2 2-2,-2-3-37,2-5-32,1 0-17,2-3 0,1-2-57,4-5-97,0-4-98,6-11-54,6-124-426</inkml:trace>
  <inkml:trace contextRef="#ctx0" brushRef="#br0" timeOffset="133683">4763 8626 235,'-3'-16'494,"2"4"-431,-2-19-44,7 8-5,4-9 10,1 3 19,4-3-8,2-3-25,3-1-10,-2-3-30,2-2-12,-3-4-21,-3-2-29,-1-6-58,15-90-114</inkml:trace>
  <inkml:trace contextRef="#ctx0" brushRef="#br0" timeOffset="133879">5050 7108 509,'-2'-14'114,"2"4"-66,2-17-30,2 4-4,4 3 2,2 0-7,4 3-9,-1 3-25,-1 1-86,2 2-37,6-42-146</inkml:trace>
  <inkml:trace contextRef="#ctx0" brushRef="#br0" timeOffset="134057">5147 6512 602,'0'-4'72,"3"0"-56,0-1-14,4-5 4,4 0-6,-1-2-35,6 0-97,24-31-172</inkml:trace>
  <inkml:trace contextRef="#ctx0" brushRef="#br0" timeOffset="134246">5265 6284 745,'-8'4'135,"1"-3"-81,-7 5-34,5 1 19,3 5-23,-3 3-16,8 7-75,19 49-145</inkml:trace>
  <inkml:trace contextRef="#ctx0" brushRef="#br0" timeOffset="136863">3604 13793 684,'-1'-6'195,"-1"2"5,-4-5-8,4 1-26,1 0-28,1-5-51,3 0-45,3 0-10,3-3-4,8 2-4,4 0 3,7 1 6,6 0-9,5 2-6,0 5-6,-2 4-1,-4 4-4,-3 6-6,-2 4 11,-4 6-11,-4 9 19,0 8 26,-1 10 19,-2 20-29,1 12-6,5 62-6,-3 24-5,5-7-8,-17-111-4,-1-12-6,-3-8-1,7 19 0,-5-16 0,-3-18 0,0-4 1,-2-6 14,-1-3 8,-1-2-1,-5-3 11,-1-14-21,-5-11-11,-6-12-1,6-12-2,3-3-4,9-1-3,7 3 8,3 0-8,10 1 9,-3-2 0,5 3 0,2 5 0,3 2 1,-6 3-1,6 6 0,-4 10-1,-6 5 0,-1 10-5,-4 6 5,-3 6-7,-5 3-5,1 1 1,-4 1 4,3-1 7,-1-1-1,1 3-13,3-3-16,-1-3-16,3 0-14,1-5-5,0 0-38,0-2-40,-2-2-13,-5 6-26,-3 4-12,-6 6-161,-41 30-221</inkml:trace>
  <inkml:trace contextRef="#ctx0" brushRef="#br0" timeOffset="137712">3631 13446 309,'-8'-10'369,"-2"2"-195,-8-10 6,-5 5-6,-2-1 52,-1 6-28,-3 2-54,10-2 17,1 5-34,11 1-43,2 2-40,5 0-44,3 0-20,3 4-16,14 3 27,4 2 9,12 2 11,2 3-1,7-5 5,1 0 14,3-2-8,2-2 7,4-4-14,1-2-7,6-4 1,5 1 1,2-2-2,-1 3-1,2-4-5,-6 1 5,-4-4-6,-7-1 0,-7-4 1,-10 1 1,-6 0 4,-10 2-5,-5 4 7,-9 5-2,-4 3 3,-1-3 9,-2 3 24,-1 0 7,-2-1 1,-7-7-32,-4 0-17,-6 0-1,-6-2 0,-2-1-1,-5-1 1,-1 2 1,-4-2 0,3 1 0,5 1 1,7 1 3,5 2-5,6 1 0,7 2-1,4 1-8,2 0-3,3 3-20,3 0-5,6-3 16,7 3 13,5-3 7,7 3-5,1 6 0,-4 2-1,0 4 1,1 2 4,-4 1 1,0 7 0,-8-6-8,1 5 1,-8-1-2,-4-1 4,0 2 5,-6-2 1,0 4 1,-4 0 14,-4 5-2,-1 5-13,-5-3-6,3-3-57,0-9-109,4-5-140,7-13-178,10-38-163</inkml:trace>
  <inkml:trace contextRef="#ctx0" brushRef="#br0" timeOffset="138448">4891 13220 1223,'-1'0'353,"1"0"-269,-2 0-57,2 2 12,0 2 64,-1 8-10,-1 10-13,-5 15-22,0 15-5,-7 9-2,-4 8-14,-4-2-10,2-3-9,0-12-9,8-14-7,3-16-1,8-14-1,1-8 0,1-1-8,3-3-10,-1-10-24,5-6-6,1-13-26,8-15-5,-4-3 19,0-1 7,-3 12 28,-7 5 24,-2 12 1,-1 7 18,-1 10 25,0 6 8,-1 0 2,2 0-10,0 3-25,0-2-18,2 11 0,-1 1 17,2 13 22,-1 5 7,-4 6-13,-2 5-6,-4 5-1,-3-4-11,0 2-2,3-21-5,1-5-8,7-13 0,0-10-7,4-3 7,5-18-19,5-17-22,10-17-11,2-12 5,-2 1 10,-4 13 19,-7 14 17,-7 16 1,-2 18 7,-4 7 45,-4 6 5,0 2-4,-4 12-25,-8 8-16,-1 13-1,-3 6 4,5 1-9,4-6-6,7-8-1,5-9-7,0-9 7,3-2-1,-3-5-20,0-1-35,-1 2-74,-1 1-119,-2 2-133,-26 10-439</inkml:trace>
  <inkml:trace contextRef="#ctx0" brushRef="#br0" timeOffset="139793">5330 13700 877,'-1'3'205,"0"-3"-67,-4 1-13,-3 1 10,0 2-20,0-3-10,2 2-3,1 2-10,4-5-17,-1 2-23,2-4-8,0 2-2,0 2 7,0-2-10,0 1-7,0-1-4,0 0-4,0 0-16,6 0-8,5 3-1,10-2 1,15 2 8,9-3-1,8-4-1,3-7 3,-5 0-8,-2-3-1,-4-1-19,-4 3-49,-10 5-91,-7 1-147,-6 12-250,-12 12-213</inkml:trace>
  <inkml:trace contextRef="#ctx0" brushRef="#br0" timeOffset="140041">5356 14236 989,'-11'6'672,"4"-4"-518,-7 2-130,13-2-12,6-2 5,5 0 86,8-2 28,11 0-28,8-2-40,6-6-37,1 6-13,0-4-1,-3 4-6,0 4-5,-1 0-1,0 4-12,5-3-42,-2-1-77,5-4-229,5-10-132,109-106 165</inkml:trace>
  <inkml:trace contextRef="#ctx0" brushRef="#br0" timeOffset="140311">6330 13322 1479,'-17'13'250,"-1"0"-176,-17 8-44,7 10 72,3-3 18,3 3-44,4 11-41,9 5-23,6 9-12,6 9-6,3 6 6,4 8 0,8 6 17,2 8-8,3-5-9,1-4 5,4-15-5,4-12-37,0-17-91,0-13-85,3-14-165,-3-18-77,26-95-364</inkml:trace>
  <inkml:trace contextRef="#ctx0" brushRef="#br0" timeOffset="140568">6654 13506 1192,'3'7'309,"3"0"-276,7 15-9,11 6 49,6 8 37,8 7 7,10 5 21,6-1-60,4 6-48,0 2-11,-4 2-5,-8 1-5,-9 1-9,-10-2 0,-9-9-12,-12-8-60,-7-14-54,-5-20 8,-11-24-145,2-22-314,-1-25 129,-3-18 208,-11-140 82</inkml:trace>
  <inkml:trace contextRef="#ctx0" brushRef="#br0" timeOffset="140761">7044 13550 237,'-1'-22'226,"1"7"-28,-3-17 66,3 20 53,0 8-35,-2 8-93,-1 6-20,-5 12 20,-7 15-55,-9 22-47,-9 17-26,-10 12-20,-4 0-13,2-7-7,2-14-13,11-18-7,10-20-1,14-19-39,6-8-69,4-6-129,2 0-250,29-47-157</inkml:trace>
  <inkml:trace contextRef="#ctx0" brushRef="#br0" timeOffset="140968">7176 13177 1351,'-3'4'381,"1"5"-254,-4 7-101,2 10 52,-2 9 19,-2 7-38,4 1-34,4-2-23,4-2-2,6-6-92,3-7-143,-1 3-259,15 42-239</inkml:trace>
  <inkml:trace contextRef="#ctx0" brushRef="#br0" timeOffset="141198">7674 13785 1438,'-3'19'252,"2"3"-196,-1 19-41,-1 5-3,3-7 48,0-4-8,3-2-25,-1 1-13,-2-3-2,-2 0 1,-7-1-2,-3-3-11,0-10-70,0-6-143,-10-36-377</inkml:trace>
  <inkml:trace contextRef="#ctx0" brushRef="#br0" timeOffset="141737">7986 13550 1643,'-1'0'242,"1"-2"-182,-4 0-51,7-2 1,-2-6 38,4-4-31,9-5-17,2-5 0,4-1 0,-3 11 0,-3 6-13,-3 12 4,0 9 9,-2 11 21,0 10 12,-2 11-5,-2 6-13,1-6-13,0-9-2,2-13 0,1-15-16,-5-9 5,2-9 11,2-17-6,-2-14-48,0-11 9,-4-7 3,0 9 16,-2 11 26,-2 16 7,2 14 15,-1 9-17,2 3-5,1 4 0,7 7 22,1 11 49,5 7-17,-2 15-14,4 5 14,1 17-10,-2 12-14,-1 8 0,-4 1 31,-7-2-32,-7-9-14,-6-6 4,-7-12 2,-3-10-10,-2-17-5,6-13 2,0-11-8,-5-14-47,0-14-68,-6-13-118,-1-26-224,-36-169-210</inkml:trace>
  <inkml:trace contextRef="#ctx0" brushRef="#br0" timeOffset="141934">8307 13083 1125,'1'8'252,"4"4"-169,1 7 20,1 8 67,4 5-22,-7 0-43,2 4-52,-3 2-31,-3-1-10,-3 6-12,-3 0-33,0 2-133,-1 3-137,2 62-338</inkml:trace>
  <inkml:trace contextRef="#ctx0" brushRef="#br0" timeOffset="142152">8814 13607 1932,'0'15'226,"2"-1"-201,-4 11-24,4 1 0,-4-10 6,2-1-6,-3-3-1,3 3-31,-3 6-32,0 6-49,-5 9-61,-2 1-52,0-3-76,-13 18-151</inkml:trace>
  <inkml:trace contextRef="#ctx0" brushRef="#br0" timeOffset="142587">9095 13287 1638,'0'0'336,"3"0"-297,2 0-21,3 0-18,4 0 75,10-2-5,4-4-16,15-6-22,10 0 4,9 5-14,-1 1-21,-6 9-1,-13 4 0,-18 0 0,-11 8 0,-12 2 13,-10 14-2,-12 11-11,-14 13-8,-11 13-9,-8 12-4,-1 1-1,7 0 11,15-17 4,15-12 6,14-16-10,7-17 5,3-4-4,5-10 10,8-5 3,5-5 22,12-7 1,7-2-1,3-4-10,0 9-4,-4 2-11,-6 4 2,-10 0 4,-5-1-6,-5 1-18,-8 1-51,4-6-141,0-9-35,26-92-308</inkml:trace>
  <inkml:trace contextRef="#ctx0" brushRef="#br0" timeOffset="142804">9797 12835 1533,'-7'0'530,"2"1"-459,-5 5-71,8 0 0,2 7 21,-1 3 30,-1 11-20,2 7-17,0 5-8,-1 9-6,-2-3 0,-2 4-9,-1-6-38,1-1-103,4-12-207,4 1-399</inkml:trace>
  <inkml:trace contextRef="#ctx0" brushRef="#br0" timeOffset="143067">10212 12848 1267,'7'25'271,"1"8"-188,13 26-52,1 14 26,5 4 104,-2-5 7,4-4-48,-1-3-63,-4-2-11,-9 0-14,-5-5-1,-14 5-1,-11-2-7,-14 8-14,-14 9-2,-15 6-7,-4 2-34,-6-9-70,8-12-146,-38 2-394</inkml:trace>
  <inkml:trace contextRef="#ctx0" brushRef="#br0" timeOffset="143834">10882 13819 1603,'0'3'306,"1"9"-251,2 9-47,1 5-7,-2 2 0,-5-6 9,-3 3-10,-6 0-22,-1-2-121,-7-1-118,-40 16-330</inkml:trace>
  <inkml:trace contextRef="#ctx0" brushRef="#br0" timeOffset="144483">11574 12980 1269,'0'-3'264,"0"1"-127,4 0-136,4-1 21,8-1 77,2-1 6,9 2-23,2 0-16,2 3-19,3 7-22,-2 6 5,-2 11 26,1 7-25,-6 13-2,-4 14 7,-6 13-12,-8 9-8,-2 6 2,-10-3-4,1-7-8,-5-7-6,3-14 1,-2-10 0,1-16 0,3-11 11,-1-10-1,0-8 0,-5-16-11,0-10-16,2-22-7,5-19-1,12-18 11,15-6 4,10-2 1,11 9 8,0 4-1,-7 21 1,-3 11 1,-5 12 5,-3 10-6,-4 3 1,1 2 0,-4 7-1,-1-1-8,-1 5-24,-5 3-14,1 3-38,-1 0-47,-3 0-133,-4 0-37,-6-2-50,-26-16-23</inkml:trace>
  <inkml:trace contextRef="#ctx0" brushRef="#br0" timeOffset="145057">11373 12710 1559,'-8'3'260,"4"-2"-190,-5 1-43,4 1 41,10-3 8,4 0-34,13-3 74,15 0-35,21-6-38,49-16-19,25-3-12,16-3 14,-58 12-8,-49 15-8,-5 1-10,-6 3-1,32 0 1,-14 3 0,-10 0 0,-11-3 0,-13 0 1,-8 0 5,-4-3 9,-5-3 6,-2-6-12,-5-11-9,-7-3-9,-5 0 9,-8 2-1,-3 4 0,-3 8 0,1 2-1,5 8 2,9 2 2,12 0-2,9 2-19,8 2-16,11 2 22,15-2 13,17 2 1,16-5 0,8-2 0,7-2 0,-6 6 8,-9 3 6,-15 11-6,-16 6 0,-17 11 6,-12 11 8,-14 3 1,-12 8-8,-11 6-1,-10-5-7,-6 1-8,-4-8 0,9-3-35,8-8-37,16-7-52,14-2-133,13 1-362,37 32-328</inkml:trace>
  <inkml:trace contextRef="#ctx0" brushRef="#br0" timeOffset="145311">12958 13025 1855,'-3'3'258,"8"4"-258,6 0-23,17-1 13,14-10 10,13-14 54,11-11 27,12-7-29,49-28-14,-84 44 4,38-15-26,-15 6-10,-19 10-5,-25 8-1,-14 9-54,-16 4 18,-8 6-90,-12 11-352,-96 84-324</inkml:trace>
  <inkml:trace contextRef="#ctx0" brushRef="#br0" timeOffset="145545">12942 13550 1990,'1'0'300,"3"0"-255,6 2-44,8 0-1,11-2 30,8-2 18,12-12 14,6-6-25,8-7-23,-5 3-13,-2-1-1,-11 7-38,-10 10-44,-7 6-41,-3 4-44,8 2-305,79-15-207</inkml:trace>
  <inkml:trace contextRef="#ctx0" brushRef="#br0" timeOffset="146034">14346 12525 1113,'-13'-3'273,"4"3"-113,-12 3-91,3 7-22,-3 14 28,-5 8 12,-1 15 0,-1 12 7,0 13-31,3 10-22,-1 62-4,26-95-10,0 47 2,8-8-22,8-9-6,4-17-1,4-15-14,4-14-16,2-15-75,-2-12-90,3-15-70,1-19-231,39-99-172</inkml:trace>
  <inkml:trace contextRef="#ctx0" brushRef="#br0" timeOffset="146252">14531 12797 1179,'6'2'311,"5"4"-241,15 5-25,12 9 38,12 9 65,7 6-38,0 9-23,-3 5-6,-11 3-21,-10 3-14,-14 4-28,-10-9 0,-8-3-10,-8-10-8,-6-6-5,-1-13-71,-4-11-64,6-18-205,-4-85-497</inkml:trace>
  <inkml:trace contextRef="#ctx0" brushRef="#br0" timeOffset="146453">14980 12590 1305,'-21'11'735,"2"13"-618,-17 15-85,-3 17-16,-4 11 31,-3 7 1,-6 0-2,7-3-11,4-3-19,15-10-14,5-3-2,10-7 0,5-2-54,6-5-49,11-3-191,71 12-443</inkml:trace>
  <inkml:trace contextRef="#ctx0" brushRef="#br0" timeOffset="146634">15282 13230 1277,'-5'12'616,"5"6"-521,-3 13-74,0 9-11,0 4-1,-2-9-7,-2-3-2,1-15-36,2-1-60,-2-11-97,-4-6-86,-7-50-309</inkml:trace>
  <inkml:trace contextRef="#ctx0" brushRef="#br0" timeOffset="147165">15507 12925 1141,'-2'0'625,"2"-3"-490,0-1-96,2-4-11,4-8 50,6-17-13,9-18-23,11-9-18,3 0 13,-2 12-1,-8 17-4,-15 17-14,-8 14-17,-2 17 16,-3 17 27,-6 9-5,-7 18-24,2 6-8,1-9-7,8-7 0,8-14-9,8-15-3,4-12-12,4-10-6,5-14 6,1-8-20,2-19-20,-2-6 17,2-6-26,-8 4-38,-2 6 52,-5 12 52,-6 17 7,-5 6 36,-1 8 15,-1 2-15,1 4-6,0 1 0,1 7 21,3 6-6,0 6-11,11 5 7,0 8 16,9 2-24,-1 4-12,-2 4 22,-6 5-1,-9 4 14,-9 9-14,-13 5-9,-14 3-8,-10-2-5,-11-5-11,-3-7-9,1-12 0,5-14-42,14-15-45,14-16-32,11-14-118,18-57-622</inkml:trace>
  <inkml:trace contextRef="#ctx0" brushRef="#br0" timeOffset="147362">16220 13149 572,'-6'11'1439,"0"9"-1300,-1 11-113,-4 10-26,-2 4 1,-7 0 7,-4-4 4,-2-4-11,5-12-1,6-12-20,4-13-113,4-16-445,1-102-439</inkml:trace>
  <inkml:trace contextRef="#ctx0" brushRef="#br0" timeOffset="147789">16426 12612 787,'0'-1'1176,"2"1"-993,5 0-183,5 0 0,12-4 12,6-12 30,13-8 12,9-9 3,4-4-13,1 4 1,-10 11-15,-16 12-14,-11 10-14,-14 6 10,-12 8 16,-11 19 1,-8 16-26,-11 17-3,-11 17-26,-3 5 2,10 2 5,8-5-1,11-10 4,12-19-5,8-14 6,2-23 7,4-9-7,4-16 15,5-6 54,8-11-1,6-9-11,12-5-8,0 2-8,-1 2-7,-3 11-7,-6 6-10,-6 12-2,-8 2-9,-8 4-9,2 0-35,-4 0-38,4 1-31,-2-8-134,10-5-369,33-74-588</inkml:trace>
  <inkml:trace contextRef="#ctx0" brushRef="#br0" timeOffset="148119">17088 12173 1330,'3'10'325,"3"10"-242,6 13 67,2 14-14,3 10-25,3 0-30,3 5-19,3-1-29,5 4 1,2 2 13,-3 1-8,-2 11-15,-8 9-6,-7 61-11,-44 8 4,4-108-4,-3 0-7,-35 47-63,-56 41-128,-57 0-509</inkml:trace>
  <inkml:trace contextRef="#ctx0" brushRef="#br0" timeOffset="151505">5412 5870 880,'-8'7'131,"1"-1"-89,-6 6-15,-5 1 57,1 1 13,-2-1-16,4 2-36,2 5-25,2 2-10,-2 6-2,4 9 10,-2 11 15,-2-2-9,3 9 9,-2 2 1,-2 2 4,2-1-14,-2-2-6,5 0-6,-5-3-5,5 2-1,1 1-4,0 0 5,-1-1-5,2-2-1,0 1 8,4 4-3,2-1 0,1-5 3,0 6-1,-2-4-1,-1 5 2,-5 3 18,-3 5 32,-3 7-35,1 6-15,4 5 0,-8 57-2,1 11 1,13-112-7,-1-7 1,-2 34-1,2-17 0,4-10 0,3-1 0,-2 0-1,1 6 8,3 7 10,-2 9 9,0 9-11,0 6 2,0 10-4,-2 6-1,3 1-5,-3-1-2,-1-4-5,1-12-1,2-16 6,2-13-6,1-6 0,0-3 0,2 4 1,1 10 8,1 13 13,1 7-2,-5 10-5,1 5 6,-3 6-8,-1-1-4,0-8-7,2-6 4,-2-16-5,2-11 0,-1-7 0,2-11 1,-3-3-1,1 1 8,2 5-7,0 4 4,0 6 4,3 8 16,-4 0-16,-1 9-9,1 1 10,-2-1-4,4-6-5,-4-3-2,1-4 1,-1-6 0,3 4 5,0-2-6,3-2 1,-1 8 0,0 6 0,5 2 0,0 3 5,-1 0-6,4 1 1,-3 1 0,-3-8 0,-4-12 0,-2-15-1,0-12-10,-3-10-87,0-8-205,4 1-300,5 12-194</inkml:trace>
  <inkml:trace contextRef="#ctx0" brushRef="#br0" timeOffset="152676">4877 16765 1087,'0'-7'262,"3"-1"-181,5-6-58,5-6 67,4-3 43,2 1-25,4-4-15,1 4-9,1 2-12,-2 10-35,1 12-37,-4 10 0,3 11 17,0 11 13,-1 11 7,2 8-16,-2 9-4,1 11 1,0 4 0,1 11 1,-6 5-5,1 0-4,-6 0-2,-3-3 4,-6-11-6,-2-4-5,-5-8 5,-3-16 2,-1-15-7,-1-13 19,-1-19-4,-6-5-8,-2-9-8,-7-9 0,4-3 1,2-5 6,5-5-6,7-3-1,6-5-1,6-9 1,5-10-1,5-10 0,7-14 0,4-7 1,3 1-1,-3 10 0,1 8 1,-1 14 0,-1 10 0,-1 12 0,-1 6-1,-1 5 1,-3 5 0,1 7-1,-5 0 0,3 4 1,-8 2-1,-1 4 0,-4-2 0,-1 4 1,1-1-1,-4 1-5,-2 0 0,0 1-12,0-1-26,0 0-52,-2 3-82,-2-3-167,-19 0-161</inkml:trace>
  <inkml:trace contextRef="#ctx0" brushRef="#br0" timeOffset="153451">4735 16377 1137,'-12'2'269,"3"3"-148,-6-4-10,2 1 57,8-2 15,4 0-57,1-3-73,2 3-40,8-7-12,14 2 14,11-5 17,18-10 4,8-1-9,4-5 3,3 1-11,-3 3-1,8 6-4,0 1 4,3 5-5,1 2-5,0 2-2,-3-3 1,-4 1-5,1-3-1,-4-6 0,-3-5 6,-4-1-6,-10-4 5,-9 3-5,-14 2 1,-9 6 7,-11 9-2,-3 3 5,-11 1 27,-3-4-10,-12 1-22,-11 2-1,-8 0-5,-8 0-1,1 4 0,-4-1 1,3-5-1,4 2 0,6 0-1,5 0 0,10 0 1,11-2 0,8 2-2,9-3-22,5 1-12,10-8 17,9-4 8,9 2 4,6 3-4,0 7 10,-2 10 0,-2 11-6,-2 4 7,-3 7 0,-2 4 1,-5 4 0,-5 2-1,-5 0 1,-1-1 7,-12-3-7,-4-3 6,-10 6 4,-8 1-11,-8 5 0,-9 6-23,-4 1-17,3-10-44,9-6-48,16-15-179,15-17-441,56-53 171</inkml:trace>
  <inkml:trace contextRef="#ctx0" brushRef="#br0" timeOffset="153654">6319 16028 1059,'-4'12'495,"2"4"-408,-8 12-49,2 8 86,-4 2 34,-1 3-41,-3 0-57,1 4-41,0 10-8,0 4-11,2-2-41,5-2-104,5-7-173,27 23-402</inkml:trace>
  <inkml:trace contextRef="#ctx0" brushRef="#br0" timeOffset="153970">6848 16410 1524,'-3'7'303,"2"-1"-261,-1 1-42,5 3 0,7-2 20,6 0 25,14-2 14,11-6-13,8-7-5,6-8-20,3-2-11,0-5-4,-4 0-5,-5 2 5,-10 0-5,-12 2-1,-11 10-36,-10 2-21,-6 9-21,0-3-34,-1 4-110,-1 3-2,-2 4-31,-30 36-115</inkml:trace>
  <inkml:trace contextRef="#ctx0" brushRef="#br0" timeOffset="154351">6797 17003 835,'-3'4'235,"1"-1"-163,-2 1-22,4-1 80,4-6-4,-2 2-46,2-2-19,-1 0 28,5 3 35,3-4-8,2 4-29,2-4-12,8-2-2,6-6-5,3 3-7,11-1-28,12-2-3,6 1-22,5-3 7,-3 2-8,-9 0-5,-5 4 4,-11 0-5,-11 4-1,-7 4 0,-12 0 0,-2 0-11,-6 3 10,0-2-5,-2-1-26,-2 2-29,4 2-61,0-2-146,3 0-266,37-17-161</inkml:trace>
  <inkml:trace contextRef="#ctx0" brushRef="#br0" timeOffset="155223">8410 16362 1284,'0'3'273,"4"-3"-225,6 1-31,5 2 97,8 0 24,8-1-41,5-2-29,7 0-14,5 1-8,-6 8-10,-1 0-9,-7 9-1,-6 12 4,-3 14 6,-7 16-5,-8 10 1,-4 12-4,-12 63-4,-4 20 8,-8-10-17,15-110-14,2-6 7,-1-6-8,2 27 0,0-20 0,0-18-2,2-14 2,-1-7 0,-1-4 9,0-4 12,-3-21-21,-4-21-9,-1-28-18,-7-72 18,17 100-6,2-51-2,7 14 16,8 7-9,8 9 10,4 5 0,5 6 0,6 0 0,1 4 0,0 6-6,-2 7 6,-2 0-1,-5 10 0,-6 3 1,-7 13-1,-4 5 0,-8 3-5,-1 8-7,-5 0-4,0 2 5,-1 4-19,-1 2-38,-2-2-54,-4 0-89,-7 4-128,-58 13-385</inkml:trace>
  <inkml:trace contextRef="#ctx0" brushRef="#br0" timeOffset="155883">8239 16076 1087,'-13'-2'153,"3"-4"-107,-11-6-26,10 2 112,3 0 81,5 4 12,3 4-83,0 0-70,2 2-36,5 2-13,6 0 29,15-1 19,8 3-20,13-9-6,14-2-17,54-13-5,27-18-5,10-12-9,-53 6-3,-6 9 0,-9 9-5,-52 19 0,-10 5 1,-3 2-2,22-1 1,-18 4-1,-5 4 0,-13-2 0,-4-3 1,-3-2 9,-3-2 10,-1-6 1,-5-6-21,-9-5-15,-3-3 6,-5-7 9,0 3-11,-1 1 2,1 1 8,1 11 1,-2-1 0,3 6 0,1 2 0,2 2 1,8 4-1,2 0 1,9 0-1,2 0-5,0 0-9,10 0-4,10 4 12,12-4 6,12 3 1,4 1-1,3-1 0,-8 6 1,-5 3-1,-3 5-1,-7 3 1,-4 5 0,-6 1 0,-6 3 1,-4 3 8,-3 4-8,-11 10 6,-8 14-7,-13 11-17,-9 13-37,-7 4-49,0-8-206,-17 14-288</inkml:trace>
  <inkml:trace contextRef="#ctx0" brushRef="#br0" timeOffset="156408">9945 16655 840,'-6'1'597,"2"-1"-431,-4 0-124,7 2 20,2-2 88,5-2-48,2 1-29,11-6 59,12 0-10,11-8-47,6-2-24,5-2-12,-1-2-5,-5 7-11,-3-1-16,-6 5-6,-5 3 1,-5 3-1,-4 1-1,-6 2-36,0 1-48,-3 1-62,4-1-335,37-26-291</inkml:trace>
  <inkml:trace contextRef="#ctx0" brushRef="#br0" timeOffset="157317">11182 16195 873,'-3'0'312,"2"2"-144,-4-2-94,4 4-2,2 2-17,4 16-2,-3 11 88,3 18-27,-2 11-41,-3 15-17,0 5-10,0 7-8,0-2 2,0 4 1,6-7-13,4 0-16,4-14-11,3-14-1,1-21-18,9-17 18,3-30 0,6-23-2,7-24-40,1-18-42,3-16-55,-3-4-41,10-58 48,-12-10 78,-15 7 18,-24 117 15,-3 10 21,-1 13 12,-2-18 63,-9 19 8,-4 17 28,0 8-53,0 6 5,5 7-3,4 7-3,4 6-18,3 10-3,3 12-3,7 6 3,0 2-6,7 3 3,-2-4-3,-1 0-18,1-5 0,-4-3-6,-2-6 0,1-11-6,1-13-21,-3-15-83,1-13-37,1-10-64,6-16-116,14-97-309</inkml:trace>
  <inkml:trace contextRef="#ctx0" brushRef="#br0" timeOffset="157993">10987 15838 1165,'-11'2'195,"5"-1"-81,-8 3-66,11-1 53,2 1 2,5 3-28,5-2 8,6 6 2,5-1-25,11-2-4,9 0 4,11-2 0,6-6-17,0-4-14,3-2-5,3-1-11,4-4 2,11-8 5,47-12 17,9-9-16,-94 25-7,-1 3-1,32-10-13,-12 7 1,-19 7 1,-10 4-2,-12 4 1,-10 1 0,-8-1 14,-12-1 15,-3-11-12,-14 0-13,-9-11-5,-8 1 0,-2-1 0,-1 5-6,5 6 5,7 5-5,4 8 5,12 5-1,4 0 1,7-3 0,7-3-5,5 0-22,6 3 4,12 1 16,12 2 8,10 2 1,7 0 0,-1-2 0,-1 5-1,-9 5 0,-3 3 0,-6 10 0,-6-1 0,-7 4 2,-5 1 7,-9 0 3,-10 0 0,-3 5-5,-5-4 1,-1-1-8,3-7-10,2-3-51,8-4-59,5-3-147,8 0-302,33 3-210</inkml:trace>
  <inkml:trace contextRef="#ctx0" brushRef="#br0" timeOffset="158242">12523 16336 1020,'0'3'665,"0"-3"-557,0 1-97,1-1 109,-1 0 79,0 0-73,0 0-66,0 0-39,0 2-19,0 4-1,0 8 8,0-4-9,-1 7-31,1-7-71,4-6-261,8-20-507</inkml:trace>
  <inkml:trace contextRef="#ctx0" brushRef="#br0" timeOffset="158580">12947 15934 1405,'0'1'324,"0"-1"-262,1 3-52,2-3 31,4 3 55,6-2-17,15 2 37,18-13-62,11-2-29,14-11-10,6-8-9,0 2 0,1 6-6,-8 3-8,-21 10 7,-19 7-34,-21 0-82,-14 3-10,-7-4-248,-52-15-607</inkml:trace>
  <inkml:trace contextRef="#ctx0" brushRef="#br0" timeOffset="158902">13202 15416 1683,'-11'22'282,"7"8"-205,-8 23-50,6 26 57,2 8 9,1 7-27,6 4-12,1 49-15,-3 11-5,-6-2-2,0-105-5,1-4 1,0-1 5,0 39-4,1-6-4,4-14-11,4-13-5,6-8-8,5-13 0,-1-9-1,7-13 0,-1-18 1,9-14-1,9-17-39,4-14-54,2-8-36,-2-6-6,-4 1-169,19-80-372</inkml:trace>
  <inkml:trace contextRef="#ctx0" brushRef="#br0" timeOffset="159547">12537 16342 992,'0'0'243,"0"0"-183,0 4-37,-1 2 46,1 4 45,1 7-29,1 7-7,1 5 14,0 3-7,0-3-17,3-3-4,-3-9-19,3-7-45,-6-8-21,4-5 14,2-12 7,5-12-1,-1-10-51,3-8-4,-3 3 56,-6 18 2,-5 13 64,-1 9 12,-4 6 4,1 6-28,-1 6-25,-7 7-4,-3 6 4,3-1-4,2-9-8,8-5-17,5-6-25,5-4-8,4 2-95,6-2-146,42-27-460</inkml:trace>
  <inkml:trace contextRef="#ctx0" brushRef="#br0" timeOffset="164834">4342 15465 1197,'-2'-6'157,"2"6"-101,-4-5-48,4 6-8,0 2-1,2 4-16,2 3 17,3 6 0,4 13 1,-3 10-1,-2 5-18,-3 12-108,-1-5-90,-4-2-37,-15 30-404</inkml:trace>
  <inkml:trace contextRef="#ctx0" brushRef="#br0" timeOffset="165000">4373 15960 733,'1'5'264,"0"9"-192,3 7-51,0 7-1,-2 0 44,-1-5 22,-1-9-31,0 3-31,2-1-24,0 6-1,-2 6-154,-7 73-145</inkml:trace>
  <inkml:trace contextRef="#ctx0" brushRef="#br0" timeOffset="165194">4340 16709 1270,'0'1'177,"1"2"-177,-1 1-9,1 6 9,1 9 12,1 10 3,-1 5-15,-1 3-6,2 1-113,4-2-44,-2-1-32,-1 0 30,8 44-132</inkml:trace>
  <inkml:trace contextRef="#ctx0" brushRef="#br0" timeOffset="165360">4429 17446 978,'4'6'120,"-3"0"-120,2 8 0,1 4 0,2 6-18,0 1-62,0 4-64,18 42-78</inkml:trace>
  <inkml:trace contextRef="#ctx0" brushRef="#br0" timeOffset="165547">4580 17884 483,'0'1'327,"0"0"-192,1 2-116,1 4 4,-2 0 101,0 7-4,0-2-51,1 1-48,3 0-13,0-3-8,2 4-54,8-3-124,2 2-73,42 15-32</inkml:trace>
  <inkml:trace contextRef="#ctx0" brushRef="#br0" timeOffset="165899">4887 18154 689,'1'8'125,"2"-2"-61,5 5-4,-2 4 20,4-2-8,-1 0-45,1 0-18,3-6-9,5-1-9,6-6-87,9 4 0,12 4 84,7 6 0,4-5-83,-1 1-19,-7-16-1,-5-1 46,-6-2 69,-7-2 40,-6 7 52,-6 1-5,-3 6-3,-6 1 19,0 6 40,1-6-16,-1 4-34,4 1-19,6-3-19,3-4-23,11-2-19,11-6-7,17-5-6,7-7-29,8-5-131,-1-11-110,-5-3 12,75-60-42</inkml:trace>
  <inkml:trace contextRef="#ctx0" brushRef="#br0" timeOffset="166058">6172 18090 130,'2'4'293,"4"2"-56,2-1-83,0-1 1,6-3-32,4-1-50,5-1-22,4-3-27,-1-1 3,4-8-27,1 1-46,-1-5-17,-1 5-101,0 4-64,-4 1 8,33 30-2</inkml:trace>
  <inkml:trace contextRef="#ctx0" brushRef="#br0" timeOffset="166208">6767 18103 103,'18'-8'341,"-3"7"-128,16-7-92,-3 6-29,-6 2 50,1 3-14,-7 4-53,2 2-39,3-2-26,2-4-10,3 1-59,9-8-179,69-47-370</inkml:trace>
  <inkml:trace contextRef="#ctx0" brushRef="#br0" timeOffset="166394">7616 17979 1347,'9'3'75,"-3"1"-75,10 4-78,7-2 32,-4-3 32,4-1-1,-1 0-66,3-2 8,2 2 52,1 0 15,2 1-108,3 3-38,37 4-104</inkml:trace>
  <inkml:trace contextRef="#ctx0" brushRef="#br0" timeOffset="166568">8325 18039 714,'8'3'527,"3"5"-416,10 4-83,4 1-14,-1-1 47,6 2-25,3-2-36,3-5-18,7 0-88,3-7-128,6-1-36,84-15-78</inkml:trace>
  <inkml:trace contextRef="#ctx0" brushRef="#br0" timeOffset="166727">9250 18046 544,'14'8'105,"3"0"-67,17 8-23,1-7 16,5-1 16,0 2 1,2-6-23,0-3-10,1-1-15,1-1-41,66-28-204</inkml:trace>
  <inkml:trace contextRef="#ctx0" brushRef="#br0" timeOffset="166891">10182 17936 1118,'6'3'195,"1"3"-136,13 1-40,-2 3-11,9 0-8,0 0 0,7-1-97,3 0-115,5-4 14,3-5-36,80-20-109</inkml:trace>
  <inkml:trace contextRef="#ctx0" brushRef="#br0" timeOffset="167062">11320 17852 605,'14'4'177,"-1"0"-66,13 4-1,4 3-11,-1-4-23,6 3-39,6-5-37,9-3-173,95-41-109</inkml:trace>
  <inkml:trace contextRef="#ctx0" brushRef="#br0" timeOffset="167239">12483 17550 51,'30'-2'658,"0"4"-517,30-2-95,3 4-19,-1-3 32,0-2-7,-3-3-29,-5 0-16,-3-3-7,-9-1-20,-4-3-75,-6 2-95,41-11-313</inkml:trace>
  <inkml:trace contextRef="#ctx0" brushRef="#br0" timeOffset="167394">13357 17413 190,'15'-10'236,"-2"0"5,8-3-121,-6 5-34,-11 7 16,-1 1 28,-3 1-19,0 5-51,2-1-18,2 2-21,3 3-21,3-5-70,9-5-85,9-18-76,84-88-66</inkml:trace>
  <inkml:trace contextRef="#ctx0" brushRef="#br0" timeOffset="167580">13924 16835 467,'-2'4'39,"1"2"44,-1-1 62,1-1 88,-1-3 62,-1-4-29,-1-1-83,-3 1-69,1-6-78,0-3-36,-2-3-27,1-10-50,2-1-26,1-5-56,2-3-156,2-4-60,3-79-264</inkml:trace>
  <inkml:trace contextRef="#ctx0" brushRef="#br0" timeOffset="167718">13866 16284 535,'-5'-12'194,"2"5"-25,-4-10 8,5 8-49,1 6-53,2 2-69,1-2-6,-2 0-30,7-9 16,-4-2-7,2-10-97,1-58-167</inkml:trace>
  <inkml:trace contextRef="#ctx0" brushRef="#br0" timeOffset="167907">13828 15595 1195,'0'-18'195,"0"10"-123,0-13-36,0 13-3,0 4 32,0 4-7,-4 0-28,1-1-30,0-3-84,-4-3-61,1-7-62,-2-9-104,-8-67-340</inkml:trace>
  <inkml:trace contextRef="#ctx0" brushRef="#br0" timeOffset="168069">13736 15048 969,'-5'-3'177,"1"3"-88,-2 0-34,-3 0 44,4-1 6,3 1-57,0-2-31,0 2-17,1 0-81,-4 0-228,-30-4-524</inkml:trace>
  <inkml:trace contextRef="#ctx0" brushRef="#br0" timeOffset="168274">13363 14859 1615,'-8'0'305,"1"0"-194,-5 0-63,1 6-35,3 5-12,-4 6 0,-6 4-1,1 0-26,-2-6-41,1-7-16,0-8-46,-1-8-70,-1-2-82,-4 2-207,-57-20-169</inkml:trace>
  <inkml:trace contextRef="#ctx0" brushRef="#br0" timeOffset="168423">12733 14955 789,'-13'-3'318,"1"1"-132,-17 0-76,4 2 7,3 2 1,0 3-41,2 5-58,-1-1-19,0 4-63,-4 0-139,-5 0-176,-91 3-359</inkml:trace>
  <inkml:trace contextRef="#ctx0" brushRef="#br0" timeOffset="168626">11685 15061 1165,'-8'-2'198,"0"2"-132,-6-1-49,0 1-2,-4 3 1,3-2-14,-7 3 2,1-2-4,0 0-18,-1-2-7,-3-2 17,-1-4-127,-3-1-90,-60-19-242</inkml:trace>
  <inkml:trace contextRef="#ctx0" brushRef="#br0" timeOffset="168979">10809 15101 1097,'-21'3'281,"3"0"-179,-24 5-66,0 1-26,0 3 17,-2-2-13,2-1-14,-1-4-116,0-5-151,3-2-64,-7-4 142,1-1-116,-7 0 53,-2 7 200,0 0 52,-2 2 78,-6 3-20,-8-4 11,-47 5-6,-21 1 35,1 15-10,55 7-43,-1 9 20,0 5 19,-2 4 33,0-8 27,3-7-11,44-21-13,1 0-4,0-6-35,-32 7-44,1-6-20,4-5-13,-2-2-4,0-3-88,-5-4-161,-118-6 18</inkml:trace>
  <inkml:trace contextRef="#ctx0" brushRef="#br0" timeOffset="169344">7597 15561 549,'-26'-9'573,"5"3"-393,-24-4-126,5 6-33,1 8-9,-5 5-2,-7 1-10,-4 7-40,0-4-44,1 1-1,0-6-37,-4-1-32,3 0 49,-2-3 31,2 0 2,-2-3 33,-4-1-67,1-5 25,-1-10 81,1 0 55,7-3 13,5 10 52,2 4-5,4 7 14,-1 3 14,-1 5-38,-4 7-24,-5 0-29,-7 5-7,-9 3-28,-3 3-7,-5-2-10,5-1-17,4-10-77,8-9-97,4-12-2,2-10-25,-65-59-115</inkml:trace>
  <inkml:trace contextRef="#ctx0" brushRef="#br0" timeOffset="169502">5150 15423 516,'-7'-10'158,"-1"2"-61,-12-11-62,5 7 1,-4-4-6,-4 4-21,3-4 76,-6 5 7,4-1-92,0 2-60,-1 10 39,-40 3-195</inkml:trace>
  <inkml:trace contextRef="#ctx0" brushRef="#br0" timeOffset="169685">4405 15246 777,'-8'-4'249,"3"0"-98,-7-2-85,7 4-30,3 2-4,-2 4-14,1 3-18,-1 4-5,-3 1-48,2 7-35,2-1-71,3 5-54,8 17-84</inkml:trace>
  <inkml:trace contextRef="#ctx0" brushRef="#br0" timeOffset="169805">4380 15323 521,'-1'0'321,"1"0"-162,0 0-112,0 1-39,1 3-8,2 6 0,2 0-9,10 2-152,42-16-317</inkml:trace>
  <inkml:trace contextRef="#ctx0" brushRef="#br0" timeOffset="172523">4200 16014 51,'-5'2'560,"2"-2"-484,-5 1-50,4-1 16,1 0 90,3 0 49,0-1-1,0 1-27,1 0-9,-1-2 14,-1 1-7,-6-1-23,-4-2-53,-10-6-27,-4-4-12,-11-9-2,-6-7-2,-8-10-14,-6-5-18,-7-9 2,-5-8 4,-4-8-5,-6-8 0,-45-38 8,-14-9-7,10 0-1,88 84 1,2 1-1,1-1 0,-37-45 5,6-7-6,-31-56-2,7-19-5,17-3 5,38 62-5,2-2 7,7-26 2,8-12 5,7-4-7,4-4-1,3 1 1,4-13 6,2 10-6,-2 13 0,-3 8 0,-5 9 0,3-7 0,-2-5 0,4 4 0,8 3 0,6-1 0,8-2 0,11-31 0,7-7 0,9-8-1,6 3-7,5 2 8,-3 7 0,-7 34 1,-30 86 1,-2 13-1,1 7 0,11-34-1,0 15 0,-1 6 0,8-1-1,7-11 1,9-11-6,14-14 6,4-5-5,12 3 4,2-3 1,-4 13 0,-11 9 0,-14 15-1,-18 16 1,-11 11-1,-5 8 0,-3-1 1,2-1-1,12-14 0,9-11 1,7-16 1,8-9-1,1-9 0,-2 9 1,-13 17-1,-10 12 1,-8 16-1,-15 10 0,-2 9-2,-4-2 2,5 1-1,4-4 0,12-8 0,13-21 1,18-17 1,17-17-1,55-59 0,13-7-1,-103 102 0,-8 7 0,20-18 0,-19 20 0,-16 15 1,-13 10 6,-7 3 3,-9 5-8,-6 7 0,-7 4 4,-5 6-4,8-3 1,4-4-1,11-5-1,7-7-1,4-3-5,-1-2 6,3-1-1,-3 2 1,-2 0-1,-5 0 1,-5 0-1,-11 2 0,-1 0-8,-4-1 9,-1-3 0,2-3 0,5-1 0,2-4-1,4-2 0,-3 1-1,6-5 1,-6 2 0,3-2 0,2 3 0,3 6 1,2-1 0,2 1-1,2 3 1,2 0-1,3 2 1,1-2 0,2 4 0,2-2-6,-2 2-2,0-2 7,0 0-1,0 0 2,0 0 6,1-2 4,-1 2-4,2-2-6,4 2-12,5 0 5,6 2 5,10 0 2,2 4 1,5 0 1,3 3-1,-3-1 0,0 8 0,-2-3 1,4 2-1,4-4 5,4-3-4,1-7 5,0 2-1,-5-2-5,-9-1-1,-12 6 0,-4-2 1,-11 2 1,-4 3 13,-6 8 18,-9 14 7,-6 17-7,-17 16-10,-1 15-13,-2 5-8,4 2-2,10 4-9,9 2-75,12 4-116,9 2-383,-1 148-547</inkml:trace>
  <inkml:trace contextRef="#ctx0" brushRef="#br0" timeOffset="173618">3717 15903 1053,'-7'0'293,"0"-2"-167,-1 1-36,3 1 75,4 0 18,-1-3-51,2 3-41,2 0-28,-2-4-22,1 8-14,2-4-18,1 4-9,9 6 0,9 3 20,5 1-1,6 0-7,6-2 5,8-2 5,0-3-5,2-1-10,0 4 1,-7 0-1,-10-1-6,-2 1 5,-6-1-4,-5 1-1,-3-3 0,1 3 0,0-1 0,2-1 5,-2 0-5,3 5-1,-1-6 1,-6-1-1,-1-5 0,-6-2 1,-3-3 7,-6-4 10,-1-13 20,-7-9-25,-2-11-4,-5-8-8,-4 0 0,2 0 5,0 7-6,2-1-1,4 6 1,3 0-7,1 0 7,0 1 0,-4 6 1,4 6 1,0 9 4,3 6 0,3 5-6,4 2-1,0 4-6,0 0-2,0-2-8,0 2-8,4 0-7,-1 3 4,0 1-2,3-2-23,-3 3-19,2-2-48,-1-1-160,-1 6-98,1 5-284</inkml:trace>
  <inkml:trace contextRef="#ctx0" brushRef="#br0" timeOffset="187678">15006 15495 1559,'-2'0'218,"2"2"-218,0-2-2,0 0 2,2 0 0,-1 0 0,4 0-75,3 2-24,4 4-95,20 17-167</inkml:trace>
  <inkml:trace contextRef="#ctx0" brushRef="#br0" timeOffset="188728">15169 15377 961,'1'2'364,"1"6"-277,1 12-69,2 4 15,0 3 75,1 2 18,0 5 0,1 6-34,-3 6-35,-1 6-12,-4 6-15,-7 2-6,-8 8-8,-5-4-5,-4 1-4,-1-11-6,0-11-1,5-13-37,7-18-53,6-15-131,5-10-136,10-13-234,5-9 322,47-60-41,-33 55 146,-13 32 164,-7 0 192,3 2 41,8-7-31,0 7 16,-2 2-2,6 4 7,-2 0-43,4 3-4,-2 0-37,9 6-26,-4 6-35,4 8-33,2 2-21,-3 9-11,-1 5-1,-5-4-12,-6 3-24,-1-5-79,-8-14-206,1-13-278,5-92-281</inkml:trace>
  <inkml:trace contextRef="#ctx0" brushRef="#br0" timeOffset="189098">15835 15352 548,'-1'2'1139,"-1"4"-953,-1 9-157,-2 7-17,1 5 78,-1 14 3,-2 4-42,1 10-35,0 9-7,-5 4-8,-2 3-1,-4 6-16,-8 2-96,-4-6-115,2-12-35,0-19 32,8-33 52,7-28-8,10-17 54,13-11 132,8-4 48,8 8 45,3 5-21,0 9 24,5 15 18,0 8 33,2 9 6,3 4-3,-4 9-45,0-4-17,-3 3-34,-2-1-31,0 2-13,-5-6-10,0-3-18,-9-3-174,-11 0-84,-36 3-104</inkml:trace>
  <inkml:trace contextRef="#ctx0" brushRef="#br0" timeOffset="189346">15282 16362 202,'0'-14'1250,"1"5"-997,4-9-197,6 4-41,6 6 75,11 0 34,5-2-17,12 5-41,6-3-29,7-6-14,8-5-11,2-11-6,-2-6-6,2-10-5,-8-3-62,-10-2-35,-14 2-78,-16 4-68,-16 13 7,-57-17-318</inkml:trace>
  <inkml:trace contextRef="#ctx0" brushRef="#br0" timeOffset="189779">15639 15636 1204,'0'0'316,"0"0"-227,2 4-89,1 4 0,2 16 92,4 14 32,4 14-37,-1 6-43,2 7-25,-4 2-5,-3 4-7,-4 6-1,-3 2-4,-3 7 7,-10 4-9,-2 7-31,-6-4-51,-7 0-61,-4-17-1,1-15 26,5-27 47,7-20 71,9-17 24,4-12 9,5-4 18,1 4-9,1-4 50,5 6-17,4 1-20,11-2 28,7-2 22,7 3-20,7-2-16,4-2 3,10 3-12,2-8-25,7-1-7,0 1-13,-1 6-14,-6-1 0,-11 9-1,-11 7-24,-8 2-51,-10 7-49,-4 2-74,-2-3-129,2-48-426</inkml:trace>
  <inkml:trace contextRef="#ctx0" brushRef="#br0" timeOffset="190006">16407 15744 1459,'0'-3'625,"1"7"-560,6 3-65,10 3 0,4-2 11,16-3 22,12-9-11,17-12 5,50-38-16,-77 28 10,38-23-21,-13 4-41,-21 14-79,-19 19-114,-20 9-129,-52 6-116</inkml:trace>
  <inkml:trace contextRef="#ctx0" brushRef="#br0" timeOffset="190276">16509 15201 1451,'0'0'298,"0"3"-208,3 8-90,5 6 0,5 16 60,8 25 23,2 19 5,20 68-34,-1 36-21,-12 22 3,-12-52 14,-1 21-14,-4 38-6,-7-20-17,-4-26-7,6-12-5,-5-106-1,3-21-6,-1-12-36,3 19-75,1-37-87,-1-22-86,-4-30-172,-8-215-525</inkml:trace>
  <inkml:trace contextRef="#ctx0" brushRef="#br0" timeOffset="190621">16585 15909 1414,'-4'2'345,"3"0"-231,-4 8-99,4 8 34,1 6 62,-3 22-22,-2 14-34,-3 11-31,-8 17-13,-12 56-2,14-97-9,-9 39-13,-1-18-68,14-28-108,6-29-131,8-28 35,6-33-284,14-19 349,13-18 179,10-9 41,8 9 117,1 9 43,2 19 68,-5 24-34,-6 23-31,-6 21 8,-3 20 38,-2 10-46,-3 3-44,-3 10-65,-6-7-33,-4-13-12,-8-6-9,-6-13-11,2-10-125,-4-6-149,5-85-174</inkml:trace>
  <inkml:trace contextRef="#ctx0" brushRef="#br0" timeOffset="190972">17151 15621 1311,'17'-14'201,"5"4"-152,21-16 121,1 7 5,0 2-100,-3 3-19,-9 7-38,-4 0-12,-8 5-6,-6-4-14,-8 4-71,-4 2-59,-10 2 16,-11 6-200,-10 20 65,-15 14 170,-11 25 74,-5 18 19,2 5 7,5-9 49,20-21 79,16-27 21,21-26-3,20-20 81,15-12-107,17-14-35,9-5-20,5-6-29,6-4-25,-8 8-17,-13 8 10,-13 9-11,-18 13-99,-16 14-117,-16 20-1,-16 17-127,-105 104-545</inkml:trace>
  <inkml:trace contextRef="#ctx0" brushRef="#br0" timeOffset="191519">17290 15987 831,'4'-1'123,"0"0"-64,6-1 136,6 5-3,-1 4 40,9 14-19,1 15-42,2 11-64,0 14-22,-5 16-4,-6 5-13,-2 8-11,-8 4-20,-1-5-11,-1-10-16,-3-13 2,-1-18-4,-1-21-8,1-13 1,0-13 11,-3-9-12,-3-10-12,-4-29-132,-5-21-30,-2-80 12,15 97 44,-2-45 76,1 14 34,-4 23 8,-4 18 6,-2 13 30,-3 11 38,0 7 7,2 6-3,0 8-44,-4 16-19,-1 15-13,-7 23 7,-4 19 0,-2 7-8,0-3 0,9-19 1,8-24-1,11-22-1,6-19-55,12-14-62,12-20 33,13-15-113,21-30-52,55-53 60,19 14 143,-4 54 46,-47 44 297,-43 27-54,-2 3-123,-3 3-12,30 12-9,-13 4-41,-10 14-13,-16-3-12,-4 1-14,-6-1-19,-6-9-31,-3-17-86,3-18-246,19-129-330</inkml:trace>
  <inkml:trace contextRef="#ctx0" brushRef="#br0" timeOffset="191859">18691 14824 132,'0'1'1830,"0"-1"-1615,3 0-205,0 6-10,0-2 16,0-4 4,-3 3-7,-2 1-13,-2 2 6,-10 19 0,-16 18-6,-19 22-39,-56 71-48,-28 24-42,100-121-18,13-10 64,-20 19 74,30-31 9,22-26 29,23-17-20,16-18 55,18-2 46,60-42-26,15 5-33,-4 27-11,-109 38 10,-3 4-26,-12 9-23,16-9-1,-16 14-78,-17 12-60,-17 13 23,-75 83-486</inkml:trace>
  <inkml:trace contextRef="#ctx0" brushRef="#br0" timeOffset="192048">18593 15201 1708,'2'14'307,"1"1"-245,0 23-46,2 14 23,-4 19 72,-2 62-45,1-88-36,1 38-18,5-16-4,7-24-8,4-18-70,4-23-101,8-26-279,59-161-231</inkml:trace>
  <inkml:trace contextRef="#ctx0" brushRef="#br0" timeOffset="192206">18944 15256 1263,'2'18'284,"0"1"-50,2 26-69,1 3-59,-2 1 2,-1-9-45,-2-10-37,0-14-23,-2-2-3,-6-11-42,-9-3-128,-10 2-446,-106-10-105</inkml:trace>
  <inkml:trace contextRef="#ctx0" brushRef="#br0" timeOffset="192499">18452 15607 952,'-6'3'632,"1"3"-473,-2 10-78,1 4-21,5 15 63,-2 3-6,-2 5-53,2 3-34,3-8-22,1-13-8,6-9-32,7-12-97,13-18-98,16-14-71,14-20-47,15-19 132,8 1 85,-8 5 61,-6 9 67,-13 15 9,-11 14 111,-7 7 31,-7 16-32,-7 6-19,-5 13-1,-8 7-34,-10 6-29,-9 7-8,-11 16-28,-12 6-112,-14 5-268,-131 120-472</inkml:trace>
  <inkml:trace contextRef="#ctx0" brushRef="#br0" timeOffset="192731">18585 16086 842,'15'-18'286,"4"-4"-188,18-17-34,10-4 16,7 2 16,0-5 25,-4 10-14,-9 14-26,-14 10-32,-10 24 11,-10 14 48,-7 15-21,-9 21-25,-11 18-31,-33 63-10,-33 11-1,48-113-13,5-4-1,-36 35-6,9-24-12,7-19-66,12-29-105,10-29-274,-25-122-208</inkml:trace>
  <inkml:trace contextRef="#ctx0" brushRef="#br0" timeOffset="192894">18488 16126 737,'15'0'363,"-2"6"-90,17 7 34,4 7-61,12 12-96,1 10-55,9 4-11,2 15-41,4-6 1,-3 0-17,4 3-19,-5-16-8,0-5-41,-7-17-74,-8-20-211,-5-24-309,21-155-419</inkml:trace>
  <inkml:trace contextRef="#ctx0" brushRef="#br0" timeOffset="193101">19326 15528 1913,'6'1'252,"9"-6"-222,13 1-12,21-9 36,16-10 4,54-19-19,17-16-21,-95 35-11,-6 7-7,30-22-33,-20 10-64,-18 8-110,-20-1-261,-56-31-438</inkml:trace>
  <inkml:trace contextRef="#ctx0" brushRef="#br0" timeOffset="193481">19577 15010 1125,'-3'0'627,"0"-3"-465,0 10-98,12 17-58,1 22 108,8 30 18,12 83-45,3 41-16,-1 17-17,-15-101-18,1 0-8,-6-1-11,-4-14-7,-8-55-8,0-4 5,-3-11-7,-2 28-22,-6-18-47,-11-18-34,-6-17-68,-10-14-381,-9-23-67,-3-14 260,4-8 313,7-6 46,13 8 172,3 11 136,15 8-35,4 10 15,3 11-51,6 2-72,6 6-66,9-7 15,9-3-17,10-6-29,12-10-37,4-3-17,5-13-13,2-7-1,-5-6-54,-7-11-84,0-6-186,55-156-589</inkml:trace>
  <inkml:trace contextRef="#ctx0" brushRef="#br0" timeOffset="193843">20454 14603 1766,'-2'0'328,"2"2"-241,0 9-72,0 15 5,-4 15 73,-5 18 10,-6 15-31,-11 7-39,-2 2-21,-8 3-12,-1-7-7,5-17-52,10-21-19,12-28-18,13-26-43,9-22-344,12-23 213,12-8 114,4-1 129,0 10 27,-4 22 73,-12 15 23,-9 17 38,-5 16 59,-1 2-20,-1 9-47,-2 7-29,-6 0-11,-8 9-25,-5-4-23,-8 3-23,-9 9-8,-6-3-7,-11 7-51,-3 5-81,-2-8-193,-1-1-223,-46 7-170</inkml:trace>
  <inkml:trace contextRef="#ctx0" brushRef="#br0" timeOffset="194419">20132 15316 724,'7'-5'485,"4"-1"-206,8-2-28,2 12-34,5 9-59,0 19-40,1 9-28,-2 18-21,-7 11-28,-6 5-16,-7 3-11,-8-9-14,-2-14-20,-1-18-49,3-21-48,3-17-74,3-21-173,3-27-471,3-18 259,6-5 576,2-1 147,-1 21 159,-3 13 40,1 14-40,-5 14-60,3-1-49,10 2-43,9 4-43,13-4-36,16-3 8,5 6-31,8-2-19,-6-1-9,-12 12-7,-13 9-5,-18 5 10,-13 13 4,-12 3-2,-16 15-3,-13 8-12,-22 9-9,-17 9-32,-7-5-23,-6-8-26,0-7-18,4-12-27,10-9-11,5-13 34,15-17 50,10-8 53,12-2 52,13-2 41,7 6 21,4 2-33,5 0-35,6 2-17,13 0 13,10-4 3,12-2-6,20-14-6,50-24-5,19-19-11,-93 40-7,-3 5-2,32-17-1,-15 7-7,-20 13-6,-19 10-75,-12 2 25,-15 6-37,-9-6-234,-91-25-845</inkml:trace>
  <inkml:trace contextRef="#ctx0" brushRef="#br0" timeOffset="194833">20538 15462 1911,'0'3'277,"1"1"-239,1 8-25,1 27 5,-3 21 104,-2 19-10,-4 14-20,-7 3-5,1 2-32,-6 6-10,-13 53-21,19-108-12,-14 43-10,-2-4-2,5-21-15,1-15-68,7-22-40,3-22-25,3-16-29,6-25-294,5-19-72,10-24 78,10-6-17,11 2 482,6 11 53,-2 21 281,-2 20 38,-6 21-54,0 23-4,1 16-32,5 9-87,8 14-59,5 7-11,7 6-64,2 0-11,3-13-26,-5-7-15,-5-17-9,-3-20-13,-13-8-57,-10-10-38,-16-20-23,-14-7-345,-85-97-528</inkml:trace>
  <inkml:trace contextRef="#ctx0" brushRef="#br0" timeOffset="195706">15320 17469 1351,'-4'-4'331,"4"1"-191,-2-1-118,5 4-22,7 0-4,0 0 4,10 0 54,10 4 31,12-1-13,13 3-19,14 2-11,53-2 0,32-4 1,34-17-22,-30 11 5,13-8-8,-11 1-9,16 8 1,19-13-2,6 13 2,5-6-4,16-12-6,-18 12 0,-6-13 0,0-2 5,-7 3-4,-8-1 0,17 5 0,2 22 0,-30-5-1,6 10 1,0 12 0,-5-8 0,-15 13 0,6-3 0,9-4 9,-27-7 32,-11-13-12,2 1-19,0-22-4,1 7-5,-6-9 4,8-16-5,11 22-1,6-14 1,-14-6 0,-6 8-1,0-6 2,1-9-1,-14 21 5,-11-9-5,-16 3 0,-12 12 0,-49 1-1,-8 5 0,-3 5-1,20-10-5,-19 12-25,-16 3-37,-16 6-26,-18 5 7,-11 5-222,-112 3-552</inkml:trace>
  <inkml:trace contextRef="#ctx0" brushRef="#br0" timeOffset="196381">21360 15238 1330,'-11'3'373,"7"-2"-154,-8 2-112,7 0-40,7 1-16,14 0-6,11 1 27,15-1-7,23-5-17,55-22-23,35-18-13,0 1-3,-68 6-7,-57 28 3,-11 0-5,0-1-45,15-7-40,-14-5-44,-7-3-186,-13-94-405</inkml:trace>
  <inkml:trace contextRef="#ctx0" brushRef="#br0" timeOffset="196621">21600 14575 1533,'-8'2'330,"5"0"-231,-5 5-96,16 18 9,8 16 58,7 29-10,36 82-6,18 54 5,16 25-25,-29-32-10,6 16-16,-9-6 1,-9-5 0,-7-10-9,-9-19 0,-6-71-8,-17-81-44,-4-9-16,2-16-41,11-10-101,12-184-251</inkml:trace>
  <inkml:trace contextRef="#ctx0" brushRef="#br0" timeOffset="196808">22061 14683 1920,'-6'3'220,"3"-3"-170,-3 1-50,6 9-28,0 13 28,0 13 7,0 11-7,-3 5-69,-3 3-170,-10 4-272,-75 102-625</inkml:trace>
  <inkml:trace contextRef="#ctx0" brushRef="#br0" timeOffset="197002">21366 15774 1325,'-4'-4'745,"8"-1"-626,9-16-103,17 3-8,18-13-2,13-5 10,12 3-2,45-17-13,-78 36 1,33-12-2,-15 3-27,-17 11-78,-22 2-155,-17 6-53,-57 8-466</inkml:trace>
  <inkml:trace contextRef="#ctx0" brushRef="#br0" timeOffset="197339">21680 15581 931,'-4'0'358,"4"3"-107,-2-6-50,2 3-68,2 3-55,2 4-43,5 9 41,2 9-20,-1 12-29,-1 7-14,-9 1-4,-9 4-3,-8 10-5,-11-1-1,-10 11-2,-3 6-10,3-11 0,0-6-9,11-23 6,14-18 15,10-17 0,9-13 0,9-13 0,10-12 0,11-7 30,7 1 3,10 6 12,-2 13 16,-1 3-11,-2 14-13,-6 4-4,-5 6-13,-6 2-14,-7-3-6,-12 4-1,-5-3-57,-5 2-64,-1-10-247,-17-37-844</inkml:trace>
  <inkml:trace contextRef="#ctx0" brushRef="#br0" timeOffset="216318">23096 11587 145,'0'3'266,"0"-3"-109,-1 1-46,1 1 17,-2-2 47,2 0 20,0-2-33,0 1-58,2-2-44,-2 3-20,0-4-24,0 4-16,0 0-28,0 4-25,1-1 22,-1 0 7,2 3 23,-2-1 1,0 1 2,0-4 20,0-2 31,0 0 2,0 0-2,1 0-16,-1 2-14,0 5-22,2 4 28,1 12 4,-2 9-8,2 6-1,-1 10 2,-2 13 50,-2 8-8,1 5-40,-1-2-20,2-2-2,3-2-5,3-3 5,0-1 0,2 0-6,-2-2 1,0 2 5,1 4-5,2 0-1,-1 4 6,-2 8-6,1 7 2,-4 7-1,1 5 8,0-4-9,-2-5 0,0-18-1,4-10 1,1-13-1,-2-8 1,1-3 0,0 6 1,1 1-1,-1 7 9,4 8-9,0 8 6,0 13 6,-1 8 3,0 7-6,-5-2-3,-1-6-5,0-12 0,-1-10 0,-4-11 6,2-10-7,0-6 0,2 1 1,-1 1-1,2 11 1,0 6-1,-1 7 2,0 5-1,2 5 1,-4 5-1,0 7 7,-4-3-2,2 1-6,-2-3 0,0-11 1,4-5 0,3-10 0,2-7-1,-1 1 0,4-1 1,-2 10-1,2 0 1,-3 4 6,-2 3-6,-3-1 0,0 4 0,-3 2 0,0-5 1,-1-4 4,-2-8-6,3-5 1,1-8 0,1 4 0,2-3-1,1 10 0,1 3 0,3 6 0,-2 11 0,-1 5 1,-1-3-1,-2 3-1,-2-9 1,0-5 0,-1-4 6,-1-10-6,0 0 1,2-6-2,-1-3 2,2 0-2,1 0 2,0 1-1,1 6 0,2 2 0,3 4 0,1-6-1,-2 3 2,0-4-1,-3 3 0,0 1 0,-2 3 0,0 1 1,-3-5 0,0-1 0,0-11-1,2-2 1,-3-4-1,1 1 0,-1-5 1,3 2-1,-2-7 0,1-8 1,2-2-1,0-7 1,0-5-1,0 0-9,-1 0-11,1-4-4,0 4-16,0 0-67,1 0 50,-1 0-33,0-1-51,0-5-54,2-7-76,-8-94-373</inkml:trace>
  <inkml:trace contextRef="#ctx0" brushRef="#br0" timeOffset="221913">23159 11167 283,'-1'0'357,"-1"0"-199,-1 3-70,3 0-22,-1 7 41,1 1 11,0 4-31,-2 2-27,4-1-24,-1-3-16,2-3-7,0 4-4,2-3-7,-1 4-1,2 0 5,2 4-6,-2 2-1,-2 9-122,5 12-180,-5 91-245</inkml:trace>
  <inkml:trace contextRef="#ctx0" brushRef="#br0" timeOffset="225111">23242 11294 476,'0'-1'69,"-4"2"10,1-1-34,0 0-18,0-1 0,3-2 5,-4 0-11,-1 3-6,1-4 78,0 2-30,-3 0-35,4 0-16,-1 0-6,4 0 6,-3 2 18,0 0 3,3 2-12,0-2-4,-2 0 2,1-2-4,0 2-4,-1-3 5,2 3 8,-2 0 17,1 0 17,0 0-14,-1 0-7,0 0-10,-2 3 0,1 1-4,0 0-10,-1 5-5,0 6-7,2 4 0,-3 9 7,8 3-8,0 2 1,2 0 0,-1-2 1,2-1 4,0 2-6,-2-8 8,0 3 2,-2-4 8,0 0 3,1-3-4,0-2-4,0 0-2,-2-7-5,2 1-5,-3-9 0,0-2 0,0-1 6,0 0 2,3-1-8,-3-1 7,4-3-8,-3-5-23,-1-5 22,-3-11-51,-2-11 0,-5-8-14,-1 0-27,0-1-8,0 6 59,1 12 42,1 9 10,4 9 12,4 4 23,-1 6 0,4 0-19,-2 3-25,1 1 0,2 3 10,3 4 17,-1 2 17,2 8-12,-1 0-15,-1 2-3,-1-1-7,0 5-1,1 0-6,-4 2-1,3 2-9,-2-2-6,0-4-25,4-5-38,4-2-62,-2-8-76,24-3-115</inkml:trace>
  <inkml:trace contextRef="#ctx0" brushRef="#br0" timeOffset="226605">28134 4695 1045,'-4'-3'165,"2"3"-165,0 0-210,2 6-5,0 2 61,-2 11-29</inkml:trace>
  <inkml:trace contextRef="#ctx0" brushRef="#br0" timeOffset="234060">24529 12000 605,'-3'4'263,"-2"-3"-137,-3 3-11,-3-4 92,-2-3-7,0 1-31,-1-5-20,0 3-17,-1-2-27,0 2-9,-1-2-36,-1 4-20,-6 0-8,-3 6-14,-4 2-8,-7 15-9,-1 3 5,0 9-5,2 5 5,12-2-6,4-6 0,9-8 0,7-3-6,8 0 0,2 2 6,7 6-1,9 0 1,2 1-5,6-1 5,4-5 0,3 4 2,0-4-1,4 1 0,-5-5 0,-2 3-1,-1-1 2,-3 1-1,-6 0-1,-4-5 2,-6 6-2,-4 0 0,-4-3 2,-6 5 5,-6 3 5,-7 7 3,-7 5-4,-11 3-10,-4-4 6,2-9-7,2-14-5,1-11-25,2-13-35,2-12-61,3-9-126,7-3-54,6 0-60,10 3-84,21-36-59</inkml:trace>
  <inkml:trace contextRef="#ctx0" brushRef="#br0" timeOffset="234385">24893 11503 502,'-4'0'765,"0"0"-511,2 0-119,-2 3-65,3 3 32,0 0-7,-3 11 1,1 6-29,-4 6-35,1 6-11,0 2-12,-2-1-3,0 1-5,2 1-1,0 3-30,2-3-156,6-2-281,6 9-429</inkml:trace>
  <inkml:trace contextRef="#ctx0" brushRef="#br0" timeOffset="235639">24812 11685 861,'-6'0'234,"2"2"-54,-1 0-56,2 2-19,5 6-49,1 12-22,4 8 29,2 5-15,2 0-24,-1-11-4,0-9-2,1-8-6,-7-3-11,-2-9 29,1-9-6,1-12 43,-2-15-56,1-13-11,-3-8-1,-3 14-13,-2 13 14,1 14 1,0 16 30,0 6 20,2 3 6,-5 4-16,1 14-17,-1 4-6,3-3-18,2-1 0,2-12 0,2-9 0,-2-2 12,0-2-2,0-1 17,-2-4 6,-4-8-18,-2 2-14,-3-5 0,1 9 5,4 4-6,4 9 0,-3 0-7,1 9 0,1 9 5,3 10-5,7 10-29,8 14-105,12 1-138,72 74-306</inkml:trace>
  <inkml:trace contextRef="#ctx0" brushRef="#br0" timeOffset="236380">24921 12036 147,'-8'-1'1116,"2"-2"-864,-8-1-82,8 6-52,4 0-14,4 4-52,4 8-22,1 13 65,3 6-25,3 10-44,3 5-14,-6-5-6,4 2-5,-6-1 8,3-6-9,-6-1 0,-2-7-48,-2-10-60,2-10-60,-3-13 20,-4-13-32,-2-20-281,-7-16 302,0-11 159,0-2 44,-1 3 85,3 8 7,6 11 10,5 9-8,6 8-26,12 0-25,10-3-6,9 0 12,16 0-21,6 5-18,-3 1-21,3 9 0,-3 0-19,-3 8-5,-5 0 15,-3 6-6,-10 6-2,-9 8 8,-13 5 30,-7 5-3,-9 8-9,-9 8-15,-14 9-10,-16 21-11,-14 10-5,-51 70 1,-22 14-1,86-116 0,9-12 0,-32 25 0,20-28 9,18-27-7,16-20-3,10-9-33,8-11 14,15-9 19,12-2-1,12 0 2,11 5 0,1 7 8,-6 13-2,0 5 1,-8 5-8,-6 6 1,-4 3 8,-8-1-9,-6-1-7,-8 1-38,-5-2-33,-6-6-24,-7-14-192,-6-12-275,-49-95-7</inkml:trace>
  <inkml:trace contextRef="#ctx0" brushRef="#br0" timeOffset="236636">25015 11596 630,'-1'-1'472,"-1"-1"-259,1-1-61,-1 4 10,2 1-17,3 4-55,5 7 20,3 11 4,3 13-5,4 15-41,-3 10-26,5 14-5,0 6-11,-4 9-14,12 56-6,-1 28 1,-3 15-7,-10-61-21,5-27-30,-10-60-35,-1 2-74,3-6-23,11 32-186,40 16-338</inkml:trace>
  <inkml:trace contextRef="#ctx0" brushRef="#br0" timeOffset="236950">26010 11864 754,'0'-5'503,"0"1"-343,0-3-25,0 4 45,0 3 44,0 3-83,0 0-78,0 1-48,4 1-15,2 6 27,5 7 0,5 2-10,-1 5-17,2 2-39,-7 6-102,-4 5-156,-21 76-272</inkml:trace>
  <inkml:trace contextRef="#ctx0" brushRef="#br0" timeOffset="237130">26010 12319 1314,'0'2'464,"3"3"-419,0 9 3,6 4 129,6 4-24,-2 8-52,1 2-41,5 7-30,-1-1-18,0-1-12,-5-6-17,-1-6-49,5-12-126,-2-22-387,35-92-739</inkml:trace>
  <inkml:trace contextRef="#ctx0" brushRef="#br0" timeOffset="237770">26871 12110 989,'-8'-1'343,"7"-2"-122,-5 0-23,6 3 7,0 0-53,1 0-67,5 3-50,5 7-5,7 6 19,6 6-8,1 7-1,5 8-7,-3 8 18,2 12-9,-3 14-12,-4 7 15,-1 12-9,-8 1-16,-4-8-8,-1-15-11,1-21 5,-4-21-6,1-15-7,2-18 0,4-19 7,8-19 1,9-22 11,4-19-12,2 0-6,-1 3-9,-3 6 7,-1 12 7,-2 11-9,-1 5 2,-3 13 1,-2 7 1,-8 13 5,-3 6-1,-6 7-8,-3 3-4,-2 0 2,0 2 2,2-1-19,-2 2-13,3-3-34,1 0-28,-4 0-106,0-4-271,-10-10-114</inkml:trace>
  <inkml:trace contextRef="#ctx0" brushRef="#br0" timeOffset="238731">26855 11904 336,'-7'0'887,"6"3"-660,-7-1-103,4 0 11,4-1 71,0-1-40,0 0-67,0 0-34,3 3-11,3-3-6,3 4-5,9-1 5,9 1-13,14-2-5,8-8-3,15-4-9,4-5-3,8-5-8,45-19-7,-82 26 0,41-15 0,-7 8 0,-10 6 1,-9 5-1,-12-1 0,-12 6 1,-11 4 0,-4-2 0,-9 2 0,-5 0 1,-1 0 8,0 0 1,0-3 2,-4-6 2,-1-7-14,-8-3-1,1-6 1,-7 1 0,-8 3 0,-6 0-1,-3 2-5,-4 11-3,1 1 7,9 7 0,9 3 1,9-2 0,9 2-1,3-3-14,3 0-6,8 0-7,10 3 13,17-2 15,13-1 0,10-4 0,1 1 0,-9 2 0,-10 2 0,-9 9-2,-11 3-4,-5 4 6,-9 5 1,-6 7 22,-7 5 11,-7 6-13,-8 10-9,-4-1-4,-2 6-8,2-6-12,3-4-31,5-8-35,4-5-47,7-1-59,5-2-322,22 32-252</inkml:trace>
  <inkml:trace contextRef="#ctx0" brushRef="#br0" timeOffset="238974">28258 11975 1318,'2'4'261,"2"-3"-201,4 6 70,10-7 56,7-4-58,7-8-64,14-7-34,9-5-6,4-7-7,1-1-11,-7 3-6,-18 9-1,-18 10-30,-10 10-55,-14 6-7,-2 7-24,-12 10-208,-67 57-463</inkml:trace>
  <inkml:trace contextRef="#ctx0" brushRef="#br0" timeOffset="239249">28121 12487 1262,'-6'2'525,"2"-1"-435,-2-1-71,4 4 34,4-1 38,11-3-4,6 3 8,16-9-37,11-13-23,17-8-11,4-18 3,4 3-3,-9 6-12,-4 11-7,-15 15-5,-8 7 0,-10 9-1,-1 4 0,-9 6-8,-4 0-48,0-3-37,-11 2-110,2-7-332,-9-18-416</inkml:trace>
  <inkml:trace contextRef="#ctx0" brushRef="#br0" timeOffset="239933">29621 11554 282,'-7'-4'1206,"3"4"-948,-9-4-114,7 6-66,0 1 52,3 0-20,1-3-61,2 4-40,0-3-9,3 4-49,2 1-62,4 1-128,4 3-136,32-6-313</inkml:trace>
  <inkml:trace contextRef="#ctx0" brushRef="#br0" timeOffset="240606">29812 11455 61,'-3'-5'793,"-2"0"-556,-7-8-46,2 0-7,-4-3-20,-5 0-19,-2 2-22,-4 5-48,-3 5-21,-3 5-6,-3 11-4,0 2-25,3 15-13,2 4-5,5 8 8,5 8-7,6 5-1,8 8 0,8 4-1,5 3 0,6 0 0,4-8 1,2-4-1,1-15 0,-1-15 0,1-12-6,0-11-21,2-19-23,4-16 32,5-24-51,3-19-93,-3-16-57,13-62-97,-8-27-138,-20-39 166</inkml:trace>
  <inkml:trace contextRef="#ctx0" brushRef="#br0" timeOffset="240818">29828 10787 237,'-9'-8'532,"2"2"-270,-6-10-35,5 13-41,5 3-27,1 3-69,2 13-48,2 15 19,-2 24 35,7 22-18,-3 13-16,3 9-16,-1 4-10,4 56-12,2 4-13,-8-118-4,4-8-2,3 34-5,3-23-48,5-18-55,1-18-115,7-15-128,46-69-323</inkml:trace>
  <inkml:trace contextRef="#ctx0" brushRef="#br0" timeOffset="241254">30189 11230 1414,'3'5'253,"3"2"-203,2 7 10,6 9 88,4 6-41,0 8-41,5 5-33,-1 3-6,0 3-12,-5 0-5,-3 1 7,-7 2 7,-9 2 10,-7 1-7,-4-2-12,-6-7-7,-1-12-8,1-8 0,-1-15 1,5-7-1,6-13-5,4-8-36,7-9-20,6-14 41,5-3 20,10-10 0,4-6 0,-1 2 0,2-1 1,-2 7-1,-2 4 1,1 6 6,5 8 10,-2 6-8,-2 8-3,-3 6-6,-6 7 1,3 7-1,-1 0 1,3 0-1,-1 0-63,-1-4-74,-4 4-97,-5-8-72,-10-32-256</inkml:trace>
  <inkml:trace contextRef="#ctx0" brushRef="#br0" timeOffset="241854">30065 11054 737,'-12'-3'352,"3"3"-166,-10-2-39,4 4 93,6-2 11,5 3-98,4-6-74,0 3-22,9 0-18,6 0-10,13 3 13,14-6 1,17-3-2,8-1-17,8 1-9,-2-1-14,-1 3 6,-5 4-5,-3-3 8,-10 3-8,-11-3 4,-10 2-6,-14-2 2,-2 1-1,-8-7 1,-2 2 4,0-9 1,-7-6-6,0-5-1,-10-2 0,-3-3-6,-10 0 5,-8 3 1,-5 4 0,-4 13 0,-3 2 0,7 8 0,7 4 9,13 0 0,7 2-9,9-2-1,11 0-19,5 2 20,14 2 0,14 2 2,4 2-1,3 2 0,-9 7 0,-5 7-1,-7 3 0,-9 6 0,-4-2 2,-6 5-1,-8-2 5,-4-2-4,-5 0-1,-9 5-1,0 0-12,-4 6-58,-7 0-32,-1 3-158,-53 67-415</inkml:trace>
  <inkml:trace contextRef="#ctx0" brushRef="#br0" timeOffset="248034">29234 12373 1384,'-7'2'233,"7"0"-164,-2 1-59,2-3 10,6 0 64,6-3 7,9 1 5,12-6-16,12-4-17,6-8-12,8-5-14,9 2-13,6 1-4,42-11-5,18-9-6,42-12-8,-31 5 13,8 0 8,-27 8-11,-12 5-5,-10 23-5,-67 7 0,-9 6-1,-5 0 1,14-4 4,-19 4-5,-13 0-15,-10 4-3,-7-11-28,-12 2-139,-8-5-175,-89 2-345</inkml:trace>
  <inkml:trace contextRef="#ctx0" brushRef="#br0" timeOffset="248484">29752 12728 549,'0'0'210,"0"0"-136,0 0 58,0 0 148,-3 0 8,-2-2-75,-6 0-115,-9 0-19,-7 2-11,-10 4-46,-8 2-11,-7 7-11,-4 1-1,6 8 1,8 2-1,8-1-1,10-1 2,8 2-2,8 6-4,10 8 5,4 11 0,10 4 0,5 7 1,3 3 0,1-2-1,1-6 1,0-12 0,-4-15-9,1-11 8,0-19-26,0-18-63,1-20 27,3-24-91,18-66-64,-3-41-121,-15-21-175</inkml:trace>
  <inkml:trace contextRef="#ctx0" brushRef="#br0" timeOffset="248709">29659 12110 866,'-4'0'303,"0"2"-130,-2 2-41,4 2-18,-1 8-39,6 14 13,-1 14 19,3 17-11,1 11-23,2 10-8,0 5-25,3 5-14,0 7-13,0-5-4,5 0-7,-4-8-2,3-14-8,-2-14-69,2-18-86,1-17-127,2-13-235,27-69-19</inkml:trace>
  <inkml:trace contextRef="#ctx0" brushRef="#br0" timeOffset="248899">29937 12814 919,'11'-9'313,"2"1"-163,10-10 21,7 4 23,3 1-40,3 3-28,7-4-36,5 0-39,6-6-31,-5 0-14,1-9-6,-10-4-17,-5 0-86,-9-1-76,-13 5-79,-10 0-108,-46-51-211</inkml:trace>
  <inkml:trace contextRef="#ctx0" brushRef="#br0" timeOffset="249190">30211 12259 602,'0'0'277,"0"2"-95,0-2 5,0 3 26,0 3-30,3 7-15,2 14 42,1 14-49,-1 12-56,-1 14-32,-8 10-8,2 0-10,-7 3-17,2-4-14,6-2-9,4-1-8,5-8 0,4-13-6,1-4-1,0-16 0,0-9 0,-4-12-1,1-10-8,2-2 8,3-6 1,3-9 0,6-1-24,-2-9-56,2 3-34,0-5-166,34-53-431</inkml:trace>
  <inkml:trace contextRef="#ctx0" brushRef="#br0" timeOffset="251194">24539 14280 537,'-2'-4'276,"-2"1"-7,-3-2-58,1-5-38,-3-4-1,-5 2-13,2-3 5,-1 2-58,-6 2-10,-1 1-13,-4 10-11,-6 7-38,-3 7-10,-9 14-13,-2 14-11,-5 19 1,5 14-1,0 8-1,13-1 1,11-15-1,13-19-7,12-16-4,12-8-22,10-5 2,10-4 19,11-4 0,4-1 13,8-6 1,-3 0 9,-4 0-10,-2 5 1,-10 5 0,-11 4 0,-6 2-1,-14 3 0,-6 4 27,-8 1-4,-6 11-7,-17 10-7,-6 4-3,-12 6-5,-2-14-1,3-8-13,5-19-16,12-14-19,3-18-70,7-13-211,3-17-44,-1-114-298</inkml:trace>
  <inkml:trace contextRef="#ctx0" brushRef="#br0" timeOffset="251434">24728 13700 1125,'0'-5'206,"0"3"-112,0-4-8,0 6 100,0 4 36,-4 0-83,-1 1-74,0 16-34,-4 10-11,-3 20-10,-7 12-9,2 2-1,1 1-33,5-7-69,9-6-134,8-7-252,45 49-198</inkml:trace>
  <inkml:trace contextRef="#ctx0" brushRef="#br0" timeOffset="251759">25011 14276 1069,'-2'1'290,"2"-1"-196,0 6-53,2 4 50,1 4 76,3 11-13,2 8-34,2 9-34,0 10-37,5 0-22,-4 2-18,0 0-3,-1-8-4,1-1 2,-1-5-4,-4-7-58,0-6-91,-3-8-107,2-10-95,-5-33-237</inkml:trace>
  <inkml:trace contextRef="#ctx0" brushRef="#br0" timeOffset="252178">25213 14359 891,'8'-1'253,"1"1"-124,7-6 38,1 2 14,7 0-23,2-2-29,2 3-65,8 3-22,1 1 32,-3 3-43,-1 4-26,-8 5 1,-7 0-5,-8 8 34,-8 3-8,-10 9-5,-10 8-2,-11 18-10,-10 8-4,-13 5-6,-1 6 0,-5-11-1,6-18-6,14-18 7,15-17 7,12-12-7,11-4-9,5-4-12,4-11 13,7 3 8,5-8 6,6 1 5,3 3 1,3 5-2,-1 4 1,0 4-5,-2 5-6,0 0 1,-2 2 14,-6 0-15,0-2-24,-10 0-50,-4-4-74,-4-8-175,-7-8 8,-26-98-439</inkml:trace>
  <inkml:trace contextRef="#ctx0" brushRef="#br0" timeOffset="252396">25219 13877 1146,'-1'4'342,"-1"-2"-174,-1 12-123,6 14 36,0 14 126,5 29-46,1 13-71,1 8-27,-1 7-18,6 50-15,0 15-11,-1-3-8,2-32-10,2-5-1,3-9-48,16-6-108,-13-60-323,39 66-461</inkml:trace>
  <inkml:trace contextRef="#ctx0" brushRef="#br0" timeOffset="253424">26350 14534 166,'-5'-2'1063,"1"0"-829,2-2-69,0 4-50,2 3 31,2-2-13,0 3-56,6 7-20,2 6 9,11 7-15,0 12-9,7 6 1,0 7-10,2 3-7,-1 7-1,-1 2 1,-3 4-13,1-2-7,-7-6-6,2-3 2,-3-8-1,0-3 0,-6-14 0,0-11-1,-5-10 0,-2-8-8,4-12 8,1-18 5,4-19 14,2-27-11,3-12-8,7-63-10,0-6-10,-11 107-1,-2 8 9,13-41 6,-2 21 5,-5 23 1,-8 17-1,-5 12-5,-6 10-6,0 3 0,0 4-5,0 7-7,5 3-10,-1 4-20,2 1-135,7-6-289,28 0-287</inkml:trace>
  <inkml:trace contextRef="#ctx0" brushRef="#br0" timeOffset="253665">27325 14316 1351,'0'5'301,"1"0"-218,-1 9 2,0 5 88,-1 7-1,-2 10-61,-2 7-49,-1 9-31,-4 1-11,1 2-8,-2-2-11,0-10 1,-2-7-2,6-9-63,4-11-90,1-12-311,4-46-443</inkml:trace>
  <inkml:trace contextRef="#ctx0" brushRef="#br0" timeOffset="254424">26215 14022 460,'-14'0'924,"4"0"-732,-8 0-78,9 2 57,3-2 24,4-2-66,2 2-49,2-2-26,1 1-17,0-2-14,0 1-22,6 1 5,6-2 17,12-2 11,17 0-1,7-2-6,13 1-3,9 0-12,3-8-1,6-1-2,41-17-8,5-5 5,-91 23-5,-2 4 7,26-9-8,-13 8 1,-19 2-1,-13 8-8,-11 2 8,-2-1 8,-6 0 6,0 0 7,-4-1 9,-7-2-15,-10 1-15,-4-8 0,-6-1-6,-5 1-10,3-7-5,-2 3 7,2-3 7,7 4-1,4 2 7,11 6 0,5 3 1,5-2 0,4 4-17,6-3-17,3 3-7,9 0 35,9 0 6,7 0 0,5 7 0,-3 7 0,-1 3-1,-5 3 0,-6 2 1,-5 4 5,-5-3 3,-8 3 10,-3-3 16,-9 5-8,-6 3-11,-6 2-15,-9 5-15,0-1-19,2-4-49,4-5-46,14-2-151,11-3-333,53 20-176</inkml:trace>
  <inkml:trace contextRef="#ctx0" brushRef="#br0" timeOffset="254777">27875 14511 555,'-3'2'1062,"3"-4"-862,0 2-172,8 0-28,6-4 72,9 4 26,12-10-19,7-2-38,9-7-11,-2-3 0,0-1 1,-8 2-19,-10 8-6,-10 3-6,-10 7-1,-8 3-35,-3 1-54,-3 1-99,-3 8-165,-42 29-433</inkml:trace>
  <inkml:trace contextRef="#ctx0" brushRef="#br0" timeOffset="255046">27842 14936 1382,'-1'2'249,"1"-2"-187,-2 0 17,7-2 119,8-2-42,5-2-55,9-3-40,6 2-16,1 1-12,0-1 2,1 3-7,-2-4-16,-1 6 0,-1-1-3,0-1-9,1-1 1,-2-5 0,-2-1-1,-4-3-40,-7 0-64,-4 1-58,-2-3-207,10-27-282</inkml:trace>
  <inkml:trace contextRef="#ctx0" brushRef="#br0" timeOffset="255881">29327 13838 903,'-2'-2'271,"1"0"-154,-2-2-33,-2-4 60,-2 1 17,-4-4-56,-1 0-9,0 3-35,-1-6-14,-4 2-5,3 2 3,1-1-15,-3 5 16,6 0-8,1 5-7,-1-2-11,-3 3-13,2 0 1,-1 7-7,1-1 0,-2 8-1,4 1-1,0 10 0,0 5-1,6 6-5,6 6 5,2 10 1,5 4-1,3 0 1,4 5 1,-1-7-1,1-10 1,1-10-1,-4-14 0,1-11-21,-4-7-55,4-7 28,3-10 28,2-12 6,1-8 3,0-13-74,0-4-77,-6-9-46,-6-2-25,-2 0-96,-7-4 12,-20-107 30</inkml:trace>
  <inkml:trace contextRef="#ctx0" brushRef="#br0" timeOffset="256217">29230 13215 256,'0'-12'508,"-3"2"-355,3-2-3,0 8 31,-2 7 16,2 0-34,0 1-50,0 6-16,2 12 46,-2 8-22,0 8-40,-3 6-28,0 8-11,0 0-11,3 0-4,3 3-10,1 6 1,5-2 7,2 8-4,5-3-4,0 5 7,1-1-3,0-1-5,-1-6-8,1-3-7,-1-5-1,0-9 2,-4-9-1,2-9 1,-10-9-2,2-9 0,-3-7-9,-2-2-36,2-3-41,-1-6-50,2-6-46,3-17-339,6-110-428</inkml:trace>
  <inkml:trace contextRef="#ctx0" brushRef="#br0" timeOffset="257094">29703 13790 920,'-2'0'260,"2"-1"-124,0 1 13,0 0 31,0 0-35,4 0-77,3 1-47,6 2 19,8 1 26,7-4-15,0 6-19,-2-3 4,-4 5 1,-6 0-10,-2 8 11,-1 8 29,-5 11 4,-3 10-10,-7 13-22,-4 11-13,-6 0-10,0-3-7,3-9-7,1-15 4,3-13-5,2-6-1,1-7 1,1 0 5,-4-6-6,4-3 0,-3-4-9,3-3 2,-2-3-2,-4-4-21,3-5-17,-2-8 5,3-7 15,7-7 9,8-5-7,6-9 24,2 2 1,6-3 1,-2 7-1,1 4 1,1 6-1,1 5 1,-2 2 1,0 2 5,-2 8 4,1 2-2,-1-3-3,-1 8-5,-6-4 5,-3 5-5,-2 2-1,-7 1-14,-2 1-8,-2 0-14,-3-8-75,-4-2-227,-21-50-269</inkml:trace>
  <inkml:trace contextRef="#ctx0" brushRef="#br0" timeOffset="257764">29651 13595 1193,'-6'-2'252,"1"-1"-154,-8-6 11,5 2 79,2 0-10,0 1-58,6 0-45,0 5-34,3 1-17,0 0-18,4 0-5,13-2 29,7-2 10,16-2-11,13-8-11,3-1-9,6-7-2,3 7-1,-3-3-5,-3 5 1,-1 0-1,-9 5 10,-7 3-10,-9 2 7,-11 3-1,-4 3 4,-11-2-2,-2 1-2,2-2-5,-9 0 7,2 0-3,-3-2 3,0 2 3,-3-1 3,-4-8 6,-3 4-14,-2-9-5,-14 2 3,-3-3-5,-11 1-1,-1 0 0,1 2-5,9 4 5,7 5 0,10 0-7,8 6 7,2-3 0,4 0-6,0 0-7,4 0-5,2 0-7,8 0 13,10 1 12,6 1 1,1 4 0,2 0 0,-1 8 0,-6-2 0,-6 5 0,-5-1 0,-1 3 0,-4 1 0,-2 3 9,-4 3 6,-2 3-8,-2-1-7,-3 4-22,0-5-40,3-5-61,0-3-160,9-3-279,25 5-166</inkml:trace>
  <inkml:trace contextRef="#ctx0" brushRef="#br0" timeOffset="257946">30655 13431 1176,'-2'0'562,"1"1"-418,-1 3-65,-2 5 74,1 1-4,-2 14-37,-4 4-59,-1 9-37,-3 0-11,-2 3-5,-1-9-78,-1-2-67,1-3-214,-28 29-469</inkml:trace>
  <inkml:trace contextRef="#ctx0" brushRef="#br0" timeOffset="258402">29064 14752 1344,'0'0'325,"0"0"-246,0 0-78,1 2 12,7-2 39,11 2 67,16-2-5,16-4-39,16-3-20,62-19-20,27-10-13,26 9-8,-62 5-9,6-9-4,-13-4-2,-10 13 1,-18 10-48,-62 8-101,-6 3-91,-5 2-111,10 1-177,-32 21-241</inkml:trace>
  <inkml:trace contextRef="#ctx0" brushRef="#br0" timeOffset="258830">29404 15352 964,'-16'-4'251,"1"2"-167,-15-6-24,-4-2 81,-5-2 16,3-3-47,-1 5-31,7 6-8,3 8-5,7 5-23,4 2-28,4 4-7,5 4-7,1 4 0,3 0-1,6 12 0,5 8 0,1 7 0,2 5-1,4 6 1,2-5 0,1-6 0,1-6-1,0-14 1,4-13-12,-7-13-3,5-14-60,-1-23 42,5-24-120,21-76-133,3-42-241,-22 2-245</inkml:trace>
  <inkml:trace contextRef="#ctx0" brushRef="#br0" timeOffset="259064">29261 14701 1111,'-1'0'333,"1"3"-211,0 3-106,4 10 13,9 17 158,5 18-23,5 15-76,2 8-35,-1 5-13,-6-1-7,-3 4-10,-6-3-17,-3 1 0,0-5-6,1-8-17,0-11-58,4-7-73,2-12-88,1-10-73,0-14-200,22-33 8</inkml:trace>
  <inkml:trace contextRef="#ctx0" brushRef="#br0" timeOffset="259254">29656 15360 819,'9'-4'286,"5"0"-98,7-2-7,6 2 19,-4 0-5,3 0-62,0 4-43,0 0-30,1-3-30,1 0-16,5-5-13,2-5-1,-6-9-18,1-11-154,-3-12-205,24-117-347</inkml:trace>
  <inkml:trace contextRef="#ctx0" brushRef="#br0" timeOffset="259536">29873 14926 1186,'-2'3'344,"2"-2"-263,0 5-68,0 8 58,2 9 146,-1 14-70,1 15-57,-1 8-18,-2 11-21,-2 0-18,-2-1-6,3-3-10,4-6-4,3-9-2,4-7-5,6-11 9,-2-6 3,8-7-2,-1-4-5,0-7-11,0-7-10,-1-5-23,0-6-26,1-8-35,-1-13-110,2-8-255,28-112-276</inkml:trace>
  <inkml:trace contextRef="#ctx0" brushRef="#br0" timeOffset="259733">30319 14750 1641,'-1'2'299,"1"0"-235,-2 2-55,2 7 35,0 11 64,0 16-27,-3 10-54,-3 11-14,-2 0-13,1-10-16,-3-4-98,4-14-207,-8-5-535</inkml:trace>
  <inkml:trace contextRef="#ctx0" brushRef="#br0" timeOffset="264611">30851 14375 375,'-4'2'488,"1"1"-353,-3 2-82,3-3-5,2 0 106,-1-2 1,2-2-23,0 2-5,0-2 25,0 2-11,0 2-18,-1-2-26,1 2-32,1-2-25,-1 0-14,2 0-13,5 0 5,10-4 14,8-6-8,10-4-5,4-11-4,4-1-15,-4 1-1,-1 8 1,-10 1-1,-4 6-21,-10 3-11,-3 2 0,-5 5-2,-5-1 2,1 0-18,-2-2-96,3-5-90,2 4-106,11-22-210</inkml:trace>
  <inkml:trace contextRef="#ctx0" brushRef="#br0" timeOffset="264937">30898 14736 994,'0'6'336,"0"-6"-198,-2 3-92,2 0 74,2 5 107,2 5-29,6 3-68,-2 8-38,4-4-29,6-4-2,4-7 4,5-9-17,9-12-20,6-11-2,5-13-7,4-1-5,0-2-13,-2 3 5,-4 7-5,-9 3 0,-8 7-1,-10 8-1,-9 4-38,-6 3-29,-3 4-31,-6 0-66,-22-4-456</inkml:trace>
  <inkml:trace contextRef="#ctx0" brushRef="#br0" timeOffset="265874">31864 14093 866,'-5'-3'466,"2"-2"-282,-6-1-68,0 1 31,-6-1 22,-2-2-52,0 4-22,-2 2-50,-1 4-14,-1 0-16,0 1-3,-2 0 0,6 2-1,1 0-4,2-3 4,6 2-10,4-1 5,1-1-6,0 3-2,3 8-5,-2 8 6,4 13 1,2 11 0,2 6-1,2 8 1,6-1 0,0 3 0,2 0 0,-6-8 1,7-8-1,-8-12-1,0-15-5,-3-12-4,1-8-22,4-6-7,0-14 39,5-8-38,5-10-29,-3-3-56,2-2-93,-6-3-44,-1 0-110,6-86-190</inkml:trace>
  <inkml:trace contextRef="#ctx0" brushRef="#br0" timeOffset="266142">31851 13256 1193,'-4'-4'303,"1"4"-105,-3-3 12,-2 9-31,1 6-61,-1 18-58,1 22-12,-1 18-7,3 18-22,3 67-5,15 17-13,7-1 8,-1-63 0,-11-60-8,3-5 0,-2-5-1,9 34 0,-6-16 0,3-16-6,2-12-30,-4-11-31,5-11-73,-3-8-80,3-13-50,5-12-241,31-83-422</inkml:trace>
  <inkml:trace contextRef="#ctx0" brushRef="#br0" timeOffset="266790">32261 13583 968,'0'4'312,"0"-4"-179,0 3-2,0-2 58,2-1-23,2 2-79,4-2 0,5 2-7,13 2-28,7-3 28,5 2-31,5 4-22,-10 5-4,-2 8-2,-7 8 1,-10 9 25,-5 15 23,-8 11-16,-8 8-18,-2 11-13,-6-3-2,0-2-8,3-7-12,2-10-1,0-14 6,6-9-6,-2-12-2,3-11-11,2-10 12,-3-4 1,2-4 0,-4-13-39,-2-9-27,-1-15 35,2-16 10,6-10 10,5-7 1,9-1 8,3 4 1,6 2 0,2 9 1,-1 5-1,-3 13 0,-4 8 1,0 5 1,-5 7 1,-2 4 5,2 2-6,0 5 0,1-1 0,6-1-1,0 0 0,3-2 0,-2 4-1,-2 0-20,-4 3-18,-5 6-16,-4 1-8,-4 1-8,-1 1-17,-4 1-85,-9 2-133,-41 12-406</inkml:trace>
  <inkml:trace contextRef="#ctx0" brushRef="#br0" timeOffset="267450">32178 13442 1158,'-12'-4'263,"6"2"-184,-8 1 41,4-2 81,7 2-15,0 1-61,5-3-65,-1 1-26,5 2-10,6 0 5,10 0 17,8 2-8,10-2-2,7-4-14,7-6-5,0-3-10,0-5 1,-4 2-7,-4-1 0,-9 9 0,-7 1-1,-11 3 0,-4 4 0,-6 4 0,0-4 2,-3-4 4,2 1 0,-1-1 0,0-6 1,-1-7 2,-1-3-7,-5-8 4,-5 1 1,-2 2 2,-11-1-9,-1 7-5,-5 3 5,-2 5 9,-3 6-7,0 4 5,5 1-5,8 3-1,5 0 1,9-3-2,3 0-6,2-3-11,10 3-1,6 0 12,10 3 6,7 0 6,0 3-5,0 5-1,-7 3 0,-3-2 0,-6 7 1,-4 0-1,-1-2 0,-8 5 0,-1-5 1,-5 5 11,-5 4 11,-3 3-4,-2 5-10,-5-1-9,3-6-21,3-5-35,3-9-41,7-8-43,4-6-236,5-7-144,50-49-51</inkml:trace>
  <inkml:trace contextRef="#ctx0" brushRef="#br0" timeOffset="267637">33009 13215 728,'1'0'609,"-1"0"-468,3 1-89,-3 2 55,0 0 86,0 5-26,0 7-7,0 5-49,0 12-42,-6 6-30,-1 2-16,-7 1-23,-5 2-8,1 1-40,-6-3-49,4-2-152,-25 58-352</inkml:trace>
  <inkml:trace contextRef="#ctx0" brushRef="#br0" timeOffset="268164">31947 14393 1272,'0'2'309,"-2"0"-219,4 4-54,-2 1 96,3 2 21,2 2-52,7 1-20,9 1-14,9-4-4,12-7-16,13-7-13,14-8-16,52-16-6,16-1-10,-1 10-1,-53 10 1,-49 10-1,-2-1-1,-9 1 1,25-3-1,-14 0-18,-11 3-25,-12 0-26,-5-4-36,-5 1-44,-4 2-49,-3-5-151,-27 0-346</inkml:trace>
  <inkml:trace contextRef="#ctx0" brushRef="#br0" timeOffset="268810">31660 14722 656,'-1'-3'622,"1"0"-507,-3 0-61,3 0 57,2 3 71,-1 0-46,6-1-64,6-4 15,4-2-10,9-7-14,6 2 0,6-4-14,4-1-13,1-2-6,5 3-10,-1 2-5,4 2-6,-2-3-3,3-1 1,5-1-1,-1-5-4,4 1 4,4-1 6,3 2-5,-7 2 1,-5 3-7,-9 7 0,-12 2 1,-8 2-1,-8 0 0,-4 2 0,-7 0 6,2-6-7,-2 2-12,-1-3-11,1-5-8,0 4-10,-4 2-8,-2 4-8,-2 7-50,-8-2-119,-2 5-240,-43 20-330</inkml:trace>
  <inkml:trace contextRef="#ctx0" brushRef="#br0" timeOffset="269274">32038 15238 1202,'-4'0'260,"-1"-2"-181,-5-2-5,-1-4 58,-6-3-32,-2-5-53,-6-1-29,0 1-8,-3 4 4,1 12-13,4 3 20,-1 8 14,6 12-22,-3 10-2,5 13-5,2 12 0,3 9 6,8 5-12,5-5 1,4 0 0,8-11-1,6-11 0,6-10-6,-1-12-11,2-16-22,-1-13 7,2-17 31,2-20-45,1-24-113,2-14-117,-3-16-93,20-150-95</inkml:trace>
  <inkml:trace contextRef="#ctx0" brushRef="#br0" timeOffset="269520">31991 14591 961,'-1'6'336,"1"0"-201,0 11-69,1 15 141,4 9 1,-1 20-55,4 10-66,-1 11 2,2 4-38,1 5-18,-3-4-14,1 3-7,1-3-10,-5-11-2,6-15-7,2-14-26,1-17-27,0-12-36,1-13-70,5-9 13,1-9-30,6-20-117,38-97-316</inkml:trace>
  <inkml:trace contextRef="#ctx0" brushRef="#br0" timeOffset="269966">32369 14991 873,'0'0'359,"1"0"-253,3 2-50,0 0 85,3 2 15,4 4-18,1 1-44,2 5-5,5 1-25,-5 2-20,1-2-14,-3 1-5,-2-2 4,0 5 13,3 3 3,-6 7-3,1 1-2,-3 1-5,-4 5 4,-1-1-15,0 1-5,-1 2 1,-1-1-5,2 2-8,-1 3-7,-1-3 1,2-3-1,0-2 1,-1-9 0,-1-12-1,0-3 0,2-9-6,-1-1-6,-1-4 0,-1-3-10,-3-3-20,-2-2 13,1-1 8,0-3-10,1-5-2,0 0 6,2 1-23,2-5-47,4 0-50,0-2-68,0-3-23,1-5-128,0-68-207</inkml:trace>
  <inkml:trace contextRef="#ctx0" brushRef="#br0" timeOffset="270236">32355 15093 833,'-5'4'451,"2"3"-316,-2 4-42,2 0 72,6-1 23,3-1-43,4-2-26,6-1-44,8-9-33,2-6-17,10-8-8,2-11-11,7-2 0,3 1-5,1-3 8,-1 6 1,-5 7-4,-8 2-5,-16 7 1,-6 4-2,-10 4-15,-3 2-19,-1-4-35,-4-5-117,-5-5-348,-3-9-63,-49-47-173</inkml:trace>
  <inkml:trace contextRef="#ctx0" brushRef="#br0" timeOffset="270586">32570 14709 843,'-4'0'356,"3"0"-173,-4 0-77,4 1 26,1 5 30,0 6-43,2 12 2,2 7-19,-2 15-12,1 2-1,-3 11-19,-3 5-7,1 4-18,-2 2-13,2-1-10,-2-2-1,0-10-12,4-1-1,-2 2-2,2-2-6,2-2 1,1-2 0,0-11 1,1-12-2,2-9-1,0-10-11,0-10 6,2 0 4,5-7 1,3-8 1,8-8 6,0-9-6,2-1-14,-4 1-11,-4 5-23,-6 5-9,-3 9-27,-5-3-65,1 4-320,-2-32-380</inkml:trace>
  <inkml:trace contextRef="#ctx0" brushRef="#br0" timeOffset="273062">24736 16776 870,'0'-1'184,"0"1"-179,0 0-5,0 0-47,0 0 31,2 0-73,1 1-61,5 7-84</inkml:trace>
  <inkml:trace contextRef="#ctx0" brushRef="#br0" timeOffset="273930">24453 16703 54,'-2'0'1108,"0"0"-790,1-2-147,1 2-71,0 2 25,1-2 11,1 4-44,7 3-50,7 14 42,4 12-8,7 12-17,3 14-8,-4 11-11,4 13-5,-1 9-4,9 55-8,-22-98-1,6 47-4,5-6-7,-1-11-10,-3-13 7,-1-17-8,-7-19 0,-3-19-7,2-15-11,3-23 18,6-24 1,27-78-1,13-65-1,5-14-7,-30 94 2,-22 69-9,-4 8-1,2 7 5,4-30-4,-2 18 8,-8 20 6,-7 13 0,-1 7 0,0 7-11,-1-2 11,1 0 0,-2 0-18,0-2-13,2 3-5,-1-3-14,2 3-15,-1 3-27,2 7-111,-2 1-105,-11 27-264</inkml:trace>
  <inkml:trace contextRef="#ctx0" brushRef="#br0" timeOffset="274680">24426 16520 1300,'-14'0'194,"4"0"-118,-10-1-35,0-3 82,10 0 58,4 0-22,2 0-57,4 2-46,4 2-14,-4 0-11,0-1-2,2 2-16,5 1 7,6 6 14,11-3 17,13-1 5,9-1-14,8-10-5,16-2-5,3-9-8,54-19-8,14-8-8,7 13-8,-57 16 6,-58 5-5,-3 7-1,-2-1 1,29-9 5,-7-1-5,-7 0 0,-11 0 0,-12 7 0,-8 4 0,-7 4 1,-5 1 8,-1-1-2,-3 0 4,1 0 1,-2 0 11,-7-1-16,-7-5-8,-10 3-2,-3-6-13,-6-2 0,-4-7 0,1 0 3,-1 0 11,3 4 0,9 5 1,0 2 0,14 4 0,8 1 0,4 0-6,8 0-9,3 2-26,10-1 1,10-4 39,9 3 1,10-1 0,0 4 6,-4 5-6,-7 4 0,-5 7-1,-5 1 1,-7 5 1,-1 3 5,-6 3 1,-2 3 8,-5 0 3,-4 1-3,-3-2-13,-3-1-1,-5-1-1,-4 6-26,-3 1-23,-2 0-38,2-2-33,8-3-38,7-3-175,10-5-178,53-3-63</inkml:trace>
  <inkml:trace contextRef="#ctx0" brushRef="#br0" timeOffset="274983">25858 16356 1088,'-3'-4'332,"3"0"-160,-7 0-29,5 2 46,0 2 21,-2 2-72,3 2-56,-3 13-37,-2 9-22,-5 12-17,1 12 4,-4 5-8,-4 1 4,2-5-6,-1-6-19,-1-7-48,6-4-80,-3-5-301,-9 20-482</inkml:trace>
  <inkml:trace contextRef="#ctx0" brushRef="#br0" timeOffset="275470">26240 16862 1186,'0'0'341,"-2"0"-203,2-4-65,2 4 79,2 0 10,2 0-41,6-3-29,8 3-16,13-3-11,8-1-10,6-4-11,3-3-17,2-4-14,-3-2-5,-4-1-2,-2-1-5,-7 5-1,-9 4-1,-3 4-19,-12 3-14,-3 3-22,-3 0-26,-3 3-25,-3-3-80,-3 4-67,-3-3-82,-19 14-345</inkml:trace>
  <inkml:trace contextRef="#ctx0" brushRef="#br0" timeOffset="275912">26272 17338 770,'-1'1'151,"0"1"-113,-1-1-26,2 2 136,0-3 49,0 0-58,0 0-17,0 0 25,0 0 33,0 1-20,0-1-38,0 0-32,0-1-26,4 1-19,10 0-16,7 0 17,15-4-13,11-3-1,7-7-14,2-5-6,-2 1 0,-4-1-5,-4 7 1,-1 5 5,-6 7 10,-6 1-2,-7 5-9,-9-2-2,-4 0-4,-7 0-5,-3-4 1,-3 1 8,0-1-4,-1 0-6,-1 3-26,0-2-31,1 2-21,1-3-29,0 0-98,5 0-490,26-4-261</inkml:trace>
  <inkml:trace contextRef="#ctx0" brushRef="#br0" timeOffset="276836">27388 16674 747,'0'-3'786,"-2"3"-585,0 0-141,4 0-3,2 3 72,3 2 11,6 2-31,6 4-35,3 5-29,6-2 1,-3 7-4,1 6-13,-3 5-5,-3 7 12,0 8 0,-5 8-12,-2 7-3,-4 2-5,-3 7-4,3-3-6,-3-3-4,2-13-1,1-13-1,0-18 0,-5-11-7,5-10-8,1-13-3,1-12 18,9-20 16,0-24-11,2-15-5,-3-6-6,-2 6 5,1 4-14,-3 12 7,6 5 7,-1 8-7,6 6 7,-5 5 0,-1 14 1,-5 12-1,-8 6-8,-2 9-3,-5 3 1,0 1-1,0 1-3,0-2-15,0 4-15,-2-4-7,0 3-22,1-2-37,-5 1-93,-4 0-286,-40 0-366</inkml:trace>
  <inkml:trace contextRef="#ctx0" brushRef="#br0" timeOffset="277512">27301 16323 364,'-5'-2'1087,"3"2"-811,-5-4-115,6 8-62,2-4 37,1 0-31,4 2-46,7 0-13,7 2 14,13-4-6,12-3-10,12-6-10,6-1-2,7-4-13,0-2-4,-1 1 0,-9 1-6,-7 1 0,1-1-7,-9 6-1,-5 2 0,-10 2 0,-9 4-1,-8 0 0,-5 2 0,-5-2 0,-3 0 6,0 0 5,0 0 1,-2-2 1,1-2 5,-7-5-5,-3-6-13,-11-8-12,-3-3-3,-10 1-2,-3-1 2,-1 5 6,3 7 3,5 5-1,4 6 7,10 1 6,5 2-5,8 0-1,6-2-7,0 1-13,7-2-14,10-3 34,10-1 7,13-3-5,3 3-2,3 4 1,-4 7 1,-6 10-1,-8-2 8,-5 9-2,-7 1 5,1 2 5,-9 5 5,-4-2 8,-5 5-12,-2 1-9,-4-2-9,-3 3-23,1-1-29,-4 3-43,-2-3-47,4 2-65,3 6-282,16 51-111</inkml:trace>
  <inkml:trace contextRef="#ctx0" brushRef="#br0" timeOffset="277796">28451 16786 724,'0'1'692,"3"-2"-575,0-1-104,10-3 191,2-3 32,7-3-62,6 1-65,6 0-2,1 4-35,1-2-26,-1 5-17,-1-3-20,-7 3 0,3-2-9,-2-3-34,-3-3-15,1 0-76,2-3-23,6 1-217,10 0-207,99-26-64</inkml:trace>
  <inkml:trace contextRef="#ctx0" brushRef="#br0" timeOffset="278488">29391 16423 1234,'0'1'376,"0"4"-245,2 7-68,2 13 115,1 12 20,-1 16-76,0 7-61,1 7-22,-1 2-12,2 3-10,1 3-10,3 0 1,3-1-8,5-1 2,-2-10 5,1-17-7,-1-14-1,-1-16-11,3-19-21,0-17-3,10-18 20,5-24-25,0-22-13,27-60-31,-44 93-5,14-46 24,-11 4-9,-6 8 30,-8 20 45,-6 16 6,-4 21 69,-4 17 58,5 11-16,-2 14-48,0 11-40,-3 17 11,0 12 11,0 9-15,9 0-13,4-3-10,10 2-4,-2 0 2,4 1-2,1 0 1,-2-7-9,2-2-1,-2-17-32,-4-10-24,-2-17-49,-1-13-76,-3-12-154,1-14-8,3-95-431</inkml:trace>
  <inkml:trace contextRef="#ctx0" brushRef="#br0" timeOffset="279276">29219 16300 1031,'-7'-5'160,"-4"1"-115,-2-6 47,6 6 80,-1 3 23,7 1-28,-1-2-59,2 2-24,0 0-2,0 2-1,0-2-15,0 1-7,0-1-8,2 0-5,-2 0-13,4-1-13,8-1-1,10-2 13,11-4-1,12-6-10,10 1-7,2-2-2,-2 2-2,0 7-9,-4 2-1,-2 4 0,-4 4 0,0 2 0,-1 3-1,0-4 1,0-1 1,0-9-1,0-8 1,-3-1 0,-5-4 0,-6-3 5,-10 7-5,-9 6 0,-8 5 6,-5 5 5,-6-2 3,-1 1-7,-6 2-8,-6-3 8,-2-3-8,-2 2 0,0-7 0,-2-5-26,-2-7-7,1-8-9,-2-3 14,2 3 13,9 6 14,-1 5 1,12 9 0,6 4 18,-2 4 3,6 0-18,0 3-3,5-2-19,11 5 19,7 3 6,12-1 0,5 3-6,0 4 0,-3-3-1,-8 7 1,-10 1 0,0 0 7,-6 5 22,-4 0 5,-1 1-5,-4-2 1,-2 5-5,-1-2-5,-2 9-11,-5-4-9,-2 8-7,-6-3-27,-4 3-50,-2-9-80,-4-15-100,-24-44-786</inkml:trace>
  <inkml:trace contextRef="#ctx0" brushRef="#br0" timeOffset="280680">24514 17979 786,'-3'-1'756,"3"1"-576,0 1-149,9 14-8,11 15 94,9 10 34,9 13-53,9-1-44,1-4-39,4-3-6,-3-10 1,5-7-4,-2-5 2,2-5-2,-2 1-5,5-5 5,2-3-6,4-2 0,4-11 1,11-14-1,55-30 0,26-51-7,5-34 7,-65 54 1,-59 53 17,-4 12-18,-5 7 0,27 1-1,-10 22 1,-8 21 8,-7 12 43,-1 11-23,-3-3-7,7-2-12,10-12-8,14-12 0,10-17 6,48-29-5,31-52 4,18-45 0,-44 13-5,-1-18 13,-6 15-8,1 9-6,-16 31 1,-4 22 1,-64 33-2,0 5-6,-6 4 4,22 4 1,-13 8 0,-5 5 0,-6 5 1,4 2 6,0 1 3,6-2 4,5-7-7,12-4 6,9-12 0,14-13-4,51-27 4,14-28-12,-9-18 1,-46 29 0,-49 32-1,-2 3-1,-6 6-1,32-12-8,-8 15-1,-5 9 2,-2 10 8,4 13-5,2 6 5,-2-1 1,1-4 0,1-10 0,-3-19-1,3-14-14,-2-17-3,5-14-20,4-13 7,9-6-1,7 1 11,-2 12-27,-3 17 36,-11 16 5,-8 17 7,-16 15 9,-5 15 15,-8 4 2,-6-6-25,-7-6-1,-7-11-2,4-10-119,3-12-441,53-91-254</inkml:trace>
  <inkml:trace contextRef="#ctx0" brushRef="#br0" timeOffset="325936">26939 654 1066,'-6'-1'274,"-1"-2"-56,-8-2-1,4-1-35,-2-2-61,0 1-44,-2 2-16,3-2-14,-4 3-11,2-2 6,0 2-12,0 4-20,-4 0-4,-3 7-6,-1 4-1,-5 10-1,3 5-5,-1 13 1,5 9 0,2 12-2,5 14 7,7 5 1,9-1-28,4 2 16,4-13 10,5-5 1,-2-7 0,2-13 0,4-9-7,-1-11 7,3-15-13,3-14 7,4-19 7,7-13 4,-1-16 13,1-8-5,-3-7-12,-2-1-10,-8-1 10,-7-1 9,-1 5-3,-12 8-5,-3 12 11,-3 18 33,-1 14 9,-2 10-10,4 3-10,-1 3-20,2 7-14,-4 11-18,2 20 7,-6 14 11,5 19 6,4 0 0,6-1-6,1-7 0,3-6 1,4-6 1,0-10-2,0-10 0,2-9-36,-2-7-36,-2-9-57,6-5-402,38-27-398</inkml:trace>
  <inkml:trace contextRef="#ctx0" brushRef="#br0" timeOffset="327068">26386 675 985,'4'-4'336,"0"-4"-103,3-6-25,5-5-4,-2 0-43,-1 4-55,-1 4-25,-4 4-13,-1 4-25,-1 0-25,2 3-18,5 3-7,7-2 7,13 3 21,8-2 9,7 2 2,9-2-7,2-2 1,5 0-10,-2-2 1,-4 1-7,2-2-8,-5 1 10,-1 0 0,-3 2-3,-1-3-9,-8 0 2,-8-1-1,-8-1 0,-4-1 5,-11 2 1,-3 1 5,-3 0 8,-2-1 7,-4-8 16,-4 0-13,-11-11-4,-3-4-26,-7-5 1,-7-1-1,-1 1 6,3 3-6,-1 1 0,3 5-5,1 1-9,6 9 5,8 3-7,7 3 7,5 4 1,6 3 1,5 3-19,1-2-14,10 5-11,17 6 33,13 4 18,14 1 6,1-3 3,-3-1-3,-13-2-6,-6 2 0,-6 3-2,-8 1 1,-6 2-1,-8-5-10,-7 7 0,-8 4 12,-3 2 18,-10 10 0,-5 1-18,-4 4-23,-4 4-94,5-5-66,10-3-150,6-9-244,20-10-561</inkml:trace>
  <inkml:trace contextRef="#ctx0" brushRef="#br0" timeOffset="327271">27744 374 123,'-5'0'1792,"1"2"-1500,-10 3-140,1 6-31,-6 5-44,-5 13-50,-3 5-20,6 12-7,-1 5-29,4 8-71,6 9-47,0 3-201,-12 100-566</inkml:trace>
  <inkml:trace contextRef="#ctx0" brushRef="#br0" timeOffset="327513">28051 802 1890,'0'0'295,"0"0"-232,3 0 12,5 0 17,11 3-53,15-3-5,21-3 14,56-4-19,-70 2-11,37-5-17,-7 2-1,-14 2-13,-13 5-71,-18 2-78,-20 11-356,-71 49-196</inkml:trace>
  <inkml:trace contextRef="#ctx0" brushRef="#br0" timeOffset="327678">28111 1226 1645,'0'0'516,"3"0"-432,-3-2 26,4 1 28,6 1-51,16 1-38,4 5-28,14 9-21,14 4-75,8 5-27,57 13-136,74-32-643</inkml:trace>
  <inkml:trace contextRef="#ctx0" brushRef="#br0" timeOffset="328210">29480 824 1820,'-9'-10'258,"-4"-2"-129,-10-8-35,-3 3-20,2 2-19,2 8-13,3 3-24,0 5-11,-2 6-7,-8 10-1,-2 5-5,-1 9 5,-4 13 0,-1 9 0,1 13 0,2 9-9,7 1 4,6 7 0,10-9 4,10-8-10,4-12 0,12-19 3,3-12-6,6-17-12,7-13 26,3-18 1,4-13 25,0-11-25,-4-9 8,-3 3 1,-4-7 1,-10-7-8,-5 11 22,-5 3 52,-3 14 8,-6 15-9,-1 8-3,-1 15-25,2 3-41,1 6-6,-4 11-27,1 12 25,-2 21 2,0 12 0,-1 15 1,2 0 0,2-4 5,4-5-5,4-19-1,4-11 0,3-10 0,5-8-31,2-13-55,3-2-28,3-7-30,3-4-61,-2-5-380,39-63-269</inkml:trace>
  <inkml:trace contextRef="#ctx0" brushRef="#br0" timeOffset="329104">28995 531 584,'-14'-4'702,"1"1"-480,-12-4 36,7 4 12,6 0-55,6 1-64,8 2-70,5 0-52,12 2-16,18 2 35,12 0 5,12-3-19,5 3-16,3-4-6,-3 2-3,8-2 6,-3 0-3,-5 1 2,-7-1-1,-15 0 2,-7-1-6,-13 1 0,-10 0-3,-5-2-5,-7 2 11,-5 2 11,-5-2 8,-6-3 14,-10-6-40,-13-7-5,-3-1-1,-4-4 1,7-2 0,3 0 0,4-5 0,4 1 0,7 1-21,6 7 14,7 9-10,7 7-28,7 3-42,9 3 39,13 7 39,11 5 9,4 3 6,-1 4-4,-5-3 20,-2 2 10,-7 7-11,-6-2-11,-2-1-1,-5 4-3,-2-5-4,-8 3 5,-2-1 2,-8 5 2,-6 7 5,-8-2-16,-3-2-22,-2-3-67,0-7-92,-1-2-112,-39-5-867</inkml:trace>
  <inkml:trace contextRef="#ctx0" brushRef="#br0" timeOffset="329849">26349 1879 1458,'-3'-3'462,"3"3"-303,0-5-78,10 13-33,11 3 12,15 11 27,14 13-18,13 6-2,6 12-22,2-2-15,4 4-6,3 0-9,41 12 3,14-28-9,19-39-3,-36-20-5,13-21-1,4-10-33,-10-2-12,-27-6-2,-56 35-7,-10 7 32,-8 1 21,22-3 1,-18 6 1,-12 13-1,-2 14 8,12 4 8,12 15-4,20 9-10,58 32 4,45 1 0,28-34-5,-68-41 5,-3-20-6,-5-13 2,-16-8 4,-61 23-1,-8 3-5,-10 0 0,19-10-1,-14 9-21,-11 3-56,-5 7-62,-2 4-422,4 10-449</inkml:trace>
  <inkml:trace contextRef="#ctx0" brushRef="#br0" timeOffset="332356">4712 18014 1050,'0'-1'500,"4"-1"-383,0-4-88,5 4 38,3-1 4,6 8-14,3 7-9,9 11-6,1 9-15,0 6 6,1 7-8,8 7-10,4 6 50,6-6-29,4-3-21,5-16-8,11-15-7,45-18 8,27-47-7,2-39 0,-55 15 0,-4-7 0,-48 38 10,-1 5-4,-5 1 4,32-32 8,-9 7-8,-5 14-11,-9 12-1,-4 11 0,-6 18-7,1 14-1,8 9 8,8 7 1,10 6-1,15-1 1,55 0 0,19-32 7,5-43 19,-49 1 1,3-14-14,4-2 2,7-2-7,7 5-8,-16 5 0,-4 9 0,0 13 0,-10 11-1,-3 20 1,3 22 0,-1 15 0,-5 10 17,-1 0 0,7-2-16,1-3 11,16 1 2,14-12-1,-4-5-4,14-13 5,3-9 7,9-12-3,-5-13-5,-13 1-1,5 2 3,-8 0 15,-4 3-7,1 3-10,-16-2 2,8 0-13,4-2-1,7-9 7,8-14-8,2 6 2,3 9-2,3-1 0,0 3-2,-18 14 1,-17 9 0,-9 13 0,-9 7 1,0 15-1,-3 10 1,8 7 0,22-5 0,13-10 5,31-3-5,22-12 0,-5-9 8,-15-15-7,-8-14 5,-13-13 3,-13-15 15,-17 1 4,-10-8-2,-15 3-11,-46 17-6,-3 1-9,-5-1-5,32-34-15,-8 1 5,-7-1-1,-4 7 5,-5 13 10,-8 13-5,-4 9 4,-15 13-7,-3 6-1,-6 5-34,-3 7-31,-2 6-30,-3 4-100,-19 13-669</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2:54:33.328"/>
    </inkml:context>
    <inkml:brush xml:id="br0">
      <inkml:brushProperty name="width" value="0.05292" units="cm"/>
      <inkml:brushProperty name="height" value="0.05292" units="cm"/>
      <inkml:brushProperty name="color" value="#FFC000"/>
    </inkml:brush>
  </inkml:definitions>
  <inkml:trace contextRef="#ctx0" brushRef="#br0">2889 5028 1977,'-10'-10'204,"1"4"-129,-13-4-54,-2 8-13,-6 8 4,-9 7-2,-6 12-9,2 13 5,-5 14-5,2 15-1,3 3 0,10-2 0,9-6-1,15-12-9,11 4 4,7 0-2,13-1 8,8 2-8,20 6-4,8-10 3,7-8-4,1-8 4,-1-6 8,-5-7 1,-11-4 1,-8 0 13,-7-5-5,-12 3 1,-5-3 4,-8 3-7,-4 1 8,-6 7 24,-6 8 17,-12 9-16,-11 13-20,-15 15-20,-18 7-20,-50 59-73,75-95-138,-137 143-453</inkml:trace>
  <inkml:trace contextRef="#ctx0" brushRef="#br0" timeOffset="594">2813 7780 1886,'-6'1'276,"2"4"-276,-14 20-12,-5 19-1,-7 23 11,-8 16-8,2 11 4,10-3 5,5-4-5,15-10 4,10-16-5,12-17-5,13-14-21,15-7 4,13-6 14,13-5-1,5 0-5,0-5 21,-6 0 6,-7 3 18,-13 3 9,-12 6 12,-13 4 21,-12 6 30,-10 11-24,-12 8-15,-12 8 0,-11 9-14,-14 7-23,-6 4-10,-10-5-4,-3-7-6,0-13-6,5-10-40,3-15-35,10-13-24,12-13-99,10-13-321,-11-88-522</inkml:trace>
  <inkml:trace contextRef="#ctx0" brushRef="#br0" timeOffset="798">3467 7231 2025,'-4'3'358,"2"2"-293,-1 5-65,-3 21-12,2 24 12,-6 18 0,-3 18-6,3-4-59,-1-3-40,-2-7-181,-44 69-372</inkml:trace>
  <inkml:trace contextRef="#ctx0" brushRef="#br0" timeOffset="1562">1996 5264 1304,'-2'3'334,"2"1"-113,-1 0-46,0 1-61,1 4-58,-2 4-37,2 11-11,-5 13-7,-2 18 5,-5 13-4,-3 11 5,-8 3-7,-5 11-1,-3-3-25,-4 2-11,4-6-14,6-5-5,3-14-17,13-9-16,5-11-17,10-12 11,8 1 43,10-8 29,6-2 22,7 0 1,1-4 0,0 3 1,-5 6 0,-6 9 23,-8 13 0,-3 14-12,-5 14-1,-2 65-10,-12 34 11,-4 8-12,0-64 0,5 13-2,9 1-14,2 8-2,10 9-3,5-11-6,14-1 4,2-8 5,0-8 2,-11-12 14,-6-15 2,-2 6 25,-2 1 92,-3 7 2,-12 1-17,1-1-12,-4-6-15,4-63-38,-1-6-26,0-1-5,4 30-6,7-15 0,0-10-81,5-17-198,22-38-514</inkml:trace>
  <inkml:trace contextRef="#ctx0" brushRef="#br0" timeOffset="18175">21706 12742 1347,'0'0'258,"-2"0"-45,0 0-114,0 3-43,2 2-17,3 14-17,4 13 50,8 15 29,0 15-34,4 9-7,1 19-1,7 87-16,-5 72-8,-2 70-11,-7-52-23,2 16-1,-3-3 1,-3 9 0,7-27 1,1-7 5,4 7-7,7-30-8,8-46-32,-11-56-58,-15-89 4,5-9-107,-4-12-150,13 16-141,17-79-137</inkml:trace>
  <inkml:trace contextRef="#ctx0" brushRef="#br0" timeOffset="19240">21513 12642 1316,'-11'-12'189,"6"7"22,-5-9-46,6 10-36,3 2-60,6-2-36,5-7-22,20-9 5,18-8 13,19-3-5,56-13 7,25 17 2,19 27-6,-40 26 3,11 8-16,17 14-8,19 15 0,-20-9 4,28-5-1,13-11 3,13-9-3,10-11 3,26-20-11,-24-1-1,0 3 1,2-13 8,-7-10-2,2-13 5,19-9-10,-37-18 11,13-2-2,3 13-5,1-1 3,-9 19-3,14 21-6,-34 9 1,-5 8 8,-3-4 0,-7 22 11,-13 18-9,-8-6-11,-12 1-1,-25 11 1,-72-26 0,-7 5-1,-7-2 1,24 29-1,-22 8 0,-21 18 0,-33 71 1,-46 57 0,-18 8 9,37-67-9,2 0 0,10 10 0,9 29-6,12 12 5,6-27-1,10 12 1,0 6 1,5 2 0,-2-9 1,1-10 0,-4-17 0,2-17 13,0-15-14,2-76 8,-2-10-1,-2-2-7,2 32 6,-2-12-5,-4-13 6,-6-9 5,-5-6 9,-9-5 3,-7-7-7,-12 1-17,-16-4 1,-5 2 0,-8-1-1,-4-1 1,-4 6-1,-43 7 0,-7 13-1,-6 11 0,33-10-4,5-4 5,-48-15 0,-5-5 0,-16-12 1,-3-6 0,-24 3 1,-1 10-2,4 16 0,-35 5-1,10 22 1,18-2 0,0-2 1,2-2-1,7 5 0,-30-10-6,5 2 6,7 6 1,6 1 0,0-14 13,24-6 1,12-5 6,12 10-5,42-7-8,75-20-2,14-2 0,8-3-5,-14 6 5,17-7-6,10-4-10,12-5-49,9-4-55,17-6-9,23-9-43,183-50-519</inkml:trace>
  <inkml:trace contextRef="#ctx0" brushRef="#br0" timeOffset="20248">29700 12383 1059,'-8'-12'539,"1"7"-224,-8-9-107,0 6-65,-3 4-26,-5 4-48,-6 11-32,-7 11-17,-4 20-12,1 3-7,1 7-1,3 3 0,1 6 0,4 5-1,10-1-1,7-5-4,15-10-6,11-9-9,14-7 8,4-8 2,8-5 10,8-3 1,1-2 6,3-1-4,-3 4-1,-3-1 0,-4 5 0,-8-3-1,-9 5 8,-6 1 7,-11 9 24,-11 11 3,-14 9 9,-12 9-21,-17 7-14,-15 5-16,-9 5-6,0-5-66,9-2-43,13-9-43,20-8-203,22 86-404</inkml:trace>
  <inkml:trace contextRef="#ctx0" brushRef="#br0" timeOffset="20630">29774 14411 1753,'-7'6'320,"-4"-1"-218,-7 13-39,-10 10 7,-10 17-34,-7 19-25,-9 15-11,6 11 0,6 0-9,17-13-3,16-17-4,19-17-10,18-14 8,15-6 5,14-6 13,9-5 1,8 1 6,3-1 1,-8 0 16,-7 2 7,-14 0 5,-16 8-3,-16 4 18,-13 5 12,-11 13 3,-14 9-15,-9 9-27,-15 7-7,-11 4-11,-8-1-6,-6-5-30,2-10-69,8-11-33,12-23-57,14-16-301,7-76-158</inkml:trace>
  <inkml:trace contextRef="#ctx0" brushRef="#br0" timeOffset="21313">28722 12683 1463,'-10'-6'318,"-4"3"-101,-12 3-131,-4 13-34,-9 28-37,-6 34-4,-22 81-10,0 51 0,21 14 5,37-95-5,10-80-1,6-8 0,3-9-8,14 32-17,10-22 4,15-7 20,9-15 0,11 1-8,4 8-23,-1 7 11,-4 6 20,-8 19 1,-11 6 0,-11 10 13,-10 16 22,-4 65 11,-21 37 1,-21 52-4,0-64-8,-21-11-11,8-17-14,5-8-9,13-21-1,10-79 0,0-11 0,6-10-9,-3 26-36,8-21-93,3-15-192,39-32-394</inkml:trace>
  <inkml:trace contextRef="#ctx0" brushRef="#br0" timeOffset="21577">30249 11483 1487,'-5'0'339,"4"4"-169,-6-4-53,5 10-33,0 11-42,2 12-26,2 16-10,-1 10-5,-2 8-1,-5 7-24,-10 11-147,-1 7-175,-45 169-473</inkml:trace>
  <inkml:trace contextRef="#ctx0" brushRef="#br0" timeOffset="21788">30475 13797 1260,'-5'35'196,"2"8"-110,-6 38-58,-2 5-7,-5 1-21,0-6-106,-3-6-196,-58 98-729</inkml:trace>
  <inkml:trace contextRef="#ctx0" brushRef="#br0" timeOffset="22358">31193 12981 1729,'-8'0'222,"4"0"-132,-5 2-81,14 10-9,13 2 61,15 2 7,23-3-25,55 4-16,27-24-9,-99-1-10,-4 0-8,30-9-14,-16 2-63,-13 2-49,-15 0-111,-26-13-276</inkml:trace>
  <inkml:trace contextRef="#ctx0" brushRef="#br0" timeOffset="23364">30192 11875 798,'-10'4'208,"0"2"19,-10 6-71,1 11 3,6 2-14,6-5-31,7-2-60,6-4-22,6-7 23,7-6-1,5-6-15,4-8-10,2-14-2,-2-13-11,-3-16-4,-6-11-12,-4-11 8,-7-9-7,-12 9 0,-8 14 1,-7 20 4,-8 23 42,-3 28-6,-7 16-20,-3 26-5,4 20 2,9 6-7,13-5-3,16-17-9,15-18-16,11-21 16,16-22 15,1-21 0,1-19-7,-10-16 2,-12-3-2,-13-2-7,-12 3 1,-13 2 10,-8 11-11,-7 17 13,-5 24 31,-2 23-33,0 31-12,11 33-1,8 70-10,53 45-55,61 10-78,-15-68-337,11-11-706</inkml:trace>
  <inkml:trace contextRef="#ctx0" brushRef="#br0" timeOffset="24280">31503 12652 1363,'-3'0'260,"3"2"-161,-1 0-41,5 6 49,5 15-23,9 16 28,6 22-38,-1 21-16,14 71 5,-6 51 11,-16 22-32,-15-97-20,-7 8-11,-1 4-11,-7-3 0,3-6 0,8-85-51,1-9-53,2-17-59,1 20-125,5-36-349,18-103 175</inkml:trace>
  <inkml:trace contextRef="#ctx0" brushRef="#br0" timeOffset="24461">31638 13275 1393,'-9'6'462,"-2"0"-288,-13 16-24,-4 11-9,-7 12-53,-5 10-50,-2 4-38,1 4 0,11-1-66,6 3-69,16-12-232,12-8-321,42-41-102</inkml:trace>
  <inkml:trace contextRef="#ctx0" brushRef="#br0" timeOffset="24619">31735 13356 747,'16'-7'618,"3"7"-354,16 0 83,3 18-122,-4 12-87,-2 8-41,-5 7-41,-6 5-32,-4 1-16,-3 4-8,-6-2-106,0-2-92,-4-4-392,-4 18-364</inkml:trace>
  <inkml:trace contextRef="#ctx0" brushRef="#br0" timeOffset="24819">32100 12854 1680,'7'-4'253,"2"5"-190,7 7 11,1 13 25,-1 24 37,0 21-31,0 69-51,-9 40-13,-15 28-22,-9-72-13,-8-4-6,-7-9-74,22-73-95,0-9-79,5-10-230,-16 56-182</inkml:trace>
  <inkml:trace contextRef="#ctx0" brushRef="#br0" timeOffset="25578">32239 12861 1673,'0'-7'297,"1"4"-216,2-3-66,3 6 21,12 1 10,5 4 37,15 5-17,10-4-20,8 0-10,0-2 2,-4 0-8,-5 2-6,-7 4-6,-6 3-18,-8 7 6,-7 9 0,-7 15 4,-5 19 14,-7 20-3,-15 69 0,-8 26 5,-6-8-1,5-61-10,-6-7-6,15-53-7,-1-3-1,0-10-1,-12 41-25,2-20-26,8-14-37,3-21-13,5-15 41,-1-23 21,0-16-39,1-27 39,-3-17 25,4-13 14,3-7 0,6 2 1,6 7 30,10 16 31,3 22 14,0 12-5,1 19-32,-3 9-27,-5 9-12,-3 5-20,-6 6 11,-6 13-22,-8 14-31,-8 10-22,-9 6 8,-4 5 26,-2-3 26,4-15 24,5-9 14,6-12 31,8-16 13,7-1-4,4-6-54,6 6-16,4 5 16,8 10 1,4 6 0,-2 9 0,-1 8 0,-8 0 11,-4 3 29,-3-6 16,-4-6 6,0-5 6,-3-11-20,2-4-32,2-8-16,-1-2 0,0-4-1,3 2 0,-3 2-1,0 2-12,0 3 12,0 0 0,2 1 0,2-4-23,-2-4-47,6-4-35,6-14 29,9-12-140,65-112-317</inkml:trace>
  <inkml:trace contextRef="#ctx0" brushRef="#br0" timeOffset="25865">32960 12959 1563,'7'-4'222,"2"0"-191,11 4-1,3 11 65,3 10 47,0 11-17,-2 8-38,-3 5-14,-6 7 4,-8 11-11,-9 12-9,-14 63-11,-20 33-19,-9 30-16,9-56-11,12-10 0,18-5-45,9-24-30,1-70 7,-1-14-64,3-13-24,2 3-150,29-131-194</inkml:trace>
  <inkml:trace contextRef="#ctx0" brushRef="#br0" timeOffset="26230">33150 12989 997,'11'-14'120,"2"4"-10,14-15 49,8 3-17,4 4 10,5 9 14,3 5 4,0 11-16,-2 5-49,-2 7-39,-6 5-10,-1 14-19,-10 10-7,0 10 2,0 9 7,-3 11 1,2 3 4,-2 1-11,-3 4 15,-4 3-3,-8 8 4,-8 60 4,-27 23-5,-21 40-17,-2-79-22,2-1-7,12-20-2,3-16-6,20-66-48,7-18-36,3-8-47,-5 12-19,6-29 6,-1-28-204,-20-142-528</inkml:trace>
  <inkml:trace contextRef="#ctx0" brushRef="#br0" timeOffset="26429">33192 13838 1883,'8'-9'286,"0"-4"-139,16-10-3,8-11-45,12-7-52,8-7-31,1 4-16,-9 8-12,-10 13-69,-10 15-57,-10 18-136,-18 18-377,-54 96-405</inkml:trace>
  <inkml:trace contextRef="#ctx0" brushRef="#br0" timeOffset="26720">33270 14075 548,'-3'8'901,"1"-1"-709,1 4-135,4-7-6,9-8-12,3-10 38,7-4-7,2-9-34,6 1-16,-3 1 16,1 11 33,0 2 25,-1 11 5,5 8-39,2 5-1,2 9 1,2-1-6,-6 2-12,-6 0-3,-10-7-5,-9 3 7,-11-3 38,-17 4 22,-15 1-17,-15 2-29,-22 2-11,-6-8-25,5-3-19,6-5-26,20-8-59,18-8-73,17-5-83,46-35-393</inkml:trace>
  <inkml:trace contextRef="#ctx0" brushRef="#br0" timeOffset="27509">32159 14175 1195,'-2'-4'462,"-1"2"-249,0 1-36,1-3-22,2 4-47,2 0-77,6 0-30,12 1-1,12 3 28,10 0-1,11-2 0,-5-2 0,-4-6-1,-10-5 1,-4-1-12,-4 1-6,-9-2-9,-4 5-13,-9 4-23,-4 4-18,-1 4-7,-2 1-43,0 0-158,-12 13-368</inkml:trace>
  <inkml:trace contextRef="#ctx0" brushRef="#br0" timeOffset="27922">32305 13360 1116,'-4'0'287,"-2"0"-47,-2 4-57,-2 6 12,3 3-54,1 5-53,3 1-23,3-1-19,6-1-25,4 0-13,13-6 23,4 3-1,6-8-4,3-3-5,-1 0-9,0-6-2,-4-1-4,-4 2-5,-5 1 0,-5-1-1,-4 0-7,-5 0-47,-5 2-26,-1 2-62,-4 3-190,-22 52-310</inkml:trace>
  <inkml:trace contextRef="#ctx0" brushRef="#br0" timeOffset="28193">32175 14031 588,'0'0'782,"1"-1"-638,1-1-124,5-4 130,8-2 69,5-1-74,3-3-53,1 5-29,-3 4-5,2 3-16,0 3-12,1 4-13,-4 7-7,7-2-4,-4 0-6,-7-1-51,2-4-86,-3-2-184,2 10-214</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2:57:02.456"/>
    </inkml:context>
    <inkml:brush xml:id="br0">
      <inkml:brushProperty name="width" value="0.05292" units="cm"/>
      <inkml:brushProperty name="height" value="0.05292" units="cm"/>
      <inkml:brushProperty name="color" value="#FFC000"/>
    </inkml:brush>
  </inkml:definitions>
  <inkml:trace contextRef="#ctx0" brushRef="#br0">4574 12799 896,'-8'-8'270,"6"7"-11,-4-9-8,1 6-16,2 3-58,1-1-54,1 4-34,-1-1-44,1 2-18,1-3-14,0 1-8,0-1-5,0 1-12,1 1-2,1 9 7,1 9 7,1 11 0,-2 11 0,0 7 2,-6 6 4,0-2-6,-2 0 2,0-8-1,2-4 0,2-8-1,4-4 0,1 0-5,4 2-13,-1 2-9,2 4-6,-1-3-8,2-5-8,-3-2-79,-2-5-130,0-8-27,-2-8-88,-8-30 35</inkml:trace>
  <inkml:trace contextRef="#ctx0" brushRef="#br0" timeOffset="804">4330 12645 992,'-4'-3'189,"3"3"-51,-5 0-19,-2 6-1,-1 0-55,-6 19-39,-3 12-15,-5 22-1,-4 14 2,4 14-1,4 6 2,0 64-4,19 19 4,26 1-5,6-57-5,10-7 1,-22-77-1,6-5-1,3-9-6,26 18-6,11-18 5,0-19 7,3-17 1,-6-14 48,-1-13-1,-7-11 11,-11-6 13,-4-4-6,-13-5-6,-6-6-2,-2-8-26,-4-10-2,0-3 4,-5-3-17,-5 5-4,-6 6-1,-9 1 8,-7 9-8,-3 9-3,-6 12 3,-6 5 3,-8 10 7,-2 7-7,-6 5-4,-1 7-5,-3 6 0,5 3-5,0 5 0,6 7 0,5 3 0,6 1-1,6 5 1,1 3-1,6-2-1,0 7 0,6-5 0,1 4 0,2-5 0,2 2-6,0-1 6,0 3-9,-2 2-14,-1 3 6,3-4-6,-1 6-6,4-3-27,3 7-66,0 3-105,6 9-75,6 5-229,26 41-315</inkml:trace>
  <inkml:trace contextRef="#ctx0" brushRef="#br0" timeOffset="1563">6326 13119 1144,'-3'-4'191,"3"-1"-103,-2-5-56,4-1-25,2-1-7,6 1-63,4 4-135,30 0-164</inkml:trace>
  <inkml:trace contextRef="#ctx0" brushRef="#br0" timeOffset="2593">6562 12259 1239,'-4'-7'270,"4"7"1,-4-1-127,2 1-37,0 7-23,1-6-45,-5 9-26,-3 12 4,-10 19-5,-11 14-3,-10 17-9,-11 7 8,-6 2-7,-1-9-1,7-9-18,8-12-33,10-14-66,11-12-31,13-15 5,7-10-70,13-8 17,7-10 143,1-5 49,6-2 4,-2-2 37,-6 9 55,-7 9 31,-6 6-26,1 9-71,-1 11 22,9 11 48,0 17 15,-1 16-14,1 13-22,-4 14-31,-3 3-22,-4 2-8,2-6 4,-1-4-11,-6-11-5,-1-8-2,0-9-11,-5-10-94,3-13-67,2-19-29,1-18 36,3-24-413,6-24 125,4-177 117</inkml:trace>
  <inkml:trace contextRef="#ctx0" brushRef="#br0" timeOffset="2825">6383 12842 689,'11'-22'332,"-4"3"-112,7-15-35,1 9 4,-1 7-45,2 8-60,2 5-27,2 5-23,1 4 11,-2 3-21,1 1-4,-6 9-19,-4-1 5,-6 6 12,-4 9 27,-6 9 5,-10 9-17,-8 6-14,-5 1-19,-1 0-57,0-10-89,10-13-40,11-18-75,11-19-49,55-86-187</inkml:trace>
  <inkml:trace contextRef="#ctx0" brushRef="#br0" timeOffset="3501">7116 12197 915,'0'0'372,"-1"2"-67,-1-1-56,-9 9-98,-5 12-52,-7 12-73,-9 12-16,-2 9-10,-1 10-10,1-4-64,0-2-80,5-4-35,6-13-14,8-12-65,4-12 118,7-11 48,4-6 47,6-2 55,1-6 57,1 1 27,3 6 17,4 6-40,1 11 31,0 11 14,1 10 44,-1 18-22,-8 11 40,-3 7-60,-5 16-47,-7 56-41,1-98-8,-6 47-12,-2-16 0,1-23-69,3-19 15,6-23-3,3-18-23,2-16-61,4-18-66,4-20 60,10-19-51,8-62-90,4-15 45,-20 106 216,-2 5 27,10-42 164,-1 14 98,-2 8 47,-5 15-99,-1 8-30,4 6-70,-1 4-71,4 1-39,6 6-2,3 4-55,2 7-49,2 9 7,-6 6-41,-5 12-20,-11 11 62,-11 5 98,-8 9 75,-8 2 66,-3 11-30,-1 4-37,8 4-11,3 10-17,8 0-1,5 3-1,10 0-31,1 1 2,7 3 24,3-4 36,-2-4-57,1-13-12,-8-12-6,-4-5-45,-1-6-147,-4-7-30,-2-3-336</inkml:trace>
  <inkml:trace contextRef="#ctx0" brushRef="#br0" timeOffset="3720">7595 12567 1251,'6'-3'189,"0"-1"-96,18-7 84,9-8 15,13-5-73,19-11-55,55-26-29,19-13-20,-99 52-15,2 3-95,34-18-178,-6 7-226,33-8-357</inkml:trace>
  <inkml:trace contextRef="#ctx0" brushRef="#br0" timeOffset="4102">8001 12138 1262,'-3'4'243,"0"-1"-162,-6 3-3,-2 12 124,-6 8-50,-10 17-80,-13 23-45,-41 72-15,-25 46-12,-10-5-26,56-78-95,42-65-94,5-12-4,8-9-42,-7 13-28,17-28-61,12-28 155,65-98-100,-38 68 155,-25 28 140,4 8 268,-6 3 14,18-10 71,-9 19-49,-6 14-122,1 25-28,-5 22 70,-2 26-29,2 79-54,-20 33-80,-8 5-34,-2-68-25,8-17-2,6-65-59,4-3-128,1-10-133,3 24 64,22-44-434</inkml:trace>
  <inkml:trace contextRef="#ctx0" brushRef="#br0" timeOffset="4393">8031 12716 1127,'9'-12'211,"1"-2"-143,6-11 61,3 8 57,-2-1-50,3 7-64,-1 6-24,2 11-19,0 8-5,-3 10-2,0 8 35,-5 13-7,-3 10 8,-6 14 5,-2 10-6,-4 13-7,-2 65-17,-1 14-21,3-120-2,2-6-10,0 45-1,5-13-84,1-17-19,4-9-37,-4-16-169,-1-13-149,-27-47-27</inkml:trace>
  <inkml:trace contextRef="#ctx0" brushRef="#br0" timeOffset="4567">7980 13097 948,'1'-16'315,"4"-3"-90,10-17-60,6-7-34,12 0-74,8 0-34,3 5-23,-1 7-17,-7 13-70,-11 17-93,-13 20-24,-17 18-87,-54 113-239</inkml:trace>
  <inkml:trace contextRef="#ctx0" brushRef="#br0" timeOffset="4733">7952 13301 637,'0'-1'310,"0"-2"29,0 3-76,3 0-115,7-6-67,2 6 42,12-1 5,0-2-31,5 3-35,-5 0-32,3 0-20,0 0-10,-3 0-60,0 0-243,19 0-453</inkml:trace>
  <inkml:trace contextRef="#ctx0" brushRef="#br0" timeOffset="5514">9053 12444 57,'7'-8'261,"-2"0"-92,5-5-31,-4 1 159,-4 3 75,-6 4 2,-2-1-74,-5-4-96,-4 7-78,-6 0-57,-4 11-48,-5 11-21,-2 12-11,-5 14 11,3 10-1,4 3 1,9-7 0,10-8-12,11-11-6,10-6-14,12-3 16,14 2 10,13-2-6,10-1 3,3-5 3,1 2 4,-5-6 1,-5 7-1,-7-3 2,-11 4 0,-11 2 12,-15-6 12,-9 11 29,-8 1 19,-16 9-14,-14 11-26,-16 3-14,-10 5-18,-5-4-24,6-10-69,13-15-80,-4-20-464</inkml:trace>
  <inkml:trace contextRef="#ctx0" brushRef="#br0" timeOffset="6092">9725 12538 849,'-6'-4'481,"5"2"-163,-6-2-51,5 2-84,2 2-88,2 4-55,-1 1-35,9 15 1,4 10 6,5 11 10,-2 4-4,2-2-12,-7-7 0,-3-5-5,-3-6 7,-3-7-8,-3-7-12,0-8-31,-3-3-46,3-2-118,-1-2-144,-13-23-589</inkml:trace>
  <inkml:trace contextRef="#ctx0" brushRef="#br0" timeOffset="7023">10085 12019 1165,'-4'-3'372,"1"1"-45,-7 0-123,-2 0-61,-2 1-61,-5 1-25,-4 5-30,-12 11-19,-10 13-8,-15 13 1,-3 8-1,-3 8 0,7 2-19,8-4-31,12-10-32,13-7-52,11-13-131,17-10-7,11-10-14,13-12 182,9-4 38,6-10 51,0-2 15,-1-1 15,-6 7 44,-2 3 35,-8 9-1,-14 4-24,-4 11-39,-6 9 33,-6 15 11,-1 13-41,-7 1-33,-4-1-3,2-6-57,-2-8-3,4-5 27,3-9 16,1-6 14,5-4 6,4-8-1,1-2-7,3 0-20,8-1 19,6-7 9,11 2 0,1-2 12,1 0 9,-2 4 5,-12 7-26,-10 6 0,-12 14 10,-15 9 19,-15 6-11,-8 2-9,-3 3-3,-2-5 13,4-7 13,6-4 5,11-8 4,10-10 8,9-3 2,7-8-43,9-5-8,12-3 0,11-11 45,19-2-19,12-4-13,10-1-5,0 2-8,5 0 11,-9 4-11,-9 0-42,-7 1-65,-5 3-100,-7 1-111,40-42-252</inkml:trace>
  <inkml:trace contextRef="#ctx0" brushRef="#br0" timeOffset="7241">10303 12438 828,'-9'10'366,"-2"0"-116,-2 13-49,-3 11-34,3 10-65,3 2-11,4 1-49,5-5-7,0-10-10,-1 0-8,0-3-8,-4-2 0,-5 5 0,-9 3-9,-10 9-38,-4 1-113,-6 4-107,2-7-71,6-10-177,-27 1-42</inkml:trace>
  <inkml:trace contextRef="#ctx0" brushRef="#br0" timeOffset="7953">9945 12974 469,'0'1'469,"0"1"-253,0 1-78,0 8-18,2 7 7,-2 5-22,0 10-42,-2 5 5,0 4-13,0 3-16,1 7-18,2-1-10,1 5 7,0 0 31,2-3 1,-2 2-5,-1-4 1,2-5-16,0-1-16,-1-5-2,-1-9-11,2-5 5,-3-12-5,0-5 5,1-7-4,-1-2 13,-1-3 4,-5-9-13,-5-8-6,-6-12-21,-2-13-69,-2-14-82,2-12-64,-4-14-10,4-4 54,2 11 72,2 11 83,6 17 37,1 12 40,1 7 5,4 9 78,3 8-14,2 5 35,-2 9 0,1 0-15,-1 0-16,0 3-47,-1 7-32,-1 12 13,-4 13 20,-3 14-11,-7 8-19,-5 2-10,-1-1-12,-2-12-13,9-2-2,0-12-7,7-12-60,7-6-95,8-9-183,15-5 43,15-11 26,14-13-3,14-15 66,5-6 128,-3 0 85,-5 3 64,-8 7 85,-7 12 58,-10 11 105,-7 8-45,-7 4-44,-3 8-28,0 3-67,-2 0-58,-1 2-29,3 3-19,-5-4-10,0 4-10,0-5 4,-3 1-5,2 0-1,-3-2-33,0 1-73,-1 0-146,2 2-231,7 14-587</inkml:trace>
  <inkml:trace contextRef="#ctx0" brushRef="#br0" timeOffset="8312">11062 13259 1076,'0'1'573,"-1"3"-489,1 1-56,-2 7 76,2 4-26,0 3-47,-2 7-13,1 3-10,-4 3 7,-6 0 0,-2 2-5,-5 0-10,-9 1-52,-9 0-223,-64 32-521</inkml:trace>
  <inkml:trace contextRef="#ctx0" brushRef="#br0" timeOffset="8938">12113 12705 1326,'-4'0'0,"-15"11"-186</inkml:trace>
  <inkml:trace contextRef="#ctx0" brushRef="#br0" timeOffset="9657">12053 12583 1218,'-9'4'273,"4"-4"-39,-5 3-41,6-3-17,6-3-80,7-5-65,15-12-4,23-17 0,56-41-3,29-7-19,-90 62-4,-4 8-1,34-15 6,-17 19-6,-10 18-6,-12 18 5,-12 26 1,-9 24 7,-7 74 4,-26 29 1,-13-5 3,9-66 9,15-59-5,0-5 4,2-8-5,-8 36-8,5-22-2,1-12-7,6-15-1,-1-8-39,1-7 12,-4-4-21,-10-8-132,-4-10-411,-65-62-137</inkml:trace>
  <inkml:trace contextRef="#ctx0" brushRef="#br0" timeOffset="9904">12451 11744 1167,'4'0'249,"-4"1"-172,7 8 62,-4 4 35,3 17 9,0 18-63,0 10-40,-2 10-13,-10 7 2,-6 7-10,-10 8-16,-9 4-10,-29 60-22,-16 14-11,46-115-15,3-4-71,-24 53-31,12-10-81,13-9-266,28 44-110</inkml:trace>
  <inkml:trace contextRef="#ctx0" brushRef="#br0" timeOffset="10146">13075 12083 1046,'0'-4'350,"0"1"-185,6-2-135,-2 7 31,5 1 97,6 4-31,3 4-19,1 1-55,-3 1-34,-2 0-7,-5-3-3,1 2-9,-2 1-34,1 1-178,-2 5-161,10 13-389</inkml:trace>
  <inkml:trace contextRef="#ctx0" brushRef="#br0" timeOffset="10327">13510 11860 1363,'-1'5'296,"1"7"-227,0 8-51,1 8 31,4 1-20,4 0-16,7-7-13,5-3-70,3-7-82,3-2-86,4-6-110,43-22-18</inkml:trace>
  <inkml:trace contextRef="#ctx0" brushRef="#br0" timeOffset="10485">13851 11938 1123,'-6'10'296,"-5"0"-49,-8 11 34,-5 5-77,-6 5-107,-9 4-64,-4 3-22,-10 3-11,-1 6-84,-5-2-179,-3 6-213,-95 59-304</inkml:trace>
  <inkml:trace contextRef="#ctx0" brushRef="#br0" timeOffset="10689">13002 12436 504,'-2'0'866,"2"0"-615,-1 2-106,1 0-31,3 9-45,1 8 35,5 17 14,-3 14-61,-4 10-34,-5 7-5,-6 0-18,0-1 0,0-5-84,4-10-138,4-13-74,4-17-183,17-38-220</inkml:trace>
  <inkml:trace contextRef="#ctx0" brushRef="#br0" timeOffset="11265">13172 12467 1298,'1'3'284,"4"1"-242,7 5-2,9-2 83,11 0 21,15-14-12,18-12-45,59-32-28,36-17-31,-5 7-7,-119 46-4,-8 9-10,-7 5-6,16-3-1,-18 12-22,-21 22-18,-19 19-14,-19 25-140,-17 16-89,-57 50-1,-17-27-31,88-88 15,7-3 30,-30 17-13,13-14 250,18-14 33,13-19 117,16-4 63,9-9-36,12-1-72,6-1 66,7-1 100,-2 8-7,-4 3-33,-10 11-54,-7 6-105,-8 13 3,-5 9 15,-7 8-46,-1 6-11,4-5-80,3-5-28,9-7-4,7-8 55,5-2 34,4-3 17,6-3 6,1 2 0,7 0 10,3 5 19,3 5 14,0 3-5,-6 7 17,-4-1-5,-9 2 17,-8 3 40,-8 5-5,-7 2 6,-4-1-27,-10-3-30,-6 1-23,-9-4-28,-5 1-51,-5-8-156,0-3-88,4-12-153,-50-12-130</inkml:trace>
  <inkml:trace contextRef="#ctx0" brushRef="#br0" timeOffset="11453">13182 13291 861,'0'-6'469,"2"-2"-240,4-10-2,9-3-11,10-2-74,11-7-31,10-3-33,9 0-7,7-5-25,5-1-19,6 0-10,3 1-11,0 1-6,-6 6-13,-3 3-76,-10 7-70,-7 5-411,25-10-566</inkml:trace>
  <inkml:trace contextRef="#ctx0" brushRef="#br0" timeOffset="12106">14555 12291 978,'-5'-1'336,"3"-2"-99,-4-3-73,3 2-76,1 4-88,4 0-85,4 4-182,7 8 69,3 1-126,31 9-382</inkml:trace>
  <inkml:trace contextRef="#ctx0" brushRef="#br0" timeOffset="12624">14559 12358 1207,'-1'0'350,"1"-3"-115,-1 0-47,3 2-62,6-5-72,14 1-11,17-3-2,13-8-19,20 0 7,49-11-1,-81 19-13,38-15-14,-10-1 8,-11 3-8,-14 0-1,-13 3-20,-11 6-37,-11 8-33,-13-2-57,-4 5-359,-8-2-42,-46-5-217</inkml:trace>
  <inkml:trace contextRef="#ctx0" brushRef="#br0" timeOffset="12893">14662 11894 969,'-4'0'321,"1"0"-67,-2 3-154,8 15-47,3 15 112,2 13 0,4 16-63,-5 7-41,-2 9-17,-11 2-17,-8 4-3,-5 8-14,-13 1-1,-8 0-9,-6-2-3,-5-3-61,3-8-92,8-10-116,8-19-73,23-31-227</inkml:trace>
  <inkml:trace contextRef="#ctx0" brushRef="#br0" timeOffset="13105">14716 12485 952,'9'-14'372,"3"6"-117,6-11-14,3 7-26,0 2-65,9 3-65,8-4-32,9-2-23,8-8-17,6-4-7,-1-1 0,-2-2-6,-2 3-1,-8 3-50,-13 10-27,-15 8-78,-14 11-150,-16 8 92,-20 18-38,-125 112-893</inkml:trace>
  <inkml:trace contextRef="#ctx0" brushRef="#br0" timeOffset="13292">14423 13009 1059,'2'0'310,"8"-3"-197,8 0 7,20-5 81,16-10-8,57-17-70,28-13-49,1-1-43,-99 32-23,-10 3-8,-3 3-69,25-16-108,-19 9-159,6-12-287</inkml:trace>
  <inkml:trace contextRef="#ctx0" brushRef="#br0" timeOffset="13508">15013 12490 1216,'-3'4'326,"-1"5"-113,-7 14-56,-4 18 43,-7 18-64,-8 16-50,-12 5-38,-4 12-9,-8 4-11,-35 55-16,-1 10-12,68-116-23,4-10-65,-18 32-38,18-28-146,15-25-220,15-24-66,67-113 241</inkml:trace>
  <inkml:trace contextRef="#ctx0" brushRef="#br0" timeOffset="13661">14832 13091 330,'32'-17'313,"-8"8"8,32-11-22,-5 27-25,-8 12-7,2 17-45,-6 9-90,1 3-34,-2-3-64,-1-5-19,-1-11-15,-5-8-15,-4-6-78,-3-11-187,-3-6-80,26-49-293</inkml:trace>
  <inkml:trace contextRef="#ctx0" brushRef="#br0" timeOffset="14095">15592 12290 1549,'-2'0'455,"2"0"-322,-3 0-28,3 5-24,-1 6-43,1 15-16,1 9 10,-1 13-8,2 3-12,-2-1-11,-2-2 5,-1-5-6,-1-12-30,-1-9-24,5-11-34,0-8-10,5-13-26,4-12 41,7-26 47,7-24 2,24-73 19,-23 100-9,21-41 10,7 20 14,-7 28 15,-3 18 45,-9 23 17,-5 18 1,-7 13-3,-3 11-12,-6 3-18,-4 11 6,-4-4 13,-6 2 2,-8-1 5,-4 3-8,-8-2-5,-12 1-17,-8-4-16,-13-3-13,-5-6-4,-3-8-8,4-11-21,10-14-37,17-12-70,17-12-70,37-74-470</inkml:trace>
  <inkml:trace contextRef="#ctx0" brushRef="#br0" timeOffset="14531">16560 11794 345,'0'0'1529,"0"3"-1313,-2-3-157,1 7 11,-2 9 14,0 9-18,-3 5-34,2 4-22,-7 6-1,-5 4-9,-8 9-57,-10 11-54,1-1-47,5-10-10,5-10 21,10-17 63,8-15 62,8-13-4,12-11 26,9-8 35,11-5 13,3 2 6,-2 10 13,-2 11 14,-7 14-18,-10 23 3,-12 22 21,-13 72 17,-27 41-20,-5 13-2,19-78-14,14-59-20,5-11-12,2-5-9,-4 21-14,8-14-13,2-17-5,7-12-6,8-10 4,11-12-35,9-19-50,9-17-37,9-15-67,7-11-62,4-15-654,80-239 271</inkml:trace>
  <inkml:trace contextRef="#ctx0" brushRef="#br0" timeOffset="14889">17042 11870 1335,'-4'-10'594,"-2"5"-351,0-5-92,2 3-50,4 11-47,0-1-47,2 7-7,0 5 0,1 9 2,-3 2 4,-3 3-5,-1-3 5,-2-1-6,-2-6-3,5-6-40,0-9-35,9-10-21,12-12 58,8-14 40,10-10-7,9-7 7,6-2 1,4 10 7,-3 7 29,-3 7-4,-11 12 22,-14 8-26,-11 11-28,-9 10 1,-5 14 31,-11 15 6,-5 10-5,-9 10-11,-13 5-5,-9 6-17,-11 7-12,1-7-27,-5 0-20,5-12-40,3-7-136,7-3-315,-33 8-73</inkml:trace>
  <inkml:trace contextRef="#ctx0" brushRef="#br0" timeOffset="15093">16960 12348 1090,'12'-6'309,"4"2"-109,8 1-50,2 10 19,-4 12-7,-4 7-45,-5 9-33,-2 10-4,-8 14-17,-6 2-15,-13 4-14,-6 2-11,-10-3-11,-8 1-12,-4-4-45,7-9-30,7-14-66,13-16-182,10-18-174,43-89-268</inkml:trace>
  <inkml:trace contextRef="#ctx0" brushRef="#br0" timeOffset="15243">17178 12661 1172,'15'-1'455,"3"6"-167,14 5-55,0 9-74,-6 9-39,0 5-21,-5 6-35,3-1-32,-4-1-32,0-7-17,-4-11-80,1-1-77,0 5-287,37 27-353</inkml:trace>
  <inkml:trace contextRef="#ctx0" brushRef="#br0" timeOffset="15636">18253 11883 1199,'-7'-4'246,"3"2"9,-2-4-32,4 6-122,7 6-86,12 4 12,15 3 46,16 3-8,16-6-26,57-14-29,19-29-10,-6-26-82,-101 36-185,-7 1-288,32-70-613</inkml:trace>
  <inkml:trace contextRef="#ctx0" brushRef="#br0" timeOffset="15859">18457 11551 1346,'-7'7'235,"7"0"-157,-2 15-77,6 13 62,9 18 87,2 23 7,4 11-37,3 68-31,-18 13-32,-19-4-26,-7-63-22,14-53 0,-2-3-9,0-5-12,-10 39-57,4-20-100,3-18-161,9-21-229,18-56-283</inkml:trace>
  <inkml:trace contextRef="#ctx0" brushRef="#br0" timeOffset="16204">18516 11859 1571,'-8'6'552,"-8"14"-465,-12 20-30,-14 22 21,-6 18-8,-5 8-17,1 8-11,3-2-26,6-5-5,8-7-7,11-13-4,12-16-69,10-16-64,13-21-91,16-17-110,16-25 8,21-22-197,48-56 238,19-19 124,8 4 161,-53 53 236,-50 43 89,-9 13 56,-6 6-66,19-8-139,-16 24-25,-5 8-50,-8 11-34,2 10-40,-3 4-16,0 2-11,-3-4-41,-1-5-53,-1-7-175,2-9-226,17-20-232</inkml:trace>
  <inkml:trace contextRef="#ctx0" brushRef="#br0" timeOffset="16431">19142 11771 1085,'0'-1'700,"0"1"-454,-1 0-123,-2 20-65,3 22 28,3 26 16,0 81-5,-2 34-16,-9 4-31,-2-64-20,2-11-14,6-69-7,-2-2-9,0-6-29,-2 27-38,2-23-31,1-16-35,3-20-106,5-16-233,17-98-192</inkml:trace>
  <inkml:trace contextRef="#ctx0" brushRef="#br0" timeOffset="17113">19261 11691 1048,'19'-25'257,"-1"8"-128,19-10 15,-1 26 82,-2 16-41,0 19-40,-4 15-47,0 7 5,-2 7-13,-5 14-15,-2 5-16,-6 8-23,0 71-8,-11 33 1,-8 41-7,-13-113-13,0 1 2,-5-15-10,10-63-1,-1-4-10,-5-8-15,-11 29-7,-5-18-14,2-20-25,2-22-5,6-28-67,6-29 32,-5-83 20,16-60 28,4-18 18,9 79 27,0 86 18,0 13 21,1 10 58,6-28 13,0 21-17,2 13-23,0 14-22,7 5-22,-1 10-8,-4 7 0,0 1 0,-8 5-1,-5 5 0,-8 7-17,-9 5-42,-8 7-45,-4 7-36,0-2 39,6-4 64,5-9 7,4-11-8,10-15-15,8-3 36,10-7 18,10-4 46,4 4-2,3 0-17,-3 4-14,-10 6-13,-13 12 0,-16 11 29,-17 16 10,-15 11-17,-12 7-10,-12 9-4,-1 1-7,0-9 14,11-13 54,18-17 15,16-20 3,15-13-42,10-6-13,14-4 56,14-6-4,13-11-31,11-1-31,1-3-10,-1-2-12,0 7-10,-8 3-88,-12 11-110,27 1-501</inkml:trace>
  <inkml:trace contextRef="#ctx0" brushRef="#br0" timeOffset="17557">20340 11740 1731,'0'0'262,"0"0"-182,1-2-53,3 13-27,5 10 57,10 21 36,6 27-21,21 78-9,-4 50-6,-20 22-12,-27-58 0,-14-20-32,-5-14 4,3-13-9,12-73-8,5-7-60,2-9-24,-4 14-29,3-17-85,6-34-123,6-105-344</inkml:trace>
  <inkml:trace contextRef="#ctx0" brushRef="#br0" timeOffset="17895">20442 11735 1755,'12'10'167,"9"4"-110,21 2 61,24 3-7,56-7-34,24-31-22,6-24-35,-68 17-11,-47 14-8,-7 6 0,-7 6 9,19 4-1,-16 18-8,-17 27 38,-12 27 2,-18 78-4,-15 44-11,9 21 7,11-71-9,10-12 3,2-32-3,4-59-9,0-1-2,-1-7-7,1 37 0,-2-10-6,0-8-39,0-3-41,-5-8-113,-2-6 92,-7-1-278,-53 9-388</inkml:trace>
  <inkml:trace contextRef="#ctx0" brushRef="#br0" timeOffset="18099">20639 12397 1902,'-3'-6'287,"6"-8"-172,6-11-53,15-5-29,10-5-14,14-4-8,5 5-11,3 7-1,4 5-63,-7 3-79,-5 5-182,-12 4-220,-5 10-617</inkml:trace>
  <inkml:trace contextRef="#ctx0" brushRef="#br0" timeOffset="18435">20770 12579 1332,'-13'26'310,"1"-5"-73,-10 18-27,9-7-51,6-16-48,6-10-45,4-11-48,5-3 0,5-8-18,9-10-15,5-12-30,9-3 0,5 1-1,7 7 5,3 14 17,4 11-6,-3 12 21,-5 7 9,-9 8 34,-9-3 15,-13 8-7,-8 0 3,-8 4 15,-8 3 6,-10 4-7,-11 2-2,-8 1-2,-12-3-7,-10-1-16,-5-4-19,-6-7-8,6-10-5,17-9-51,13-8-62,19-9-50,21-6-182,86-61-999</inkml:trace>
  <inkml:trace contextRef="#ctx0" brushRef="#br0" timeOffset="18624">21883 13066 1440,'-7'34'174,"-2"0"-112,-5 29-20,-6-5 24,0-16 70,2-11-25,6-11-25,8-18-14,-2-4-72,-3-15-30,-34-54-551</inkml:trace>
  <inkml:trace contextRef="#ctx0" brushRef="#br0" timeOffset="19344">22110 12352 999,'-18'11'347,"5"1"-235,-20 20-25,9 12 21,0 2 30,8-1-1,6-8-46,4-19-44,6-8-31,4-12 20,1-9 21,5-4-6,0-8-22,2-1-29,-3-2-3,-7 7-14,-4 2 8,-4 10-1,0 3-16,2 5-17,-4 10-44,-1 15-194,-19 88-274</inkml:trace>
  <inkml:trace contextRef="#ctx0" brushRef="#br0" timeOffset="19673">21785 13275 63,'5'-1'1165,"6"-6"-961,10 1-66,7 1 72,2 5-31,0 5-76,-9 8-28,-7 3-15,-4 4-24,-7 8-7,-3 5-1,-5 2 4,-8 8-8,-17 3-5,-8 1-8,-15 2-11,-11-4-35,0-7-49,1-9-101,15-18-326,10-66-404</inkml:trace>
  <inkml:trace contextRef="#ctx0" brushRef="#br0" timeOffset="20154">24020 11932 1141,'-6'-6'282,"4"2"-105,-5-6-87,0 7-23,14 1 53,2-5 0,9 0-45,13-3 20,15-3-8,9 2-9,10 0-12,5-5-12,-1-4-17,6-7-14,-4 0-14,-8-5-4,-10 6-5,-14 7-34,-16 9-40,-16 10-47,-14 16-175,-78 101-220</inkml:trace>
  <inkml:trace contextRef="#ctx0" brushRef="#br0" timeOffset="20357">23936 12597 644,'2'4'733,"4"2"-634,15-2 17,16-4 103,18-10-2,63-16-53,39-15-43,1-13-43,-119 37-42,-5 2-24,-13 1-12,23-10-18,-18 8-60,-17 5-56,-15-1-235,-70 4-621</inkml:trace>
  <inkml:trace contextRef="#ctx0" brushRef="#br0" timeOffset="20605">24012 11960 1834,'-4'1'298,"1"9"-202,-4 12-70,1 11 35,0 17 43,4 19-22,2 18-23,4 72-2,0 31-3,-4-19-17,-1-122-10,-2-4-15,0 4-1,-3 43-11,2-9-45,4-8-84,9-17-53,9-13-112,52 4-549</inkml:trace>
  <inkml:trace contextRef="#ctx0" brushRef="#br0" timeOffset="21873">4407 15358 1104,'9'-2'195,"8"-2"-114,15 0-10,11 2 43,11 8 6,2 0 33,-6 5-60,-7-1-47,-10 1-23,-14 3-14,-8 1-2,-14 12 7,-12 17-14,-15 18-5,-10 12-70,-8 1 8,-1-6 25,5-13 32,10-14 10,14-17 1,12-9 18,8-10-16,14-5 15,12-4 41,15-3 11,15-8-20,5-10-13,3 1-14,-6-4-5,-8 1-12,-13 3-6,-10 1-41,-14 4-127,-9-5-147,-34-60-511</inkml:trace>
  <inkml:trace contextRef="#ctx0" brushRef="#br0" timeOffset="22367">3938 15097 1132,'-22'27'210,"4"1"-94,-22 20-2,17 11-27,8 2-27,14 16-6,13 7 0,25 71-20,23 19-10,13 23-1,-15-50-7,0 2 1,3 0-16,5-12 10,-30-88-11,-2-18-36,4-16 4,37 17 32,49-43 5,15-71 22,18-67 3,-76 19-15,-11-9-10,-6-10-4,3 0-1,-17 4 9,-17-10 6,-21 13 3,-25 7 9,-17 24 5,2 66 53,1 7-2,-6 6-13,-34-32-16,-5 21-30,-15 16-1,-51 19-7,-14 36 8,22 18-7,92-30-7,2 6-4,3 1-6,-32 25 0,10 0-38,15 4-20,11-6-38,12 3-101,14 1-122,12-2-44,54 75-262</inkml:trace>
  <inkml:trace contextRef="#ctx0" brushRef="#br0" timeOffset="24687">6434 15480 558,'-3'-4'191,"2"-1"-37,-4-8 2,0-5-28,0-2-44,-1-3-32,-2 1-34,2-1-18,-2 9 0,3-1-1,2 8 1,0 2 0,2 3 9,1 2 45,-2-2 33,4 4 33,-2-2 20,-2 0 5,2 2-25,0-2-24,2 0-37,-1 0-28,0 0-16,5 2-13,9-1 19,5-1 16,12-1-4,3-5 3,5-4 2,-1-2-11,0-4-5,-2 2-5,2-3 7,-3 1-17,-2 4 2,-1-1-8,-3 2-1,0 5 0,-2-4 0,2 2-1,-2-2 1,-3 3-1,-5 0 0,-1 1 1,-8 3 0,-2 0 0,-5-1 0,-2 4 1,-1-2 0,-1 2 5,0 0-6,-1 0-21,1 0-20,-2 0-29,2 0-17,-1 2-99,-2 5-360,-18 24-170</inkml:trace>
  <inkml:trace contextRef="#ctx0" brushRef="#br0" timeOffset="24959">6774 15330 1211,'-10'1'331,"1"6"-67,-9 0-39,-4 4-49,-2 4-68,-4 0-48,-2 6-24,-5 4-6,1 8-17,-5 3-5,-4 5-8,3 1 1,1 3-1,1 0-16,6-2-40,3-2-32,9-6-86,6-5-153,14-7-202,30 6-362</inkml:trace>
  <inkml:trace contextRef="#ctx0" brushRef="#br0" timeOffset="25185">6725 15548 1319,'-2'2'601,"2"0"-438,-1 5-73,0 3-9,1 8-22,0 19-22,1 11-20,0 12-5,1 5-5,0-2 2,-2 3-8,-2-2 0,-1 0 5,-4-5-5,-2-4-1,-1-10-52,-3-10-85,6-9-181,-2-23-312</inkml:trace>
  <inkml:trace contextRef="#ctx0" brushRef="#br0" timeOffset="25416">6783 15607 1323,'0'0'541,"-1"3"-406,1 0-77,1-2 5,10 6-28,7-2 32,14 5 16,9 0-32,4 2-9,4-1-17,-1-1-11,-5 6-5,-4-1-8,-7 4 4,-3 4-5,-7-4-42,-2 3-51,-4 0-76,-3-5-290,20-4-157</inkml:trace>
  <inkml:trace contextRef="#ctx0" brushRef="#br0" timeOffset="25652">7465 15120 1407,'0'0'303,"2"2"-243,7 5-60,10-4 121,9-3 31,14-3-56,9-11-32,13-12 10,8-8-7,-2-11-37,-5 0-24,-11 0-6,-15 10-3,-14 15-69,-16 9-109,-13 16-269,-69 60-445</inkml:trace>
  <inkml:trace contextRef="#ctx0" brushRef="#br0" timeOffset="26033">7615 15293 132,'-1'4'1326,"1"8"-1080,1 7-150,4 14 96,0 11-43,-2 6-74,0 5-44,-3-3-20,3-7-4,-3-12-1,-3-11-6,3-10-9,3-9-42,-2-8-58,5-12-47,5-21 78,8-14-30,5-14-3,6-2 69,3 8 42,-2 12 22,-1 16 58,-3 16 32,-6 10-16,-1 14 17,-2 8-10,-4 14-25,-8 5-9,-5 7 0,-4 0-16,-9 0-17,-6 3-5,-8-2-14,-9 2-17,-5 4-12,-5-5-74,-4-9-46,5-10-208,1-11-243,-49-40-396</inkml:trace>
  <inkml:trace contextRef="#ctx0" brushRef="#br0" timeOffset="26244">7388 15245 1188,'-2'-3'506,"4"-1"-305,4-2-45,8-2-6,9-3-30,15-9-40,14-2-19,13-3-22,8-2-9,5-5-18,1 0-4,-3-4-8,-1-2-14,-13 7-45,-13 6-80,-11 7-151,-17 15-270,-20 39-89</inkml:trace>
  <inkml:trace contextRef="#ctx0" brushRef="#br0" timeOffset="26529">7981 15152 124,'-4'0'849,"4"0"-592,-2 3-55,1-3 2,4 7-70,4 11-20,2 13 39,5 17-44,4 13-22,4 16-12,8 74-13,0 53 71,-6-24-67,-7-41-18,-12-23 3,-5-67-12,-1-4 6,-3-5-10,1 38-8,-4-18-5,0-16 4,-7-9-7,-5-11-4,-10-8-1,-9-11-14,-12-5-46,-6-12-67,-8-7-40,2-14-43,0-11-116,-60-87-409</inkml:trace>
  <inkml:trace contextRef="#ctx0" brushRef="#br0" timeOffset="26914">8741 15044 1715,'-2'0'337,"1"1"-212,0-1-104,11 3 6,20 1 58,18-4-22,59 3-31,24-13-25,-91 3 1,-4-2-1,33-10-1,-13 0-4,-18 1-2,-14 6-15,-15 6-50,-9 9-47,-9 0-420,-53 20-114</inkml:trace>
  <inkml:trace contextRef="#ctx0" brushRef="#br0" timeOffset="27423">8994 14674 455,'-4'1'1249,"2"3"-989,-4 0-130,3 0 47,-1 2-10,-2 5-62,-3 4-51,-6 8-32,-8 10-7,-12 11-9,-5 10-5,-8 8-1,-4 6-6,3-1-1,7-8-1,15-20 2,12-17-1,15-15-31,15-11 8,13 0 30,17-8 26,16-5-13,5-2-5,5 0 1,0 1-8,-2-1 10,-1-4-2,-9-1-8,-6 0-1,-5-3-61,-11 2-29,-10 3-9,-9-1-11,-6 6-19,-3-2 30,-5 3 59,-4-4 31,0 6 9,-3 5 61,2 6 68,1 4-58,-2 3-34,2 8-10,-5 11 14,-1 13 17,-4 9 1,-3 6-16,-7-2-19,-3 0-22,-11 0-2,-7 3-18,-9 10-116,-9 0-366,-113 93-776</inkml:trace>
  <inkml:trace contextRef="#ctx0" brushRef="#br0" timeOffset="27633">8836 15535 1377,'0'20'478,"0"12"-313,-3 36 36,-1 70-39,-14 43-36,-1-1-45,11-64-42,1-9-13,7-60-17,4-7-9,-1-8-9,3 28-48,-1-23-41,1-19-38,4-18-137,3-25-266,28-140-191</inkml:trace>
  <inkml:trace contextRef="#ctx0" brushRef="#br0" timeOffset="27920">9030 15446 637,'0'0'1067,"-1"2"-861,1-2-155,3 0 19,9-3 14,12-4 0,15-3-22,8-2-26,5 3-5,-4 6-7,-3 9-4,-12 16 2,-7 17 35,-9 25 12,-7 67-10,-13 49-25,-13 16-8,-2-54-10,9 22-5,-6-27-7,-1-33-4,13-69-18,0-3-27,1-5-34,-2 20-95,1-15 6,-4-19-329,-37-68-678</inkml:trace>
  <inkml:trace contextRef="#ctx0" brushRef="#br0" timeOffset="28249">8956 15866 530,'-2'-6'1255,"7"-2"-1006,5-12-150,11-2 23,12-4-52,12-6-41,8-3-14,-1 3-15,-10 9-26,-15 9-58,-16 24-96,-16 19-95,-18 20 25,-12 16 16,-17 11 156,-8-1 78,3-10 66,7-6 82,18-19 37,11-16-5,14-16-65,13-8-44,9-2 19,13-6 9,11 1-44,9-8-26,8-4-16,1-7-5,6-9-8,1-11-59,-6-6-89,0-9-314,63-137-261</inkml:trace>
  <inkml:trace contextRef="#ctx0" brushRef="#br0" timeOffset="28512">9678 14634 1515,'-2'4'333,"1"-4"-201,-4 4-19,1 14-16,0 13-14,0 20-25,3 12 13,2 8-10,5 5-4,2 2-19,5-1-14,7-3-8,-1-9-10,5-4-4,-3-12-2,4-12-30,-2-7-37,-1-18-29,2-16-15,3-20-23,3-22-181,-1-14-219,31-134-371</inkml:trace>
  <inkml:trace contextRef="#ctx0" brushRef="#br0" timeOffset="28641">10010 14924 1283,'-13'12'357,"-6"4"-93,-19 16-29,-6 10-68,-1 0-86,0-3-63,9 0-18,11-5-11,6-4-104,11-4-339,5 45-223</inkml:trace>
  <inkml:trace contextRef="#ctx0" brushRef="#br0" timeOffset="28810">9718 15584 1029,'-6'42'453,"5"6"-195,-5 102-19,12 31-43,22 19-55,5-65-48,18-11-30,19 19-33,-5-37-18,-38-65-11,-2-8-1,1-6-10,20 21-73,-3-29 14,-4-24-213,30-125-323</inkml:trace>
  <inkml:trace contextRef="#ctx0" brushRef="#br0" timeOffset="28992">10156 16026 1827,'-17'16'361,"0"4"-196,-20 23-31,-3 14-7,-2 2-43,-3 11-49,0-5-22,3 2-13,-5-1-34,3 0-103,0-1-79,4-2-335,-53 44-492</inkml:trace>
  <inkml:trace contextRef="#ctx0" brushRef="#br0" timeOffset="30335">10749 15204 952,'0'3'208,"-1"-3"-88,-1 3-27,2-3-9,2 0-21,-2 0-16,1 0-10,4 1 8,-2 1 33,1 0 29,2 2-23,-1-3 16,-3 3-32,0-2-28,0-2-13,-2 0-13,1 3-8,2-2-5,1 3 10,8 3-5,2 0 0,14 1 4,6 0 7,17-3-1,11 1 2,10-6 0,6-7-16,-3-1-1,-5-4 13,-12-7-13,-5-3-1,-11-1-14,-3-3-76,-12-6-99,-4 6-290,-9-32-106</inkml:trace>
  <inkml:trace contextRef="#ctx0" brushRef="#br0" timeOffset="30779">11218 14850 1545,'0'0'305,"0"0"-218,0 2-3,-3 0 67,0 6-65,-1 13-37,-12 25 10,-8 22-14,-37 65-14,-33 24-11,-39 24-5,41-64-2,9-15-7,52-63-5,0-6-1,5-7-32,-22 19-56,15-19-53,19-20-50,17-16-267,15-25-38,12-12 201,6-9 65,6 1 230,-4 3 3,-5 17 282,-9 15 169,-5 13-195,-5 14-7,7 18-25,1 19-85,11 16-31,2 18-15,1 15-31,-4 3 14,-2 1-31,-9-2-27,-4-7-4,-6-9-8,-4 1 0,-4-11-9,-10-5-51,0-13-87,-1-13-89,-17-16-445</inkml:trace>
  <inkml:trace contextRef="#ctx0" brushRef="#br0" timeOffset="30968">11154 15785 1745,'7'0'325,"8"-1"-241,11-2 15,14-3 15,17 2-42,13-5-31,8-13-25,1-8-16,-3-8-18,-10-2-70,-12-1-85,-13 2-401,-9-29-467</inkml:trace>
  <inkml:trace contextRef="#ctx0" brushRef="#br0" timeOffset="31245">11504 15529 511,'-9'6'1204,"5"5"-990,-7 12-136,5 7 21,-1 7 18,4 14-40,-2 7-31,-1 12-19,-3 5 0,-6 9-13,-3-4-8,0 1 4,-2-13-8,10-17 22,2-15 4,6-23-10,8-2-17,8-8 41,10 3 14,12-8-25,9-6-22,9-6-9,16-5-27,48-21-61,30-29-100,30-31-536,-53 0-370</inkml:trace>
  <inkml:trace contextRef="#ctx0" brushRef="#br0" timeOffset="31583">12726 15155 160,'-17'-14'1784,"-2"9"-1436,-21-5-159,-2 14-78,-1 14-59,1 14-34,0 7-12,8 11-5,3 11 0,2 6-1,14-2-1,9-3 0,12-9-8,6-6 7,15-9-5,11-5 1,9-5-2,5-10 7,7-1-10,2-9 10,-8 1-1,-8 5 1,-12 0 0,-13 6 1,-9-2 12,-11 7 33,-13 6 8,-11 1-2,-15 7-26,-14 6-25,-18 2-10,-49 28-83,83-58-90,-30 15-137,-38-23-851</inkml:trace>
  <inkml:trace contextRef="#ctx0" brushRef="#br0" timeOffset="31959">14100 14613 1872,'-8'6'279,"-2"4"-222,-10 13-46,-8 11-2,-8 10-9,-8 9-9,-6 6-66,0 6-44,-8 4-76,4-5 6,6-7-78,-46 35-496</inkml:trace>
  <inkml:trace contextRef="#ctx0" brushRef="#br0" timeOffset="32601">13864 15030 1346,'0'5'312,"-3"4"-243,0 9-39,-4 7-6,-2 7-24,-5 7-27,-2 0-137,0 5-100,1-6-6,3-6 144,1-12 123,1-5 3,4-9 183,1-6 29,4-6-37,4-2-59,8-7-83,9-3-18,4 0-15,6 8 0,-3 7 0,-6 6-6,-7 13 6,-9 11 7,-14 9 62,-9 12 17,-16 2-22,-9 3-25,-14 2-3,-7-1-18,-2-1-9,6-5-1,11-10-2,16-16 6,16-8 26,16-12-37,16-11 10,21-13 41,22-11-17,63-41-25,21-20-10,-6-12-13,-41 37-29,-8 3-18,-53 36 30,-7 5-144,-6 5-39,20-21-63,-15 14-27,-16 10 37,-8 15 109,-5 12 157,-5 15 238,0 11 92,0 9-21,0 5-4,2 1-77,1-2-56,2-4-59,-2-7-29,2-5-17,-3-5-20,-7-5-20,-1 0-11,-6 3-11,-11 4-5,-9 7-54,-5 0-43,-4 0-17,6-8-44,3-9-64,7-10-67,6-12-168,8-17 88,-16-101-2</inkml:trace>
  <inkml:trace contextRef="#ctx0" brushRef="#br0" timeOffset="32872">13828 15561 55,'3'-9'609,"0"7"-291,1-2-109,6 10 25,-4 16 12,0 11-39,0 22-74,-2 4-31,1 7-15,-1 2-3,2-7-10,0 2-22,0-4-8,1-4 5,2-2-2,-4-4-14,-2-4-2,-2-5-8,-2-4-4,-1-8-1,-4-3 2,0-9-1,-3-5 1,2-6-5,-4 1-6,1-12 2,-2 0-11,-8-12-46,3-11-55,0-12-31,-2-10-55,3-15-401,-5-138-167</inkml:trace>
  <inkml:trace contextRef="#ctx0" brushRef="#br0" timeOffset="33053">13836 15454 1064,'-2'1'738,"2"2"-486,-6 10-160,-1 15-28,-6 18 34,-7 12-20,-5 13-18,-5 0-15,-5 1-17,3-6-14,2-8-8,3-9-6,8-11-51,5-8-70,8-9-175,36-17-451</inkml:trace>
  <inkml:trace contextRef="#ctx0" brushRef="#br0" timeOffset="33220">14016 15815 1337,'20'5'639,"1"4"-372,16 7-80,-4 5-55,-8 6-21,-8 0-51,-1-1-37,-4-4-13,1-3-10,-5-1 0,2-6-97,-7 6-91,0-5-149,-19-1-845</inkml:trace>
  <inkml:trace contextRef="#ctx0" brushRef="#br0" timeOffset="33746">14799 15190 693,'0'3'705,"0"-3"-448,0 0-31,1 0-16,3 7-79,8 9-43,4 14-1,7 14-21,2 12-24,4 12-21,-9-1-7,1-2-5,-7-4-8,-4-13-1,-7-6-1,-3-10-71,-3-9-39,-4-9-63,-2-14-322,-24-59-333</inkml:trace>
  <inkml:trace contextRef="#ctx0" brushRef="#br0" timeOffset="34113">15017 15307 1234,'12'-10'511,"4"-1"-324,19-7-17,14 2-40,13 5 5,10-1-54,6 3-36,-2 2 0,-11 4-10,-12 3-16,-18 5-7,-13 4-1,-12 8 1,-17 16-2,-16 13-10,-20 18 0,-16 10-22,-54 40 5,-10-12-5,86-77-5,5-7 4,-28 13 16,16-14 5,17-12 1,13-9 1,16-10 6,10-6-4,12-11-1,12-4 22,13 4-1,12 3-2,3 2-1,2 7 2,-9 3-7,-11 2-13,-13 6-1,-17 4-23,-6 0-70,-8 2-66,-4-5-184,-27-35-636</inkml:trace>
  <inkml:trace contextRef="#ctx0" brushRef="#br0" timeOffset="34307">15149 14683 1811,'-3'3'338,"3"2"-253,0 26-68,4 30 56,11 88 17,9 74 17,0 38-28,-15-70-25,3-1-27,-2-35-15,5-2-12,11-6-95,0-6-112,13-23-412</inkml:trace>
  <inkml:trace contextRef="#ctx0" brushRef="#br0" timeOffset="34840">16395 14761 1790,'13'-13'291,"7"-3"-207,16-11-58,12-3 26,5 7-22,-1 5 0,0 15 6,-3 14-10,-4 7-2,-12 12-8,-12 6-7,-11 9-3,-16 9-6,-19 6-9,-18 10-33,-18-3-21,-51 30-36,74-76-40,-34 19 43,13-20 60,18-13 36,19-10 60,16-8 79,12-8-34,12-3-58,14-10 7,14 3-8,7 3-10,7 3-15,-4 7-10,-7 4-10,-14 5-1,-16 7-75,-14 9-130,-17 15-169,-81 76-1187</inkml:trace>
  <inkml:trace contextRef="#ctx0" brushRef="#br0" timeOffset="35067">16175 15174 1888,'6'7'237,"3"9"-205,6 23 8,10 30 46,20 81-11,-2 57 9,-16-10-29,-26-71-14,3-6-2,-4-73-18,0-2-14,-2-10-7,2 36-33,0-18-67,0-20-89,3-21-433,2-61-489</inkml:trace>
  <inkml:trace contextRef="#ctx0" brushRef="#br0" timeOffset="35449">16357 15426 1599,'2'0'345,"2"5"-289,10 2-32,12 3 82,18 10 2,20-9-34,57 1-8,19-24-39,-11-21-14,-91 18-5,-7 0-8,-3 4 6,19-11-6,-14 8 0,-19 5 1,-7 7 17,-7 4 22,-3 2 5,-1 9-12,-2 3-15,2 14-4,-6 9-2,0 15 16,-3 15 1,-1 16-10,-15 64-1,-5 9-4,24-109-4,1 4-4,-8 44-5,1-11-1,4-9 1,1-20-1,-1-18-32,4-12-55,0-18-39,-4-6-67,-4-15-530,-40-75-322</inkml:trace>
  <inkml:trace contextRef="#ctx0" brushRef="#br0" timeOffset="35646">16463 15920 1298,'-3'-4'608,"3"3"-397,0-11-94,11-1-25,12-13-32,13-9-8,15-9-19,9-5-13,-2 4-19,-4 2 4,-17 16-5,-13 9-21,-17 14-52,-14 18-92,-20 19-297,-104 122-286</inkml:trace>
  <inkml:trace contextRef="#ctx0" brushRef="#br0" timeOffset="35780">16490 16036 919,'4'-1'464,"5"-3"-265,10-1 113,6-5-63,8-9-114,7-4-60,0-9-39,2-1-36,-8 3-13,-7 3-155,-12 7-457,-20-23-478</inkml:trace>
  <inkml:trace contextRef="#ctx0" brushRef="#br0" timeOffset="35983">16617 15495 905,'-1'0'987,"-2"0"-770,-2 12-155,5 21-29,0 30 16,8 86-2,4 33-5,-2-6-9,0-66-5,-9-65-5,2-10-13,-1-9-1,0 27-9,1-15-31,-2-20-81,-1-12-338,-22-40-284</inkml:trace>
  <inkml:trace contextRef="#ctx0" brushRef="#br0" timeOffset="36260">15916 14674 1041,'-2'-10'697,"2"4"-504,0-7-116,6 6 31,3-2-3,1 2-59,7 4-31,3 0-14,-4 7-1,-3 7-34,-9 14-65,-6 16-71,-13 10-212,-5 14-248,-56 109-114</inkml:trace>
  <inkml:trace contextRef="#ctx0" brushRef="#br0" timeOffset="36784">15832 15158 560,'3'0'255,"2"-3"-42,9 0 46,7-3-50,3 1-59,-1 5-60,-6 7-56,-5 13-14,-4 12-7,-8 14-1,-6 13-11,-2 5-1,-2 3 0,-3-2-12,7-11 3,2-10-4,4-17-13,7-13-23,0-8-2,7-4 28,5-2 23,5 4 12,6 6-4,-2 2-7,5 14 28,0 10 41,-2 5 71,-8 11-78,-6-4 14,-8-1 17,-9 6-28,-10 6-31,-12 10-16,-8 6-19,-5 10-10,-11-2-41,-2-2-12,8-14 37,9-17 20,11-17 6,10-19-1,10-10 1,10-8 9,14-4 52,10-9-11,16-5-29,11-4 1,55-9 26,29 18 8,4 11 74,-55 6-35,-10 0-8,-44 0-17,-6 0-23,3 4-29,30 4-17,-8-1 1,-10-1-2,-7-4 0,-6-6-42,0-6-48,-1-1-54,1-1-59,-6-8-397,10-53-823</inkml:trace>
  <inkml:trace contextRef="#ctx0" brushRef="#br0" timeOffset="37377">17792 15044 1351,'-3'0'549,"0"-2"-352,-2 2-64,5 0-20,1 0-40,3 0-48,11 0-24,14 0 28,17-2 20,18-3-14,54-14 1,16-10 6,-94 15 1,-2 0-20,31-15-11,-13-1-12,-13 4-6,-13 4-75,-14 8-72,-12 1-137,-31-11-671</inkml:trace>
  <inkml:trace contextRef="#ctx0" brushRef="#br0" timeOffset="37633">18136 14724 1582,'-2'-2'334,"2"0"-164,-2 1-115,4 2 26,4 9-18,8 19 8,10 31 16,23 80-17,-11 47 5,-17 5-19,-17-76 1,-5 1-11,-4-16-17,5-59-17,-1-11-11,-1-2-1,-4 29-43,-5-19-78,2-10-50,-4-10-47,1-18-307,-30-57-150</inkml:trace>
  <inkml:trace contextRef="#ctx0" brushRef="#br0" timeOffset="37800">18068 15446 1087,'0'0'509,"0"0"-251,0 2-144,10 5-4,0 10 70,8 2-54,5 0-53,-4-5-37,1-7-19,-6-9-10,-4-3-7,-4-3-43,-4-3-40,-7-4-142,-44-37-832</inkml:trace>
  <inkml:trace contextRef="#ctx0" brushRef="#br0" timeOffset="38595">17475 14622 1648,'15'-6'333,"4"-1"-231,15-5 11,10-2 31,-4 2-57,-6 6-54,-11 5-24,-9 6-9,-11 12-15,-7 16-7,-9 19-52,-4 19-125,-9 7-267,1 5 135,0-9-151,3-7 205,7-18 91,8-22 186,5-15 40,8-15 218,4-9 27,8-8 5,-1 0-10,0 4-17,-4 3-104,-5 10-102,-3 10-32,-3 15-5,-2 18-2,0 6-8,-2 10-9,-4 2-1,0-8 0,0-3-1,1-9-7,4-12 7,1-9 0,1-1-16,5-8-26,6 3-7,3 5 5,11 2 14,3 11 19,1 5 12,-5 8 20,-6 4 22,-5 1 39,-14 2-2,-4 3-26,-12 3-19,-4 0-16,-5 2-12,-4 4-5,-1-4 6,2-10-6,4-9-1,5-12 1,9-10 13,7-9 14,3-7-1,1-3-7,5-3-2,10-3-11,7-2 7,14-4-4,8-5 8,13 3 15,52-6 65,27-2-5,20-10-11,-37 5-20,-9-6-8,2 4-29,-11 19-17,-63 9-7,-5 0-1,-8 4 0,25-1 0,-14 2 0,-16 5-30,-5 0-36,-10 3-41,-2 0-32,-4 2-70,-13 9-521</inkml:trace>
  <inkml:trace contextRef="#ctx0" brushRef="#br0" timeOffset="39397">19101 14995 1195,'-2'-2'756,"2"0"-505,0-2-152,14-9-26,15-6-19,18-10-19,20-2-20,62-18-8,21 10 8,-107 31-1,-5 0 4,33-3 0,-19 7 6,-19 8-12,-15-1-6,-10 4 13,-7-4 8,-2 5-9,-4 1-1,0 10-5,0 11-11,-1 14 0,1 15 0,-2 19 1,-1 72-2,-4 46 33,-10 18 30,9-69 5,-4-19 1,4-20-5,11-66-19,-2 1-21,2-6-10,-1 34-8,2-18 0,-2-18-6,6-14 0,-3-12-33,0-7-31,0-3-13,-6-4 8,-5-11-34,-9-10-10,-10-13-20,-6-18-61,-90-172-557</inkml:trace>
  <inkml:trace contextRef="#ctx0" brushRef="#br0" timeOffset="39662">19560 14299 2025,'-7'8'297,"1"10"-221,-8 15-52,6 12 38,2 14 8,4 13-37,8 14-19,0 8-4,-2 57-2,-18 6-2,-28 18 13,-1-49-4,-14 6-6,3 0-9,9-16-6,28-75-68,8-11-46,6-11-67,3 17-438,65-42-523</inkml:trace>
  <inkml:trace contextRef="#ctx0" brushRef="#br0" timeOffset="39927">20220 14759 1974,'0'2'301,"0"2"-250,6 0-51,7 6 27,7 8 30,9 4-22,4 5-20,-3 0-8,-3-7-6,-9-6-1,-3-8-30,-8-5-59,-1-5-154,0-9-310,18-77-479</inkml:trace>
  <inkml:trace contextRef="#ctx0" brushRef="#br0" timeOffset="40080">20528 14713 1596,'-1'0'560,"2"1"-437,-1-1-17,0 0 29,4 0-69,2 2-66,5-2-27,6 3-48,11-2-36,2-2-60,0-2-155,4 0-183,46-27-282</inkml:trace>
  <inkml:trace contextRef="#ctx0" brushRef="#br0" timeOffset="40256">20897 14648 959,'-6'12'733,"2"5"-460,-7 13-69,-5 5-3,2-1-22,-4-1-52,1 0-56,-4 5-49,-3 2-13,-4 2-9,-2 0-47,-7 6-82,-7-3-57,-8 6-141,-6-6-368,-88 43-243</inkml:trace>
  <inkml:trace contextRef="#ctx0" brushRef="#br0" timeOffset="40435">20153 15146 1109,'0'0'462,"0"0"-252,0 2-24,2 8-51,5 6-6,2 11 9,1 18-48,2 6-22,-6 4-40,-5 0-16,-2-7-12,-4 4-28,-3 3-85,-1 0-110,1-2-378,-17 13-260</inkml:trace>
  <inkml:trace contextRef="#ctx0" brushRef="#br0" timeOffset="40719">20300 15120 1340,'14'-1'381,"1"1"-120,13-2-54,6 4-43,3-4-53,10-5-32,6-6-16,12-9-34,57-13-13,38 2 16,-2 17-14,-64 18-18,-57 0 8,-13 2 2,-10 0-8,14 3 5,-24 5 11,-16 11 15,-20 16-4,-15 6-17,-14 7-12,-9-3-11,0-4-74,0-4-44,-2-3-50,2-2-184,-97 33-463</inkml:trace>
  <inkml:trace contextRef="#ctx0" brushRef="#br0" timeOffset="41074">20426 15507 115,'4'-4'1551,"10"-4"-1239,12-8-144,10-4 4,8 1-20,2-1-38,-3 5-60,-7 3-36,-14 10-18,-7 15-23,-14 14-55,-11 26 11,-9 28-74,-10 12-17,1-3 52,1-12 58,10-19 24,9-21 9,9-16-12,10-15 27,7-11 75,10-3 4,6-4-43,5 0-13,4 3 2,-2 6 8,-7 8 21,-12 5 9,-8 9 11,-7 8 2,-8 5-19,-8 5-28,-5 3-13,-8-1-16,-5-1-28,-12-1-77,-6-5-69,-5-7-407,-83 9-380</inkml:trace>
  <inkml:trace contextRef="#ctx0" brushRef="#br0" timeOffset="41282">20269 16075 1444,'0'-6'569,"3"-3"-401,9-11-102,11-6 21,20-11 33,25-10-32,67-28-1,36-5 5,-19 18-23,-114 44-27,-10 4-20,-4 5-16,19-8-6,-16 4-70,-9 11-59,-8 4-36,1 4-62,4 5-459,19-8-569</inkml:trace>
  <inkml:trace contextRef="#ctx0" brushRef="#br0" timeOffset="41689">22319 14359 1610,'0'2'465,"0"-2"-369,0 1-39,1 2-15,5 2-19,4 2 11,5 9-14,1-2-20,-6 1-15,-8 7-84,-13 8-398,-81 65-846</inkml:trace>
  <inkml:trace contextRef="#ctx0" brushRef="#br0" timeOffset="41909">21891 14660 1269,'0'0'597,"0"0"-420,0 0-47,0 1-29,4 12-28,5 6 17,-3 23-1,5 14-44,-7 12-18,-1 2-18,-3-2-3,-3-7-6,2-12 0,-2-1-55,0-10-52,-2-7-35,2-9-197,-12 1-367</inkml:trace>
  <inkml:trace contextRef="#ctx0" brushRef="#br0" timeOffset="42198">21889 14869 1377,'0'-7'482,"2"4"-313,4-10-50,15 3-8,12-2-5,20 2-26,64-5 2,53-9-7,28-9-33,-78 11-16,-28-1-4,-61 12-1,-7 5 9,-9 3-3,17-5-4,-16 4-11,-13 8 7,-9 4 1,-3 12-14,-10 18-6,-10 10-28,-9 17-45,-9 1-50,-5 1-33,-10-3-35,0-2-131,-5-14-226,6-10-2,-76 1-15</inkml:trace>
  <inkml:trace contextRef="#ctx0" brushRef="#br0" timeOffset="42356">22134 15170 160,'-13'-15'333,"4"0"-12,-11-10 5,14 3-1,5 3-44,5 10-91,7-1-85,4 7-25,4 3-17,0 6-14,-4 2-22,-6 6-12,-3 3-15,-7 6-10,-10 12-15,-5 7-155,-9 13-400,-42 68-76</inkml:trace>
  <inkml:trace contextRef="#ctx0" brushRef="#br0" timeOffset="42673">22073 15409 707,'9'-5'319,"8"-8"4,13-1-68,9-5-41,2 1-44,-4 4-35,-6 7-47,-13 4-64,-9 6-24,-9 8-34,-10 15 17,-14 22-71,-13 13-380,-19 14-52,-5 2 160,-6 1 5,6-14 355,9-16 78,16-14 198,16-16 1,15-18 49,18-13-68,13-14-72,15-17 39,14-10-83,14-8-52,50-36-16,21 5 11,4 15-17,-105 62-37,-8-2-21,-3 7-10,23-14-66,-17 12-60,-16 3-84,-11 13-342,-23 16-109</inkml:trace>
  <inkml:trace contextRef="#ctx0" brushRef="#br0" timeOffset="42890">22499 15061 1613,'-10'16'269,"1"11"-163,-16 28 29,-3 20-7,-24 68-11,-3 20-35,-1-4-17,42-118-25,-1-10-14,2-2-16,-11 26-10,2-17-3,6-8-87,7-15-78,4-8-322,12-59-327</inkml:trace>
  <inkml:trace contextRef="#ctx0" brushRef="#br0" timeOffset="43056">22386 15616 1323,'14'5'495,"4"4"-282,16 9-31,5 13-43,5 9-32,-3 3-5,-2-8-33,0 2-26,-6-7-23,-1-5-20,-4-11-52,-4-4-56,0-7-49,3-4-142,40-35-471</inkml:trace>
  <inkml:trace contextRef="#ctx0" brushRef="#br0" timeOffset="43859">23205 14556 931,'0'-4'343,"0"0"-64,0-6-48,9 4-31,6-6-56,17-4-53,13 5-8,12-2-32,7-1 4,0 6-23,-1-6-10,-5 0-1,-11 1-3,-10 3-6,-11 3-4,-15 4-2,-9 9 31,-5 6 4,-6 13-16,-8 18-2,-11 19-7,-10 15-7,-4 6-8,0-5-1,6-2-35,7-18-13,9-10-10,6-18-32,3-12-38,2-9-113,-1-6-325,-31-37-214</inkml:trace>
  <inkml:trace contextRef="#ctx0" brushRef="#br0" timeOffset="44211">23188 14952 1073,'0'28'316,"0"-1"-74,4 25-52,9 4-20,4-9-35,9-5-63,4-5-32,5-13-16,1-6-9,-2-10-7,-1-8-8,-3-6-1,1-10-16,-1-1 10,0-1 6,-8 4 1,1 4 0,-7 7 0,0 9 1,2 10 27,0 14 32,2 12-3,-3 9-18,-5 6 2,-8 3 5,-5 2 2,-9 0-6,-4 3-9,-8-9-16,-2 0-8,-3-9-9,-10-9-41,1-3-57,-6-6-64,-2-10-133,-3-5-397,-76-21-346</inkml:trace>
  <inkml:trace contextRef="#ctx0" brushRef="#br0" timeOffset="44406">23050 15741 1045,'0'-3'451,"3"0"-178,1-11-88,10-4-16,10 0-19,13-5-18,15-1-9,12 0-21,7 3-25,1-3-31,-3 1-23,-11 6-23,-10 1 0,-9 4-75,-6-2-51,-8 3-58,-2 0-152,30-41-398</inkml:trace>
  <inkml:trace contextRef="#ctx0" brushRef="#br0" timeOffset="44637">24120 14238 1955,'-3'4'349,"-1"4"-250,-6 12-42,-3 13 35,-4 6 8,1 10-35,-1 4-32,-1 6-11,-8 3-8,-8 11-5,-15 2-9,-13 3-23,-8 7-68,0-2-56,4-12-32,13-12-173,-7 14-429</inkml:trace>
  <inkml:trace contextRef="#ctx0" brushRef="#br0" timeOffset="44842">23907 14742 1438,'23'-10'309,"5"2"-93,23-9-49,5 0-29,-1-2-41,0 0-26,-6-2-31,-4 5-19,-6-2-13,-5 10-8,-8-2-6,-9 6-32,-10 4-37,-5 0-52,-8 10-200,-10 8-26,-76 70-608</inkml:trace>
  <inkml:trace contextRef="#ctx0" brushRef="#br0" timeOffset="45046">23741 15236 1692,'6'-2'369,"8"0"-208,8 0-59,18-2-5,6 0-22,8-3-31,-2-4-26,0 0-18,-7 2-5,-10-4-64,-16 8-64,-6 5-145,-13 8-469,-47 42-95</inkml:trace>
  <inkml:trace contextRef="#ctx0" brushRef="#br0" timeOffset="45743">23888 15313 1165,'0'0'473,"0"0"-280,6 1-110,8 4-34,8 4 50,10 5-24,1 2-33,4 3-22,-3-6-20,0-2-47,-5-3-38,-7-8-44,-2-4-68,-8-8 4,2 3 32,-8-4 16,0-2-74,2 1-8,-4 3 149,0 6 78,0 2 45,-2 3 47,3 3 41,0 1 85,1 4-20,-2-4-27,5 0-8,-5-2 1,3 2-85,0-8-23,5 2-7,2-2-14,4 2-17,-2 2-12,4 5-5,0 4-1,-7 11 0,-4-1 25,-6 14 16,-10 9 13,-10 3-8,-10 7 2,-13 4-12,-8 0-10,-9-1-16,-3-2-8,-4-8-2,1-4-3,3-3-23,7-12-11,11-5 4,12-12 15,11-3 12,10-3 5,8-6 1,5-3 7,3 1 13,11-3-2,7-12 28,13-1 17,12-4 27,11-1 2,8 2-8,6 2-29,2-1-11,-5 3-11,-6 11-11,-2 9-22,-11 6 5,-11 1-5,-9 3 1,-16-2-1,-4-4 0,-4 0 0,-5-2 0,-2 2 1,-2-4-1,-2 3-5,2-3-34,-2 0-34,1 4-43,1-4-14,-1-4-19,-1 1-67,-4-7-347,-18-32-757</inkml:trace>
  <inkml:trace contextRef="#ctx0" brushRef="#br0" timeOffset="46765">25315 14407 124,'0'0'1288,"1"0"-989,2 0-119,0 0 13,0 0-22,-1-4-21,1-2-34,-3 6-35,0 0-30,-3 0-17,-2 7 10,-13 13-29,-16 24-15,-24 20-7,-62 69-25,-25 16-10,14-5-18,101-109-10,10-7-17,8-14-39,-10 17-89,28-26-515,102-69-3</inkml:trace>
  <inkml:trace contextRef="#ctx0" brushRef="#br0" timeOffset="46968">25472 14669 1410,'-2'5'520,"-6"1"-356,-15 11-89,-7 12 27,-11 4 1,-8 11-35,-4 1-40,-4 4-19,-4-2-3,-2-1-6,5-11-12,7-5-44,12-8-47,9-6-67,14-5-208,10-1-184,48-14-29</inkml:trace>
  <inkml:trace contextRef="#ctx0" brushRef="#br0" timeOffset="47164">25076 15038 527,'9'0'382,"4"2"91,11 6-202,-6 12 1,8 13-58,-3 25-76,1 17-22,-4 15-14,-2 9-39,-9-1-11,-6-3-14,-5-8-11,0-9-11,-3-14-15,0-16-1,1-7-13,-4-10-58,4-6-41,-2-8-61,6-11-305,13-34-322</inkml:trace>
  <inkml:trace contextRef="#ctx0" brushRef="#br0" timeOffset="48264">25687 14461 1379,'4'3'322,"-3"1"-169,5 3 59,3 7-40,-3 1-59,-3 7-40,-2 11-29,-2 5-11,-5 11-9,-6 2-14,-3-2-4,2-8-6,4-12-12,3-10-32,1-9-38,5-9-61,4-5-127,2-7-76,4-15 49,5-11-32,4-12 121,2-10 208,3 4 54,3 2 213,1 8 81,-1 8-21,4 3-68,-4 2-79,4 3-64,1 6-44,-2 6-20,-2 8-13,-1 12-10,-3 6-1,-2 12 7,-12 11-10,-6 9-7,-14 13-3,-10 12-3,-10 2-6,-8 2-6,-6-2-11,-1-7-25,5-11-20,5-15-29,10-13-7,12-13-8,2-18-10,7-13-49,2-13 21,4-10 83,2 0 52,7 2 3,0 11 81,-1 5 30,6 5-9,-6 5-41,-3 5-31,-3 10-30,-1 7 0,-6 11-22,0 13-17,-7 11-26,-7 11-94,-5 3-45,-7 0 78,6-11 81,4-11 32,8-14 13,7-11 41,8-11 58,5-6 10,12-9-46,5-5-7,9-1-14,1-1-9,4 6 4,-8 6-23,-9 7-14,-8 7-6,-14 11 6,-8 9 0,-14 18-16,-12 9-179,-10 13-102,-12 1-5,-7-3 88,1-7 95,7-10 119,14-11 6,18-16 119,14-10 94,13-11-24,10-3-81,11-8 24,11-2 9,12-4-24,7-1-57,4-1 0,-3 4-12,-7 4-53,-12 6-1,-15 9-93,-17 9-142,-14 11 14,-16 12-56,-7 9-31,-13 8 163,-6-4 122,-1-1 23,6-4 81,10-9 132,18-11 14,10-12-76,14-6-43,9-7 8,11-7 14,12-1-41,9-10-47,3-2-23,-1 1-19,-5 2-9,-6 7-214,-10 6-157,6 1-196</inkml:trace>
  <inkml:trace contextRef="#ctx0" brushRef="#br0" timeOffset="48469">25920 15234 901,'-1'2'623,"1"3"-366,0 6-112,3 6 40,4 21-40,7 23-40,4 13-15,-3 15-46,-3 4-20,-5-14-14,-5-8 2,-6-13-11,-7-13-1,-4-9-29,-7-14-61,-3-5-94,-9-17-357,-62-37-221</inkml:trace>
  <inkml:trace contextRef="#ctx0" brushRef="#br0" timeOffset="48620">25685 15740 1174,'0'0'543,"2"0"-312,9 4-62,7-3 28,12 2-65,10-7-39,9-8-36,5-10-33,2-11-24,-1-2-38,-5-4-113,-9 5-182,24-44-707</inkml:trace>
  <inkml:trace contextRef="#ctx0" brushRef="#br0" timeOffset="48966">26608 14421 2051,'-4'0'292,"1"0"-209,-3 0-34,9-4 8,4-6-28,5-2-29,9-3-8,-6 4 2,-2 3-3,-3 6 3,-9 2-4,-1 2 10,0-1 32,0-1 17,0 0 2,0 0-12,0-1-23,3-2-15,0-3-2,1-1-20,-1 6-60,-1-1-34,-2 4-46,-2 9-172,-3 4 33,-6 12-82,-53 69-222</inkml:trace>
  <inkml:trace contextRef="#ctx0" brushRef="#br0" timeOffset="50053">26353 14716 745,'0'-2'672,"3"1"-388,10-11-49,12-10-7,12-12-55,13-11-44,9-3-51,2-1-18,-2 7-15,-8 7-20,-6 12-16,-15 5-9,-6 7-15,-14 7-36,-5 4-18,-7 4-30,-4 5-9,-4 8 30,-7 12 3,-6 10 25,-5 9 28,-6 4 22,0-1 9,-2-1 78,-1 1 18,-3 4-12,4 1-20,6-4-1,12-5-12,12-7-27,13-7-21,11-10 11,13-9 8,7-10 1,8-16-10,3-13-22,-2-12-13,-5-7-41,-5-8-54,-6-2-48,-10 2-68,-1 3-289,-10 13 20,-1 22 256,-8 16 237,1 17 102,-4 11 271,1 6 96,1 7-200,-2-4-83,2-3-51,0-7-8,0-6-38,0-3-40,0 0-28,-1 1-21,-5-1 0,-2 8-88,-4 3-53,-8 4-45,-6 5-161,-3 4-204,-2-9 101,-1-9 270,3-11 180,-1-15 48,2-9 204,7-9 16,7 0 77,4 3-81,10 7-87,10 5-109,6 2-56,8 5 12,11 7 15,6 5-18,1 6-9,-1-3 4,-8 3-1,-8-5-7,-11-4-2,-9-6 6,-9-3-11,-3 3-1,-12 10-40,-11 10-73,-12 8-148,-15 9-250,-3 7 147,0-1 109,6-2 255,11-9 102,13-15 199,15-13 19,8-9 32,11-9-103,9-17-102,15-17-79,13-16 7,11-6-11,15 0-23,-1 8-1,0 6-14,-11 14-19,-18 14-7,-16 16-24,-18 10-54,-12 17-6,-7 15-13,-10 9-86,-7 8-144,-10-5 28,-7 0 74,-5-2 122,6-8 103,4-8 135,9-7 58,9-11-1,13-1-27,8-8-54,9-4-39,8-2 9,14 0 33,14-6 3,14 1-3,10-7-10,5-8-22,7 0-34,1-5 8,-4-5-37,-2-2-19,-17-3-30,-14-1-81,-10 1-42,-16 3-22,-7-3-118,-1-4-276,-10-101-73</inkml:trace>
  <inkml:trace contextRef="#ctx0" brushRef="#br0" timeOffset="50225">27154 14783 1391,'0'0'511,"0"0"-374,2 7-8,1 8 0,3 12 19,1 14-7,4 10-43,-8 1-23,-3-3-32,0-6-25,0-7-18,0-8-39,3-8-87,-2-8-61,2-8-127,25-38-484</inkml:trace>
  <inkml:trace contextRef="#ctx0" brushRef="#br0" timeOffset="50519">27331 14228 1734,'0'-3'369,"0"3"-256,0 4-95,7 15 28,9 16 49,4 24-14,6 20-14,15 64 16,5 29 10,-3-1-9,-27-53-24,-12-13 3,-7-58-3,1-4-21,-4 1-11,0 44-11,-4-12-11,-3-9-5,2-17 6,-3-14 1,-5-4-1,-3-13-7,-10-5-9,-9-2-70,-10-8-67,-7-1-82,-3-10-69,-78-74-711</inkml:trace>
  <inkml:trace contextRef="#ctx0" brushRef="#br0" timeOffset="51305">28266 14459 931,'0'-7'352,"-2"3"-85,0-9-24,3 7-18,-1-1-28,0 6-37,-1 1-53,-1 1-49,0 1-5,-6 4-22,-6 12-22,-8 5-9,-8 19-1,2 10 0,4 9 0,12 0 1,10-2-1,11-6-5,18-10 5,13-5 1,17-4-1,14-4 1,4-4-14,6-1-4,-4 5 12,-9 4 0,-12 4 6,-18 3-1,-16-2 1,-11 0 35,-13 0 1,-13-1 4,-12 7 8,-10 1-12,-14 1-7,-7-3-17,0-9-12,4-5-6,8-11-62,16-13-62,13-12-59,17-17-322,58-81-517</inkml:trace>
  <inkml:trace contextRef="#ctx0" brushRef="#br0" timeOffset="51594">29468 14114 1855,'3'-5'346,"-3"2"-209,2 0-28,-5 5 23,-1 2-39,-7 9-61,-8 15-26,-8 17-5,-16 18-1,-14 8-11,-12 7-31,-1 4-27,3-7-10,9-9-25,13-16-31,13-10-386,6-2-330</inkml:trace>
  <inkml:trace contextRef="#ctx0" brushRef="#br0" timeOffset="52223">29398 14486 1650,'0'0'300,"-1"3"-144,-3-2-40,-1 2-1,-1 8-77,-2 5-38,-3 10-34,-3 11-3,-4 4-7,2-1 2,1-7 14,1-8 18,8-11 10,3-8 1,5-6-1,4 0 1,9-4 10,7-2-1,8-2-10,3 0-5,-2 2 5,-5 5-1,-8 2 1,-7 3 0,-12 8 5,-10 8 17,-9 10-2,-15 10-13,-12 6-7,-8 5-21,-7 1-1,9-7-5,6-3 10,17-14 16,18-11-1,14-10 2,11-10 21,17-5 30,15-10-19,11-12-32,11-12-27,4-11-62,47-36-32,-79 59-55,36-30 26,-6 3-60,-15 7-81,-15 6-12,-17 13-218,-16 11 521,-18 19 271,-4 14-58,-5 9 83,4 5-10,4 8-62,3 10 13,5 3-30,7 4-68,1 0-37,3 2-9,-2 0-19,-1 1-14,-1-5-26,-5-3-17,-3-7-10,-8-5 1,-4 2-8,-9-2-54,-5 3-58,-7-7-67,-4-8-157,1-7-241,-49-33 11</inkml:trace>
  <inkml:trace contextRef="#ctx0" brushRef="#br0" timeOffset="52779">29372 15126 18,'1'-2'919,"2"0"-643,7 2-110,6 8 5,4 8 32,7 12 10,1 13-50,2 13-20,-3 15-16,-4-2-19,-10 0-31,-1-10-26,-6-12-9,0-12-17,-3-10-16,-3-13-3,0-8-4,-2-2-2,-6-4-6,-8-2-42,-7-2-21,-7-9 12,-6-9-6,0-3-23,-1-7 20,-2-8 9,2 3 23,8 3 29,2 16 5,7 11 17,0 12 1,4 13-2,5 4 2,-5 24-4,3 10 4,-9 22-6,0 9-6,-3 3-6,0-9 1,2-15 6,8-18-7,8-23-9,16-17-93,19-19 39,20-25-10,56-54-143,35-59-74,13-18 137,-50 75 153,-4 12 120,-57 58 108,-9 5-6,-2 9-54,24-7-34,-11 16-46,-12 18-8,-7 11 4,-6 14-17,-3 5-20,-5 2-23,1-5-18,-2-7-6,2-9 0,2-5-40,0-8-44,-4-6-54,3 1-122,3-17-468</inkml:trace>
  <inkml:trace contextRef="#ctx0" brushRef="#br0" timeOffset="53423">30807 14069 1426,'-2'-5'527,"1"5"-315,-2-3-80,1 6-26,-1 2-34,-8 9-42,-9 12-24,-8 14-5,-14 12-1,-12 6-27,-5 0-24,-4-1-14,3-9 5,8-9-3,12-15-18,13-16-19,14-11-2,9-13-68,14-14 22,10-7 49,7-5 48,8 3 35,-2 13 16,-1 11 86,-9 15 97,-1 22 33,-5 23-32,-7 27-29,-1 75-58,-9 41-26,-6 3-1,6-148 1,0-11-37,0-5-22,0 22-6,0-12-6,0-11-5,-3-5-55,0-6-68,-4-2-80,-3-6-302,0-11-6,-18-57-450</inkml:trace>
  <inkml:trace contextRef="#ctx0" brushRef="#br0" timeOffset="54039">30558 14642 1066,'14'-18'331,"-5"5"-37,14-13-67,3 5-59,4 9-42,3-2-21,1 10-20,4 0-34,-1 3-22,-2 6-13,1 6 11,-1 8 21,-4 14-22,-2 12 5,-10 18 16,-7 15-4,-11 13-4,-11 57-3,-15 10-6,14-109 0,2-4-9,-14 39-10,3-7-5,1-11-5,0-12-1,0-6-5,5-16-55,3-15-40,-1-7-28,6-13-29,-3-14-86,-4-12-233,-1-22 201,1-20-67,1-11-9,-2-13-3,8-3 354,1 11 237,6 13 111,9 10-9,6 13-36,6 6-25,8 5-82,6 14-71,1 7-34,-1 10-38,-5 9-17,-7 8-15,-11 5-9,-9 10-12,-8 12-2,-18 20-35,-12 13-61,-12 13-14,-13 1-44,2-2 58,2-10 55,2-12 26,13-16 17,12-12 104,11-14 50,12-9-20,7-8-29,12-5-21,6-2-24,14-6-6,14-6-21,2-3-18,-3-5-9,-7-3-6,-6 2-68,-9-1-64,-6-3-112,20-67-514</inkml:trace>
  <inkml:trace contextRef="#ctx0" brushRef="#br0" timeOffset="54443">31292 14050 1829,'0'2'358,"0"10"-275,-3 23-2,-15 18 22,-6 20-19,-13 9-25,-6 6-20,3-3-17,-4-5-8,8-6-14,3-11-15,11-14-49,8-20-34,11-19-20,9-12-59,12-10 3,9-13-18,14-8-3,3-9 99,2 5 96,-7 10 30,-1 9 117,-7 10 54,-1 12-2,-4 11-47,1 11-4,0 13-28,-7 15-45,-1 7-19,-10 11-5,-7 11-12,-8 7-5,-11 4-16,-5 3-7,-8-2-10,-5-9-1,4-14-11,0-13-52,4-19-37,5-21-67,-1-11-113,-23-68-527</inkml:trace>
  <inkml:trace contextRef="#ctx0" brushRef="#br0" timeOffset="54602">31041 14944 1592,'0'0'555,"2"0"-442,0 0-55,9 8 20,10 5 14,9 2-40,4 5-33,2-6-19,1 1-78,-3-4-108,-3 1-372,38 10-585</inkml:trace>
  <inkml:trace contextRef="#ctx0" brushRef="#br0" timeOffset="54948">31856 14375 1172,'1'-4'454,"1"2"-285,3-5-7,-2 4 20,3-1-35,0 4-71,6 0-19,8 0 18,16-3-10,11-4-4,13-3-17,2-4-19,5-7-11,-7-2-13,-6 5-1,-7 1 0,-17 0 0,-10 6-72,-10 4-60,-10 7-74,-30 29-611</inkml:trace>
  <inkml:trace contextRef="#ctx0" brushRef="#br0" timeOffset="55300">31988 14589 1512,'-13'8'518,"2"6"-397,-16 6-34,3 9 26,5 1-11,1-4-47,9-4-37,5-10-18,8-4-5,6-5-10,10-5 6,8-5 8,11-9-6,8-7-19,8-7-4,6-1 3,8 1 17,4 5 8,-6 9-4,-4 6 6,-18 8 11,-12 8 22,-18-2-1,-11 0 13,-6-2 15,-6 4-8,-10 8-13,-8 5-18,-14 5-9,-11 2-12,-6-3-13,-7-1-89,-3-5-50,6-7-61,8-10-169,-35-53-238</inkml:trace>
  <inkml:trace contextRef="#ctx0" brushRef="#br0" timeOffset="55533">32061 14016 1185,'11'6'340,"5"14"-182,11 18 83,3 32 5,10 77-52,-17 41-68,-18 14-35,-12-76-25,-6-9-22,1-11-23,1-57-12,3-8-9,0-5-16,-6 32-30,4-17-20,2-19-27,4-17-17,2-9-34,1-12-117,0-13-381,11-100-102</inkml:trace>
  <inkml:trace contextRef="#ctx0" brushRef="#br0" timeOffset="55716">32206 14855 229,'-6'0'1533,"2"0"-1060,-11 6-334,-9 6 4,-9 10-20,-7 9-35,-6 12-37,2 2-24,0 0-21,5-3-6,9-3 0,8-5-72,10-11-68,9-5-56,9-13-300,11-10-90,74-58-16</inkml:trace>
  <inkml:trace contextRef="#ctx0" brushRef="#br0" timeOffset="55872">32191 14970 1027,'22'-4'604,"-1"4"-301,21 3-103,0 12-76,-2 8-37,-5 8-27,-10 1-15,-2-2-25,-6 0-11,-3-5-8,-1-6-1,-6-7-27,-5-1-63,-5-1-127,-9-2-143,-68-7-442</inkml:trace>
  <inkml:trace contextRef="#ctx0" brushRef="#br0" timeOffset="56180">31599 13825 1435,'0'0'514,"1"0"-407,-1 1-23,2 2 46,0 2-23,4 6-34,2 8-28,2 6-24,-3 5-21,-4 3-4,-5 8-41,-10 18-48,-12 18-249,-76 139-743</inkml:trace>
  <inkml:trace contextRef="#ctx0" brushRef="#br0" timeOffset="56704">31513 14616 852,'16'-7'503,"-1"-5"-286,13-6 40,0-1-14,-8 5-86,-6 4-88,-12 10-48,-4 16-9,-9 17-12,-10 24-6,-4 17-58,-4 9-7,8-6 32,5-5 14,10-13 1,10-8 10,7-16 14,11-9 3,3-5 29,6 1-13,3 1-7,0 2 18,-4-3-12,-5 2-7,-7 3-2,-7-1 36,-10 7 21,-10 8-24,-11 4-17,-8 8-19,-8 4-6,-5-2-27,-1-10 5,11-13 1,7-11-8,15-15-1,9-6-6,13-10-3,11-7 21,15-5 17,12-1-1,16-2 2,55-4 1,42 6 87,10-1-8,-64 7-5,-7 7 4,7-3-26,-17 5 17,-55 3-37,-2-1-22,-4 3-10,26-5 1,-11 2-2,-14 3-10,-4 0-38,-11 1-64,-1 0-67,-1-1-134,-2-8-228,30-55-170</inkml:trace>
  <inkml:trace contextRef="#ctx0" brushRef="#br0" timeOffset="57118">33220 13964 2077,'0'-3'306,"0"3"-228,0-1-58,0 1 20,0 1 17,4 2-42,0 4-14,2 1 0,-2 3-1,-2 8-53,-8 3-44,-11 16-14,-11 3-48,-15 4-96,-8 1-38,-1-5 65,2-10 72,8-5 81,7-9 75,13-4 59,11-10 140,16-3 38,19-2-6,15-2-16,17 0-74,16-1-30,8-2-9,-1 0-9,1-5-3,-9-5-38,-11 4-31,-14-2-21,-19 7-13,-11 5-49,-19 0-34,-14 3-94,-11 10-379,-15 2-67,-113 59-312</inkml:trace>
  <inkml:trace contextRef="#ctx0" brushRef="#br0" timeOffset="57335">33009 14466 1160,'-2'-2'608,"2"4"-358,0-2-125,2 4-34,4 12-13,6 18 45,4 27-25,6 68-34,-19 42-14,-24 7-14,1-66-11,-10 0-5,-6 9-19,4-18 5,18-58-6,-1-4 0,1-9-53,-10 32-62,2-18-59,10-19-120,-1-21-347,-1-57-442</inkml:trace>
  <inkml:trace contextRef="#ctx0" brushRef="#br0" timeOffset="57548">33010 14887 686,'5'-7'842,"5"0"-689,8-11-87,7 8 141,7-4-9,10-3-66,8 4-66,1-5-27,-3 4-15,-6-1-15,-9 3-8,-7-2-1,-2 5-54,-8-1-56,-4 5-82,-6-2-153,-18-7-264</inkml:trace>
  <inkml:trace contextRef="#ctx0" brushRef="#br0" timeOffset="57750">33245 14555 306,'-2'0'1248,"2"4"-972,-3 8-177,1 20 88,1 17 17,0 21-82,1 15-47,-2-1-14,0-2-23,2-11-22,-1-15-10,1-11-6,3-19-50,-3-8-50,3-14-62,2-8-300,26-61-86</inkml:trace>
  <inkml:trace contextRef="#ctx0" brushRef="#br0" timeOffset="58042">33460 14638 775,'2'0'933,"0"-4"-673,4-1-112,-5 2-28,2 6-37,-1 6-50,-4 9-2,-4 12 1,-10 10-17,-9 9-15,-9 0-11,2 4-4,0-5 9,0-11 6,8-6-1,7-11-5,8-8 0,5-7-29,11-5-55,4-1 12,10-3 60,2-2 0,3-6 5,-2 4 4,-6 0 8,-8 4 0,-7-2 1,-6 12 0,-10 2-54,-8 11-294,-66 77-508</inkml:trace>
  <inkml:trace contextRef="#ctx0" brushRef="#br0" timeOffset="58281">33150 15405 199,'8'-12'1138,"2"2"-838,11-15-15,3 1-83,5 1-53,-1 3-59,1 8-48,-5 8-17,-7 8-10,-7 8-6,-1 10 5,-8 7-5,-8 8-9,-2 3 7,-6 6-7,-11-1-12,0 4-12,-6-5-15,-3-7-51,1-5-142,0-5-409,-38 0-188</inkml:trace>
  <inkml:trace contextRef="#ctx0" brushRef="#br0" timeOffset="58478">33110 15384 1228,'5'7'657,"3"9"-426,7 8-32,2 7-62,6 12-46,9 7-34,10 16-34,6 0-23,5-1 0,3-10 0,-7-7-27,-1-10-47,-13-2-71,-8-10-522,-21 10-371</inkml:trace>
  <inkml:trace contextRef="#ctx0" brushRef="#br0" timeOffset="235484">30741 7977 321,'-24'-43'147,"4"3"-56,-27-39-34,3-7-42,3-3-15,7-5-57,10-1-51,1-140-133</inkml:trace>
  <inkml:trace contextRef="#ctx0" brushRef="#br0" timeOffset="236383">30622 6222 373,'1'23'101,"2"9"-34,4 28 55,3 18 38,5-1 22,4-2-23,9-1-27,8-3 19,7-3-14,2-1-58,-1 0-25,-5-1-21,-9 5-13,-11 7-7,-19 15 2,-33 90-7,-50 71-8,-38 18 1,43-119 8,10-12-8,15-12 0,22-16 0,14 18 0,11-88 0,8-5 0,5-5-1,1 32 1,7-13-1,7-8-1,-1-8 0,7-3 0,2 8 0,4 5 1,3 6 0,1 6 0,2 14 0,15 61 1,-12 41-1,-24-5 0,-19-14 6,-19-4 6,2-26 20,-15-1 61,6-7-17,11-70-19,4 3-4,-2-3-13,-8 43-23,6-8-11,6-15-6,0-8 1,7-16-1,2-7 1,0-2-1,-1 0-20,-5 9-41,-8 4-103,-11 15-182,-92 108-58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01:36.396"/>
    </inkml:context>
    <inkml:brush xml:id="br0">
      <inkml:brushProperty name="width" value="0.05292" units="cm"/>
      <inkml:brushProperty name="height" value="0.05292" units="cm"/>
      <inkml:brushProperty name="color" value="#FFC000"/>
    </inkml:brush>
  </inkml:definitions>
  <inkml:trace contextRef="#ctx0" brushRef="#br0">9073 3086 793,'-5'-4'289,"2"0"-125,-3-4-26,0 4 0,4 2 49,1 1-7,-1 1-72,4 0-36,-2 0-3,0 0-6,1 1-13,-1-1-19,0 0-16,0 2-14,3 5-1,5 5-6,7 12 6,4 14 1,8 7 0,4 4 1,-1-2-2,0-6 6,-2-3-6,0-11-1,-2-6-5,0-7 5,-3-8-8,4-7 6,7-15 2,9-7 1,5-8-1,6-6-8,1-2 8,1 0-3,-6 2 4,-4 6 1,-5 7 5,-4 7-5,-2 6-1,-6 7-2,-5 5 1,-3 7 0,-2 9 0,-2 2 0,5 3-5,0 4 4,1-9-5,4 1 6,-4-5-11,3-4 1,-4-9 1,7-9 10,1-4 2,2-9 4,8-1 0,2-4-5,3 1 6,-1 2-7,-4 14-1,-6 1-8,-1 9 8,-3 10 1,-5 2 7,0 5 2,-7-2-3,-4 5 0,0 2 2,-2-4-2,5 3-6,-1-5 0,2-4-10,0-1 10,1-1 2,1 3-1,1-2 0,1-2 0,2 3-1,-1-6-1,0-2 1,3 2 0,-1-6 0,-1 0 0,0-4 8,4 2-8,1 0 0,-2-2 0,1-2 0,-3-2 0,-5 2 0,-2 3 7,-12 1-6,-4 1-1,0 2 9,7 1-8,3 1 9,1 3-2,7 6-8,4-2 9,2 4 3,-3-5-12,1 0 2,-5-6-2,-1-1 1,-5-2-1,-2-2-15,-4-6-5,3-3 13,-4-8 2,-4-7-67,-2-8-145,-2-3-319,-12-86-374</inkml:trace>
  <inkml:trace contextRef="#ctx0" brushRef="#br0" timeOffset="714">10020 750 1099,'-2'0'495,"-1"0"-271,0 3-61,0-2-40,2 5-73,-4 9-40,-1 15-9,-7 18 0,0 16 0,-1 14 5,0 12-6,-3 52-1,0 21 1,4 4 0,10-65 1,6-66 5,1-8-5,3-8 0,2 25-1,5-12 0,5-9-6,2-6-13,4-6-50,1-7-51,4-6-68,0-8-77,43-38-290</inkml:trace>
  <inkml:trace contextRef="#ctx0" brushRef="#br0" timeOffset="991">10322 980 1325,'0'0'502,"0"0"-343,-1 0-91,1 1-40,3 6-28,4 9-5,3 13 5,3 8 1,0 10 1,-1 0 4,-4 4-5,-4-2 0,-2 3 5,-5-1-6,-2-2-12,-1-4-79,-2-10-154,2-10-130,8-25-299</inkml:trace>
  <inkml:trace contextRef="#ctx0" brushRef="#br0" timeOffset="1337">10384 955 682,'-2'-5'466,"0"2"-165,1-7-65,2 6-64,9 2-103,9-8-46,14-1-4,17 0-10,4-4 5,3 1 19,7 3-2,-9-1-13,-5 5-7,-12 6-2,-14 1-3,-10 1-5,-10 6 27,-4 0-11,-1 9 4,-5 10 3,-1 11 3,-5 16-8,-4 4-10,-3 14 5,2-5-4,-2 3 1,-2-3-5,2-9 0,-1-5-6,4-7-13,-6-8-41,1-7-96,-6-3-210,6-11-293,-36-38 30</inkml:trace>
  <inkml:trace contextRef="#ctx0" brushRef="#br0" timeOffset="1660">10481 1294 628,'-3'-12'508,"6"1"-232,1-11-38,6 0-17,8-1-71,12 1-68,5-4-40,8 1-27,-1 8-15,0 2-2,-9 8-13,-10 7-67,-11 8-68,-9 7 25,-9 7 77,-15 12 0,-7 14 0,-16 8-48,-6 6-15,3 0 42,9-5 53,9-11 16,14-12 36,6-9 45,9-12 9,3-7-1,9-2 47,4-4 65,7-4-52,7-4-62,4-10-35,6-3-34,-6-7-18,1-5 0,-7-2-90,-2-3-174,4-71-485</inkml:trace>
  <inkml:trace contextRef="#ctx0" brushRef="#br0" timeOffset="2036">10588 481 1059,'0'-3'513,"0"6"-306,-1-3-123,3 11-71,4 12-11,2 18 53,6 19-5,-4 16-8,-4 16 7,-3 64-4,-18 34-1,-9 10 2,10-74-19,3-1-10,8-6 1,4-79-11,5-6 19,5-8-19,3 23-7,12-18 0,4-13 5,10-11 34,1-12 31,0-7-8,-5-9-7,-9 3 1,-3-5-25,-4 1-11,-5 0-10,-1-1-10,0-3-1,-1-3-41,0-5-72,5-9-60,6-8-295,71-123-70</inkml:trace>
  <inkml:trace contextRef="#ctx0" brushRef="#br0" timeOffset="2247">11125 805 1403,'0'-3'506,"0"3"-279,2-3-80,8-6-75,9-1-30,13-5-29,14-3-5,5-2-4,-1 7-4,5 4-39,-5-1-16,-3 3-25,-8 4-124,-9 4-275,-12 24-235</inkml:trace>
  <inkml:trace contextRef="#ctx0" brushRef="#br0" timeOffset="2449">11400 850 1155,'-5'4'360,"0"5"-179,-9 6 62,-1 9-7,-7 7-70,-5 5-83,-3 3-47,-8 6-20,-4 4-7,-6 5-9,2-2-49,9-10-54,15-4-91,10-11-270,12-15-92,34-31 78</inkml:trace>
  <inkml:trace contextRef="#ctx0" brushRef="#br0" timeOffset="2815">11212 1164 464,'9'4'267,"-5"3"-107,7 10 64,-1 6-13,-4 9 53,-5 6-28,-1-3-74,-1-1-74,-1-9-49,2-6-24,0-12-9,2-7-6,1-6-21,7-8-30,4-14 41,5-9 10,6-11-1,4-4-6,-8 10 7,3 9 0,-7 14-5,-5 14-7,-3 5-2,3 9 14,-4 10 16,1 3 5,1 15 13,-4 0 7,-2 3-8,-2-4 10,-4 4-8,-4-2-13,-7 0 10,-3-5 4,-10-1-6,-4-7-9,-6-11-20,-6-5-1,4-12-48,3-13-27,8-19-123,4-22-262,-2-180-223</inkml:trace>
  <inkml:trace contextRef="#ctx0" brushRef="#br0" timeOffset="3019">11835 359 996,'-1'1'280,"-1"-1"-170,1 3-53,-1-2-3,0 1-54,2 2 0,2 0-1,0 0 0,-2 3-35,0 0-60,-4 3-198,-10 11-296</inkml:trace>
  <inkml:trace contextRef="#ctx0" brushRef="#br0" timeOffset="3244">11646 656 1363,'1'-2'475,"1"1"-283,2-5-39,9-4-77,13-3-34,5 1-34,13-1-7,6 8 6,-3 3-6,3 0 0,-2 2-1,-4-2-11,-6 0-11,-3 1-47,-4-2-53,-6 1-245,-3-12-804</inkml:trace>
  <inkml:trace contextRef="#ctx0" brushRef="#br0" timeOffset="3523">11620 429 996,'0'1'509,"-2"-1"-384,2 3-71,0 4 0,0 6-20,4 4 4,6 9-17,-1 2-8,5 1-1,2-6-12,2 0-63,0-6-226,34-14-460</inkml:trace>
  <inkml:trace contextRef="#ctx0" brushRef="#br0" timeOffset="3664">12030 414 735,'-7'1'667,"-2"1"-468,-7 2-76,-8 12-43,-5 11-80,-9 18-101,-98 114-522</inkml:trace>
  <inkml:trace contextRef="#ctx0" brushRef="#br0" timeOffset="4250">11711 854 1274,'2'2'201,"1"1"-179,4 4-22,1 9-1,-4 7-12,0 5-35,-6 5-12,-4 0 21,-8-2 13,2-1 22,-3-4 4,-1-7 28,4-1 11,3-8-21,8-3-18,2 0-27,8-1 5,5-3 20,6 5 1,1-2 1,2 2-11,-6-4 11,-3 2-1,-8 2 1,-4 5 56,-10 5 97,-6 11-3,-10 13-59,-11 7-34,-7 13-30,-2 1-12,6-2-14,2-9 4,12-6-4,7-14 4,7-10 18,7-11 1,3-7-24,3-2-11,5-2 10,7 2 1,10-6 26,5-1-2,13-8-24,-1-5-66,4-6-95,-1-10 31,-2-6-29,-7-5 36,-9 6 91,-9 10 32,-9 13 80,-9 12 50,-4 11-61,-2 17 0,-2 4-4,-1 11-5,2-1-20,2-5-33,5-6-7,3-9-1,4-8-38,2-10-102,1-14-169,24-79-774</inkml:trace>
  <inkml:trace contextRef="#ctx0" brushRef="#br0" timeOffset="4784">12160 802 108,'-3'0'1414,"3"0"-1098,-4 0-139,1 3-37,-6 2-76,1 12-49,-5 3-14,-3 15 1,-1 4-2,4 3-8,-1-3-29,6-4-7,3-6-1,5-10-16,3-9-8,3-6 33,4-3 21,3-5 15,3 0-1,2-2-14,2-2-110,0 6 14,-6 2 18,-3 6 11,-5 8 67,-7 7 15,-9 11 64,-4 7 16,-8 6 14,-2 8-37,1-2-12,1-3-9,4-8 20,7-4-32,5-9-24,6-6-12,3-3 11,3-4 0,4 2 1,0-4 14,2-2 7,0-4 0,0-3-21,3-7 0,-4-1-6,2-8-47,-4 6 44,2 1 5,-5 3-22,3 7-5,2 5 4,2 2 21,-2 3 5,2 0 1,1-5 9,-1-6-9,-1-7 0,0-14-14,5-15-229,20-96-496</inkml:trace>
  <inkml:trace contextRef="#ctx0" brushRef="#br0" timeOffset="5448">12475 872 1214,'0'-2'368,"-1"2"-145,1-1-13,1-2-49,5 0-110,9-6-38,5 2-3,9-3-10,8 4 0,1 2 0,0 4-1,-8 0 0,-4 3 0,-12-2 1,-3-1 0,-2-1 9,-7 1-3,-1-3-4,0 0 7,-1 3-8,2 0 1,-2 0-2,0 3-20,-2 0-5,2 0 8,0 3 16,2-2 1,0 3 14,-2-4-8,0-2 0,0-1-5,0 0 5,-2 0-5,2 2 9,0-2-8,0 0-1,0 0-1,0 0 1,0 0-1,0-2 0,0 2 1,2 0-1,-4 0 1,2 0 1,0 0-2,0 0 0,6-7 0,-6 7 0,2 0 0,-1 3 2,-1 0-2,3-3 1,-2 0-1,-1 0 1,0 0 6,0-3 1,0 3 1,2 0-9,-1 0 0,4-3-22,4-5 20,2 0-16,3-4-1,0 3-23,1 1 25,-6 1 16,-5 4-4,-2 1 5,-2 2 1,0 0 24,-3 0 29,-2 0-48,-1-2-6,-3 0-102,-4 4-90,2 0-147,-19-2-251</inkml:trace>
  <inkml:trace contextRef="#ctx0" brushRef="#br0" timeOffset="5955">12557 578 1438,'0'-3'464,"2"3"-333,-1-3-61,2 6-20,0 2-32,4 5-5,7 5 2,-2 4 3,4 6-7,-4 1-5,-5 1 0,-5-2-1,-6 12-5,-10 4-35,-10 10-77,-4 4-188,-2 3-62,4-10-20,9-10 158,5-15 157,8-9 67,4-10 43,2-4 121,2-4 32,3 4-53,2 0-44,1 3-68,1 6-17,5 8-7,-4 5-7,3 6 9,-9 10 23,-3 3 16,-6 4 24,-3 7-6,-4-1 6,-2-10-3,4-10-2,2-9-11,2-9-14,1-8-27,3-5-15,3-1-10,1-2-16,2-1-38,4-10-1,7-5-74,7-15-163,0-11-162,46-110-320</inkml:trace>
  <inkml:trace contextRef="#ctx0" brushRef="#br0" timeOffset="6389">12754 772 1167,'2'-12'308,"-1"5"-82,5-13-58,4 1-66,7 7-54,4-4-24,7 2-7,6 2-2,2 5 22,2 1-7,-3 4-21,-6 6 0,-8 1-3,-8 9-5,-4-2 0,-9 7 0,-6 3 1,-10 10-2,-5-1-46,-5 2-50,-2 0-81,-2-3-45,0-2-96,-3-7 32,7-7 56,0-3 109,6-11 92,3-11 29,2-3 119,7-9 16,6-1-18,2 5 52,2 6-85,4 10-28,3 9-19,3 10 37,4 7 2,-2 10 22,0 8 20,-2 7-8,-6 4-29,-6 3-33,-5 3-24,-1-4-6,-7 1-8,2-6-10,-2-7-144,-1-10-118,4-13-258,-2-33-327</inkml:trace>
  <inkml:trace contextRef="#ctx0" brushRef="#br0" timeOffset="6706">12847 556 934,'2'-6'323,"-1"3"-142,0-7-104,-1 14-25,4 8-5,1 10 4,8 8-15,-3 10-20,0 0-5,2 0-11,-2 0-15,2-9-15,-3 0-7,0-5 20,1 1 11,-2 1 6,1 4-1,-1 2 0,0 2-11,0 4-18,-2-2 15,-4 1 9,-6 4 0,-3 1 5,-4-8 1,-5 0 6,-5-2-4,-1 0-2,-7-2-113,4-4-235,-29 5-287</inkml:trace>
  <inkml:trace contextRef="#ctx0" brushRef="#br0" timeOffset="6890">12845 1143 822,'6'-12'297,"0"6"-190,11-5 1,2 11-12,3 9 16,6 13 35,7 12-1,5 7 1,0 3-42,-2-3-51,-4-5-33,-8-6-8,-3-3-13,-7-9-52,-2-1-235,-4-3-276,-8-18-451</inkml:trace>
  <inkml:trace contextRef="#ctx0" brushRef="#br0" timeOffset="7156">13273 172 880,'2'6'536,"-1"8"-496,5 18 16,6 10 94,1 13 4,5 10-32,4 12-26,7 59-9,-9 35-24,-20 9-29,-8-60-17,-4-12-8,2-62-3,-2 2-6,-5 0-1,-17 48-38,-13 0-96,-13-2-199,-139 105-720</inkml:trace>
  <inkml:trace contextRef="#ctx0" brushRef="#br0" timeOffset="66798">11272 5767 609,'-1'0'235,"0"-4"-86,-1 4-34,0 0-49,2 0-37,0 0-14,-1-3-15,2 3-57,-1 3-114,2 4-75,-4 35-117</inkml:trace>
  <inkml:trace contextRef="#ctx0" brushRef="#br0" timeOffset="67558">10321 6441 231,'0'0'219,"0"0"-78,-2 0-71,0 3-70,-6 0-282</inkml:trace>
  <inkml:trace contextRef="#ctx0" brushRef="#br0" timeOffset="68187">10224 6385 504,'0'-5'151,"0"-1"-4,0-5 32,0-1 20,1 1-5,-1 5-5,0 3-54,0 3-33,0 1-30,0 1-32,2 4-17,7 9 11,9 6 29,2 11-19,6 4-20,-1-1-8,1-2-10,-3-1 0,-2-9-5,-4-4 5,1-4-5,-6-4 0,4-3 5,-4-6-5,3-2 5,0-7 4,5-8-4,2-6 8,0-5-7,2-2 2,-9-1-8,3 7 0,-6 3 1,-2 3 4,-4 9-6,-4 4 0,-2 0-1,0 6 1,-1-3 0,1 1 0,0 1-1,0-2 0,0 2 1,-1-2 0,1 2-1,1-2 0,-2 2 1,1-2-1,0 0 1,0-2 0,0 2-6,0 0 6,0 0-14,0 0-20,0 0-14,0 0-24,-2 0-29,4 0-28,-2 0-10,0 0-40,0 0-55,-16 19-133</inkml:trace>
  <inkml:trace contextRef="#ctx0" brushRef="#br0" timeOffset="70161">8254 9416 504,'-12'12'108,"1"-1"46,-12 10 13,1-1 20,1-1-11,-1-4-35,-4 3-23,-4 4-55,-9 7-9,-2 10-13,-3 16-25,0 22-7,-19 63-8,15 39 1,32 2 4,24-64-6,14 2 0,15 9 1,14 0-1,16-5-2,15-22-14,11-17-1,11-34 4,15-29-2,16-26 7,12-21 1,-23-26 7,2-27-1,7-20 1,-4-19 7,1-6-7,-15-2 1,-18 7 5,-20 5-6,-48 63 1,-8 10 34,-6 2 22,10-36 19,-9 12 28,-18 1-22,-12-3-29,-4 2-13,-9-5-20,-9-2-10,-7-5-2,-4-12-1,-11-2-6,-6-6 0,-2 10 1,-5 17-2,-6 17-1,-47 1 0,-18 25-10,1 20 10,47 14-14,-16 17 6,7 3-5,20 0-1,42-13 3,10-1 11,3 2-5,-26 11 0,10 8-25,5 3-47,6 5-77,7 9-43,13-5-133,19 59-130</inkml:trace>
  <inkml:trace contextRef="#ctx0" brushRef="#br0" timeOffset="71544">10348 4716 558,'-9'-4'281,"-5"0"-98,-4-2-11,-6-1-14,4 6-44,-2-3 7,2 4-41,1 0-26,-1 2-30,2 8-12,-4 3-3,-1 9-8,-4 14 0,-5 5 0,0 8 0,4-2 5,-3 0-4,2-4-1,2-2 0,1-5 1,10-1-1,-2-2 0,7-1 0,1 3-1,1 10 0,-1 6 1,0 10 0,1 7 0,0 15 0,-7 64 6,7 23 5,12 17-4,1-55-7,8-8-1,3-8 1,-3-74-1,5-3 0,-1-4 0,20 33 0,2-4 1,7-14 0,6-3 5,8-11 4,9-8-1,51 2-9,19-19-7,6-22-17,-34-10-14,0-16-8,4-22 38,-3-6 8,-23-5 6,-51 32 5,-6 1 7,-7-4 16,26-42 23,-12-9 21,-8-5-3,2-57-24,-13-10 11,-11-11-29,-12 43-17,-3-16 1,-1-10-17,-8 2 0,1 18-6,-6 19 4,-3 3-5,12 71 5,-10 1-3,-2 10 5,-22-31 0,-15 14 6,-11 22-5,-55 7 5,-25 32-5,-3 25 0,58-4 1,57-18-2,7 4-2,6-4-19,-27 13-25,19-1-7,11-3-31,16 1-36,7 7 15,4 14-25,7 2-71,0 14-161,-13 104-310</inkml:trace>
  <inkml:trace contextRef="#ctx0" brushRef="#br0" timeOffset="78436">15443 5644 1151,'-6'-8'365,"1"1"-55,-7-8-89,0 3-92,-1 2-26,0 3-47,1 2-11,-5 2-18,-1 6 10,-3 1-2,0 7-11,-4 2-12,0 8-3,-1 3-8,1 0-1,3 7 0,2 1 0,2 2 0,5 0-1,1 7 0,3 2 0,3 6 0,2 4 0,0 4 0,2 4-5,2 1 6,1-5 0,5-8 0,3-4-9,6-7 8,1-6-5,1-5 0,4-8-2,1 0 8,2-6 0,-2-3 1,1-3 1,1-5 10,-1 1 1,6-6 2,-3-3 3,4-1-16,0-5 7,-3 4-2,-1-4-7,-3-1 2,-5 4-1,-3-4 0,0 3-1,-3-2-1,1-4-28,-2-1-28,-4-6-33,-2-3-75,0-6-363,-7-88-503</inkml:trace>
  <inkml:trace contextRef="#ctx0" brushRef="#br0" timeOffset="78677">15834 5267 1528,'-5'-3'465,"4"-1"-297,-4 1-37,4-1-37,-1 8-52,0-4-42,2 4-16,2 10-5,0 5 21,-1 7 1,0 7-1,-1 4-6,-4 8-12,-3 6-39,-4 6-60,1 2-168,3 75-350</inkml:trace>
  <inkml:trace contextRef="#ctx0" brushRef="#br0" timeOffset="79002">16305 5655 919,'0'-2'889,"0"-1"-654,5-3-95,1-2-59,7-6-38,8 0-31,2 1 0,11 1-11,4 2-1,7 2 1,-4 2-1,0-2 0,-8 7 1,-9-2 1,-5 3-2,-7 0 0,-3 3-48,-3-2-49,1 5-229,-4 2-192,-22 19-348</inkml:trace>
  <inkml:trace contextRef="#ctx0" brushRef="#br0" timeOffset="80134">15321 5779 583,'-14'7'133,"5"2"-68,-12 8-41,13 1-17,8 5 4,10 7 16,12 13 9,12 11 33,20 11-2,55 37-16,45-5-19,28-45-29,-62-49-3,0-29-35,-9-22-52,-10-20 23,-64 23 64,-7 2 55,-8-4-32,20-45 56,-14-1 28,-17 7-1,-17 2-4,-18 6-7,-19 11-92,-30 19-3,-74 18-24,-57 76-32,-26 82 1,68-24 23,26 0 22,33 0 10,24 12 17,30-1-2,29-7-6,25-65-9,12-15-6,9-11-67,38 3-1,81-57-2,64-111-4,3-42-13,-89 69 14,-17-1-1,-18 8 48,-61 67 32,-11 10 21,-14 10 81,-2-28 14,-32 26 23,-26 25 14,-67 37-63,-45 61-48,-33 52-27,60-30-15,11 24-30,24 3-87,33 8-192,26-24-291</inkml:trace>
  <inkml:trace contextRef="#ctx0" brushRef="#br0" timeOffset="209828">23608 12265 1515,'-3'-1'278,"3"2"-56,-7-1-134,7 4-29,-2 3 11,-2 16-16,-2 16-36,-4 20 2,0 14 1,3 8 1,0 2-7,-2 3-7,0 7 5,-5 63-4,-8 41-7,-10 43-1,7-82 0,7 3 6,-6 5-1,11-35-6,10-89 0,3-9 0,0-10 0,-2 21 0,4-28 0,-2-11 1,3-9 14,6-1-4,7-3 19,8-10 25,12-8-13,8-11-28,3-4-8,6-8-6,2-3-19,0-3-77,-5-3-57,-5 0-120,-10-5-355,-2-106-137</inkml:trace>
  <inkml:trace contextRef="#ctx0" brushRef="#br0" timeOffset="209987">23777 13185 894,'0'0'508,"0"-2"-231,0 2-119,4 7-100,12 9 40,3 12 25,10 7-21,3 6-42,-2 1-35,-5-11-14,1-4-11,-2-6-55,2-10-188,39-17-681</inkml:trace>
  <inkml:trace contextRef="#ctx0" brushRef="#br0" timeOffset="210242">24481 12397 1904,'-5'7'334,"2"7"-190,-8 8-58,5 12-7,1 14-14,2 17-32,1 23-18,1 68-5,-8 48-8,-18 58 5,-10-72-6,-5-15 6,-3-11-7,7-32-27,26-86-30,4-19-26,2-9-38,-4 13-64,6-40-298,8-48-192,14-232-11</inkml:trace>
  <inkml:trace contextRef="#ctx0" brushRef="#br0" timeOffset="210401">24346 13319 679,'14'-22'450,"1"12"-155,15-12-19,4 22-34,0 18-73,6 13-41,0 11-32,4 12-12,4 3-12,5-3-44,1-1-17,4-6-4,-2-7-7,1-8-65,-1-6-91,-1-13-304,77-42-307</inkml:trace>
  <inkml:trace contextRef="#ctx0" brushRef="#br0" timeOffset="210648">25566 12459 588,'17'15'887,"3"1"-729,24 13 67,13-3-9,9-16-80,9-17-34,49-34-25,21-14-41,18-6-15,-54 22-11,-9 19-10,-60 16 0,-5 2-7,-8 1-47,29 1-71,-18 1-59,-19 5-125,-16 0-152,-73 21-323</inkml:trace>
  <inkml:trace contextRef="#ctx0" brushRef="#br0" timeOffset="210894">26225 11834 1216,'-4'4'762,"1"10"-657,-5 17-80,-1 18 56,-4 25 33,-14 70-6,-11 46-31,-11 61-32,-1-81-2,-7-1-8,-10 4-11,-2-9-12,2-22 0,12-23-12,32-73-15,7-7-56,3-12-26,-13 26-14,14-27-50,9-23-355,12-81-641</inkml:trace>
  <inkml:trace contextRef="#ctx0" brushRef="#br0" timeOffset="211110">26229 12850 1904,'11'11'186,"3"2"-101,14 16 26,10 8-7,6 10-23,11 6-23,3 0-20,0-1-22,-2-7-4,-12-15-6,-9-8-5,-12-12 0,-12-3-1,-6-6-54,-5 0-41,-2-1-38,-6 4-74,-53-4-527</inkml:trace>
  <inkml:trace contextRef="#ctx0" brushRef="#br0" timeOffset="211451">26111 13342 2103,'0'0'327,"2"0"-247,-1 8-79,6 11 38,0 12 24,9 7-29,7 11-20,1-4-8,6-1-6,-1-6 1,-5-10 0,-5-8-1,-6-9-50,-9-7-43,-2-1-29,-2-3-8,-8-6-193,-58-43-949</inkml:trace>
  <inkml:trace contextRef="#ctx0" brushRef="#br0" timeOffset="213290">23353 14724 1419,'-1'0'287,"2"0"-136,-2 0-61,4-2-24,1 2-34,14 8-31,10 4 68,17 7 18,10 10-50,5 3-13,4 1 0,-7-3-15,-2-2-7,-2-9-2,-2-9 1,0-10-2,1-12 2,2-18 6,1-20-7,3-17 0,7-9 0,0-7 7,5 15-1,1 19 0,5 17-5,49 27 1,20 42 17,23 42 2,-44-19-7,4-9-4,-19 4-2,-16-17-1,-5-14-1,-6-3 5,-44-14 1,1-4-2,4-3 1,87-3-11,24-23 1,28-34 0,-40 9 0,16-12 0,-13-8 0,-10 7 0,-8 5 5,-13 8-5,-3 6 0,-6 0 0,-14 11 0,2-7 7,0-8-8,7-3 0,-6 1 1,3 2-1,-58 28 0,-6-3-24,-3-2 2,28-23 15,-10-3 7,-11-4 1,-7-3 1,-9-10 7,-8-13 0,-5-80-2,-20-60-7,-17-18 0,3 99 0,-3 18 0,4 12-6,13 69-1,-2 5 5,0 2 2,-15-41 0,-1 10 0,-4 1 1,-6-2 5,-9 3-5,-7 1 5,-5 3 0,-4 5 5,-3 13-2,-9 10 1,-43 6-9,-11 25 5,89-2 0,5 2-6,-41-3 0,5 0-1,-1-5 0,1 1-14,1 0-8,2 1 17,-2 4 5,-1 3 0,-49 3-11,80 0 3,-37 0 9,5-2 0,6-2 6,6-9-6,4-8 7,4-8-7,-3-7 0,6-8 0,-4-2-3,7-5 2,0 6 1,4 6-1,2 7 1,5 7-12,1 10 3,-3 2 9,-4 5 0,0 0 9,-3 2-2,2-4-1,-5 4-5,-2-4 0,-6 6-1,-2 1 4,-3 8-4,-2 5-1,0 7 1,0 6-2,-2 7 2,2 1 8,-4-1-7,1-2 4,-5-4-4,2 1 11,0-1-12,1 1-7,3-1 7,-2 7 0,-2-1-5,3 4 5,4-3 6,5 1 0,-6 4-6,6 0 1,-7 5 0,6 1 8,5-6-8,6 0 5,6-7-6,9-9 1,6-5 5,1-3-6,4-4 0,3 0-1,-1-3-11,0 1 10,2 1-5,1 8 1,-6 1-1,3 3 6,-8 8-7,0-1 7,-5 3 0,-1-2 0,2 2 0,4 1 1,4-2-2,1 7-8,3 5 9,-1 0 0,3 4 0,3 2 0,2 0 0,2 1-5,5 7 5,4 13-4,7 16 5,11 73 0,19 35 0,25 28 0,-21-67-12,4-24-10,-26-83-5,0-3 6,3-1 12,14 42 7,-4-2 1,0-4 0,-2 2 1,-6-5 0,-1-9-11,2-13-69,2-16-70,5-8-105,0-11-112,65-4-363</inkml:trace>
  <inkml:trace contextRef="#ctx0" brushRef="#br0" timeOffset="230824">27877 11635 1596,'-3'0'294,"0"1"-126,-2-1-75,3 3 13,1-2 10,1 1-34,-3 1-34,-2 7-21,-3 5-12,-4 15 3,-5 10 2,-8 14 8,-8 12 2,-13 9-12,-15 16-9,-57 63-8,-15 21 5,1 4-5,55-62-1,47-81-11,13-7-24,6-17-22,-9 19-39,16-21-102,17-24-392,52-81-190</inkml:trace>
  <inkml:trace contextRef="#ctx0" brushRef="#br0" timeOffset="231056">27632 11875 1512,'-2'4'560,"4"7"-493,7 19-53,7 17 8,8 10 34,10 6 7,8-5-2,15-8-29,8-9-16,1-12-1,0-17-6,-11-8 5,-12-5-7,-17-2-6,-7-1 4,-16 4-5,-6 4-55,-10 9-95,-8 6-382,-99 47-419</inkml:trace>
  <inkml:trace contextRef="#ctx0" brushRef="#br0" timeOffset="231265">27573 12464 1354,'-7'2'448,"4"3"-230,-10 9-139,8 7 8,6 8 32,3 17-19,6 7-23,1 10-35,-2 13-17,-1-1-11,0 2-8,-1-5-6,-1-10 0,3-11-56,-1-9-55,2-7-61,4-9-297,22-42-207</inkml:trace>
  <inkml:trace contextRef="#ctx0" brushRef="#br0" timeOffset="231462">27866 12266 177,'0'3'1487,"0"-2"-1202,3 10-175,2 18 35,1 13 14,0 21-30,-2 19-37,8 70-35,-3 34-26,3 23-16,-6-76-15,1-17-25,4-64-74,2-17-63,0-9-71,22 20-241,78-79-256</inkml:trace>
  <inkml:trace contextRef="#ctx0" brushRef="#br0" timeOffset="231890">29110 11665 1795,'-1'-2'326,"1"2"-151,-3-2-67,-7 10 48,-7 4-37,-7 11-61,-3 8-29,-3 4-23,-5 6-5,-4 3-1,-8 1-22,-9 4-62,1-1-45,1-3-16,8-7-19,8-8-125,8-5-28,10-14 94,4-7 134,3-8 89,6 0 51,0-6 77,4 6 43,3 4 12,1 0-44,3 4-37,5 9-9,7 15 50,7 20-25,3 26-20,12 71-11,-8 43-20,-19 12-23,-12-77-22,-3-4-11,-6-18-4,4-56 1,3-2-8,0-12-25,-5 28-45,4-25-44,4-20-24,2-24-14,0-23-149,-8-179-595</inkml:trace>
  <inkml:trace contextRef="#ctx0" brushRef="#br0" timeOffset="232092">28752 12183 1697,'6'0'457,"5"4"-382,11 4 60,8 3-7,13-1-16,9 0-26,10-4-40,11-10-25,52-8-15,-80-1-6,39-14-9,-13-3-64,-18-4-16,-18 5-31,-20 7-19,-17 6-41,-20 3-361,-112 3-336</inkml:trace>
  <inkml:trace contextRef="#ctx0" brushRef="#br0" timeOffset="232288">29049 12042 382,'0'3'1175,"3"-2"-904,5 7-62,2 5 52,2 10-44,-2 9-10,-2 13-93,-1 8-34,-5 4-28,-4 6-20,-4 4-20,-5 7-12,-4 0-24,-1-4-98,-1-8-83,0-7-67,2-22-349,-11-35-149</inkml:trace>
  <inkml:trace contextRef="#ctx0" brushRef="#br0" timeOffset="232986">29016 12605 1185,'0'4'509,"2"6"-288,3 13 44,2 12-53,-4 12-49,-3 9-55,-5 10-49,-5 2-22,4-7-23,0-6-14,3-20-41,3-17-60,0-12-20,3-14 16,3-21 67,7-20 11,4-22-12,7-13 14,10-3 13,9 9 12,9 6 9,4 16 20,-2 16 16,-7 15 21,-11 15 7,-5 11-5,-10 11-5,-6 11-8,-4 16 2,-6 7-9,-5 14-21,-7 7-15,-8 6-6,-9 0 2,1 1-8,-6-7-15,2-8-32,2-8-34,2-14-13,5-10-8,2-16-29,3-18-122,-1-20-320,4-23 18,2-18-22,6-7 427,3 1 150,5 13 464,0 22 78,0 16-167,-2 16-45,-4 9-76,0 7-68,3 12-23,-1 13-17,2 12-55,-4 17-22,-6 3-13,-3 1-23,-4 4-20,-5-4-7,4-3-6,-5-5-34,-1-6-56,4-12-73,2-15-31,6-15-11,0-25-333,5-19 43,6-18 213,10-7 282,12 4 175,8 15 191,7 19 126,0 17-241,3 17-31,3 17-50,-2 14-43,4 18-34,-1 7-42,0 1-25,-6-8-15,-8-11-11,-7-10-55,-9-10-115,-8-6-95,-14 20-325</inkml:trace>
  <inkml:trace contextRef="#ctx0" brushRef="#br0" timeOffset="395250">26540 5463 934,'-3'-2'221,"-3"-2"-47,0-6-48,-2 6 22,1-4-23,1-2 16,-5 5-24,5 1-12,0 3-36,0 1-9,-2 0-5,2 0 2,-5-3-18,1 3-12,-1 0-6,-1 0-10,-6 3-11,-6 2 1,-6 6 0,-7 2 0,-1 10-1,-4 6 0,-6 9 1,0 2 1,1 8 4,5-3-6,6 10-1,4 4-1,2 15-4,2 15 5,-18 66 1,6 29 0,4-4 0,14-76 1,14-56 0,1-2-1,1 5 1,-3 43-1,1 0 0,7 0 0,1 50 1,6 18-1,3 7 0,6-46 0,-3-9-1,3 5 1,4-10 0,-11-64 1,2-6 0,-3-2 0,10 47 7,3-3-1,0 5 1,1 4-7,2 7 5,16 55 0,-25-104-4,20 45-1,-2-2 0,4-9 0,3-5 0,1-1 5,0-7 0,2-5 1,2-12 4,3-3-1,4-5 1,2-9-2,5-3-8,5-5 7,7-5-7,3-2 5,49 8-5,14 8 1,4 6 4,-50-17-5,0-11-1,5 2 0,8-9-1,7-2 1,7-5 1,-14-5-1,-8 4 1,1 7 0,-4 1 5,2 9-6,2 0 1,7 9 0,0-8 8,1-1-8,9 0 1,5-6-1,2-10 0,-7-6 7,-5-6-8,-1 2 8,-4 5-8,-2 1 0,1 9 1,-1 1 1,-5 6-1,10 5-1,-3-7-1,1 6 1,-4-7 0,-10-2-1,-50-4 1,-1-3 0,-2-3 0,39 1 6,-3-7-6,-3-5 0,-4-6 0,2-9 1,3-1 0,0-5 0,7 3-1,-2 2 0,1 4 0,-2 4-2,-5 3 1,0 0 1,-9 4-1,-4 1 1,-11 3-8,-7 3 7,-4-4-10,-4 2 2,0-1 0,1-1-4,2-2-1,-2 1 5,6-1 0,-1 0 9,1-2-6,6 1 5,-5-3-6,2 2-4,-3-2 10,-4-1 0,-4 1 1,-2 0 1,0-1 0,-3 0-1,2-2 2,-3 2-1,2-3 1,0-5-1,1-2 6,4-7-7,-1 0 0,-3 2 0,1 1 0,2 3 0,-4 1-1,-2 7 0,-8 9 1,-5 3 1,-2-1 8,1-3-8,1-2-1,5-6 0,-1-1 0,1-2-20,3-2-13,-5 5 9,6-3 17,-1 1 6,2 1 0,2 4 0,1-3 1,-3 1-1,3 3 1,1-8-1,3 1 0,2-5 0,6-5 1,0 0-1,4-1 1,0 1 0,-3 2 0,0 0 1,-7 3 11,-6 0 27,-4 1 12,-4 0-24,-1-1-18,0 1-8,3-5-1,2-4 0,3-2 0,3-6-1,2-2-5,-1-4 6,6-2 0,-2-1 1,3-3 12,-5 0 10,-1 0-4,-4 1-10,-4 0-1,-4-4-2,-6-2-6,-7-2 0,-7-8 1,-11 6-2,-6 3 1,-7 4 0,-7 7 6,1 2 6,4-2 8,-4 2 16,1-6-5,-6-8-20,0-7 1,-9-5-11,2 5 1,-8 2-2,-8 10 0,-5 11-1,-52-3 0,-14 19 0,94 26 0,3 3 1,-32-7 0,11-5 2,6-1-1,-1-5 7,-3-5-2,-5-4 1,-8-4 1,-4-1-7,-51-22 0,-22-2-1,-2 1 0,55 17 0,11-10-1,41 26 0,0 1-5,4 2 0,-36-26 5,5-2 0,3 2 0,4-2 0,-2-2 0,-3 5 1,-6-5-1,-8 4-9,-55-25-2,-10 3 1,107 48 5,5 3 5,-33-21 0,11 6 0,6 5-7,-2 5 7,-4-1-1,-7 3 1,-6-3-1,-8 0 1,-6 0 1,-47-19-1,-13 0 1,-5 1 0,59 24 0,49 10-8,1 5 2,4 1 6,-35-6-1,0 3 0,4-4 0,-3 1 1,-6-4 0,-51-9 0,-13-3 0,97 20-1,5 3 1,-36-7-1,5 6 1,9 4 0,4 2-6,2 2 0,-1-3-2,-2 2-7,0 1 9,-4-4 5,1 6 0,-2-2-5,-5 2-1,1 1 1,2 1 5,7-4 0,7 0 1,3-2 0,1 2 0,0-4 0,1 3 0,-3 1-1,3 6-1,-10 0 1,-2 6 1,-8 6-1,-3 2 0,5 5 0,2 1 0,9 4-8,4 1 0,4 3 1,8 0 1,5-2-1,0 0 7,1 5 0,-4 4-1,-9 6 2,-6 5 0,-5 0 1,8 3-1,2 0-1,6-2 1,2 2 0,3-7 0,10-1-1,0-2 0,7-1 0,2 2 0,-5 7-10,4 12-11,-3 7-10,-3 6-23,3-1-7,-1-7-1,4-12-1,1-10-41,8-13-111,6-6-132,51-14-302</inkml:trace>
  <inkml:trace contextRef="#ctx0" brushRef="#br0" timeOffset="396309">29363 4167 1666,'-15'-6'169,"0"6"-70,-11-4-70,5 14-11,9-1 34,4-5 28,8-2-31,13-4-49,19-5 54,29-15 27,83-23-11,67-27-20,8-12-26,-73 36-24,-9 3 1,-16 0 0,-13 3-1,-8-2 1,-8 13 0,-56 14 0,-5 5 1,-8 5 4,17-11-6,-19 13-1,-17 5-23,-10 11 15,-16 26 9,-20 22 14,-68 90-4,-74 77-4,-62 77-5,55-38 0,8-1-1,20-47 0,23-43 6,37-52 6,68-87 20,9-11 23,10-7 8,-18 11-4,18-21 11,11-24-8,11-34-50,21-79-12,33-79-1,23-46 0,-22 32-21,-8-9-29,-6 26 0,-11 26 18,-11 11 3,-12 40 19,-15 29 10,-1 58 1,0 7 1,2 8 5,-4-28 0,2 20 2,3 13-8,2 8 0,4 14-15,9 7-4,12 16 4,12 14 4,4 19 10,3 24 0,19 66 1,-1 44 1,-11 40-1,-22-56 1,-7 22-1,-2 13 0,-6-35 1,-2-20-1,-6-24 1,-4-30 0,-2-65 1,-4-7-1,1-15 0,-2 23 10,0-23 23,-4-11 35,-10-15-12,-8-19-37,-14-23-14,-15-27-6,-40-80 1,-21-35-1,-21-33 1,29 78-1,-6 32 0,9 23 1,11 28-1,54 42 0,6-1 0,3 7 1,-26-24-1,18 13-1,12 9-17,15 14-28,15 9-97,16 12-35,23 14 37,23 15-242,80 26-219,134-21-332</inkml:trace>
  <inkml:trace contextRef="#ctx0" brushRef="#br0" timeOffset="397187">31077 3860 1862,'4'-20'252,"2"5"-134,6-25-85,2 6-21,8-7-10,12-2 7,17 1-9,64-30 0,55 3 0,7 19 1,-72 25 1,-9 14-2,-59 11 1,-3 4 0,-10-4-1,22 7-6,-18 4-26,-22 6-23,-12 10 25,-11 11 30,-10 11 15,-12 21-5,-8 15-2,-34 73 1,-21 47-8,-22 69 7,21-42-8,-19 24 16,4-57-1,9-25 2,15-35 10,57-92 9,7-12 7,8-10 14,-16 20-4,21-26 8,11-21 41,7-26-7,5-32-71,16-90-24,20-88 0,13-92-6,-19 49-33,3 7-30,-9 8 20,-6 10 20,-11 51 17,-9 60 11,-10 13 1,-5 21 0,6 67 2,1 9 5,0 9 1,-4-25-8,5 21 1,3 15-1,7 15-18,11 12 0,17 26 5,15 30 4,47 87 3,19 53 5,-18 3 0,-49-62 1,-4 5 0,-16 6 0,-5 11 0,-15 2 0,-9 24 0,0 19-8,-5-19-1,-2-23-3,4-35-1,3-98-8,0-19 19,2-7 2,-2 11 0,0-20 78,-5-27 80,-6-27-83,-19-80-35,-30-65-5,-45-50-8,2 56-21,-7 13-5,-2 34 8,7 23-8,-3 22 0,8 24 1,7 19-2,61 36-2,3 5-7,10 6 8,-23-8-7,18 11-14,15 4-32,11 2-62,9 9 29,14 9 36,17 5-7,11 4-56,20 3-116,46 27-311,66 6-379</inkml:trace>
  <inkml:trace contextRef="#ctx0" brushRef="#br0" timeOffset="398043">32163 4012 1750,'18'-30'124,"4"-6"-124,22-33-31,16-8 31,11 2 37,49-32 34,25 16-17,-3 21-5,-103 56-11,-5 2-20,-9 1-11,29-4-6,-17 5-1,-11 9 0,-11 9-16,-7 6-5,-4 13 12,-8 12 9,-6 19 16,-10 23-2,-20 71-7,-24 39 8,-14 36-1,13-61 5,-6 41 2,-4 11-9,-1-30 2,4-13 2,5-18-2,10-28 2,36-90 7,8-11 11,6-14 11,-7 17 14,11-28 61,6-24 42,5-31-99,12-76-45,6-70-11,-9-54-6,-14 10-1,-6-19-6,-7-6-21,-3-15-19,6 41 16,-7 63 12,-7 42 17,5 11 1,6 81 0,3 10 0,4 8 0,-6-21 1,5 23-1,4 12-15,9 14-42,15 22 6,16 25 35,15 26 7,45 75 3,1 21 5,-20 32 1,-40-51-1,-12 12 0,-14 10 0,-7-6 1,-11 9-9,1-9-8,5-26-1,5-36 8,-3-66 2,-4-1 8,0-5 0,3 26 2,-6-16-1,-1-22 16,-5-11 56,-9-15 28,-9-14-16,-17-15-16,-15-22-15,-8-13-22,-9-31-7,-44-89-10,5-68-9,5 6-5,37 109 5,4 32-6,37 69 0,3 7-1,3 11-5,-20-18-18,10 19-15,12 17-34,12 16-67,5 18-4,9 11 38,7 18-49,7 5-310,43 85-293</inkml:trace>
  <inkml:trace contextRef="#ctx0" brushRef="#br0" timeOffset="427377">17153 7956 712,'-4'0'81,"3"-2"-52,-5 1 38,0-2 77,3 2 51,-1-1-42,-1-1-36,1 0-3,-3 3 21,0 0 36,0 0-42,0 0-24,3-2-25,2 2-11,2 0-39,0 0 33,0 2-27,0 2-23,2 0-11,4 4-1,5 2 15,7 2 10,6-2 5,1-5 2,6-1-9,6-6-4,7-1-7,5-6-4,4 0-1,2 1-7,-2-2 0,-4 3 0,-1 1 1,0-8 10,-5-1 0,-5 0-12,-12 4 2,-10 3-1,-8 4 7,-6 4-7,-2 0 14,-3 0 9,-4-6 12,-4 2-18,-8-10-17,-5-9 1,-6-1-1,-3-5-1,3-1 1,-2 1-1,2 1 0,2 5 0,5 6 0,6 2-1,4 5 0,7 3 1,2 3-1,3 4-1,1-2-4,0 2 0,1 3-4,4 4-5,7 0 13,6 5 1,6 4-1,4 4 2,2-1-1,-2 1 1,2 2 1,-2-1-1,-5 0 0,-1-2 0,-4 0 0,-6 2 0,-4 1 0,-4 3 0,-2-3 0,-5 1 2,-4 2 4,-9 2-5,-6-2 5,-6 6-6,-5-3-34,5-9-61,8-4-38,13-11-65,44-48-585</inkml:trace>
  <inkml:trace contextRef="#ctx0" brushRef="#br0" timeOffset="428165">19015 7812 1192,'-6'0'294,"-1"0"-26,0 0-31,2 0-79,5 3-79,5 0-53,9 4-8,6-2 31,15 0-4,15-2-12,14-7 54,53-14-25,8-9-22,-82 19-10,-7-2-6,39-5-16,-10 3-7,-7 4 0,-11 4 0,-8 1-1,-11-4 0,-10 3 1,-7 2 0,-5-3 5,-5 4 0,-1-1 10,-4-2 25,0-6-11,-9-7-23,-6 1-5,-8-5-2,-11 3-1,-7 6 0,-4 2 0,1 6-7,-2 0 8,5 4-2,9 0 1,10 0 0,11 0 0,7 0 0,8 0-9,11 0-8,8 0 9,15 3 9,9 1 0,10 5 0,-2 5-1,2 3 0,-7 3 0,-5 1 0,-8-1 0,-4-2-1,-5-2 1,-10 1 1,-6-5-1,-2 6 0,-4-3 1,-10 11 1,-5 5 6,-10 6-1,-5 3-5,-6-3-1,1-6-22,3-11-51,12-6-55,6-7-88,14-22-650</inkml:trace>
  <inkml:trace contextRef="#ctx0" brushRef="#br0" timeOffset="428991">20757 7751 1342,'-9'-4'366,"1"1"-180,-8-3-25,5 2-46,4 0-10,6 3-34,1 2-49,10 1-21,7 2 5,11 4 18,10 3 18,9-3-6,3 3-6,4-4-3,8-3-8,9 0-11,2-3-7,6 2 5,-1-3-6,-3-4 2,-10-2-1,-9-3 1,-6-2 4,-12-1-5,-12-1 11,-3 3 10,-13 0 4,-7 3-5,-3 6 6,-4-3 15,-4-3-18,-2-3-15,-11-5-8,-2-2-1,-5 0 0,-11-1 0,-3-2 0,-5 1 0,-6 1 0,6 0 0,-2 7 0,13 3 0,4 2 0,11 2-1,11 4 0,7 0-6,6 4-8,5 6-3,11 8 16,9 9 1,11 4 1,9 5 0,1 1 0,-3-2 0,-1-1 1,-2-7-1,-5-2 0,-8-1 0,-1-3 0,-8-7 0,-6 4-1,-6-3 1,-3-1 0,-4 0 0,-4-2 0,-2 4 15,-8 1 9,-8 5-12,-5-3-10,-8 2-2,-4 4-37,-6 1-95,-5 6-129,-66 33-854</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28:44.999"/>
    </inkml:context>
    <inkml:brush xml:id="br0">
      <inkml:brushProperty name="width" value="0.05292" units="cm"/>
      <inkml:brushProperty name="height" value="0.05292" units="cm"/>
      <inkml:brushProperty name="color" value="#FF0000"/>
    </inkml:brush>
  </inkml:definitions>
  <inkml:trace contextRef="#ctx0" brushRef="#br0">4350 7290 1025,'-3'-6'300,"2"1"-46,-5-11-10,1 6-25,0-2-78,0 1-52,2 7-43,1 4-43,5 4-3,4 5-10,5 3 8,8 0 2,1 5 0,3-3 0,-4-3-1,-4-4-8,-2 1-49,-8 10-124,-9 4-160,-40 75-340</inkml:trace>
  <inkml:trace contextRef="#ctx0" brushRef="#br0" timeOffset="185">4295 7671 1330,'0'-4'283,"0"-4"-74,-3-7-61,6 0-17,4-2-47,1 4-61,12 3-23,3 5-12,9 10-36,-1 8-85,-6 16-95,-6 7 4,-13 13-50,-15 18-5,-80 133-217</inkml:trace>
  <inkml:trace contextRef="#ctx0" brushRef="#br0" timeOffset="368">4242 8205 1130,'2'-6'350,"2"-3"-200,0-8-48,5 5 61,5-3-41,2 4-68,5 5-35,8 1-10,4 5-8,0-2-1,1 0 0,5-6-66,-2-6-79,4-15-112,62-101-457</inkml:trace>
  <inkml:trace contextRef="#ctx0" brushRef="#br0" timeOffset="579">4953 7084 1036,'-3'-7'700,"1"4"-510,-5-1-94,6 7-48,-2 8-22,-2 5-13,1 18-7,-4 13-6,-5 16-21,-4 9-87,-10 13-67,-3 0-110,-6-4-39,7-19 18,-19-1-65</inkml:trace>
  <inkml:trace contextRef="#ctx0" brushRef="#br0" timeOffset="800">4975 7249 151,'15'-19'823,"4"5"-664,16-13-50,-7 9 28,-5 10-5,-4 12-17,-3 3-35,-1 9-35,4 6-24,-2 7-20,1 1 0,-4 4 17,-3 0-7,-8 2 23,-13 0 38,-10 0 18,-17 13-18,-15 6-42,-14 16-30,-59 48-36,-19 26-283,9-21-402</inkml:trace>
  <inkml:trace contextRef="#ctx0" brushRef="#br0" timeOffset="1020">4959 7532 1206,'23'-20'193,"4"7"-121,24-15 33,6 14 42,7 20-25,7 8 14,3 9-34,2 8-54,-2-2-24,-7-6-12,-13-7-1,-15-7-5,-14-3-5,-11-5 10,-14-1-11,-15-1-145,-92 12-530</inkml:trace>
  <inkml:trace contextRef="#ctx0" brushRef="#br0" timeOffset="1410">5044 7916 1652,'0'6'202,"0"2"-176,-2 12 44,4 7 52,-1 6-41,4 6-48,3-2-21,3 2-12,2-9-5,0-8-58,-2-13-44,5-12 22,0-17 29,-1-19-44,9-16-22,-4-21 31,7-9 44,4-1 47,7 8 2,3 23 11,3 16 32,-2 20 5,3 23 17,-2 18 28,-6 17-1,-7 15 29,-8 2-30,-13-1-28,-9 0-14,-12-8 9,-15 0 0,-19 0-20,-19 2-14,-61 25-20,87-58-6,-39 16-8,18-20-45,21-16-55,17-20-405,12-111-819</inkml:trace>
  <inkml:trace contextRef="#ctx0" brushRef="#br0" timeOffset="1777">6268 6908 1405,'-2'4'338,"-3"2"-188,-4 12-57,-6 11 13,-10 11-29,-5 8-23,-7 3-12,-8 4-15,-8 4-17,-9 6-4,-3 2-6,0 1-20,2 1-51,16-5-121,12-10-293,6 4-196</inkml:trace>
  <inkml:trace contextRef="#ctx0" brushRef="#br0" timeOffset="1952">6145 7200 1556,'17'-4'297,"5"0"-164,12 1-1,0 6-37,-3 6-38,-4 5-11,6-3-19,5 4-16,3-5-11,-3-5-9,-4-1-36,-6-4-83,-10-3-239,-18-20-458</inkml:trace>
  <inkml:trace contextRef="#ctx0" brushRef="#br0" timeOffset="2192">6197 7329 1312,'-17'20'210,"3"-2"-163,-14 17-26,5 6 57,10 2 45,10 7 6,9 9-29,10 9-37,8 10-1,-3 10 10,1-5-29,-3-5-20,-1-18-2,0-16-11,4-13-10,0-9 0,6-8-12,2-10-20,2-14-17,4-10-80,2-16-140,53-100-356</inkml:trace>
  <inkml:trace contextRef="#ctx0" brushRef="#br0" timeOffset="2350">6491 7661 1276,'-24'9'307,"2"6"-137,-28 14-19,-5 12-19,-1 6-33,-3 4-37,-2 0-40,3-1-13,2-2-9,9-8-60,17-9-139,17-3-438</inkml:trace>
  <inkml:trace contextRef="#ctx0" brushRef="#br0" timeOffset="2784">6991 6892 1542,'0'0'283,"0"0"-202,0 3-1,0-3 43,3 0-63,3 1-44,6-1-7,3 3-8,-2 0 1,0 5-2,-1 4 1,-7 6-1,1 3 9,-3-2 3,-2-3-4,2-6-1,-1-4-5,-1 0-1,2-6 5,1 4-5,1-4 0,4 0 0,-3 3 5,-3 0-6,0-3 0,-1 1 0,-1 2 0,0 1 0,1-2 1,0 0 0,-4-1 0,2-1-1,0-1-13,0-1-17,0 0-18,2-2-82,-1 0-125,6-30-473</inkml:trace>
  <inkml:trace contextRef="#ctx0" brushRef="#br0" timeOffset="3211">7437 6773 1750,'0'-2'246,"-1"4"-197,-2 2-35,0 6 4,-2 15 15,2 1-14,1 1-5,2-1-7,2-3 2,-4-1-3,-2-3 3,-7-1-1,-6 1-8,-16 7-24,-15 0-128,-11 7-160,-12 5-178,-91 39-49</inkml:trace>
  <inkml:trace contextRef="#ctx0" brushRef="#br0" timeOffset="3429">6904 7212 1069,'0'0'291,"0"0"-78,0 3-51,0-3-28,0 3-53,4 4-57,8-4 18,10 3 1,9-1 40,12-9-28,6-1-25,5-3-18,3-2-6,-2-3-4,8-1-1,-8-1-1,-7 0-14,-9 1-54,-12 7-139,-7 2-274,-24 2-328</inkml:trace>
  <inkml:trace contextRef="#ctx0" brushRef="#br0" timeOffset="4053">7100 7290 1522,'-3'0'281,"1"0"-172,-4-1 4,6 1 2,2-3-68,-1 6-47,2 0-17,0 5 17,1 4 10,-2 7-10,-8 7-13,-3 6 5,-10-1 1,-1 0-14,0 2-26,0-5 11,4-4-18,8-9-12,7-6-64,7-9-76,6-9 206,7 1 33,3-3 8,-5 1 20,1 4 20,-8 4-7,-6 4-19,0 2-32,-4 8 16,-5 6 7,-4 9-11,-13 18-19,-8 7-16,-7 12-1,-4 9-10,1-1 5,7-6 6,8-17 0,10-19 2,9-17 4,5-9 6,2-8-12,7-8-10,8-2 9,6-12 1,8-10-50,9-5-28,3-1 50,-4 4 17,-6 10 11,-7 7 14,-11 9 41,-5 8-2,-5 4-34,-4 7-8,0 4 14,6 4 34,0 10-7,4 1-13,1 6-10,5 3-11,-2-3-6,0 1-6,0-10-6,-6-7 1,0-6-1,-5-4-7,-1-5-53,4-5-120,0-7-275,18-68-700</inkml:trace>
  <inkml:trace contextRef="#ctx0" brushRef="#br0" timeOffset="4631">7593 7245 1052,'-3'0'868,"1"0"-667,-2 0-114,-1 8-30,-4 2-18,-1 11-30,-3 7-8,1 6 0,-6 6 0,-1 5-1,0 1-33,-1-1-15,1-7-6,9-14-13,2-8 34,8-11 3,9-14-27,10-4 57,7-7 16,9-4-10,1 1-5,-3 7 0,-6 12 0,-9 8 0,-8 12-1,-14 14 69,-7 15-10,-12 11-28,-12 15-2,-5 7-16,1-4-7,2-10 0,13-14-4,10-18-1,3-10-1,11-15-7,4-3-24,11-4-3,9-7 33,8-7-11,9-8-47,2-9-53,2-3-76,1-7-95,0-4-288,53-88 219,-72 88 25,-24 33 327,1 6 452,-4 2-76,3-4 134,-6 11-239,-1 6-119,4 6-79,0 7 14,3 10-6,4-4-28,0 2-23,3-1-17,0-5-5,-2 4-8,3-5-13,-2-3-21,-1 0-92,-3-5-322,-24 11-331</inkml:trace>
  <inkml:trace contextRef="#ctx0" brushRef="#br0" timeOffset="6336">5904 6957 726,'-1'-2'321,"-2"-2"-102,0 0-42,1 4-10,0 0-17,-1 3-71,2 2-47,-1 1-32,-1 7 0,-3 7 8,-6 8-7,-3 5 0,-10 4 7,-7 3-2,2-2-6,-4-4 0,1-8-36,5-3-24,6-9-158,6-6-88,-6-8-168</inkml:trace>
  <inkml:trace contextRef="#ctx0" brushRef="#br0" timeOffset="6561">5680 7186 493,'0'-1'254,"1"1"-127,-1 0-61,3 1 45,0 7 2,4 6 34,3 6-18,4 8-44,3 6-29,2 4-4,2 9-11,-4 0-26,1 5-8,-4 6-6,-6 10 26,-1 12-21,-7 10-6,-2 7-90,-3-4 0,-1 1-120,0-4-147,-2 104-175</inkml:trace>
  <inkml:trace contextRef="#ctx0" brushRef="#br0" timeOffset="8215">4865 9401 1288,'-2'0'115,"2"0"-115,-2 1-181,2 2-91,10 14-209</inkml:trace>
  <inkml:trace contextRef="#ctx0" brushRef="#br0" timeOffset="10977">4018 7186 1190,'-2'-1'213,"1"2"-84,-4 2-35,0-2 1,-1 8-16,-7 7-58,-2 13-19,-7 11-2,-10 17 1,-3 8-1,-5 9 1,-5 6 5,3-5-6,1 0 0,10 0 0,5-7-6,10-6-56,10-14-77,12-5 32,8-7 29,1-3 39,8-6 33,-2 0 6,-3-5 1,0 4 7,-6 3-7,1 7 13,-5 13 14,-3 14-1,-2 13-27,-5 69-13,-7 30-91,-4 15-29,2-45 73,4-4 58,1-7 2,0-3 33,-2-26 44,8-61 26,-2-3-41,2 0-29,-1 39-18,0 1-15,1 0-33,1 0-75,0-1-252,3 82-249</inkml:trace>
  <inkml:trace contextRef="#ctx0" brushRef="#br0" timeOffset="11601">4518 9346 665,'-7'-2'864,"4"-3"-772,-4 1-92,5 1-101,2 3 1,2 3-20,-1 1-337,-2 30-140</inkml:trace>
  <inkml:trace contextRef="#ctx0" brushRef="#br0" timeOffset="12585">4735 9045 1291,'0'0'348,"-2"4"-180,2-4-156,0 8-3,3 1 27,6 9 53,2 0-40,2 5-28,1-7-12,0-2-8,-6-6 0,-2-1-1,-1 0-6,-5-5-67,-5 0-61,-7 6-92,-70 25-432</inkml:trace>
  <inkml:trace contextRef="#ctx0" brushRef="#br0" timeOffset="12859">4344 9294 1253,'-6'2'255,"3"-2"-86,-3 0-50,6 1-22,4 2-47,5 6-43,14 0 35,11 3 17,18-1-11,8-7-8,13-5-2,1-11 11,3-4-8,-7-4-16,-6 1-7,-5-2-10,-9 6-7,-2 0-1,-2 7 0,-6 5-27,-5 3-51,-5 3-104,-8 1-149,-9 0-52,-19-2-193</inkml:trace>
  <inkml:trace contextRef="#ctx0" brushRef="#br0" timeOffset="13125">4427 9450 765,'-3'0'283,"6"0"-161,-1 0-68,4 1 72,5 5 33,2 8-6,-3 5 1,1 3-46,-2 10-22,-8 7-14,-8 6-24,-7 14-26,-4 8-8,-13 5-8,3 6-6,-4 5-25,4-10-52,6-9-110,7-15-97,11-23-253,11-44-265</inkml:trace>
  <inkml:trace contextRef="#ctx0" brushRef="#br0" timeOffset="13395">4642 9673 1528,'-4'12'216,"-3"-3"-170,-2 19-31,3 1 11,6 5-5,9-1-20,14-3 13,18-14 32,6-13 46,7-10 8,-3-5-35,-8-10-10,-4 0-23,-4 2-20,-3-1-12,-2-1-8,-2 7-89,-6 7-211,-5 0-210,-15 6-408</inkml:trace>
  <inkml:trace contextRef="#ctx0" brushRef="#br0" timeOffset="13635">4877 9612 1337,'-4'4'267,"0"6"-189,-8 13-15,-4 17 51,-6 7-6,2 11-35,-5 8-38,0 4-7,-4-3-7,-1 3 2,1-5-10,-4-10-7,1 2-6,1-2-51,6-10-99,5-9-138,11-13-303,16-33-295</inkml:trace>
  <inkml:trace contextRef="#ctx0" brushRef="#br0" timeOffset="13850">4895 9954 884,'2'-3'286,"-2"5"-158,4-2-101,-6 18 108,-1 15 114,0 13-65,0 14-79,3 10-46,6-2-14,8-10-30,5-13-15,8-19-2,-1-12 2,6-14 9,0-14-9,3-9-6,-4-16-159,2-3-154,-5-10-173,8-79-35</inkml:trace>
  <inkml:trace contextRef="#ctx0" brushRef="#br0" timeOffset="14009">5193 10028 548,'-10'10'355,"1"-3"-52,-15 17-78,-1 12-39,-7 9 3,-3 14-51,-1 2-43,2 1-46,0-7-28,1-10-10,5-10-5,0-6-6,4-9-13,0-8-63,4-8-107,2-11-156,-10-64-456</inkml:trace>
  <inkml:trace contextRef="#ctx0" brushRef="#br0" timeOffset="14181">5021 9595 1284,'0'-11'252,"1"4"-120,-1-4-82,2 8-50,2 6-17,7 4-20,4 10 35,4 3-86,7 2-167,44 26-316</inkml:trace>
  <inkml:trace contextRef="#ctx0" brushRef="#br0" timeOffset="14542">5570 9666 1179,'7'-1'258,"10"-3"-193,10-8-26,9-1 64,6-1-32,4-2-25,9 3-4,4 3-16,1-3-19,-6 3-6,-10 1 13,-16 4 10,-12 3 16,-10 6 8,-7 13 47,-7 17 10,-3 22-50,0 21-35,0 13-13,1 6-6,2 2 7,4-5-8,0-15 1,-1-21 0,2-20-1,0-15-21,0-16-33,-1-15-81,-1-21-434,-15-138-371</inkml:trace>
  <inkml:trace contextRef="#ctx0" brushRef="#br0" timeOffset="14776">5949 9273 1584,'-6'2'352,"-1"0"-167,-6 4-41,1 5-45,1 5-53,1 9-29,4 13-16,0 14 5,1 14-5,-2 12 5,-2 2-5,-5 12 1,-9 2-2,-7 3-8,0-9-28,2-14-45,2-17-65,11-14-163,9-19-249,15-21-356</inkml:trace>
  <inkml:trace contextRef="#ctx0" brushRef="#br0" timeOffset="15205">6276 9616 1577,'2'6'223,"1"4"-215,0 13-8,0 16 75,0 16-15,2 2-38,0 2-13,5-2-9,-1-18-8,-7-10-1,0-14 9,-4-14 15,0-14-15,-2-19-31,4-17-95,6-18-96,12-11-147,10 5 156,6 11 213,10 14 106,9 12 173,3 10-12,5 8-79,-10 5-13,-11 9-23,-9 14-71,-15 9-42,-5 15 3,-10 15-6,-9 17-18,-10 7-8,-11 5-4,-5-7-5,-4-9 0,-2-21-1,0-19-1,-3-18-6,-2-23-2,-1-18-3,-2-19-18,2-13-39,9-3-65,10 2-85,10 12-88,36-38-283</inkml:trace>
  <inkml:trace contextRef="#ctx0" brushRef="#br0" timeOffset="15534">6977 9155 1512,'-2'0'507,"2"0"-394,0 1-40,0-1 7,7 3-49,8-2-13,17-2 2,22-5-11,66-18 6,33-19-2,-109 28-11,-7 3 4,39-15 1,-15 5-7,-12 5 1,-18 4-1,-14 6-23,-12 4-19,-7 4-21,-8 5-99,-7 4-198,-1 3-248,-43 19-4</inkml:trace>
  <inkml:trace contextRef="#ctx0" brushRef="#br0" timeOffset="15961">7086 9349 880,'-1'-3'627,"-1"2"-369,-1 0 16,3 1-76,0 1-109,0 4-89,6 6-3,8 15 1,8 7 1,6 7-5,8-5 5,3-10-29,1-10-30,1-15 7,3-17-23,0-17-88,-1-12-121,0-15-263,51-90-397</inkml:trace>
  <inkml:trace contextRef="#ctx0" brushRef="#br0" timeOffset="16300">7629 9249 593,'-4'18'492,"-6"2"-169,-4 21-26,-7 2-2,-4-4-73,-5-1-75,-2-9-81,-2 3-45,-6-3-21,-9-2-54,-8 4-63,2 1-46,7-1-19,11-5 43,8-7 77,13-5 62,9-6 17,5-6 134,2-5-40,9-8-79,9-7 28,10-5-21,13-1-6,8 1-18,6 6-5,3 4 4,-5 7-13,-7 3 0,-5 7-1,-5 4 1,-5-1-7,-8 1 6,-2 0-47,-9-8-44,-5 3-16,-2-2-65,-3 1-35,-2-2-21,-4-2-54,-21-22-501</inkml:trace>
  <inkml:trace contextRef="#ctx0" brushRef="#br0" timeOffset="16742">7061 8860 171,'-8'-5'539,"1"4"-310,-3-3 34,1 4-13,1 1-16,4 2-25,2-2-73,1-1-44,4 0-56,3 0-36,11 5 0,10-2 33,15 0 23,12 4-5,3-3-20,2-1-16,1 3-1,-6-5-7,-8-1-7,-7-1-6,-7-5-33,-8-1-29,-7 3-86,-8-4-202,-5-2-115,-25-19-77</inkml:trace>
  <inkml:trace contextRef="#ctx0" brushRef="#br0" timeOffset="16948">7167 8647 1248,'-2'6'235,"1"4"-157,-2 14 8,4 9 22,4 4-32,5 4-55,10-7-6,-1 3-15,6-6-138,2-5-159,37-8-384</inkml:trace>
  <inkml:trace contextRef="#ctx0" brushRef="#br0" timeOffset="17118">7521 8615 1241,'-4'1'325,"1"5"-196,-4 0-45,-2 11 8,3 8-53,0 3-38,3 6-1,-4 5-4,-2 0-86,-5 5-92,-13 4-188,-53 68-253</inkml:trace>
  <inkml:trace contextRef="#ctx0" brushRef="#br0" timeOffset="17380">7334 9010 268,'0'1'1105,"-2"-1"-859,4 7-164,1 11 59,2 12 54,3 19-78,3 13-54,3 10-31,0 3-17,0 7-6,2-1-3,-4 2-6,-3 2 6,1 1-6,-1 15 0,-5-1-54,2-1-2,-3-15-97,-1-12-136,-2-25 2,0-18-65,-4-13 65,-10-51-55</inkml:trace>
  <inkml:trace contextRef="#ctx0" brushRef="#br0" timeOffset="17616">7377 9657 1087,'0'0'361,"0"2"-181,-2 0 23,0 2 49,0 4-71,-4 12-59,-3 5-58,-5 12-17,-2 4-14,-6 8-18,-2 2-6,-6 2-3,-6 2-6,1-6-35,2-3-47,9-10-53,11-10-168,11-14-410,35-46-125</inkml:trace>
  <inkml:trace contextRef="#ctx0" brushRef="#br0" timeOffset="17787">7483 9741 1050,'22'-16'318,"-2"2"-113,22-4-20,-8 16-4,-1 13-22,-6 19-33,-3 5-31,-1 10-50,-3-2-26,0-5-13,-1-9-6,-2-9 0,2-5-34,-3-1-50,0-2-138,-2-1-389,7 19-352</inkml:trace>
  <inkml:trace contextRef="#ctx0" brushRef="#br0" timeOffset="35387">5250 13719 493,'-5'-8'116,"1"3"-116,-4-4-27,-2 3 27,-1 2 42,2-6 33,3 6 7,-1-4 61,3 1 5,-1-3 17,-1-3 9,-1-6-28,-1 2-20,4-5-44,1 9 7,3 3-25,0 6-29,-2 4-35,2 5-20,2 7 3,5 4 17,6 11 18,0 5-8,4 3-1,3-2-1,2 1-2,7-1 3,7 5-3,5 2 0,4-2-1,4 11-5,1-5-34,0-4 8,-2-8-5,-5-16-7,1-21 19,2-14 19,0-17 2,6-14-1,2-5 8,4-8-3,1 2-4,0 8-1,-9 14-1,-6 19-9,-10 16-3,-6 16-7,-1 17 18,-4 6 0,4 7 1,-1-4 0,-2-4 0,1-8 1,-2-7 9,2-3 5,1-1 2,-1 2-5,12-5-6,12 1 7,16-11-7,6-14 3,52-30-1,8-47 14,11-3-7,-102 66 24,-6 8 11,-7 11-23,27-6-27,-14 26 0,-10 23 2,-8 16 13,2 13-6,6 9-8,10 6 5,14 0-5,15-10 0,56 16 6,15-54-6,1-54 7,-52-14 1,-51 11 3,-3 8 0,1-2 6,36-16-9,-5 6-8,3 8 1,-1 3-2,1 7 1,0 2 0,-6 7-1,0 6 0,-3 4 1,-6 5-1,2-1 1,-3 3 1,-3 0-2,4-3 2,-2-9 7,9-8-3,6-13-5,49-30 11,12-22 1,3 2 4,-41 40-11,-6 11 1,3 10 2,1 11-9,-56 2 0,2 1 0,-1 2-1,36 9 2,4 0-1,3-3 4,3-3-3,43 6-1,10-5 1,-2 5 0,-23 15-1,-4-11-1,5-10 0,10-10 1,-12-5 1,-1-8-1,3-5 0,7-9 1,-1-8 0,6-9 7,-3 0-8,0 2 2,3 4-2,4 13 1,0 16-1,-19 16-1,-12 11-5,6 3 6,2 6 0,16 7 0,-1 3 0,-12-31 0,2-8 0,3-13 1,8-5 1,11-8-2,3 5 0,-17 10 1,6 11 0,-3 10 1,0 2-2,3 6 1,-3 0 0,-4 4 1,0-2-2,10-8 0,4-6-1,-14 1 0,-15-6 1,7 1 0,-7 4 1,4 4 0,-2 6-1,-6 3 1,0 7-1,-1-5 1,27 29-1,-5-21 0,4-14-2,-9-13 1,-14-15 1,12-7 0,3-4 1,6-7 0,4 0 0,-2 7 5,3 1-6,7 1 0,9 13 0,6 0 0,-16 9 0,1 6-1,3-3 0,6 0 1,0-3 1,-5-2-1,7-12 1,8-1-1,16-6 1,-13-7-1,10-9 0,10 7 1,10-3 0,9 17 0,6 10 3,22-20-4,-29-4 0,9 2 0,5-4 0,5 5 0,-1 5 1,9 9 0,-16-3 0,-7 8-1,0-13 2,-1 7 5,-4-4 4,21 22-10,-11-27 11,-20-7 6,-2-6 6,1-2-4,-15 5-2,-17 11-3,-10 0-14,-2 9 0,-15-1 0,-29 8 0,-49 4-1,-5 2 0,-4-2 1,27 0-1,-12 0 0,-11 2-17,-14 0-32,-12 0-38,-10 6-110,-46 51-345</inkml:trace>
  <inkml:trace contextRef="#ctx0" brushRef="#br0" timeOffset="50975">3898 15531 710,'-10'-10'194,"7"-1"-20,-10-12 36,-1-6-15,2-3 12,1 3-21,-2 3-77,5 7-34,-1 7-13,1 2-32,2 3-15,0-3-5,-4-6-8,2-6-1,-3-15-1,-2-17 14,-4-29-7,-15-74-6,-5-39 0,-5-14 20,20 89-14,-7 8 23,12 67-6,4-5-9,-3 5-6,-24-105 0,-8-7-8,1-33 1,17 44-2,-6-36 0,-8-28 8,-4-12-8,12 16 0,12 33 1,8 35 0,9 94 10,1 0 5,4 4-8,-10-38-7,5 5 1,2 3 4,3 0-6,-2-13 0,6-58 0,2-25-1,-2 124 0,4 4 1,1-34 0,3 15-1,-3 7 1,2 6-1,2 0 1,1-4-1,8-16 0,6-14 1,25-63-1,-29 89-1,19-45 1,2 14 0,-7 15-1,-6 24-4,-15 18 6,-5 14 0,-5 4 1,-2 5 0,0 1-1,0-5-1,6-6 1,2 0 0,5-6-1,1-3 0,3-3-15,-1 2-5,-3-1 7,0 6 1,-4 1 4,-2 5-3,-4-1 6,1 4 6,-2 0 0,-3 0 0,2 0 0,-3 1 1,1-1 1,-2 4-2,0 5 2,2-2-2,-2 6 0,-2-3 0,2 1 0,-2 2 0,1-3 20,-5 3-2,-5-3-11,-2 0-7,-8 7 0,-10-1-1,-5 4 1,-2 1-1,-3 3 1,7-7 1,5-1-1,10-3 0,3 0 1,9-6-1,1 3 0,2-2 0,-2-1-1,-1 1 1,1-2-1,2 3-17,4-2-6,0 3-34,2 3-61,6 0-40,9 1 93,9-1 27,8 2 8,6-5 14,1-3 16,-1 0 0,-7 3 0,-9 1-5,-2 4 5,-6 4 1,-3-3 1,0 2 1,-1 4 11,-3-1 10,1 3 4,3 4 9,-3 4 1,-3 1 11,0 4 0,-4 3 5,-3 3-14,-4 11-5,-3 4-17,-2 8-17,-1 4-69,-1 3-114,5-4-156,9 50-433</inkml:trace>
  <inkml:trace contextRef="#ctx0" brushRef="#br0" timeOffset="52440">4897 15597 875,'0'0'345,"0"0"-62,0 0-28,0 0-33,0 0-76,0 2-83,0-1-45,4 6-18,6 0 6,5 8 12,4 4-3,4 10-8,4 1-7,-4 1-19,5 1-36,-2-1-28,2 2-211,-3-3-85,-6-4-106,11-3-11</inkml:trace>
  <inkml:trace contextRef="#ctx0" brushRef="#br0" timeOffset="52897">5057 15476 1057,'0'0'321,"-1"3"-176,1-3-80,0 1 26,0 0 49,0 3-16,0 8-35,-2 7-22,0 15-19,-4 16-24,-2 15-13,-12 8-2,-3 12-9,-7 8-20,-17 60-85,31-106-87,-14 42-27,5-24 19,8-28 46,4-34 49,13-29-95,12-28 55,6-21 145,17-9 105,11-2 79,5 8 10,12 12-52,-5 22-2,2 13-17,1 9 3,-7 8-17,0 7-35,-4-2-29,-7 2-15,-3 1-21,-10 0-2,-7-2-7,-5-4-76,-8 3-113,-3 1-265,-27-50-116</inkml:trace>
  <inkml:trace contextRef="#ctx0" brushRef="#br0" timeOffset="53099">5317 15352 1297,'-10'17'262,"2"0"-139,-7 25-87,8 17 30,8 28 24,12 80 21,11 51-6,-1 20-51,-2-73-25,-5-20-19,0-28-1,-3-15-9,3 3-77,-15-61-151,-2-6-144,-27 81-335</inkml:trace>
  <inkml:trace contextRef="#ctx0" brushRef="#br0" timeOffset="53304">5024 16456 1293,'3'6'221,"6"-4"-188,3 8 4,10 3 125,7-7 38,8-3-35,6-12-42,7-12-53,6-10-40,4-9-28,3-11-2,-1-3-41,-5-7-100,-1-6-382,63-139-592</inkml:trace>
  <inkml:trace contextRef="#ctx0" brushRef="#br0" timeOffset="53693">5977 15097 1036,'-14'0'875,"0"3"-668,-15 11-104,-1 13-28,-6 25-48,-6 19-18,-28 78-9,9 35-7,21-11-62,36-142-48,8-6-66,0-6-48,6 13-1,9-20 47,6-20 55,11-21 87,7-13 43,5-10 1,1-9 41,2 2 126,-2 6-41,-4 18 11,-4 17-34,-4 17-29,-7 18 10,2 22 22,-2 26-16,-4 19-38,6 70-10,-29 18-5,-22 14-4,6-47-11,-9-11-13,-7-20-4,15-66 3,-2-2-9,-1-11-4,-13 23-40,2-21-50,-1-17-118,7-29-155,-20-130-337</inkml:trace>
  <inkml:trace contextRef="#ctx0" brushRef="#br0" timeOffset="53873">6172 15768 1510,'-2'3'462,"-2"7"-340,-10 16-26,-14 23-11,-15 29-29,-39 78-32,-13 30-11,11-7-13,60-138-9,7-13-58,4-12-49,-11 15-115,18-33-127,55-105-430</inkml:trace>
  <inkml:trace contextRef="#ctx0" brushRef="#br0" timeOffset="54029">6191 15986 945,'1'0'360,"1"4"-137,0 3 19,-6 16-31,0 13-61,-10 17-84,-2 9-36,-8 7-19,-8 1-11,-10 4-29,-12-3-157,-3-2-183,-107 65-502</inkml:trace>
  <inkml:trace contextRef="#ctx0" brushRef="#br0" timeOffset="54265">6809 15293 1760,'1'4'225,"5"-1"-210,3 6 3,-3-2 9,2 3-9,3-6-9,7-4-3,9-7 2,9-9-8,6-5-37,3 0-58,-8 4-369,-7 5 211,-2-5-119</inkml:trace>
  <inkml:trace contextRef="#ctx0" brushRef="#br0" timeOffset="54459">6952 15538 882,'-8'30'279,"6"-1"-68,-6 29-4,6 0 5,6-1-8,3-3-78,3 1-44,-1-2-38,2 0-22,-2-3-14,0-5-2,-5-2-6,-2 2-45,-7 7-78,-7 9-207,-9 6 7,-68 100-428</inkml:trace>
  <inkml:trace contextRef="#ctx0" brushRef="#br0" timeOffset="54841">6747 16332 794,'11'-37'321,"5"-6"-58,13-34-20,7 2 4,3 3-68,0 19-73,0 10-43,2 14-18,0 12-16,-3 12-19,-1 9-10,-12 8-32,-6 10-5,-12 19-35,-14 19-50,-16 23-83,-41 68 14,-41 19 32,-20-8 74,86-118 53,3-5 32,8-13 9,-29 29 27,17-19-4,19-19 29,12-11 56,11-10 0,13-10-43,13-6 34,17-11 30,17-8-30,10-6-11,4 2 4,0-2-37,-7 6-16,-8 3-28,-12 9-20,-10 9-23,-14 5-36,-6 4-47,-6 4-172,-3-1-317,14-37-252</inkml:trace>
  <inkml:trace contextRef="#ctx0" brushRef="#br0" timeOffset="55052">7527 15352 1522,'-2'-7'496,"2"4"-319,-3-5-83,3 12-38,0 0-23,3 12-12,4 12 10,4 17-5,1 11-11,1 11-15,-2 9-6,-5 7-68,-6 1-65,-5-2-139,-2-16-83,-1-21-89,-10-30 103</inkml:trace>
  <inkml:trace contextRef="#ctx0" brushRef="#br0" timeOffset="55532">7695 15340 1269,'25'-14'324,"-2"4"-119,29-5-49,3 14-9,2 12-33,1 6-30,1 11-36,-1 6-19,-2 0-20,-8 1-8,-11 1 1,-18-2-2,-13 6-21,-12 15 4,-16 12-13,-20 12-39,-19 11-66,-51 37-76,75-98-44,-34 24 34,11-31-88,15-26-72,9-25 38,12-15 343,12-10 195,12 1 139,11-2-26,13-4-53,7 1-17,14-2-31,4 10-60,4 5-58,-5 13-31,-9 15-32,-13 10-26,-13 21-5,-13 22-14,-13 30-29,-38 71-87,-39 24-33,55-114 63,9-6 79,-28 34 26,16-24 79,15-22 73,16-15 4,7-14-50,9-14-43,13-12-18,15-13-21,17-19-24,7-10-4,3-2-55,-6 5-89,-11 3-309,19-62-284</inkml:trace>
  <inkml:trace contextRef="#ctx0" brushRef="#br0" timeOffset="56135">7862 15719 1419,'-3'0'273,"0"0"-145,0-2-80,5 4-18,6 9-29,15 18 82,10 19 25,8 26-51,23 61-29,-17 30-2,-29 19 11,-17-68-4,-9-4-6,3-64-12,-1-6-7,0-8-8,-11 35 1,0-20-1,-7-19-24,-2-19-19,-6-16-70,-7-16-89,-3-13 47,9-6 44,8 0 48,15 5 63,13-1 3,13 1 69,15-5 39,12 2 27,13-7-22,2 8-26,1 3-36,-5 5-15,-15 13-21,-12 4-18,-12 12-19,-11 17-36,-14 22-16,-15 26-107,-46 80-137,-54 35-184,-39 5 178,53-66 129,10-24 192,10-22 42,53-53 151,6-6 41,14-6 71,-19 5 7,20-13-74,25-22-128,22-18-76,26-18 26,77-53 36,71-3-25,34 32 5,-102 48 10,-10 34-19,-17 12-35,-18 5-14,-50-3 3,-9 2-9,-2 2-12,18 10 0,-15 1-41,-20-2-23,-8-4-56,-8-1-117,-57 15-427</inkml:trace>
  <inkml:trace contextRef="#ctx0" brushRef="#br0" timeOffset="57431">8098 7167 511,'1'0'232,"1"7"-197,4 5-22,5 7 52,8 10 31,3 4 1,11 12-25,10 4-7,11 15-11,12 16-21,9 15-15,54 88-6,15 69 6,-3 54-8,-56-70 5,-7-8-13,-10-28 7,-20-32-2,-11-21-7,-21-35 1,-16-71-1,-5-8 60,-2-7 50,-16 29 1,-22-6-18,-58 33-38,-72 38-35,-74 39-8,57-35-12,29 1-1,34-17-18,32-37-16,67-45-101,-37 31-396</inkml:trace>
  <inkml:trace contextRef="#ctx0" brushRef="#br0" timeOffset="65378">9453 16060 833,'-6'-4'896,"2"2"-712,-6-2-184,9 8-16,2 4 16,6 6 47,1 0-3,3 1-19,2-3-14,2 0-10,-2-1-1,2 4-3,-3 14-177,-9 122-343</inkml:trace>
  <inkml:trace contextRef="#ctx0" brushRef="#br0" timeOffset="65582">9323 16936 1748,'0'0'239,"1"3"-161,5-2-78,5 7 51,6 2-1,5 2-10,6 2-19,6 2-18,1 1-3,2-5-67,3-2-220,48-9-471</inkml:trace>
  <inkml:trace contextRef="#ctx0" brushRef="#br0" timeOffset="65963">10904 14965 1116,'0'1'293,"-2"-1"-143,1 7 0,-2 1 25,-3 14 10,-4 7-77,-2 7-44,-3 3-22,0 0-22,-7 4-10,-5 4-4,-6 14-6,-10 16-44,-5 7-87,-1 8-235,3-7-147,-32 46-19</inkml:trace>
  <inkml:trace contextRef="#ctx0" brushRef="#br0" timeOffset="66145">10692 15352 877,'15'-21'219,"2"9"0,16-16-33,-2 16 4,-1 7-44,-3 10-61,-6 3-47,3 10-8,-4 0-11,1-1-19,-3 3-19,2-1-121,-1-5-118,2 3-277,25-17-267</inkml:trace>
  <inkml:trace contextRef="#ctx0" brushRef="#br0" timeOffset="66287">11232 15300 1277,'0'13'269,"0"2"-95,-3 17-6,3 13-62,3 2-70,-1 0-36,8-8-60,10-12-127,6-18-86,81-37-335</inkml:trace>
  <inkml:trace contextRef="#ctx0" brushRef="#br0" timeOffset="66445">11604 15170 1106,'-8'14'479,"0"3"-354,-8 18-80,2 10 39,0-2 13,2-6-40,2-1-39,-2-5-18,0 3-86,-6 7-227,-69 80-527</inkml:trace>
  <inkml:trace contextRef="#ctx0" brushRef="#br0" timeOffset="66678">10606 15886 1535,'0'-1'336,"0"1"-195,3-4-75,9 4 58,0 2-34,5 1-45,0 12-22,-1 14-11,-2 18 4,-6 11-16,-3 12-13,-8 1-53,-3-1-47,0-9-140,0-20-239,-9-12-140</inkml:trace>
  <inkml:trace contextRef="#ctx0" brushRef="#br0" timeOffset="66947">10851 15793 1017,'23'-8'250,"9"-2"-50,31-6 50,8 1-20,8 6-70,-4-1-61,1 6-33,-6 0-30,3 1-16,-2 2-10,-1-5-8,-7-1-1,-9-2 8,-14-1-7,-16 4 3,-16 5-5,-10 6-18,-8 16 2,-14 15 15,-15 19-31,-15 13-40,-11 3-33,-6-1-62,-1-8-52,0-4-27,2-10-233,-124 28-62</inkml:trace>
  <inkml:trace contextRef="#ctx0" brushRef="#br0" timeOffset="67181">10915 16317 730,'1'0'196,"6"0"-125,4 4 140,8-4 34,11-7-26,7-7-23,10-6-47,7-4-28,3-3-29,-3-1-28,-4 2-16,-4 1-25,-5 4-11,-7 5-3,-6 4-8,-8 2 5,-6 9-6,-4-2-1,-7 6-8,-3 0-9,-3 7-33,-7 7-40,-2 11-232,-8 8-56,-50 32-274</inkml:trace>
  <inkml:trace contextRef="#ctx0" brushRef="#br0" timeOffset="67381">11162 16040 1321,'0'6'347,"6"8"-223,2 17 49,-2 24 17,0 19-74,-3 13-34,-6 9-14,-3 2-10,-3-6-14,-8-1-22,-2-4-14,-7-4-8,0-5-50,-2-7-50,1-8-47,4-12-301,-13 2-188</inkml:trace>
  <inkml:trace contextRef="#ctx0" brushRef="#br0" timeOffset="67675">11282 16532 1053,'0'4'602,"4"-4"-524,5 4-27,6-2 137,8-8-44,9-4-54,10-9-30,8-7-17,7 1-8,-9 7-22,-6 10-1,-14 13 0,-10 8 2,-8 7 23,-10 19 17,-10 20-7,-8 20-17,-26 63-17,-16 23-12,-9 0-1,47-116-6,2-5-40,3-13-38,-16 28-33,7-21-93,8-24-131,-20-49-305</inkml:trace>
  <inkml:trace contextRef="#ctx0" brushRef="#br0" timeOffset="67863">11242 16824 1424,'4'-1'360,"7"-2"-211,14-1 7,15 5 19,11 6-13,9 8-57,5 8-21,2 10-28,0 11-34,-7 10-8,-9 8-14,-7 7-37,-10 4-81,-8-1-59,-6 0-350,2 59-623</inkml:trace>
  <inkml:trace contextRef="#ctx0" brushRef="#br0" timeOffset="68674">12496 15497 1190,'0'-2'478,"0"2"-225,-2 0-95,2 4-79,2 11-38,5 17 38,3 25 22,13 75-20,0 48-5,-10 34-13,-7-59-28,1-3-20,-1-17-5,-1-86-10,1-9 0,-1-7-63,9 32-43,-5-20-49,-1-17-300,-2-20-154,-16-72-119</inkml:trace>
  <inkml:trace contextRef="#ctx0" brushRef="#br0" timeOffset="69080">12621 15174 1860,'-3'0'257,"2"3"-179,-1-3-62,7 4 1,11-1 2,23-3 37,59-10-17,52-16-14,18-2-16,-59 1 12,-6 4 5,-12 8-14,-53 12-2,-4 3-8,-6 7-2,26 5 0,-17 21 0,-16 21 6,-15 18 1,-15 84 7,-16 49 13,-2 33 22,25-77-4,8 11-3,11 2-10,9-7-7,3-18-10,7-21-6,-9-11-9,-17-78-1,-4-7 1,-1-13 0,6 20 0,-8-21-17,-3-14-28,-10-8-12,-13-14-81,-14-15-93,-103-147-487</inkml:trace>
  <inkml:trace contextRef="#ctx0" brushRef="#br0" timeOffset="69297">12775 16045 1613,'-9'1'312,"5"1"-162,-7 2-57,17-6-30,23-2-6,24 0 44,72 0-34,51 12-31,1-8-16,-83-18-17,-54 7-3,-12 5-59,-9-2-52,20-5-105,-24 8-269,-60-5-180</inkml:trace>
  <inkml:trace contextRef="#ctx0" brushRef="#br0" timeOffset="69530">13040 15521 1391,'0'0'269,"-2"3"-103,2 5-85,4 25 116,5 26-1,5 83-64,-4 69-46,-19 44-10,-6-80-25,-2-14-27,1-38-12,8-75-12,2-12-34,2-12-35,-5 22-37,6-23-38,2-23-93,-1-22-137,1-15-312,-1-142 156</inkml:trace>
  <inkml:trace contextRef="#ctx0" brushRef="#br0" timeOffset="69681">13062 16411 656,'19'-10'333,"5"5"-16,19-2-1,8 9 7,5 10-98,1 11-87,0 3-35,-1 1-34,-9-5-45,-9 1-15,-11-5-9,-10-1-9,-10-1-66,-13 4-41,-13 15-113,-109 83-435</inkml:trace>
  <inkml:trace contextRef="#ctx0" brushRef="#br0" timeOffset="69914">12665 17003 1349,'-3'11'305,"5"0"-97,4 12-44,18-1 46,21-3-41,65-7-5,55-38-31,14-49-28,-72 19-28,-10-1-35,-56 39-26,-1 3-11,-2 3-5,37-10-123,-2 11-123,-4 7-33,-2-4-304,92-62-168</inkml:trace>
  <inkml:trace contextRef="#ctx0" brushRef="#br0" timeOffset="70139">14460 15452 1792,'2'7'298,"4"6"-211,9 14 5,11 5 31,15-1-33,10-9-23,15-13-5,9-21-29,2-10-14,2-17-19,-10-6-1,-8-7-73,-19 3-64,-17-1-36,-15 7-297,-39-53-476</inkml:trace>
  <inkml:trace contextRef="#ctx0" brushRef="#br0" timeOffset="70378">14455 15146 1524,'-12'-1'216,"4"-3"-138,-8 3-46,10 7 35,6 14 11,6 21 51,11 29-4,15 84-23,6 63-30,-13 25 0,-16-80 0,-3-7-32,3-20-23,0-25-10,-3-69-7,1-11-53,1-13-47,5 14-59,4-23-293,2-35 79,9-186-684</inkml:trace>
  <inkml:trace contextRef="#ctx0" brushRef="#br0" timeOffset="70597">14783 15093 1578,'2'21'134,"2"10"-68,4 34 82,11 77 34,0 44-40,8 35-34,-19-90-28,-4 5-10,-1-10-23,-3-9-25,-1-14-11,-1-58-11,1-10-14,1-3-49,0 22-48,-2-11-84,-1-17-461,-33-26-83</inkml:trace>
  <inkml:trace contextRef="#ctx0" brushRef="#br0" timeOffset="70942">14634 16038 1403,'0'-15'356,"8"-1"-179,8-14-62,8 1-1,7 5-39,2 3-39,4 11-16,-4 2-15,-6 8-5,-11 8-30,-8 14-39,-16 11-6,-11 16-37,-19 16-28,-12 2 47,-10-3 73,2-15 20,9-14 36,10-12 22,20-13 20,8-7 12,20-9-64,10-8 11,17-7-5,15-3-8,13-4-14,6 3-2,-3 1-8,-14 3 6,-15 7-5,-17 10-1,-19 7-11,-13 8 1,-14 12-28,-18 11-154,-22 11-178,-154 94-283</inkml:trace>
  <inkml:trace contextRef="#ctx0" brushRef="#br0" timeOffset="71153">14079 16665 1216,'-9'6'324,"7"-3"-54,-4 1-96,21-8-78,30-14 48,70-22 12,80-31-19,38-12-29,-88 38-36,-20 3-27,-22 9-21,-68 21-15,-5 7-8,-4-3-1,20-2-2,-17 6-50,-17 1-40,-14 6-28,-8 4-82,-14 6-458,-80 20-621</inkml:trace>
  <inkml:trace contextRef="#ctx0" brushRef="#br0" timeOffset="71341">14691 16468 1496,'-21'28'300,"4"5"-135,-22 31-9,2 18 0,2 11-51,-1 4-43,3 0-23,9-4-24,5-18-15,8-20-11,8-25-73,6-21-110,3-20-152,12-23 83,3-26-286,54-188-284</inkml:trace>
  <inkml:trace contextRef="#ctx0" brushRef="#br0" timeOffset="71492">14716 16564 922,'26'-16'473,"-2"8"-194,29-3-23,-1 20-23,4 22-71,-6 20-17,-2 12-17,-9 8-44,-8 4-44,-6-1-22,-7-8-18,-6-9 0,-1-13-96,-5-13-84,-1-9-169,-3-42-630</inkml:trace>
  <inkml:trace contextRef="#ctx0" brushRef="#br0" timeOffset="72091">15724 14965 1260,'0'1'506,"-4"9"-274,-2 11-40,-9 7-46,-3 8-68,-5 3-48,-2 1-23,-4 5-7,-10 2-12,-7 7-49,-6 5-43,-2-7-77,2-9-164,8-8 48,15-19 7,9-6 154,11-16 115,15-9 21,6-10 6,10 1 28,4-2 64,2 5 55,4 12 28,3 13 8,3 21 68,-4 19-29,0 29-44,5 80-29,-24 44-55,-30 16-35,-6-76-17,-3 1-26,5-27-11,7-67-11,1-16-10,1-8-35,-5 21-36,0-21-39,5-23-15,1-24-171,-23-159-554</inkml:trace>
  <inkml:trace contextRef="#ctx0" brushRef="#br0" timeOffset="72413">15593 15701 1288,'20'-20'321,"5"1"-104,20-27-77,9 2-16,2 0-59,-1 0-40,-4 5-16,-8 7-9,-7 6-38,-11 13-31,-14 3-42,-8 14-96,-11 5 2,-11 14 149,-11 12 56,-8 14 21,0 7 59,2 7 85,8 0 15,9 1-36,3 3-9,13 5-36,8 7-15,9 8-9,19 59-8,4 29-7,-7 33-22,-22-63-22,-12 17-16,-2-14-6,3-19-103,9-12-85,4-69-375,24 29-614</inkml:trace>
  <inkml:trace contextRef="#ctx0" brushRef="#br0" timeOffset="72753">16727 15815 1825,'2'-1'344,"8"-6"-244,7-3-40,12-3 32,9-3-28,10 7-35,1 2-17,3-4-12,2 0-16,-8-9-45,-5-9-22,-9-6-71,-14-11-324,-22-99-354</inkml:trace>
  <inkml:trace contextRef="#ctx0" brushRef="#br0" timeOffset="73082">16917 15256 1514,'0'4'506,"3"10"-422,5 17-26,6 16 55,4 20-8,-3 13-3,-7 14-26,-10 65-17,-29 19-34,-22-11-14,31-122-11,-2-3-15,-4-6-24,-17 29-5,0-18 14,11-20 20,14-16 10,7-9 0,12-4-7,11-6 7,14-12 19,19-9 47,17-8-3,59-19-3,35 11 8,-3 5-22,-56 18-25,-54 18-10,-9 4-11,-4 0-14,20 1-70,-12 3-75,-12-2-43,-6-4-364,3-64-304</inkml:trace>
  <inkml:trace contextRef="#ctx0" brushRef="#br0" timeOffset="73285">17585 15180 1109,'0'1'758,"2"8"-659,4 16-19,8 16 131,1 17-34,3 14-46,-1 7-37,-3-6-46,-4-4-31,-3-10-17,0-11-6,-4-17-99,2-11-62,-4-19-44,1-19-158,-11-109-522</inkml:trace>
  <inkml:trace contextRef="#ctx0" brushRef="#br0" timeOffset="73555">17681 15245 1209,'22'-13'189,"5"0"-46,31-16 122,62-20-70,39-3-64,23-12-23,-84 32-24,-60 16-18,-8 9 4,-14 3-7,21-4-1,-23 8-22,-17 16 4,-16 26 11,-13 29-23,-35 72-17,-15 20 3,-2 18-6,37-76-6,31-59-6,2-9 0,4-8-13,-14 36-56,1-12-52,5-10-22,-4-14-34,-2-13-160,-44-38-390</inkml:trace>
  <inkml:trace contextRef="#ctx0" brushRef="#br0" timeOffset="73869">17801 15635 1214,'5'-21'555,"4"0"-303,12-24-88,10 4-50,12 2-50,4 2-26,3 11-17,-6 7-15,-11 10-6,-14 7-1,-10 11-60,-15 20-47,-18 17-36,-23 30-144,-58 59 9,68-92 103,-32 37 133,14-14 43,18-22 34,17-17 83,14-15 90,12-16-12,14-11-79,10-11-7,16-2-50,12 0-38,3 2-11,4 2-8,-6 7-2,-10 8-5,-17 10-62,-18 18-77,-14 10-5,-17 13-100,-96 109-344</inkml:trace>
  <inkml:trace contextRef="#ctx0" brushRef="#br0" timeOffset="74101">17320 16597 1629,'8'3'454,"14"0"-394,30-5 79,79-16 22,61-58-5,27-42-36,-72 65-29,-29 16-50,-30 15-7,-54 17 11,-8 5-22,-3 2-14,18 5-9,-14 12 0,-8 10-8,-8 7-25,-5 9-63,-5 7-75,-6 2-76,-44 101-42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30:25.557"/>
    </inkml:context>
    <inkml:brush xml:id="br0">
      <inkml:brushProperty name="width" value="0.05292" units="cm"/>
      <inkml:brushProperty name="height" value="0.05292" units="cm"/>
      <inkml:brushProperty name="color" value="#FF0000"/>
    </inkml:brush>
    <inkml:context xml:id="ctx1">
      <inkml:inkSource xml:id="inkSrc5">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19-12-13T03:31:54.053"/>
    </inkml:context>
  </inkml:definitions>
  <inkml:trace contextRef="#ctx0" brushRef="#br0">2348 11125 273,'-6'0'941,"3"0"-716,-6 0-13,5 0-23,6 0-32,0 0-65,-2 0-92,8 1-6,11 1 6,16-2 11,25 0 1,65-13-6,46-45 1,25-60 4,-70 33-2,-9 8-8,-11 9 0,-11 16 0,-62 37 0,-6 1 0,-11 6 5,19-7-5,-19 7-1,-13 11 18,-11 9 27,-11 25-18,-22 30-9,-59 104-10,-49 72-8,0 10 1,57-72-1,7-13 0,13-25 0,41-98 0,7-11 1,4-9-1,-21 22 6,9-24 5,9-18 23,2-17-2,6-16-14,-2-21-18,5-19-1,2-69-6,17-50-5,6-44-6,4 76-3,-6-6-2,-1-11-7,-4 21 13,3 35 17,-7 77 0,0 6 0,-1 7 1,1-27 5,0 17 9,-1 16 0,0 7-6,-1 11-9,5 4-26,7 8-1,14 16 20,8 12 7,12 20 1,0 16-1,32 65 0,1 53 0,3 40 13,-19-89-12,10 10 0,-6 2-1,-5-16 6,-6-20-6,-31-74 1,-5-13-1,-4-5 1,11 21 3,-7-21 5,-16-15 11,-4-10 44,-3-8 59,-18-12-3,-15-13-78,-16-18-28,-21-14-7,-48-41-7,-27-4-1,5 15 1,48 37-4,56 33 4,0 3-1,3-2 1,-33-20 0,11 3-1,9 5-6,9 4-3,6 3-5,8 3-9,5 3 3,6 5-8,6 8-26,2 1-29,4 7-23,4 3-109,6 8-298,12 8 145,49 87-263</inkml:trace>
  <inkml:trace contextRef="#ctx0" brushRef="#br0" timeOffset="970">2488 13644 1599,'5'-16'237,"10"-6"-168,10-23-63,26-6 3,14-7 15,65-36-4,46-15-7,18-2 2,-76 43-15,-15 17 18,-17 1 16,-51 32 16,-8 5 1,-11 5-12,15-6-15,-19 8-6,-12 10 46,-12 14 11,-19 24-37,-51 73-25,-57 96-11,-29 56 10,54-79-11,10 3 8,14-8-9,18-44-1,43-97-8,11-12 9,4-12 0,-8 15 9,10-29-9,2-29-1,1-29-34,-7-94-7,5-107 8,3-67 5,11 111-5,8 21 26,2 35-2,4 29 2,2 18 8,-11 65 7,-4 11 17,2 10-1,1-24 1,-1 22-9,-4 15-15,4 9-18,9 6-3,14 15 21,13 14 15,18 20-14,9 19 6,52 65-6,10 34-1,-6 25 0,-49-59 0,-4-9 8,-8 4-8,-12-11-1,-16-17-1,-21-59-10,-6-10 12,0-11 0,6 28 1,-10-18 11,-4-17 21,-4-6 18,-10-16 12,-12-7-15,-19-13-32,-17-15 2,-62-40 15,-30-25-12,-24-13-20,45 35 5,8 5 0,9 7-6,21 12-13,55 34 7,3 5 6,8 2 0,-32-14 21,12 7-2,7 6-8,11 1 4,9 6-5,6 2 2,9 4-4,5 2-8,2 0-14,-1 2-37,3 2-43,9 0-23,6 3 46,15 6-17,14 3-149,4 5-320,69 62-535</inkml:trace>
  <inkml:trace contextRef="#ctx0" brushRef="#br0" timeOffset="1916">2499 16087 1325,'13'-3'147,"11"-2"-120,34-16 75,80-32 73,63-37-28,28-18-43,-74 31-50,0-13 15,-27 5-2,-44 10-32,-58 47-19,-7 8 20,-8 11-4,10-10-22,-12 12-1,-11 15 24,-7 19 9,-7 22-21,-30 77-10,-23 64-10,-27 6 8,19-51-7,-4 10 7,4-4-8,6-17 5,41-89-6,2-8 0,5-10-6,-24 28-1,9-26-7,3-24-16,2-21-1,-2-24-2,-1-25-8,-28-75 22,14-59-1,31-48-2,20 68 22,10-10 0,2-5 0,5 27 2,1 47 13,-11 74 9,0 12-2,-4 11-4,8-20-7,-6 24-11,0 19-11,6 20 11,15 27 0,42 73 0,33 73 0,25 20 1,-31-68-1,7-19 0,1 11 0,-26-12 1,-23-7 5,-32-71 5,-6-2-4,-3-7 1,16 33 4,-10-15-3,-6-19-3,-8-14 0,-3-13 1,-5-6 17,-5-4 23,-16-6-17,-14-7-14,-24-15-14,-69-48-1,-54-32 2,-4-11-2,70 56-1,25 22 0,57 27 2,-1-2 10,4 5-6,-33-17 13,8 1 5,10 1-9,3-4-9,7-3-6,3-3-30,4-3-10,10 8-19,7 10-22,10 13-130,13 20-451,33 99-94</inkml:trace>
  <inkml:trace contextRef="#ctx0" brushRef="#br0" timeOffset="81497">12951 12938 1066,'-3'0'349,"2"0"-116,-3-2-127,4 4-38,2-4-10,-2 2-1,6-4-27,6-3-12,7-8-9,9 0-8,11-6 1,6-2 29,0 3 2,5-6-12,-3-6-4,0 1-4,1-6-7,-3 2-5,-6-1 0,-6 11 0,-6 3 0,-12 10-1,-7 4 0,-2 6-1,-6 7 0,0 10-8,-4 16 9,-5 23 15,-4 18-5,-14 17-4,-19 61-4,-12 21 4,8-3-5,19-66 5,18-59-5,0-7 5,6-5-6,-9 30-1,2-18 0,7-17 0,2-13 1,4-11 2,1-4 7,0-7-9,-5-15 0,-2-18-18,-6-20 9,-1-18 3,-7-59-12,6-21-19,15 111 2,0 1 16,0-48-10,3 3-1,-3 3 2,2 4 10,0 1 12,-2 7 6,0 8 0,0 10 2,2 15-2,0 11 8,-1 12-2,0 12-6,-1 8 0,2 2-8,1 8-7,9 12 15,8 19 17,6 21 13,9 15-20,2 13-2,3 8 1,-2 0-3,6 4 6,22 55-11,-42-102 5,21 49-4,-7-11-1,-7-17 5,-10-16 12,-6-15-2,-7-16 8,-5-12 2,-3-7 5,0-6 4,-2-4 1,-5-2 16,-5-8-5,-7-6-34,-12-12-7,-8-5-6,-3-7 0,-2 4 0,4 5-1,4 10 0,8 11 0,1 2 0,3 0 1,3 3 0,0-5 0,-1-4 0,0-4-1,-2-5-6,-5-8-5,1-9 0,0 3 1,2 4 5,7 7 5,8 14 0,6 8-11,3 6-27,2 0 3,2 0 12,-2 0 12,0 0 4,0 0 7,0 0-5,0 0 4,0 0-13,0 0-33,0 0-15,0 0-25,0 0-98,0 0-161,20 19-230</inkml:trace>
  <inkml:trace contextRef="#ctx0" brushRef="#br0" timeOffset="83791">3051 9159 803,'-7'-14'239,"3"1"-38,-5-11 25,2 6 2,1 5-31,-1 2-70,5 4-41,0 3-47,2 3-39,4-4-20,9-3 5,14-4 15,15-11 1,14-3-1,8-6 1,12-4-1,51-26 1,12-17 0,-102 53-1,-2 1 0,31-20-11,-15 4-5,-10 12 2,-15 8 8,-12 10 5,-9 5 1,-7 9 0,-6 6 12,-12 12-6,-10 20-6,-14 20 0,-15 21 0,-42 66 0,-15 20-2,23-1 1,50-59 0,7-10 0,21-59-1,0-11 2,4-5 0,-10 18 0,5-19 1,6-9 7,0-8-2,4-4 4,-3-2-1,-1-4 0,-3-6-7,-4-7 5,2-8-7,-2-14-2,-3-17 2,1-18-9,-13-70 0,2-41-14,12-8-1,1 76 9,7 5 15,-7 13 0,11 59 0,-1 5 0,3 6 1,-6-26 5,7 18-6,0 18 0,3 10-6,4 13-22,10 4-23,11 13 31,14 15 15,10 19 5,9 14 0,2 13 1,1 3-1,2-1 1,1-1-1,3-2 0,4-2-1,-9-1 0,-10-1 1,-4-7 0,-12-4-1,-5-6 1,-6-6-1,-6-10 1,-7-8 6,-5-12 9,-4-11 18,-3-8 39,-5-4 51,-7-7-30,-13-7-43,-17-8-20,-21-10-15,-55-22 1,-33-13-15,-4-2 8,61 17-9,7 8 0,47 18 1,5-1-1,-2 2-11,-24-20 11,8 6 0,12 9-2,14 7-7,8 8-1,4 2-13,4 3-4,3 3 9,-2-1 0,6 7 9,-1-2-3,1 0-3,0 3-4,3 0-25,1 0-40,1 0-19,1 0-40,0-3-11,-1 3 19,4 3 63,1 0 46,0-2 11,3 1 14,-3 3 0,-2-3 1,2 1 0,0 1 1,2 1 5,2-1-5,6-1 14,2 1 20,12-2-4,9 5-14,10-10-8,12-3 10,5-8-17,6-5 44,0-9-22,-4 5 2,-4 0 5,-12 4-7,-7 4 0,-12 5 9,-11 0-4,-6 6 5,-11 3 8,-3 1 26,-2 0 10,-2 0-15,0 1-23,1-1-29,-1 3-11,2-3 0,-2 0 0,4 0-50,0-3-121,3 2-138,2 0-359,16-10-52</inkml:trace>
  <inkml:trace contextRef="#ctx1" brushRef="#br0">28608 10087,'0'33,"0"100,33 65,0 0,66 34,-65-67,-1-65,33-34,-66 0,33-66,0 33,33-33,-33 0,33 0,100 0,-67 0,-33 0,99-33,34-33,-67-33,-66 99,-33-67,67 34,-100-33,33 0,0 33,0-33,-33 33,0 0,0 0,0-1,33 34,-33 0,0 166</inkml:trace>
  <inkml:trace contextRef="#ctx1" brushRef="#br0" timeOffset="911">28310 15412,'33'66,"1"0,32 100,-66-133,0 0,33 66,0-66,-33 33,33 0,0-66,-33 33,66 34,-33-67,33 0,1 0,-1 0,99 0,33-67,1-32,-67 0,34 0,-1-34,-99 100,0-66,0-66,-33 99,1 0,-1 66,-33-67,66 1</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traceFormat>
        <inkml:channelProperties>
          <inkml:channelProperty channel="X" name="resolution" value="1516.99072" units="1/cm"/>
          <inkml:channelProperty channel="Y" name="resolution" value="2427.18506" units="1/cm"/>
          <inkml:channelProperty channel="F" name="resolution" value="3.03333E-6" units="1/dev"/>
        </inkml:channelProperties>
      </inkml:inkSource>
      <inkml:timestamp xml:id="ts0" timeString="2019-12-13T03:34:39.665"/>
    </inkml:context>
    <inkml:brush xml:id="br0">
      <inkml:brushProperty name="width" value="0.05292" units="cm"/>
      <inkml:brushProperty name="height" value="0.05292" units="cm"/>
      <inkml:brushProperty name="color" value="#FF0000"/>
    </inkml:brush>
  </inkml:definitions>
  <inkml:trace contextRef="#ctx0" brushRef="#br0">2525 8322 352,'0'0'179,"0"0"-119,-1-4-33,2 1 27,-1-2 0,0 1-54,2 0 0,-2 1-60,0 0-29,-2 6-164</inkml:trace>
  <inkml:trace contextRef="#ctx0" brushRef="#br0" timeOffset="2852">8572 299 1024,'-6'-7'285,"2"3"-78,-10-9-38,3 2 32,-2 2-36,2 1-48,0 2-25,4 5-35,4 2-32,-2 5-25,-7 8-9,-10 13 3,-6 15 5,-7 14 1,-5 14 0,0 11 0,4 7 0,4 4-15,13 1 15,4-11-6,15-14 6,12-9 0,7-15 0,10-8-1,10-9-26,6-8-18,11-11-66,5-10-141,117-44-273</inkml:trace>
  <inkml:trace contextRef="#ctx0" brushRef="#br0" timeOffset="3376">9442 343 1409,'-9'-6'301,"2"-1"-157,-11-4-21,-2 0 0,1 2-43,-5 5-34,2 7-40,-2 3-6,-1 14-1,-2 7-8,0 7 8,6 7 1,6-1-8,6 3 7,9-5-10,6 0 11,10-3 0,4-1 0,11-3 1,9-5-2,7-4 2,2-5-1,-3-1 1,-3-2-1,-7 1-1,-8 0 1,-9 2-6,-2-4-2,-8 3 7,-4-2 1,-2 0 5,-3-2 4,-3 2-1,-5 3 20,-9 3 2,-4 9-13,-6 1-17,0-3 9,0-1-9,3-9-32,6-1-53,0-9-142,-13-18-482</inkml:trace>
  <inkml:trace contextRef="#ctx0" brushRef="#br0" timeOffset="4427">10070 765 1431,'0'-1'291,"2"-3"-148,1 0-55,0 1-2,11-7-56,6 0-29,13-3-1,8 4 16,6 0-15,0 2 16,7 4 11,0-1-8,6 2 25,5 1-11,7-2-7,-2 3-15,3-4-4,2 2 4,-4 1-11,0-2 8,-2 3-9,-4-1 1,-1 1 9,-5-2-2,-6 1-8,2-4 2,-6-1 7,-2 3-2,-6-2 2,-5-1-1,-8 2-2,-4 2 6,-9-5-5,-4 4 8,-7 1 9,-4 2 23,0-1 16,0 1 9,-4-1-6,1-7-18,-7-2-47,-3-9-1,-4-4-8,-10-3 8,-7-6-14,-6-2-2,-6 0-25,0 2 31,4 3 10,11 8 5,11 3-5,10 11-1,9 6-18,2 1-79,11 4-47,6 10 86,13 9 52,11 6 6,0 1 0,2 0-5,-6-1 6,-4 0 0,-9-1 0,-5-1 0,-4-1-6,-4 0 0,-6 0 4,-3 0-8,-3 0-1,-7-7 11,-5 7 8,-10 7 3,-16 6 9,-8 7-20,3-1-117,13-5-421,36 21-244</inkml:trace>
  <inkml:trace contextRef="#ctx0" brushRef="#br0" timeOffset="5059">12860 270 1706,'-3'-7'300,"1"-1"-175,-3-10-35,-4 8-12,0-3-32,-8 5-38,-1 3-8,-12 6-1,-9 6-6,-1 8 7,-7 8 6,7 6 2,4 5-8,8 3-1,8-2-14,13 0 0,8 1 0,12-1 4,10 0-2,10-2 13,11-1 6,7 0 7,2-2-11,0 0-1,-4-1 5,-9-3-6,-7-4 1,-7 1-1,-13-4 0,-4-4-10,-5-2 9,-5-1 1,-8 2 8,-3 3 16,-9 5-11,-8 1 8,-9 3-9,-4 2-12,-1-9-32,7-1-42,8-7-115,7-7-334,-13-33-249</inkml:trace>
  <inkml:trace contextRef="#ctx0" brushRef="#br0" timeOffset="5323">13621 65 1885,'2'-15'295,"-4"4"-208,1-12-54,0 12 35,-3 7 8,3 1-76,1 10-16,-4 5-22,-2 21 38,-7 15 4,-3 1-3,-1 6-2,-1-6-33,0 2-41,0 2-119,-2 0-350,-34 44-414</inkml:trace>
  <inkml:trace contextRef="#ctx0" brushRef="#br0" timeOffset="5781">14212 263 1851,'3'0'260,"-3"0"-260,4 0-3,2 3-6,5 7-2,8 13 10,9 15 1,5 17 0,-6 13-1,-7 19 1,-9 56 9,-15-94-8,-7 47 15,-11-6 2,-9-4-3,-9 2 0,-14-2-15,-13 1-90,-169 129-39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6650187C-CDEC-4A00-A1BE-19989D23541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r>
              <a:rPr lang="en-US" altLang="zh-CN"/>
              <a:t>*</a:t>
            </a:r>
          </a:p>
        </p:txBody>
      </p:sp>
      <p:sp>
        <p:nvSpPr>
          <p:cNvPr id="4099" name="Rectangle 3">
            <a:extLst>
              <a:ext uri="{FF2B5EF4-FFF2-40B4-BE49-F238E27FC236}">
                <a16:creationId xmlns:a16="http://schemas.microsoft.com/office/drawing/2014/main" xmlns="" id="{C31F9E35-C019-400F-9E1A-4DCD3C81AC84}"/>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4100" name="Rectangle 4">
            <a:extLst>
              <a:ext uri="{FF2B5EF4-FFF2-40B4-BE49-F238E27FC236}">
                <a16:creationId xmlns:a16="http://schemas.microsoft.com/office/drawing/2014/main" xmlns="" id="{B99C4503-C177-40C8-B759-1B6C96E08254}"/>
              </a:ext>
            </a:extLst>
          </p:cNvPr>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1" name="Rectangle 5">
            <a:extLst>
              <a:ext uri="{FF2B5EF4-FFF2-40B4-BE49-F238E27FC236}">
                <a16:creationId xmlns:a16="http://schemas.microsoft.com/office/drawing/2014/main" xmlns="" id="{7DC06BF4-7AED-4DBB-9993-D8644FA09615}"/>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xmlns="" id="{6C5C12C4-C505-4459-AC95-8B5A494FAE12}"/>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4103" name="Rectangle 7">
            <a:extLst>
              <a:ext uri="{FF2B5EF4-FFF2-40B4-BE49-F238E27FC236}">
                <a16:creationId xmlns:a16="http://schemas.microsoft.com/office/drawing/2014/main" xmlns="" id="{B521D8CE-A291-436F-BF34-98797E63A222}"/>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39D810AD-5274-415E-A598-57F1B0808916}" type="slidenum">
              <a:rPr lang="en-US" altLang="zh-CN"/>
              <a:pPr/>
              <a:t>‹#›</a:t>
            </a:fld>
            <a:endParaRPr lang="en-US" altLang="zh-CN"/>
          </a:p>
        </p:txBody>
      </p:sp>
    </p:spTree>
    <p:extLst>
      <p:ext uri="{BB962C8B-B14F-4D97-AF65-F5344CB8AC3E}">
        <p14:creationId xmlns:p14="http://schemas.microsoft.com/office/powerpoint/2010/main" val="2381627472"/>
      </p:ext>
    </p:extLst>
  </p:cSld>
  <p:clrMap bg1="lt1" tx1="dk1" bg2="lt2" tx2="dk2" accent1="accent1" accent2="accent2" accent3="accent3" accent4="accent4" accent5="accent5" accent6="accent6" hlink="hlink" folHlink="folHlink"/>
  <p:hf ftr="0" dt="0"/>
  <p:notesStyle>
    <a:lvl1pPr algn="l" rtl="0" fontAlgn="base">
      <a:spcBef>
        <a:spcPct val="30000"/>
      </a:spcBef>
      <a:spcAft>
        <a:spcPct val="0"/>
      </a:spcAft>
      <a:buSzPct val="100000"/>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buSzPct val="100000"/>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buSzPct val="100000"/>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buSzPct val="100000"/>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buSzPct val="100000"/>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DB292B65-FD4C-4F1D-BB1F-07D6D3196EE1}"/>
              </a:ext>
            </a:extLst>
          </p:cNvPr>
          <p:cNvSpPr>
            <a:spLocks noGrp="1" noChangeArrowheads="1"/>
          </p:cNvSpPr>
          <p:nvPr>
            <p:ph type="hdr" sz="quarter"/>
          </p:nvPr>
        </p:nvSpPr>
        <p:spPr>
          <a:ln/>
        </p:spPr>
        <p:txBody>
          <a:bodyPr/>
          <a:lstStyle/>
          <a:p>
            <a:r>
              <a:rPr lang="en-US" altLang="zh-CN"/>
              <a:t>*</a:t>
            </a:r>
          </a:p>
        </p:txBody>
      </p:sp>
      <p:sp>
        <p:nvSpPr>
          <p:cNvPr id="7" name="Rectangle 7">
            <a:extLst>
              <a:ext uri="{FF2B5EF4-FFF2-40B4-BE49-F238E27FC236}">
                <a16:creationId xmlns:a16="http://schemas.microsoft.com/office/drawing/2014/main" xmlns="" id="{AA08257A-CA58-4194-8734-DDFF2C7497B3}"/>
              </a:ext>
            </a:extLst>
          </p:cNvPr>
          <p:cNvSpPr>
            <a:spLocks noGrp="1" noChangeArrowheads="1"/>
          </p:cNvSpPr>
          <p:nvPr>
            <p:ph type="sldNum" sz="quarter" idx="5"/>
          </p:nvPr>
        </p:nvSpPr>
        <p:spPr>
          <a:ln/>
        </p:spPr>
        <p:txBody>
          <a:bodyPr/>
          <a:lstStyle/>
          <a:p>
            <a:fld id="{E6D9E8B0-0AC0-4A0E-A64F-F89521EC0932}" type="slidenum">
              <a:rPr lang="en-US" altLang="zh-CN"/>
              <a:pPr/>
              <a:t>9</a:t>
            </a:fld>
            <a:endParaRPr lang="en-US" altLang="zh-CN"/>
          </a:p>
        </p:txBody>
      </p:sp>
      <p:sp>
        <p:nvSpPr>
          <p:cNvPr id="4106" name="Rectangle 10">
            <a:extLst>
              <a:ext uri="{FF2B5EF4-FFF2-40B4-BE49-F238E27FC236}">
                <a16:creationId xmlns:a16="http://schemas.microsoft.com/office/drawing/2014/main" xmlns="" id="{B7E34C7A-D649-42F7-9C9E-017623E98158}"/>
              </a:ext>
            </a:extLst>
          </p:cNvPr>
          <p:cNvSpPr>
            <a:spLocks noGrp="1" noRot="1" noChangeAspect="1" noChangeArrowheads="1"/>
          </p:cNvSpPr>
          <p:nvPr>
            <p:ph type="sldImg"/>
          </p:nvPr>
        </p:nvSpPr>
        <p:spPr bwMode="auto">
          <a:xfrm>
            <a:off x="381000" y="685800"/>
            <a:ext cx="6096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7" name="Rectangle 11">
            <a:extLst>
              <a:ext uri="{FF2B5EF4-FFF2-40B4-BE49-F238E27FC236}">
                <a16:creationId xmlns:a16="http://schemas.microsoft.com/office/drawing/2014/main" xmlns="" id="{8F7486A3-9997-4184-AC20-1081AEDB88C3}"/>
              </a:ext>
            </a:extLst>
          </p:cNvPr>
          <p:cNvSpPr>
            <a:spLocks noGrp="1" noChangeArrowheads="1"/>
          </p:cNvSpPr>
          <p:nvPr>
            <p:ph type="body" idx="1"/>
          </p:nvPr>
        </p:nvSpPr>
        <p:spPr bwMode="auto">
          <a:xfrm>
            <a:off x="914400" y="4343400"/>
            <a:ext cx="5029200" cy="411480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r>
              <a:rPr lang="zh-CN" altLang="en-US"/>
              <a:t>注意幻灯片中的超连接</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9594E994-762D-4A2A-8959-05C8385581CB}"/>
              </a:ext>
            </a:extLst>
          </p:cNvPr>
          <p:cNvSpPr>
            <a:spLocks noGrp="1" noChangeArrowheads="1"/>
          </p:cNvSpPr>
          <p:nvPr>
            <p:ph type="hdr" sz="quarter"/>
          </p:nvPr>
        </p:nvSpPr>
        <p:spPr>
          <a:ln/>
        </p:spPr>
        <p:txBody>
          <a:bodyPr/>
          <a:lstStyle/>
          <a:p>
            <a:r>
              <a:rPr lang="en-US" altLang="zh-CN"/>
              <a:t>*</a:t>
            </a:r>
          </a:p>
        </p:txBody>
      </p:sp>
      <p:sp>
        <p:nvSpPr>
          <p:cNvPr id="7" name="Rectangle 7">
            <a:extLst>
              <a:ext uri="{FF2B5EF4-FFF2-40B4-BE49-F238E27FC236}">
                <a16:creationId xmlns:a16="http://schemas.microsoft.com/office/drawing/2014/main" xmlns="" id="{B5CA085D-0D91-4C99-A3CC-7EE64D247606}"/>
              </a:ext>
            </a:extLst>
          </p:cNvPr>
          <p:cNvSpPr>
            <a:spLocks noGrp="1" noChangeArrowheads="1"/>
          </p:cNvSpPr>
          <p:nvPr>
            <p:ph type="sldNum" sz="quarter" idx="5"/>
          </p:nvPr>
        </p:nvSpPr>
        <p:spPr>
          <a:ln/>
        </p:spPr>
        <p:txBody>
          <a:bodyPr/>
          <a:lstStyle/>
          <a:p>
            <a:fld id="{7A9E7D54-CEFC-42A8-835A-0197E0E34D7B}" type="slidenum">
              <a:rPr lang="en-US" altLang="zh-CN"/>
              <a:pPr/>
              <a:t>43</a:t>
            </a:fld>
            <a:endParaRPr lang="en-US" altLang="zh-CN"/>
          </a:p>
        </p:txBody>
      </p:sp>
      <p:sp>
        <p:nvSpPr>
          <p:cNvPr id="4114" name="Rectangle 18">
            <a:extLst>
              <a:ext uri="{FF2B5EF4-FFF2-40B4-BE49-F238E27FC236}">
                <a16:creationId xmlns:a16="http://schemas.microsoft.com/office/drawing/2014/main" xmlns="" id="{7A3F641F-0298-4E9D-A2DE-7E2002F4FB40}"/>
              </a:ext>
            </a:extLst>
          </p:cNvPr>
          <p:cNvSpPr>
            <a:spLocks noGrp="1" noRot="1" noChangeAspect="1" noChangeArrowheads="1"/>
          </p:cNvSpPr>
          <p:nvPr>
            <p:ph type="sldImg"/>
          </p:nvPr>
        </p:nvSpPr>
        <p:spPr bwMode="auto">
          <a:xfrm>
            <a:off x="381000" y="685800"/>
            <a:ext cx="6096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15" name="Rectangle 19">
            <a:extLst>
              <a:ext uri="{FF2B5EF4-FFF2-40B4-BE49-F238E27FC236}">
                <a16:creationId xmlns:a16="http://schemas.microsoft.com/office/drawing/2014/main" xmlns="" id="{173A92FB-B52E-4BA9-A069-BB9009D13081}"/>
              </a:ext>
            </a:extLst>
          </p:cNvPr>
          <p:cNvSpPr>
            <a:spLocks noGrp="1" noChangeArrowheads="1"/>
          </p:cNvSpPr>
          <p:nvPr>
            <p:ph type="body" idx="1"/>
          </p:nvPr>
        </p:nvSpPr>
        <p:spPr bwMode="auto">
          <a:xfrm>
            <a:off x="914400" y="4343400"/>
            <a:ext cx="5029200" cy="411480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r>
              <a:rPr lang="en-US" altLang="zh-CN"/>
              <a:t>A</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824DE359-5403-49DB-A819-59E52249B9CB}" type="slidenum">
              <a:rPr lang="en-US" altLang="zh-CN" smtClean="0"/>
              <a:pPr/>
              <a:t>‹#›</a:t>
            </a:fld>
            <a:endParaRPr lang="en-US" altLang="zh-CN"/>
          </a:p>
        </p:txBody>
      </p:sp>
    </p:spTree>
    <p:extLst>
      <p:ext uri="{BB962C8B-B14F-4D97-AF65-F5344CB8AC3E}">
        <p14:creationId xmlns:p14="http://schemas.microsoft.com/office/powerpoint/2010/main" val="3512016534"/>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10D13080-5078-440A-960D-9757ACAEC8AA}" type="slidenum">
              <a:rPr lang="en-US" altLang="zh-CN" smtClean="0"/>
              <a:pPr/>
              <a:t>‹#›</a:t>
            </a:fld>
            <a:endParaRPr lang="en-US" altLang="zh-CN"/>
          </a:p>
        </p:txBody>
      </p:sp>
    </p:spTree>
    <p:extLst>
      <p:ext uri="{BB962C8B-B14F-4D97-AF65-F5344CB8AC3E}">
        <p14:creationId xmlns:p14="http://schemas.microsoft.com/office/powerpoint/2010/main" val="3938936926"/>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Ref idx="1001">
        <a:schemeClr val="bg2"/>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B818A529-AE4E-4250-B4BA-41AAB51DDB9F}" type="slidenum">
              <a:rPr lang="en-US" altLang="zh-CN" smtClean="0"/>
              <a:pPr/>
              <a:t>‹#›</a:t>
            </a:fld>
            <a:endParaRPr lang="en-US" altLang="zh-CN"/>
          </a:p>
        </p:txBody>
      </p:sp>
    </p:spTree>
    <p:extLst>
      <p:ext uri="{BB962C8B-B14F-4D97-AF65-F5344CB8AC3E}">
        <p14:creationId xmlns:p14="http://schemas.microsoft.com/office/powerpoint/2010/main" val="534005876"/>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BACB175-2F7C-42F1-A7E0-8CFCB2023A43}"/>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8460A852-13F8-4C21-A6EA-E6D4C2C073E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7828B3AB-0A70-4A65-8BF6-572F7F6A39D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xmlns="" id="{DA4B53CB-9FD2-48CC-8933-E419DA4BD39E}"/>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xmlns="" id="{4E0883AF-8248-48AD-9386-775807054B5E}"/>
              </a:ext>
            </a:extLst>
          </p:cNvPr>
          <p:cNvSpPr>
            <a:spLocks noGrp="1"/>
          </p:cNvSpPr>
          <p:nvPr>
            <p:ph type="sldNum" sz="quarter" idx="12"/>
          </p:nvPr>
        </p:nvSpPr>
        <p:spPr/>
        <p:txBody>
          <a:bodyPr/>
          <a:lstStyle>
            <a:lvl1pPr>
              <a:defRPr/>
            </a:lvl1pPr>
          </a:lstStyle>
          <a:p>
            <a:fld id="{E17AC89F-69A0-4049-BCD1-15580D01EFED}" type="slidenum">
              <a:rPr lang="en-US" altLang="zh-CN"/>
              <a:pPr/>
              <a:t>‹#›</a:t>
            </a:fld>
            <a:endParaRPr lang="en-US" altLang="zh-CN"/>
          </a:p>
        </p:txBody>
      </p:sp>
    </p:spTree>
    <p:extLst>
      <p:ext uri="{BB962C8B-B14F-4D97-AF65-F5344CB8AC3E}">
        <p14:creationId xmlns:p14="http://schemas.microsoft.com/office/powerpoint/2010/main" val="15793050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24E60D0-2893-42EA-BFE1-31EB0BE2648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96E9EBBC-D145-403F-8E0A-FE9D2FFFA9CB}"/>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C84A28BF-8238-4742-A1AE-063FA2846CA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xmlns="" id="{91EFE74F-697D-402E-802C-6F1FD8B37F9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xmlns="" id="{EB357BE0-4AC9-4CC9-9783-33987F5B4669}"/>
              </a:ext>
            </a:extLst>
          </p:cNvPr>
          <p:cNvSpPr>
            <a:spLocks noGrp="1"/>
          </p:cNvSpPr>
          <p:nvPr>
            <p:ph type="sldNum" sz="quarter" idx="12"/>
          </p:nvPr>
        </p:nvSpPr>
        <p:spPr/>
        <p:txBody>
          <a:bodyPr/>
          <a:lstStyle>
            <a:lvl1pPr>
              <a:defRPr/>
            </a:lvl1pPr>
          </a:lstStyle>
          <a:p>
            <a:fld id="{55DA292D-9918-4ADC-8A70-EA7303CCA9CC}" type="slidenum">
              <a:rPr lang="en-US" altLang="zh-CN"/>
              <a:pPr/>
              <a:t>‹#›</a:t>
            </a:fld>
            <a:endParaRPr lang="en-US" altLang="zh-CN"/>
          </a:p>
        </p:txBody>
      </p:sp>
    </p:spTree>
    <p:extLst>
      <p:ext uri="{BB962C8B-B14F-4D97-AF65-F5344CB8AC3E}">
        <p14:creationId xmlns:p14="http://schemas.microsoft.com/office/powerpoint/2010/main" val="34350242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F65FB20-9920-46F6-91FB-965029A3D23B}"/>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A3755279-E99A-47B1-84FB-6FE7A841C609}"/>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xmlns="" id="{8DA19C3A-7CE6-4F0E-96CB-70DDDE72163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xmlns="" id="{9EEE372C-9B2E-49A3-A4FE-44B434BCD4A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xmlns="" id="{DF09AE77-F94B-4C25-8924-D26E09B10388}"/>
              </a:ext>
            </a:extLst>
          </p:cNvPr>
          <p:cNvSpPr>
            <a:spLocks noGrp="1"/>
          </p:cNvSpPr>
          <p:nvPr>
            <p:ph type="sldNum" sz="quarter" idx="12"/>
          </p:nvPr>
        </p:nvSpPr>
        <p:spPr/>
        <p:txBody>
          <a:bodyPr/>
          <a:lstStyle>
            <a:lvl1pPr>
              <a:defRPr/>
            </a:lvl1pPr>
          </a:lstStyle>
          <a:p>
            <a:fld id="{E8029F52-133D-4C25-AD9C-35A5ED8027A0}" type="slidenum">
              <a:rPr lang="en-US" altLang="zh-CN"/>
              <a:pPr/>
              <a:t>‹#›</a:t>
            </a:fld>
            <a:endParaRPr lang="en-US" altLang="zh-CN"/>
          </a:p>
        </p:txBody>
      </p:sp>
    </p:spTree>
    <p:extLst>
      <p:ext uri="{BB962C8B-B14F-4D97-AF65-F5344CB8AC3E}">
        <p14:creationId xmlns:p14="http://schemas.microsoft.com/office/powerpoint/2010/main" val="16562158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3BF0B21-42C4-4616-898A-27A9A13002B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D8CE0B92-1768-40B3-88B3-D14EE802027F}"/>
              </a:ext>
            </a:extLst>
          </p:cNvPr>
          <p:cNvSpPr>
            <a:spLocks noGrp="1"/>
          </p:cNvSpPr>
          <p:nvPr>
            <p:ph sz="half" idx="1"/>
          </p:nvPr>
        </p:nvSpPr>
        <p:spPr>
          <a:xfrm>
            <a:off x="914400" y="1981200"/>
            <a:ext cx="508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43FC0245-145E-4083-9A04-6EECAE8F8907}"/>
              </a:ext>
            </a:extLst>
          </p:cNvPr>
          <p:cNvSpPr>
            <a:spLocks noGrp="1"/>
          </p:cNvSpPr>
          <p:nvPr>
            <p:ph sz="half" idx="2"/>
          </p:nvPr>
        </p:nvSpPr>
        <p:spPr>
          <a:xfrm>
            <a:off x="6197600" y="1981200"/>
            <a:ext cx="508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686DD211-634D-4FE0-B226-F93FDBE29B4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xmlns="" id="{8FCF56A3-B88E-4A5B-85B6-5499DFF21D5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xmlns="" id="{773FBA31-612C-4D53-98FD-767C7F9D6CEE}"/>
              </a:ext>
            </a:extLst>
          </p:cNvPr>
          <p:cNvSpPr>
            <a:spLocks noGrp="1"/>
          </p:cNvSpPr>
          <p:nvPr>
            <p:ph type="sldNum" sz="quarter" idx="12"/>
          </p:nvPr>
        </p:nvSpPr>
        <p:spPr/>
        <p:txBody>
          <a:bodyPr/>
          <a:lstStyle>
            <a:lvl1pPr>
              <a:defRPr/>
            </a:lvl1pPr>
          </a:lstStyle>
          <a:p>
            <a:fld id="{58B049F3-B0E5-4C7F-AA42-0986F42779F3}" type="slidenum">
              <a:rPr lang="en-US" altLang="zh-CN"/>
              <a:pPr/>
              <a:t>‹#›</a:t>
            </a:fld>
            <a:endParaRPr lang="en-US" altLang="zh-CN"/>
          </a:p>
        </p:txBody>
      </p:sp>
    </p:spTree>
    <p:extLst>
      <p:ext uri="{BB962C8B-B14F-4D97-AF65-F5344CB8AC3E}">
        <p14:creationId xmlns:p14="http://schemas.microsoft.com/office/powerpoint/2010/main" val="14445105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5A0E68D-12C8-4354-BF5C-5383E2E5CE41}"/>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37C2A307-ABEF-4DE1-95B2-59AC3C5C3316}"/>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08024475-8264-4DA0-AD38-32CD08DB7D3D}"/>
              </a:ext>
            </a:extLst>
          </p:cNvPr>
          <p:cNvSpPr>
            <a:spLocks noGrp="1"/>
          </p:cNvSpPr>
          <p:nvPr>
            <p:ph sz="half" idx="2"/>
          </p:nvPr>
        </p:nvSpPr>
        <p:spPr>
          <a:xfrm>
            <a:off x="840318" y="2505075"/>
            <a:ext cx="5158316"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71483EE2-7252-4BF6-A7AD-8C80A0092E6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A88D2149-908E-4AFC-ABD1-F39C2670D357}"/>
              </a:ext>
            </a:extLst>
          </p:cNvPr>
          <p:cNvSpPr>
            <a:spLocks noGrp="1"/>
          </p:cNvSpPr>
          <p:nvPr>
            <p:ph sz="quarter" idx="4"/>
          </p:nvPr>
        </p:nvSpPr>
        <p:spPr>
          <a:xfrm>
            <a:off x="6172200" y="2505075"/>
            <a:ext cx="518371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08F81947-7DB9-49EE-A1E0-E6AACA704C5D}"/>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xmlns="" id="{AEA6811A-A565-4803-9D70-89313B92A620}"/>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xmlns="" id="{45FEC402-46E2-4CB0-841F-0909CBE0473A}"/>
              </a:ext>
            </a:extLst>
          </p:cNvPr>
          <p:cNvSpPr>
            <a:spLocks noGrp="1"/>
          </p:cNvSpPr>
          <p:nvPr>
            <p:ph type="sldNum" sz="quarter" idx="12"/>
          </p:nvPr>
        </p:nvSpPr>
        <p:spPr/>
        <p:txBody>
          <a:bodyPr/>
          <a:lstStyle>
            <a:lvl1pPr>
              <a:defRPr/>
            </a:lvl1pPr>
          </a:lstStyle>
          <a:p>
            <a:fld id="{0DA56996-0411-43E5-887A-A55E997EBBFD}" type="slidenum">
              <a:rPr lang="en-US" altLang="zh-CN"/>
              <a:pPr/>
              <a:t>‹#›</a:t>
            </a:fld>
            <a:endParaRPr lang="en-US" altLang="zh-CN"/>
          </a:p>
        </p:txBody>
      </p:sp>
    </p:spTree>
    <p:extLst>
      <p:ext uri="{BB962C8B-B14F-4D97-AF65-F5344CB8AC3E}">
        <p14:creationId xmlns:p14="http://schemas.microsoft.com/office/powerpoint/2010/main" val="1884032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4C8E13E-633F-433B-AB3A-E129B6A5CFB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CAA4531E-47CD-4C2D-9724-9619B9B277DD}"/>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xmlns="" id="{9F128146-50A7-43DD-A786-3B8EC757D29C}"/>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xmlns="" id="{3EEB5695-680C-4FFC-92A1-50AAEF9F6064}"/>
              </a:ext>
            </a:extLst>
          </p:cNvPr>
          <p:cNvSpPr>
            <a:spLocks noGrp="1"/>
          </p:cNvSpPr>
          <p:nvPr>
            <p:ph type="sldNum" sz="quarter" idx="12"/>
          </p:nvPr>
        </p:nvSpPr>
        <p:spPr/>
        <p:txBody>
          <a:bodyPr/>
          <a:lstStyle>
            <a:lvl1pPr>
              <a:defRPr/>
            </a:lvl1pPr>
          </a:lstStyle>
          <a:p>
            <a:fld id="{F6B243EA-AF68-403B-BB9D-8A3B735DB8E5}" type="slidenum">
              <a:rPr lang="en-US" altLang="zh-CN"/>
              <a:pPr/>
              <a:t>‹#›</a:t>
            </a:fld>
            <a:endParaRPr lang="en-US" altLang="zh-CN"/>
          </a:p>
        </p:txBody>
      </p:sp>
    </p:spTree>
    <p:extLst>
      <p:ext uri="{BB962C8B-B14F-4D97-AF65-F5344CB8AC3E}">
        <p14:creationId xmlns:p14="http://schemas.microsoft.com/office/powerpoint/2010/main" val="37682973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1AC119AC-F128-4E81-B082-C2559F2900C8}"/>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xmlns="" id="{27E16E64-0C2C-440D-AFA3-3D7F44DED983}"/>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xmlns="" id="{DBB0C53F-4E80-4B2D-98B8-76B62AA19EAB}"/>
              </a:ext>
            </a:extLst>
          </p:cNvPr>
          <p:cNvSpPr>
            <a:spLocks noGrp="1"/>
          </p:cNvSpPr>
          <p:nvPr>
            <p:ph type="sldNum" sz="quarter" idx="12"/>
          </p:nvPr>
        </p:nvSpPr>
        <p:spPr/>
        <p:txBody>
          <a:bodyPr/>
          <a:lstStyle>
            <a:lvl1pPr>
              <a:defRPr/>
            </a:lvl1pPr>
          </a:lstStyle>
          <a:p>
            <a:fld id="{C3BF9AED-B58A-4166-BE50-3AA6FAADFE23}" type="slidenum">
              <a:rPr lang="en-US" altLang="zh-CN"/>
              <a:pPr/>
              <a:t>‹#›</a:t>
            </a:fld>
            <a:endParaRPr lang="en-US" altLang="zh-CN"/>
          </a:p>
        </p:txBody>
      </p:sp>
    </p:spTree>
    <p:extLst>
      <p:ext uri="{BB962C8B-B14F-4D97-AF65-F5344CB8AC3E}">
        <p14:creationId xmlns:p14="http://schemas.microsoft.com/office/powerpoint/2010/main" val="41542038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35A018C-E82C-4897-A330-162BBFB29AF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453BFB4F-71A4-44FF-9887-1A540CE10F66}"/>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9BFB764C-1011-40EF-86D8-8C37AB9E341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961BFE49-5537-4574-B72A-8B314A9BF84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xmlns="" id="{75AA8460-7C9B-4A31-A27C-8B44A502113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xmlns="" id="{6C894FA6-549A-4E6A-B122-E6A1D5BFA1C8}"/>
              </a:ext>
            </a:extLst>
          </p:cNvPr>
          <p:cNvSpPr>
            <a:spLocks noGrp="1"/>
          </p:cNvSpPr>
          <p:nvPr>
            <p:ph type="sldNum" sz="quarter" idx="12"/>
          </p:nvPr>
        </p:nvSpPr>
        <p:spPr/>
        <p:txBody>
          <a:bodyPr/>
          <a:lstStyle>
            <a:lvl1pPr>
              <a:defRPr/>
            </a:lvl1pPr>
          </a:lstStyle>
          <a:p>
            <a:fld id="{C6B71EFA-438B-4D80-80F7-987AD6BA5C9C}" type="slidenum">
              <a:rPr lang="en-US" altLang="zh-CN"/>
              <a:pPr/>
              <a:t>‹#›</a:t>
            </a:fld>
            <a:endParaRPr lang="en-US" altLang="zh-CN"/>
          </a:p>
        </p:txBody>
      </p:sp>
    </p:spTree>
    <p:extLst>
      <p:ext uri="{BB962C8B-B14F-4D97-AF65-F5344CB8AC3E}">
        <p14:creationId xmlns:p14="http://schemas.microsoft.com/office/powerpoint/2010/main" val="3228864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130BB71A-D9A9-4370-8953-3A4C9C1A736D}" type="slidenum">
              <a:rPr lang="en-US" altLang="zh-CN" smtClean="0"/>
              <a:pPr/>
              <a:t>‹#›</a:t>
            </a:fld>
            <a:endParaRPr lang="en-US" altLang="zh-CN"/>
          </a:p>
        </p:txBody>
      </p:sp>
    </p:spTree>
    <p:extLst>
      <p:ext uri="{BB962C8B-B14F-4D97-AF65-F5344CB8AC3E}">
        <p14:creationId xmlns:p14="http://schemas.microsoft.com/office/powerpoint/2010/main" val="2539777062"/>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7386613-7848-47E3-95F7-DBFA43C69A7C}"/>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E36A1CF1-945F-402C-9755-BE197278425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CEC93DAA-D144-4A4F-A76E-0FF4F130B820}"/>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705CDAAF-90A0-44F7-8842-BD6CE95AD85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xmlns="" id="{7F53DBF5-FD52-4FF9-958A-7F960A11048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xmlns="" id="{679D1C54-43D1-4528-89FA-FD87857B49E5}"/>
              </a:ext>
            </a:extLst>
          </p:cNvPr>
          <p:cNvSpPr>
            <a:spLocks noGrp="1"/>
          </p:cNvSpPr>
          <p:nvPr>
            <p:ph type="sldNum" sz="quarter" idx="12"/>
          </p:nvPr>
        </p:nvSpPr>
        <p:spPr/>
        <p:txBody>
          <a:bodyPr/>
          <a:lstStyle>
            <a:lvl1pPr>
              <a:defRPr/>
            </a:lvl1pPr>
          </a:lstStyle>
          <a:p>
            <a:fld id="{D1A590E4-F301-48E1-A8F3-3F38E174F961}" type="slidenum">
              <a:rPr lang="en-US" altLang="zh-CN"/>
              <a:pPr/>
              <a:t>‹#›</a:t>
            </a:fld>
            <a:endParaRPr lang="en-US" altLang="zh-CN"/>
          </a:p>
        </p:txBody>
      </p:sp>
    </p:spTree>
    <p:extLst>
      <p:ext uri="{BB962C8B-B14F-4D97-AF65-F5344CB8AC3E}">
        <p14:creationId xmlns:p14="http://schemas.microsoft.com/office/powerpoint/2010/main" val="32980052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2657992-E47D-4398-879B-0167C4CD813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975C7DF6-D75E-4A0C-A783-7C5A657EAD4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CEE00A28-3CBA-45EC-B8D6-97D280342FB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xmlns="" id="{230FC2C3-7018-4622-8B08-44C806EAD09B}"/>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xmlns="" id="{CD53E13A-669C-4EF0-A7B2-C9F5DAD4A3F6}"/>
              </a:ext>
            </a:extLst>
          </p:cNvPr>
          <p:cNvSpPr>
            <a:spLocks noGrp="1"/>
          </p:cNvSpPr>
          <p:nvPr>
            <p:ph type="sldNum" sz="quarter" idx="12"/>
          </p:nvPr>
        </p:nvSpPr>
        <p:spPr/>
        <p:txBody>
          <a:bodyPr/>
          <a:lstStyle>
            <a:lvl1pPr>
              <a:defRPr/>
            </a:lvl1pPr>
          </a:lstStyle>
          <a:p>
            <a:fld id="{6CFBBAB6-5D6A-45BE-8A27-B1E6B33D53D2}" type="slidenum">
              <a:rPr lang="en-US" altLang="zh-CN"/>
              <a:pPr/>
              <a:t>‹#›</a:t>
            </a:fld>
            <a:endParaRPr lang="en-US" altLang="zh-CN"/>
          </a:p>
        </p:txBody>
      </p:sp>
    </p:spTree>
    <p:extLst>
      <p:ext uri="{BB962C8B-B14F-4D97-AF65-F5344CB8AC3E}">
        <p14:creationId xmlns:p14="http://schemas.microsoft.com/office/powerpoint/2010/main" val="2787453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2DE80BDA-021F-4066-87E1-C2B585E5B7E3}"/>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91AA3BBE-939E-4822-B196-583EB474E3C2}"/>
              </a:ext>
            </a:extLst>
          </p:cNvPr>
          <p:cNvSpPr>
            <a:spLocks noGrp="1"/>
          </p:cNvSpPr>
          <p:nvPr>
            <p:ph type="body" orient="vert" idx="1"/>
          </p:nvPr>
        </p:nvSpPr>
        <p:spPr>
          <a:xfrm>
            <a:off x="914400" y="609600"/>
            <a:ext cx="75692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B04D06B3-460F-4C12-8AD9-8B8545B2D63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xmlns="" id="{7C28D6C8-DEC2-4D18-B177-47CE71B3238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xmlns="" id="{9D48D21E-5E09-443B-B7B3-0B8BA61C0FF2}"/>
              </a:ext>
            </a:extLst>
          </p:cNvPr>
          <p:cNvSpPr>
            <a:spLocks noGrp="1"/>
          </p:cNvSpPr>
          <p:nvPr>
            <p:ph type="sldNum" sz="quarter" idx="12"/>
          </p:nvPr>
        </p:nvSpPr>
        <p:spPr/>
        <p:txBody>
          <a:bodyPr/>
          <a:lstStyle>
            <a:lvl1pPr>
              <a:defRPr/>
            </a:lvl1pPr>
          </a:lstStyle>
          <a:p>
            <a:fld id="{7848BDA7-064D-44BF-8B08-E273576EE531}" type="slidenum">
              <a:rPr lang="en-US" altLang="zh-CN"/>
              <a:pPr/>
              <a:t>‹#›</a:t>
            </a:fld>
            <a:endParaRPr lang="en-US" altLang="zh-CN"/>
          </a:p>
        </p:txBody>
      </p:sp>
    </p:spTree>
    <p:extLst>
      <p:ext uri="{BB962C8B-B14F-4D97-AF65-F5344CB8AC3E}">
        <p14:creationId xmlns:p14="http://schemas.microsoft.com/office/powerpoint/2010/main" val="1393567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zh-CN"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45BEE2EB-8FD7-44E4-835F-6BCF0B6C81F8}" type="slidenum">
              <a:rPr lang="en-US" altLang="zh-CN" smtClean="0"/>
              <a:pPr/>
              <a:t>‹#›</a:t>
            </a:fld>
            <a:endParaRPr lang="en-US" altLang="zh-CN"/>
          </a:p>
        </p:txBody>
      </p:sp>
    </p:spTree>
    <p:extLst>
      <p:ext uri="{BB962C8B-B14F-4D97-AF65-F5344CB8AC3E}">
        <p14:creationId xmlns:p14="http://schemas.microsoft.com/office/powerpoint/2010/main" val="1660049204"/>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1603B621-2BE2-40B0-89A0-E03BD50126E3}" type="slidenum">
              <a:rPr lang="en-US" altLang="zh-CN" smtClean="0"/>
              <a:pPr/>
              <a:t>‹#›</a:t>
            </a:fld>
            <a:endParaRPr lang="en-US" altLang="zh-CN"/>
          </a:p>
        </p:txBody>
      </p:sp>
    </p:spTree>
    <p:extLst>
      <p:ext uri="{BB962C8B-B14F-4D97-AF65-F5344CB8AC3E}">
        <p14:creationId xmlns:p14="http://schemas.microsoft.com/office/powerpoint/2010/main" val="4185314989"/>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15E6D7B7-5D0D-4035-A4B5-217DD5C7F0E9}" type="slidenum">
              <a:rPr lang="en-US" altLang="zh-CN" smtClean="0"/>
              <a:pPr/>
              <a:t>‹#›</a:t>
            </a:fld>
            <a:endParaRPr lang="en-US" altLang="zh-CN"/>
          </a:p>
        </p:txBody>
      </p:sp>
    </p:spTree>
    <p:extLst>
      <p:ext uri="{BB962C8B-B14F-4D97-AF65-F5344CB8AC3E}">
        <p14:creationId xmlns:p14="http://schemas.microsoft.com/office/powerpoint/2010/main" val="2319835219"/>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1A77B62B-E3AC-4B4D-8653-1EBA4B1958E8}" type="slidenum">
              <a:rPr lang="en-US" altLang="zh-CN" smtClean="0"/>
              <a:pPr/>
              <a:t>‹#›</a:t>
            </a:fld>
            <a:endParaRPr lang="en-US" altLang="zh-CN"/>
          </a:p>
        </p:txBody>
      </p:sp>
    </p:spTree>
    <p:extLst>
      <p:ext uri="{BB962C8B-B14F-4D97-AF65-F5344CB8AC3E}">
        <p14:creationId xmlns:p14="http://schemas.microsoft.com/office/powerpoint/2010/main" val="3116889090"/>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1">
        <a:schemeClr val="bg2"/>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47B37FB1-C217-4918-BDA5-D9C3C6F127BE}" type="slidenum">
              <a:rPr lang="en-US" altLang="zh-CN" smtClean="0"/>
              <a:pPr/>
              <a:t>‹#›</a:t>
            </a:fld>
            <a:endParaRPr lang="en-US" altLang="zh-CN"/>
          </a:p>
        </p:txBody>
      </p:sp>
    </p:spTree>
    <p:extLst>
      <p:ext uri="{BB962C8B-B14F-4D97-AF65-F5344CB8AC3E}">
        <p14:creationId xmlns:p14="http://schemas.microsoft.com/office/powerpoint/2010/main" val="2045799468"/>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36AAFEC1-3852-4EA6-A4A3-F9759BE2FE69}" type="slidenum">
              <a:rPr lang="en-US" altLang="zh-CN" smtClean="0"/>
              <a:pPr/>
              <a:t>‹#›</a:t>
            </a:fld>
            <a:endParaRPr lang="en-US" altLang="zh-CN"/>
          </a:p>
        </p:txBody>
      </p:sp>
    </p:spTree>
    <p:extLst>
      <p:ext uri="{BB962C8B-B14F-4D97-AF65-F5344CB8AC3E}">
        <p14:creationId xmlns:p14="http://schemas.microsoft.com/office/powerpoint/2010/main" val="3784012795"/>
      </p:ext>
    </p:extLst>
  </p:cSld>
  <p:clrMapOvr>
    <a:overrideClrMapping bg1="dk1" tx1="lt1" bg2="dk2" tx2="lt2" accent1="accent1" accent2="accent2" accent3="accent3" accent4="accent4" accent5="accent5" accent6="accent6" hlink="hlink" folHlink="folHlink"/>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8DB32738-A12E-410B-BB52-0CC0DB2F4E16}" type="slidenum">
              <a:rPr lang="en-US" altLang="zh-CN" smtClean="0"/>
              <a:pPr/>
              <a:t>‹#›</a:t>
            </a:fld>
            <a:endParaRPr lang="en-US" altLang="zh-CN"/>
          </a:p>
        </p:txBody>
      </p:sp>
    </p:spTree>
    <p:extLst>
      <p:ext uri="{BB962C8B-B14F-4D97-AF65-F5344CB8AC3E}">
        <p14:creationId xmlns:p14="http://schemas.microsoft.com/office/powerpoint/2010/main" val="2592801853"/>
      </p:ext>
    </p:extLst>
  </p:cSld>
  <p:clrMapOvr>
    <a:overrideClrMapping bg1="dk1" tx1="lt1" bg2="dk2" tx2="lt2" accent1="accent1" accent2="accent2" accent3="accent3" accent4="accent4" accent5="accent5" accent6="accent6" hlink="hlink" folHlink="folHlink"/>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CF0CA6-371E-4CEC-AB24-CAE03710BC08}" type="slidenum">
              <a:rPr lang="en-US" altLang="zh-CN" smtClean="0"/>
              <a:pPr/>
              <a:t>‹#›</a:t>
            </a:fld>
            <a:endParaRPr lang="en-US" altLang="zh-CN"/>
          </a:p>
        </p:txBody>
      </p:sp>
    </p:spTree>
    <p:extLst>
      <p:ext uri="{BB962C8B-B14F-4D97-AF65-F5344CB8AC3E}">
        <p14:creationId xmlns:p14="http://schemas.microsoft.com/office/powerpoint/2010/main" val="26402714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E2D28540-1E42-47EC-8455-92DD38B6F37B}"/>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xmlns="" id="{A87808FD-3EB6-42E9-A1B4-3FC34B9FD54C}"/>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xmlns="" id="{4B2FFAE2-8E94-45BC-9DEB-582C13BEF7F4}"/>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a:extLst>
              <a:ext uri="{FF2B5EF4-FFF2-40B4-BE49-F238E27FC236}">
                <a16:creationId xmlns:a16="http://schemas.microsoft.com/office/drawing/2014/main" xmlns="" id="{2E42A440-0BEB-4630-A7A0-8C1758737B43}"/>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a:extLst>
              <a:ext uri="{FF2B5EF4-FFF2-40B4-BE49-F238E27FC236}">
                <a16:creationId xmlns:a16="http://schemas.microsoft.com/office/drawing/2014/main" xmlns="" id="{5DA520C3-E713-426C-AFDC-C7C9D4B629CA}"/>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7CA4583-1B20-4305-B300-BA97FA8D7190}" type="slidenum">
              <a:rPr lang="en-US" altLang="zh-CN"/>
              <a:pPr/>
              <a:t>‹#›</a:t>
            </a:fld>
            <a:endParaRPr lang="en-US" altLang="zh-CN"/>
          </a:p>
        </p:txBody>
      </p:sp>
    </p:spTree>
    <p:extLst>
      <p:ext uri="{BB962C8B-B14F-4D97-AF65-F5344CB8AC3E}">
        <p14:creationId xmlns:p14="http://schemas.microsoft.com/office/powerpoint/2010/main" val="40401177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6.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24" Type="http://schemas.openxmlformats.org/officeDocument/2006/relationships/image" Target="../media/image22.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4.emf"/><Relationship Id="rId10" Type="http://schemas.openxmlformats.org/officeDocument/2006/relationships/image" Target="../media/image15.wmf"/><Relationship Id="rId19" Type="http://schemas.openxmlformats.org/officeDocument/2006/relationships/oleObject" Target="../embeddings/oleObject15.bin"/><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customXml" Target="../ink/ink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4.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16.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23.bin"/><Relationship Id="rId24" Type="http://schemas.openxmlformats.org/officeDocument/2006/relationships/image" Target="../media/image22.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25.emf"/><Relationship Id="rId10" Type="http://schemas.openxmlformats.org/officeDocument/2006/relationships/image" Target="../media/image15.wmf"/><Relationship Id="rId19" Type="http://schemas.openxmlformats.org/officeDocument/2006/relationships/oleObject" Target="../embeddings/oleObject27.bin"/><Relationship Id="rId4" Type="http://schemas.openxmlformats.org/officeDocument/2006/relationships/image" Target="../media/image12.wmf"/><Relationship Id="rId9" Type="http://schemas.openxmlformats.org/officeDocument/2006/relationships/oleObject" Target="../embeddings/oleObject22.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customXml" Target="../ink/ink3.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customXml" Target="../ink/ink4.xml"/><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4.bin"/><Relationship Id="rId14" Type="http://schemas.openxmlformats.org/officeDocument/2006/relationships/image" Target="../media/image31.emf"/></Relationships>
</file>

<file path=ppt/slides/_rels/slide15.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slide" Target="slide20.xml"/><Relationship Id="rId1" Type="http://schemas.openxmlformats.org/officeDocument/2006/relationships/slideLayout" Target="../slideLayouts/slideLayout7.xml"/><Relationship Id="rId4" Type="http://schemas.openxmlformats.org/officeDocument/2006/relationships/image" Target="../media/image32.emf"/></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41.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14.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37.wmf"/><Relationship Id="rId29" Type="http://schemas.openxmlformats.org/officeDocument/2006/relationships/slide" Target="slide9.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40.bin"/><Relationship Id="rId24" Type="http://schemas.openxmlformats.org/officeDocument/2006/relationships/image" Target="../media/image39.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41.wmf"/><Relationship Id="rId10" Type="http://schemas.openxmlformats.org/officeDocument/2006/relationships/image" Target="../media/image13.wmf"/><Relationship Id="rId19" Type="http://schemas.openxmlformats.org/officeDocument/2006/relationships/oleObject" Target="../embeddings/oleObject44.bin"/><Relationship Id="rId31" Type="http://schemas.openxmlformats.org/officeDocument/2006/relationships/image" Target="../media/image42.emf"/><Relationship Id="rId4" Type="http://schemas.openxmlformats.org/officeDocument/2006/relationships/image" Target="../media/image33.wmf"/><Relationship Id="rId9" Type="http://schemas.openxmlformats.org/officeDocument/2006/relationships/oleObject" Target="../embeddings/oleObject39.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oleObject" Target="../embeddings/oleObject48.bin"/><Relationship Id="rId30" Type="http://schemas.openxmlformats.org/officeDocument/2006/relationships/customXml" Target="../ink/ink6.xml"/></Relationships>
</file>

<file path=ppt/slides/_rels/slide1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customXml" Target="../ink/ink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20.xml"/><Relationship Id="rId1" Type="http://schemas.openxmlformats.org/officeDocument/2006/relationships/slideLayout" Target="../slideLayouts/slideLayout7.xml"/><Relationship Id="rId5" Type="http://schemas.openxmlformats.org/officeDocument/2006/relationships/image" Target="../media/image46.emf"/><Relationship Id="rId4" Type="http://schemas.openxmlformats.org/officeDocument/2006/relationships/customXml" Target="../ink/ink8.xml"/></Relationships>
</file>

<file path=ppt/slides/_rels/slide2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4.bin"/><Relationship Id="rId18" Type="http://schemas.openxmlformats.org/officeDocument/2006/relationships/image" Target="../media/image49.wmf"/><Relationship Id="rId26" Type="http://schemas.openxmlformats.org/officeDocument/2006/relationships/image" Target="../media/image22.wmf"/><Relationship Id="rId39" Type="http://schemas.openxmlformats.org/officeDocument/2006/relationships/image" Target="../media/image54.wmf"/><Relationship Id="rId3" Type="http://schemas.openxmlformats.org/officeDocument/2006/relationships/oleObject" Target="../embeddings/oleObject49.bin"/><Relationship Id="rId21" Type="http://schemas.openxmlformats.org/officeDocument/2006/relationships/oleObject" Target="../embeddings/oleObject58.bin"/><Relationship Id="rId34" Type="http://schemas.openxmlformats.org/officeDocument/2006/relationships/oleObject" Target="../embeddings/oleObject64.bin"/><Relationship Id="rId42" Type="http://schemas.openxmlformats.org/officeDocument/2006/relationships/customXml" Target="../ink/ink9.xml"/><Relationship Id="rId7" Type="http://schemas.openxmlformats.org/officeDocument/2006/relationships/oleObject" Target="../embeddings/oleObject51.bin"/><Relationship Id="rId12" Type="http://schemas.openxmlformats.org/officeDocument/2006/relationships/image" Target="../media/image16.w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image" Target="../media/image51.wmf"/><Relationship Id="rId38"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18.wmf"/><Relationship Id="rId29" Type="http://schemas.openxmlformats.org/officeDocument/2006/relationships/slide" Target="slide24.xml"/><Relationship Id="rId41"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12.wmf"/><Relationship Id="rId11" Type="http://schemas.openxmlformats.org/officeDocument/2006/relationships/oleObject" Target="../embeddings/oleObject53.bin"/><Relationship Id="rId24" Type="http://schemas.openxmlformats.org/officeDocument/2006/relationships/image" Target="../media/image20.wmf"/><Relationship Id="rId32" Type="http://schemas.openxmlformats.org/officeDocument/2006/relationships/oleObject" Target="../embeddings/oleObject63.bin"/><Relationship Id="rId37" Type="http://schemas.openxmlformats.org/officeDocument/2006/relationships/image" Target="../media/image53.wmf"/><Relationship Id="rId40" Type="http://schemas.openxmlformats.org/officeDocument/2006/relationships/oleObject" Target="../embeddings/oleObject67.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23.wmf"/><Relationship Id="rId36" Type="http://schemas.openxmlformats.org/officeDocument/2006/relationships/oleObject" Target="../embeddings/oleObject65.bin"/><Relationship Id="rId10" Type="http://schemas.openxmlformats.org/officeDocument/2006/relationships/image" Target="../media/image15.wmf"/><Relationship Id="rId19" Type="http://schemas.openxmlformats.org/officeDocument/2006/relationships/oleObject" Target="../embeddings/oleObject57.bin"/><Relationship Id="rId31"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2.bin"/><Relationship Id="rId14" Type="http://schemas.openxmlformats.org/officeDocument/2006/relationships/image" Target="../media/image17.wmf"/><Relationship Id="rId22" Type="http://schemas.openxmlformats.org/officeDocument/2006/relationships/image" Target="../media/image19.wmf"/><Relationship Id="rId27" Type="http://schemas.openxmlformats.org/officeDocument/2006/relationships/oleObject" Target="../embeddings/oleObject61.bin"/><Relationship Id="rId30" Type="http://schemas.openxmlformats.org/officeDocument/2006/relationships/oleObject" Target="../embeddings/oleObject62.bin"/><Relationship Id="rId35" Type="http://schemas.openxmlformats.org/officeDocument/2006/relationships/image" Target="../media/image52.wmf"/><Relationship Id="rId43" Type="http://schemas.openxmlformats.org/officeDocument/2006/relationships/image" Target="../media/image56.emf"/></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7.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customXml" Target="../ink/ink10.xml"/><Relationship Id="rId5" Type="http://schemas.openxmlformats.org/officeDocument/2006/relationships/oleObject" Target="../embeddings/oleObject6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71.bin"/></Relationships>
</file>

<file path=ppt/slides/_rels/slide23.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customXml" Target="../ink/ink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customXml" Target="../ink/ink12.xml"/><Relationship Id="rId5" Type="http://schemas.openxmlformats.org/officeDocument/2006/relationships/oleObject" Target="../embeddings/oleObject7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customXml" Target="../ink/ink1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customXml" Target="../ink/ink1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0.vml"/><Relationship Id="rId6" Type="http://schemas.openxmlformats.org/officeDocument/2006/relationships/image" Target="../media/image68.png"/><Relationship Id="rId5" Type="http://schemas.openxmlformats.org/officeDocument/2006/relationships/image" Target="../media/image67.emf"/><Relationship Id="rId4" Type="http://schemas.openxmlformats.org/officeDocument/2006/relationships/customXml" Target="../ink/ink15.xml"/></Relationships>
</file>

<file path=ppt/slides/_rels/slide2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customXml" Target="../ink/ink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customXml" Target="../ink/ink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77.bin"/><Relationship Id="rId4" Type="http://schemas.openxmlformats.org/officeDocument/2006/relationships/image" Target="../media/image7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1.bin"/><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13.vml"/><Relationship Id="rId4" Type="http://schemas.openxmlformats.org/officeDocument/2006/relationships/image" Target="../media/image80.png"/></Relationships>
</file>

<file path=ppt/slides/_rels/slide3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7.bin"/><Relationship Id="rId14"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00.bin"/><Relationship Id="rId18" Type="http://schemas.openxmlformats.org/officeDocument/2006/relationships/image" Target="../media/image97.wmf"/><Relationship Id="rId26" Type="http://schemas.openxmlformats.org/officeDocument/2006/relationships/image" Target="../media/image99.wmf"/><Relationship Id="rId3" Type="http://schemas.openxmlformats.org/officeDocument/2006/relationships/oleObject" Target="../embeddings/oleObject95.bin"/><Relationship Id="rId21" Type="http://schemas.openxmlformats.org/officeDocument/2006/relationships/oleObject" Target="../embeddings/oleObject104.bin"/><Relationship Id="rId34" Type="http://schemas.openxmlformats.org/officeDocument/2006/relationships/image" Target="../media/image101.wmf"/><Relationship Id="rId7" Type="http://schemas.openxmlformats.org/officeDocument/2006/relationships/oleObject" Target="../embeddings/oleObject97.bin"/><Relationship Id="rId12" Type="http://schemas.openxmlformats.org/officeDocument/2006/relationships/image" Target="../media/image94.wmf"/><Relationship Id="rId17" Type="http://schemas.openxmlformats.org/officeDocument/2006/relationships/oleObject" Target="../embeddings/oleObject102.bin"/><Relationship Id="rId25" Type="http://schemas.openxmlformats.org/officeDocument/2006/relationships/oleObject" Target="../embeddings/oleObject108.bin"/><Relationship Id="rId33"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96.wmf"/><Relationship Id="rId20" Type="http://schemas.openxmlformats.org/officeDocument/2006/relationships/image" Target="../media/image98.wmf"/><Relationship Id="rId29" Type="http://schemas.openxmlformats.org/officeDocument/2006/relationships/oleObject" Target="../embeddings/oleObject110.bin"/><Relationship Id="rId1" Type="http://schemas.openxmlformats.org/officeDocument/2006/relationships/vmlDrawing" Target="../drawings/vmlDrawing16.vml"/><Relationship Id="rId6" Type="http://schemas.openxmlformats.org/officeDocument/2006/relationships/image" Target="../media/image14.wmf"/><Relationship Id="rId11" Type="http://schemas.openxmlformats.org/officeDocument/2006/relationships/oleObject" Target="../embeddings/oleObject99.bin"/><Relationship Id="rId24" Type="http://schemas.openxmlformats.org/officeDocument/2006/relationships/oleObject" Target="../embeddings/oleObject107.bin"/><Relationship Id="rId32" Type="http://schemas.openxmlformats.org/officeDocument/2006/relationships/oleObject" Target="../embeddings/oleObject113.bin"/><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6.bin"/><Relationship Id="rId28" Type="http://schemas.openxmlformats.org/officeDocument/2006/relationships/image" Target="../media/image100.wmf"/><Relationship Id="rId36" Type="http://schemas.openxmlformats.org/officeDocument/2006/relationships/image" Target="../media/image102.wmf"/><Relationship Id="rId10" Type="http://schemas.openxmlformats.org/officeDocument/2006/relationships/image" Target="../media/image93.wmf"/><Relationship Id="rId19" Type="http://schemas.openxmlformats.org/officeDocument/2006/relationships/oleObject" Target="../embeddings/oleObject103.bin"/><Relationship Id="rId31" Type="http://schemas.openxmlformats.org/officeDocument/2006/relationships/oleObject" Target="../embeddings/oleObject112.bin"/><Relationship Id="rId4" Type="http://schemas.openxmlformats.org/officeDocument/2006/relationships/image" Target="../media/image13.wmf"/><Relationship Id="rId9" Type="http://schemas.openxmlformats.org/officeDocument/2006/relationships/oleObject" Target="../embeddings/oleObject98.bin"/><Relationship Id="rId14" Type="http://schemas.openxmlformats.org/officeDocument/2006/relationships/image" Target="../media/image95.wmf"/><Relationship Id="rId22" Type="http://schemas.openxmlformats.org/officeDocument/2006/relationships/oleObject" Target="../embeddings/oleObject105.bin"/><Relationship Id="rId27" Type="http://schemas.openxmlformats.org/officeDocument/2006/relationships/oleObject" Target="../embeddings/oleObject109.bin"/><Relationship Id="rId30" Type="http://schemas.openxmlformats.org/officeDocument/2006/relationships/oleObject" Target="../embeddings/oleObject111.bin"/><Relationship Id="rId35"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4.wmf"/><Relationship Id="rId5" Type="http://schemas.openxmlformats.org/officeDocument/2006/relationships/oleObject" Target="../embeddings/oleObject117.bin"/><Relationship Id="rId10" Type="http://schemas.openxmlformats.org/officeDocument/2006/relationships/image" Target="../media/image105.wmf"/><Relationship Id="rId4" Type="http://schemas.openxmlformats.org/officeDocument/2006/relationships/image" Target="../media/image103.wmf"/><Relationship Id="rId9" Type="http://schemas.openxmlformats.org/officeDocument/2006/relationships/oleObject" Target="../embeddings/oleObject119.bin"/></Relationships>
</file>

<file path=ppt/slides/_rels/slide4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7.wmf"/><Relationship Id="rId5" Type="http://schemas.openxmlformats.org/officeDocument/2006/relationships/oleObject" Target="../embeddings/oleObject121.bin"/><Relationship Id="rId4" Type="http://schemas.openxmlformats.org/officeDocument/2006/relationships/image" Target="../media/image10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12.wmf"/><Relationship Id="rId3" Type="http://schemas.openxmlformats.org/officeDocument/2006/relationships/oleObject" Target="../embeddings/oleObject123.bin"/><Relationship Id="rId7" Type="http://schemas.openxmlformats.org/officeDocument/2006/relationships/image" Target="../media/image110.wmf"/><Relationship Id="rId12" Type="http://schemas.openxmlformats.org/officeDocument/2006/relationships/oleObject" Target="../embeddings/oleObject128.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30.bin"/><Relationship Id="rId1" Type="http://schemas.openxmlformats.org/officeDocument/2006/relationships/vmlDrawing" Target="../drawings/vmlDrawing19.vml"/><Relationship Id="rId6" Type="http://schemas.openxmlformats.org/officeDocument/2006/relationships/oleObject" Target="../embeddings/oleObject125.bin"/><Relationship Id="rId11" Type="http://schemas.openxmlformats.org/officeDocument/2006/relationships/image" Target="../media/image111.wmf"/><Relationship Id="rId5" Type="http://schemas.openxmlformats.org/officeDocument/2006/relationships/oleObject" Target="../embeddings/oleObject124.bin"/><Relationship Id="rId15" Type="http://schemas.openxmlformats.org/officeDocument/2006/relationships/image" Target="../media/image113.wmf"/><Relationship Id="rId10" Type="http://schemas.openxmlformats.org/officeDocument/2006/relationships/oleObject" Target="../embeddings/oleObject127.bin"/><Relationship Id="rId4" Type="http://schemas.openxmlformats.org/officeDocument/2006/relationships/image" Target="../media/image109.wmf"/><Relationship Id="rId9" Type="http://schemas.openxmlformats.org/officeDocument/2006/relationships/image" Target="../media/image107.wmf"/><Relationship Id="rId14" Type="http://schemas.openxmlformats.org/officeDocument/2006/relationships/oleObject" Target="../embeddings/oleObject12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19.wmf"/><Relationship Id="rId3" Type="http://schemas.openxmlformats.org/officeDocument/2006/relationships/notesSlide" Target="../notesSlides/notesSlide2.xml"/><Relationship Id="rId7" Type="http://schemas.openxmlformats.org/officeDocument/2006/relationships/image" Target="../media/image116.wmf"/><Relationship Id="rId12"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32.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17.wmf"/><Relationship Id="rId14" Type="http://schemas.openxmlformats.org/officeDocument/2006/relationships/oleObject" Target="../embeddings/oleObject136.bin"/></Relationships>
</file>

<file path=ppt/slides/_rels/slide4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5.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2.wmf"/><Relationship Id="rId11" Type="http://schemas.openxmlformats.org/officeDocument/2006/relationships/image" Target="../media/image126.jpeg"/><Relationship Id="rId5" Type="http://schemas.openxmlformats.org/officeDocument/2006/relationships/oleObject" Target="../embeddings/oleObject138.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40.bin"/></Relationships>
</file>

<file path=ppt/slides/_rels/slide4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7.bin"/><Relationship Id="rId18" Type="http://schemas.openxmlformats.org/officeDocument/2006/relationships/image" Target="../media/image21.wmf"/><Relationship Id="rId26" Type="http://schemas.openxmlformats.org/officeDocument/2006/relationships/image" Target="../media/image132.wmf"/><Relationship Id="rId39" Type="http://schemas.openxmlformats.org/officeDocument/2006/relationships/oleObject" Target="../embeddings/oleObject160.bin"/><Relationship Id="rId3" Type="http://schemas.openxmlformats.org/officeDocument/2006/relationships/oleObject" Target="../embeddings/oleObject142.bin"/><Relationship Id="rId21" Type="http://schemas.openxmlformats.org/officeDocument/2006/relationships/oleObject" Target="../embeddings/oleObject151.bin"/><Relationship Id="rId34" Type="http://schemas.openxmlformats.org/officeDocument/2006/relationships/image" Target="../media/image136.wmf"/><Relationship Id="rId42" Type="http://schemas.openxmlformats.org/officeDocument/2006/relationships/image" Target="../media/image140.wmf"/><Relationship Id="rId7" Type="http://schemas.openxmlformats.org/officeDocument/2006/relationships/oleObject" Target="../embeddings/oleObject144.bin"/><Relationship Id="rId12" Type="http://schemas.openxmlformats.org/officeDocument/2006/relationships/image" Target="../media/image127.w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oleObject" Target="../embeddings/oleObject157.bin"/><Relationship Id="rId38" Type="http://schemas.openxmlformats.org/officeDocument/2006/relationships/image" Target="../media/image138.wmf"/><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20.wmf"/><Relationship Id="rId29" Type="http://schemas.openxmlformats.org/officeDocument/2006/relationships/oleObject" Target="../embeddings/oleObject155.bin"/><Relationship Id="rId41" Type="http://schemas.openxmlformats.org/officeDocument/2006/relationships/oleObject" Target="../embeddings/oleObject161.bin"/><Relationship Id="rId1" Type="http://schemas.openxmlformats.org/officeDocument/2006/relationships/vmlDrawing" Target="../drawings/vmlDrawing22.vml"/><Relationship Id="rId6" Type="http://schemas.openxmlformats.org/officeDocument/2006/relationships/image" Target="../media/image14.wmf"/><Relationship Id="rId11" Type="http://schemas.openxmlformats.org/officeDocument/2006/relationships/oleObject" Target="../embeddings/oleObject146.bin"/><Relationship Id="rId24" Type="http://schemas.openxmlformats.org/officeDocument/2006/relationships/image" Target="../media/image131.wmf"/><Relationship Id="rId32" Type="http://schemas.openxmlformats.org/officeDocument/2006/relationships/image" Target="../media/image135.wmf"/><Relationship Id="rId37" Type="http://schemas.openxmlformats.org/officeDocument/2006/relationships/oleObject" Target="../embeddings/oleObject159.bin"/><Relationship Id="rId40" Type="http://schemas.openxmlformats.org/officeDocument/2006/relationships/image" Target="../media/image139.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image" Target="../media/image133.wmf"/><Relationship Id="rId36" Type="http://schemas.openxmlformats.org/officeDocument/2006/relationships/image" Target="../media/image137.wmf"/><Relationship Id="rId10" Type="http://schemas.openxmlformats.org/officeDocument/2006/relationships/image" Target="../media/image16.wmf"/><Relationship Id="rId19" Type="http://schemas.openxmlformats.org/officeDocument/2006/relationships/oleObject" Target="../embeddings/oleObject150.bin"/><Relationship Id="rId31" Type="http://schemas.openxmlformats.org/officeDocument/2006/relationships/oleObject" Target="../embeddings/oleObject156.bin"/><Relationship Id="rId44" Type="http://schemas.openxmlformats.org/officeDocument/2006/relationships/image" Target="../media/image141.wmf"/><Relationship Id="rId4" Type="http://schemas.openxmlformats.org/officeDocument/2006/relationships/image" Target="../media/image13.wmf"/><Relationship Id="rId9" Type="http://schemas.openxmlformats.org/officeDocument/2006/relationships/oleObject" Target="../embeddings/oleObject145.bin"/><Relationship Id="rId14" Type="http://schemas.openxmlformats.org/officeDocument/2006/relationships/image" Target="../media/image128.wmf"/><Relationship Id="rId22" Type="http://schemas.openxmlformats.org/officeDocument/2006/relationships/image" Target="../media/image130.wmf"/><Relationship Id="rId27" Type="http://schemas.openxmlformats.org/officeDocument/2006/relationships/oleObject" Target="../embeddings/oleObject154.bin"/><Relationship Id="rId30" Type="http://schemas.openxmlformats.org/officeDocument/2006/relationships/image" Target="../media/image134.wmf"/><Relationship Id="rId35" Type="http://schemas.openxmlformats.org/officeDocument/2006/relationships/oleObject" Target="../embeddings/oleObject158.bin"/><Relationship Id="rId43" Type="http://schemas.openxmlformats.org/officeDocument/2006/relationships/oleObject" Target="../embeddings/oleObject16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3.bin"/><Relationship Id="rId7"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64.bin"/><Relationship Id="rId5" Type="http://schemas.openxmlformats.org/officeDocument/2006/relationships/image" Target="../media/image145.png"/><Relationship Id="rId4" Type="http://schemas.openxmlformats.org/officeDocument/2006/relationships/image" Target="../media/image142.wmf"/><Relationship Id="rId9" Type="http://schemas.openxmlformats.org/officeDocument/2006/relationships/image" Target="../media/image144.wmf"/></Relationships>
</file>

<file path=ppt/slides/_rels/slide47.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9.wmf"/><Relationship Id="rId5" Type="http://schemas.openxmlformats.org/officeDocument/2006/relationships/oleObject" Target="../embeddings/oleObject167.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6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6.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75.bin"/><Relationship Id="rId18" Type="http://schemas.openxmlformats.org/officeDocument/2006/relationships/image" Target="../media/image159.wmf"/><Relationship Id="rId26" Type="http://schemas.openxmlformats.org/officeDocument/2006/relationships/image" Target="../media/image162.w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156.wmf"/><Relationship Id="rId17" Type="http://schemas.openxmlformats.org/officeDocument/2006/relationships/oleObject" Target="../embeddings/oleObject177.bin"/><Relationship Id="rId25"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158.wmf"/><Relationship Id="rId20" Type="http://schemas.openxmlformats.org/officeDocument/2006/relationships/image" Target="../media/image160.wmf"/><Relationship Id="rId29" Type="http://schemas.openxmlformats.org/officeDocument/2006/relationships/oleObject" Target="../embeddings/oleObject183.bin"/><Relationship Id="rId1" Type="http://schemas.openxmlformats.org/officeDocument/2006/relationships/vmlDrawing" Target="../drawings/vmlDrawing25.vml"/><Relationship Id="rId6" Type="http://schemas.openxmlformats.org/officeDocument/2006/relationships/image" Target="../media/image153.wmf"/><Relationship Id="rId11" Type="http://schemas.openxmlformats.org/officeDocument/2006/relationships/oleObject" Target="../embeddings/oleObject174.bin"/><Relationship Id="rId24" Type="http://schemas.openxmlformats.org/officeDocument/2006/relationships/image" Target="../media/image136.wmf"/><Relationship Id="rId5" Type="http://schemas.openxmlformats.org/officeDocument/2006/relationships/oleObject" Target="../embeddings/oleObject171.bin"/><Relationship Id="rId15" Type="http://schemas.openxmlformats.org/officeDocument/2006/relationships/oleObject" Target="../embeddings/oleObject176.bin"/><Relationship Id="rId23" Type="http://schemas.openxmlformats.org/officeDocument/2006/relationships/oleObject" Target="../embeddings/oleObject180.bin"/><Relationship Id="rId28" Type="http://schemas.openxmlformats.org/officeDocument/2006/relationships/image" Target="../media/image163.wmf"/><Relationship Id="rId10" Type="http://schemas.openxmlformats.org/officeDocument/2006/relationships/image" Target="../media/image155.wmf"/><Relationship Id="rId19" Type="http://schemas.openxmlformats.org/officeDocument/2006/relationships/oleObject" Target="../embeddings/oleObject178.bin"/><Relationship Id="rId31" Type="http://schemas.openxmlformats.org/officeDocument/2006/relationships/oleObject" Target="../embeddings/oleObject184.bin"/><Relationship Id="rId4" Type="http://schemas.openxmlformats.org/officeDocument/2006/relationships/image" Target="../media/image152.wmf"/><Relationship Id="rId9" Type="http://schemas.openxmlformats.org/officeDocument/2006/relationships/oleObject" Target="../embeddings/oleObject173.bin"/><Relationship Id="rId14" Type="http://schemas.openxmlformats.org/officeDocument/2006/relationships/image" Target="../media/image157.wmf"/><Relationship Id="rId22" Type="http://schemas.openxmlformats.org/officeDocument/2006/relationships/image" Target="../media/image161.wmf"/><Relationship Id="rId27" Type="http://schemas.openxmlformats.org/officeDocument/2006/relationships/oleObject" Target="../embeddings/oleObject182.bin"/><Relationship Id="rId30" Type="http://schemas.openxmlformats.org/officeDocument/2006/relationships/image" Target="../media/image16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66.wmf"/><Relationship Id="rId5" Type="http://schemas.openxmlformats.org/officeDocument/2006/relationships/oleObject" Target="../embeddings/oleObject186.bin"/><Relationship Id="rId4" Type="http://schemas.openxmlformats.org/officeDocument/2006/relationships/image" Target="../media/image16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8.wmf"/><Relationship Id="rId5" Type="http://schemas.openxmlformats.org/officeDocument/2006/relationships/oleObject" Target="../embeddings/oleObject18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91.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1.wmf"/><Relationship Id="rId5" Type="http://schemas.openxmlformats.org/officeDocument/2006/relationships/oleObject" Target="../embeddings/oleObject193.bin"/><Relationship Id="rId4" Type="http://schemas.openxmlformats.org/officeDocument/2006/relationships/image" Target="../media/image150.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slide" Target="slide20.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12.xml"/><Relationship Id="rId5" Type="http://schemas.openxmlformats.org/officeDocument/2006/relationships/slide" Target="slide11.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xmlns="" id="{6F37F56E-FBA1-4802-9498-3693B2BDFC54}"/>
              </a:ext>
            </a:extLst>
          </p:cNvPr>
          <p:cNvGrpSpPr>
            <a:grpSpLocks/>
          </p:cNvGrpSpPr>
          <p:nvPr/>
        </p:nvGrpSpPr>
        <p:grpSpPr bwMode="auto">
          <a:xfrm>
            <a:off x="1524000" y="0"/>
            <a:ext cx="9144000" cy="6870700"/>
            <a:chOff x="0" y="0"/>
            <a:chExt cx="5760" cy="4328"/>
          </a:xfrm>
        </p:grpSpPr>
        <p:pic>
          <p:nvPicPr>
            <p:cNvPr id="2051" name="Picture 3">
              <a:extLst>
                <a:ext uri="{FF2B5EF4-FFF2-40B4-BE49-F238E27FC236}">
                  <a16:creationId xmlns:a16="http://schemas.microsoft.com/office/drawing/2014/main" xmlns="" id="{D13ABBA3-608B-431F-A67A-FBC6EB2C4D06}"/>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3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2" name="Rectangle 4">
              <a:extLst>
                <a:ext uri="{FF2B5EF4-FFF2-40B4-BE49-F238E27FC236}">
                  <a16:creationId xmlns:a16="http://schemas.microsoft.com/office/drawing/2014/main" xmlns="" id="{A8C27D42-39E7-4EE9-8474-EFD955A2530E}"/>
                </a:ext>
              </a:extLst>
            </p:cNvPr>
            <p:cNvSpPr>
              <a:spLocks noChangeArrowheads="1"/>
            </p:cNvSpPr>
            <p:nvPr/>
          </p:nvSpPr>
          <p:spPr bwMode="auto">
            <a:xfrm>
              <a:off x="588" y="240"/>
              <a:ext cx="756" cy="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6600" b="0">
                  <a:solidFill>
                    <a:srgbClr val="FFFF00"/>
                  </a:solidFill>
                  <a:ea typeface="隶书" panose="02010509060101010101" pitchFamily="49" charset="-122"/>
                </a:rPr>
                <a:t>狭义相对论</a:t>
              </a:r>
              <a:endParaRPr lang="zh-CN" altLang="en-US" sz="2400" b="0">
                <a:solidFill>
                  <a:srgbClr val="FFFF00"/>
                </a:solidFill>
                <a:ea typeface="隶书" panose="02010509060101010101" pitchFamily="49" charset="-122"/>
              </a:endParaRPr>
            </a:p>
          </p:txBody>
        </p:sp>
        <p:grpSp>
          <p:nvGrpSpPr>
            <p:cNvPr id="2053" name="Group 5">
              <a:extLst>
                <a:ext uri="{FF2B5EF4-FFF2-40B4-BE49-F238E27FC236}">
                  <a16:creationId xmlns:a16="http://schemas.microsoft.com/office/drawing/2014/main" xmlns="" id="{2808068A-65EE-45F1-8894-678982A6E034}"/>
                </a:ext>
              </a:extLst>
            </p:cNvPr>
            <p:cNvGrpSpPr>
              <a:grpSpLocks/>
            </p:cNvGrpSpPr>
            <p:nvPr/>
          </p:nvGrpSpPr>
          <p:grpSpPr bwMode="auto">
            <a:xfrm>
              <a:off x="528" y="3312"/>
              <a:ext cx="4656" cy="1016"/>
              <a:chOff x="0" y="0"/>
              <a:chExt cx="4656" cy="1016"/>
            </a:xfrm>
          </p:grpSpPr>
          <p:sp>
            <p:nvSpPr>
              <p:cNvPr id="2054" name="Rectangle 6">
                <a:extLst>
                  <a:ext uri="{FF2B5EF4-FFF2-40B4-BE49-F238E27FC236}">
                    <a16:creationId xmlns:a16="http://schemas.microsoft.com/office/drawing/2014/main" xmlns="" id="{7D1A061A-B0B0-4084-9ED5-CF2F0FDD4781}"/>
                  </a:ext>
                </a:extLst>
              </p:cNvPr>
              <p:cNvSpPr>
                <a:spLocks noChangeArrowheads="1"/>
              </p:cNvSpPr>
              <p:nvPr/>
            </p:nvSpPr>
            <p:spPr bwMode="auto">
              <a:xfrm>
                <a:off x="1248" y="0"/>
                <a:ext cx="20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panose="02010600030101010101" pitchFamily="2" charset="-122"/>
                  </a:rPr>
                  <a:t>A.</a:t>
                </a:r>
                <a:r>
                  <a:rPr lang="zh-CN" altLang="en-US" sz="2400">
                    <a:ea typeface="宋体" panose="02010600030101010101" pitchFamily="2" charset="-122"/>
                  </a:rPr>
                  <a:t>爱因斯坦</a:t>
                </a:r>
                <a:r>
                  <a:rPr lang="en-US" altLang="zh-CN" sz="2400">
                    <a:ea typeface="宋体" panose="02010600030101010101" pitchFamily="2" charset="-122"/>
                  </a:rPr>
                  <a:t>(1879~1955)</a:t>
                </a:r>
              </a:p>
            </p:txBody>
          </p:sp>
          <p:sp>
            <p:nvSpPr>
              <p:cNvPr id="2055" name="Rectangle 7">
                <a:extLst>
                  <a:ext uri="{FF2B5EF4-FFF2-40B4-BE49-F238E27FC236}">
                    <a16:creationId xmlns:a16="http://schemas.microsoft.com/office/drawing/2014/main" xmlns="" id="{898ADCAE-67CE-4842-B182-B55B0A079F5F}"/>
                  </a:ext>
                </a:extLst>
              </p:cNvPr>
              <p:cNvSpPr>
                <a:spLocks noChangeArrowheads="1"/>
              </p:cNvSpPr>
              <p:nvPr/>
            </p:nvSpPr>
            <p:spPr bwMode="auto">
              <a:xfrm>
                <a:off x="0" y="260"/>
                <a:ext cx="4656"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宋体" panose="02010600030101010101" pitchFamily="2" charset="-122"/>
                  </a:rPr>
                  <a:t>     </a:t>
                </a:r>
                <a:r>
                  <a:rPr lang="zh-CN" altLang="en-US" sz="2400">
                    <a:ea typeface="宋体" panose="02010600030101010101" pitchFamily="2" charset="-122"/>
                  </a:rPr>
                  <a:t>二十世纪最伟大的自然科学家</a:t>
                </a:r>
                <a:r>
                  <a:rPr lang="en-US" altLang="zh-CN" sz="2400">
                    <a:ea typeface="宋体" panose="02010600030101010101" pitchFamily="2" charset="-122"/>
                  </a:rPr>
                  <a:t>,</a:t>
                </a:r>
                <a:r>
                  <a:rPr lang="zh-CN" altLang="en-US" sz="2400">
                    <a:ea typeface="宋体" panose="02010600030101010101" pitchFamily="2" charset="-122"/>
                  </a:rPr>
                  <a:t>物理学革命的旗手。</a:t>
                </a:r>
              </a:p>
              <a:p>
                <a:r>
                  <a:rPr lang="zh-CN" altLang="en-US" sz="2400">
                    <a:ea typeface="宋体" panose="02010600030101010101" pitchFamily="2" charset="-122"/>
                  </a:rPr>
                  <a:t>                     </a:t>
                </a:r>
                <a:r>
                  <a:rPr lang="en-US" altLang="zh-CN" sz="2400">
                    <a:ea typeface="宋体" panose="02010600030101010101" pitchFamily="2" charset="-122"/>
                  </a:rPr>
                  <a:t>(1921</a:t>
                </a:r>
                <a:r>
                  <a:rPr lang="zh-CN" altLang="en-US" sz="2400">
                    <a:ea typeface="宋体" panose="02010600030101010101" pitchFamily="2" charset="-122"/>
                  </a:rPr>
                  <a:t>年获诺贝尔物理学奖</a:t>
                </a:r>
                <a:r>
                  <a:rPr lang="en-US" altLang="zh-CN" sz="2400">
                    <a:ea typeface="宋体" panose="02010600030101010101" pitchFamily="2" charset="-122"/>
                  </a:rPr>
                  <a:t>)</a:t>
                </a:r>
              </a:p>
              <a:p>
                <a:endParaRPr lang="en-US" altLang="zh-CN" sz="2400">
                  <a:ea typeface="宋体" panose="02010600030101010101" pitchFamily="2"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childTnLst>
                                    <p:set>
                                      <p:cBhvr additive="base">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w</p:attrName>
                                        </p:attrNameLst>
                                      </p:cBhvr>
                                      <p:tavLst>
                                        <p:tav tm="0">
                                          <p:val>
                                            <p:strVal val="4*#ppt_w"/>
                                          </p:val>
                                        </p:tav>
                                        <p:tav tm="100000">
                                          <p:val>
                                            <p:strVal val="#ppt_w"/>
                                          </p:val>
                                        </p:tav>
                                      </p:tavLst>
                                    </p:anim>
                                    <p:anim calcmode="lin" valueType="num">
                                      <p:cBhvr additive="base">
                                        <p:cTn id="8" dur="500" fill="hold"/>
                                        <p:tgtEl>
                                          <p:spTgt spid="205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C06BD0D-B56F-4241-AC6D-BF9536B7AE81}"/>
              </a:ext>
            </a:extLst>
          </p:cNvPr>
          <p:cNvSpPr>
            <a:spLocks noGrp="1"/>
          </p:cNvSpPr>
          <p:nvPr>
            <p:ph type="title"/>
          </p:nvPr>
        </p:nvSpPr>
        <p:spPr/>
        <p:txBody>
          <a:bodyPr/>
          <a:lstStyle/>
          <a:p>
            <a:r>
              <a:rPr lang="en-US" altLang="zh-CN" dirty="0"/>
              <a:t>§14-1  </a:t>
            </a:r>
            <a:r>
              <a:rPr lang="zh-CN" altLang="en-US" dirty="0"/>
              <a:t>伽利略变换与经典时空观</a:t>
            </a:r>
          </a:p>
        </p:txBody>
      </p:sp>
      <p:sp>
        <p:nvSpPr>
          <p:cNvPr id="3" name="文本占位符 2">
            <a:extLst>
              <a:ext uri="{FF2B5EF4-FFF2-40B4-BE49-F238E27FC236}">
                <a16:creationId xmlns:a16="http://schemas.microsoft.com/office/drawing/2014/main" xmlns="" id="{C6F31D97-3A7D-4D20-8C0B-7B527EEA60FF}"/>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29118292"/>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8" name="Rectangle 150">
            <a:extLst>
              <a:ext uri="{FF2B5EF4-FFF2-40B4-BE49-F238E27FC236}">
                <a16:creationId xmlns:a16="http://schemas.microsoft.com/office/drawing/2014/main" xmlns="" id="{F4FB2B43-409C-492D-B0EB-C1B099422706}"/>
              </a:ext>
            </a:extLst>
          </p:cNvPr>
          <p:cNvSpPr>
            <a:spLocks noChangeArrowheads="1"/>
          </p:cNvSpPr>
          <p:nvPr/>
        </p:nvSpPr>
        <p:spPr bwMode="auto">
          <a:xfrm>
            <a:off x="1823536" y="1289139"/>
            <a:ext cx="55146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0" dirty="0"/>
              <a:t>1. </a:t>
            </a:r>
            <a:r>
              <a:rPr lang="zh-CN" altLang="en-US" sz="3200" b="0" dirty="0"/>
              <a:t>长度的量度与参考系无关．</a:t>
            </a:r>
          </a:p>
        </p:txBody>
      </p:sp>
      <p:sp>
        <p:nvSpPr>
          <p:cNvPr id="2199" name="Rectangle 151">
            <a:extLst>
              <a:ext uri="{FF2B5EF4-FFF2-40B4-BE49-F238E27FC236}">
                <a16:creationId xmlns:a16="http://schemas.microsoft.com/office/drawing/2014/main" xmlns="" id="{BA9E2E1E-3D79-415D-8735-7AAD13EE5938}"/>
              </a:ext>
            </a:extLst>
          </p:cNvPr>
          <p:cNvSpPr>
            <a:spLocks noChangeArrowheads="1"/>
          </p:cNvSpPr>
          <p:nvPr/>
        </p:nvSpPr>
        <p:spPr bwMode="auto">
          <a:xfrm>
            <a:off x="1825941" y="2215054"/>
            <a:ext cx="51042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0" dirty="0"/>
              <a:t>2. </a:t>
            </a:r>
            <a:r>
              <a:rPr lang="zh-CN" altLang="en-US" sz="3200" b="0" dirty="0"/>
              <a:t>时间的量度与参考系无关</a:t>
            </a:r>
          </a:p>
        </p:txBody>
      </p:sp>
      <p:sp>
        <p:nvSpPr>
          <p:cNvPr id="2200" name="Rectangle 152">
            <a:extLst>
              <a:ext uri="{FF2B5EF4-FFF2-40B4-BE49-F238E27FC236}">
                <a16:creationId xmlns:a16="http://schemas.microsoft.com/office/drawing/2014/main" xmlns="" id="{21F548F2-7F84-4957-917F-5869D27C35DF}"/>
              </a:ext>
            </a:extLst>
          </p:cNvPr>
          <p:cNvSpPr>
            <a:spLocks noChangeArrowheads="1"/>
          </p:cNvSpPr>
          <p:nvPr/>
        </p:nvSpPr>
        <p:spPr bwMode="auto">
          <a:xfrm>
            <a:off x="1804729" y="3140969"/>
            <a:ext cx="43765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0" i="1" u="sng" dirty="0">
                <a:solidFill>
                  <a:schemeClr val="tx2"/>
                </a:solidFill>
              </a:rPr>
              <a:t>3. </a:t>
            </a:r>
            <a:r>
              <a:rPr lang="zh-CN" altLang="en-US" sz="3200" b="0" i="1" u="sng" dirty="0">
                <a:solidFill>
                  <a:schemeClr val="tx2"/>
                </a:solidFill>
              </a:rPr>
              <a:t>空间和时间彼此独立</a:t>
            </a:r>
            <a:r>
              <a:rPr lang="zh-CN" altLang="en-US" sz="3200" i="1" u="sng" dirty="0">
                <a:solidFill>
                  <a:schemeClr val="tx2"/>
                </a:solidFill>
              </a:rPr>
              <a:t> </a:t>
            </a:r>
          </a:p>
        </p:txBody>
      </p:sp>
      <p:sp>
        <p:nvSpPr>
          <p:cNvPr id="2204" name="Rectangle 156">
            <a:extLst>
              <a:ext uri="{FF2B5EF4-FFF2-40B4-BE49-F238E27FC236}">
                <a16:creationId xmlns:a16="http://schemas.microsoft.com/office/drawing/2014/main" xmlns="" id="{E8395DD2-0DF8-4799-B542-B21D555297E9}"/>
              </a:ext>
            </a:extLst>
          </p:cNvPr>
          <p:cNvSpPr>
            <a:spLocks noChangeArrowheads="1"/>
          </p:cNvSpPr>
          <p:nvPr/>
        </p:nvSpPr>
        <p:spPr bwMode="auto">
          <a:xfrm>
            <a:off x="570191" y="188642"/>
            <a:ext cx="3477234" cy="584775"/>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3200" dirty="0">
                <a:solidFill>
                  <a:schemeClr val="accent2"/>
                </a:solidFill>
              </a:rPr>
              <a:t>经典的绝对时空观</a:t>
            </a:r>
          </a:p>
        </p:txBody>
      </p:sp>
      <p:sp>
        <p:nvSpPr>
          <p:cNvPr id="4" name="文本框 3">
            <a:extLst>
              <a:ext uri="{FF2B5EF4-FFF2-40B4-BE49-F238E27FC236}">
                <a16:creationId xmlns:a16="http://schemas.microsoft.com/office/drawing/2014/main" xmlns="" id="{8B944E7C-012E-455C-B64A-5A8FD46BD624}"/>
              </a:ext>
            </a:extLst>
          </p:cNvPr>
          <p:cNvSpPr txBox="1"/>
          <p:nvPr/>
        </p:nvSpPr>
        <p:spPr>
          <a:xfrm>
            <a:off x="570191" y="4256958"/>
            <a:ext cx="10369152" cy="1815882"/>
          </a:xfrm>
          <a:prstGeom prst="rect">
            <a:avLst/>
          </a:prstGeom>
          <a:noFill/>
        </p:spPr>
        <p:txBody>
          <a:bodyPr wrap="square" rtlCol="0">
            <a:spAutoFit/>
          </a:bodyPr>
          <a:lstStyle/>
          <a:p>
            <a:r>
              <a:rPr lang="zh-CN" altLang="en-US" sz="2800" dirty="0"/>
              <a:t>对物体机械运动的描述，需要先选定参考系，然后就可以用位置矢量、速度、加速度来描述。</a:t>
            </a:r>
            <a:endParaRPr lang="en-US" altLang="zh-CN" sz="2800" dirty="0"/>
          </a:p>
          <a:p>
            <a:r>
              <a:rPr lang="zh-CN" altLang="en-US" sz="2800" dirty="0"/>
              <a:t>物体机械运动最基本的规律是：</a:t>
            </a:r>
            <a:endParaRPr lang="en-US" altLang="zh-CN" sz="2800" dirty="0"/>
          </a:p>
          <a:p>
            <a:r>
              <a:rPr lang="zh-CN" altLang="en-US" sz="2800" dirty="0"/>
              <a:t>机械运动规律，与惯性参考系选择有关吗？</a:t>
            </a:r>
            <a:endParaRPr lang="en-US" altLang="zh-CN" sz="2800" dirty="0"/>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556200" y="641160"/>
              <a:ext cx="6939360" cy="5737320"/>
            </p14:xfrm>
          </p:contentPart>
        </mc:Choice>
        <mc:Fallback>
          <p:pic>
            <p:nvPicPr>
              <p:cNvPr id="2" name="墨迹 1"/>
              <p:cNvPicPr/>
              <p:nvPr/>
            </p:nvPicPr>
            <p:blipFill>
              <a:blip r:embed="rId3"/>
              <a:stretch>
                <a:fillRect/>
              </a:stretch>
            </p:blipFill>
            <p:spPr>
              <a:xfrm>
                <a:off x="547560" y="632520"/>
                <a:ext cx="6958440" cy="575604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childTnLst>
                                    <p:set>
                                      <p:cBhvr additive="base">
                                        <p:cTn id="6" dur="1" fill="hold">
                                          <p:stCondLst>
                                            <p:cond delay="0"/>
                                          </p:stCondLst>
                                        </p:cTn>
                                        <p:tgtEl>
                                          <p:spTgt spid="2198"/>
                                        </p:tgtEl>
                                        <p:attrNameLst>
                                          <p:attrName>style.visibility</p:attrName>
                                        </p:attrNameLst>
                                      </p:cBhvr>
                                      <p:to>
                                        <p:strVal val="visible"/>
                                      </p:to>
                                    </p:set>
                                    <p:anim calcmode="lin" valueType="num">
                                      <p:cBhvr additive="base">
                                        <p:cTn id="7" dur="500" fill="hold"/>
                                        <p:tgtEl>
                                          <p:spTgt spid="2198"/>
                                        </p:tgtEl>
                                        <p:attrNameLst>
                                          <p:attrName>ppt_w</p:attrName>
                                        </p:attrNameLst>
                                      </p:cBhvr>
                                      <p:tavLst>
                                        <p:tav tm="0">
                                          <p:val>
                                            <p:fltVal val="0"/>
                                          </p:val>
                                        </p:tav>
                                        <p:tav tm="100000">
                                          <p:val>
                                            <p:strVal val="#ppt_w"/>
                                          </p:val>
                                        </p:tav>
                                      </p:tavLst>
                                    </p:anim>
                                    <p:anim calcmode="lin" valueType="num">
                                      <p:cBhvr additive="base">
                                        <p:cTn id="8" dur="500" fill="hold"/>
                                        <p:tgtEl>
                                          <p:spTgt spid="219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childTnLst>
                    </p:cTn>
                  </p:par>
                  <p:par>
                    <p:cTn id="11" fill="hold">
                      <p:stCondLst>
                        <p:cond delay="indefinite"/>
                      </p:stCondLst>
                      <p:childTnLst>
                        <p:par>
                          <p:cTn id="12" fill="hold">
                            <p:stCondLst>
                              <p:cond delay="0"/>
                            </p:stCondLst>
                            <p:childTnLst>
                              <p:par>
                                <p:cTn id="13" presetID="17" presetClass="entr" presetSubtype="10" fill="hold" grpId="1" nodeType="clickEffect">
                                  <p:childTnLst>
                                    <p:set>
                                      <p:cBhvr additive="base">
                                        <p:cTn id="14" dur="1" fill="hold">
                                          <p:stCondLst>
                                            <p:cond delay="0"/>
                                          </p:stCondLst>
                                        </p:cTn>
                                        <p:tgtEl>
                                          <p:spTgt spid="2199"/>
                                        </p:tgtEl>
                                        <p:attrNameLst>
                                          <p:attrName>style.visibility</p:attrName>
                                        </p:attrNameLst>
                                      </p:cBhvr>
                                      <p:to>
                                        <p:strVal val="visible"/>
                                      </p:to>
                                    </p:set>
                                    <p:anim calcmode="lin" valueType="num">
                                      <p:cBhvr additive="base">
                                        <p:cTn id="15" dur="500" fill="hold"/>
                                        <p:tgtEl>
                                          <p:spTgt spid="2199"/>
                                        </p:tgtEl>
                                        <p:attrNameLst>
                                          <p:attrName>ppt_w</p:attrName>
                                        </p:attrNameLst>
                                      </p:cBhvr>
                                      <p:tavLst>
                                        <p:tav tm="0">
                                          <p:val>
                                            <p:fltVal val="0"/>
                                          </p:val>
                                        </p:tav>
                                        <p:tav tm="100000">
                                          <p:val>
                                            <p:strVal val="#ppt_w"/>
                                          </p:val>
                                        </p:tav>
                                      </p:tavLst>
                                    </p:anim>
                                    <p:anim calcmode="lin" valueType="num">
                                      <p:cBhvr additive="base">
                                        <p:cTn id="16" dur="500" fill="hold"/>
                                        <p:tgtEl>
                                          <p:spTgt spid="219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00">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indefinite"/>
                            </p:stCondLst>
                          </p:cTn>
                        </p:par>
                      </p:childTnLst>
                    </p:cTn>
                  </p:par>
                  <p:par>
                    <p:cTn id="23" fill="hold" nodeType="clickPar">
                      <p:stCondLst>
                        <p:cond delay="indefinite"/>
                      </p:stCondLst>
                      <p:childTnLst>
                        <p:par>
                          <p:cTn id="24" fill="hold" nodeType="withGroup">
                            <p:stCondLst>
                              <p:cond delay="indefinite"/>
                            </p:stCond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8" grpId="0"/>
      <p:bldP spid="2199" grpId="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9" name="Rectangle 161">
            <a:extLst>
              <a:ext uri="{FF2B5EF4-FFF2-40B4-BE49-F238E27FC236}">
                <a16:creationId xmlns:a16="http://schemas.microsoft.com/office/drawing/2014/main" xmlns="" id="{D073DD00-ED98-4160-AD81-2AF3DD4D43A1}"/>
              </a:ext>
            </a:extLst>
          </p:cNvPr>
          <p:cNvSpPr>
            <a:spLocks noChangeArrowheads="1"/>
          </p:cNvSpPr>
          <p:nvPr/>
        </p:nvSpPr>
        <p:spPr bwMode="auto">
          <a:xfrm>
            <a:off x="204788" y="184048"/>
            <a:ext cx="38099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3200" dirty="0">
                <a:solidFill>
                  <a:schemeClr val="accent2"/>
                </a:solidFill>
              </a:rPr>
              <a:t>问题描述：</a:t>
            </a:r>
          </a:p>
        </p:txBody>
      </p:sp>
      <p:grpSp>
        <p:nvGrpSpPr>
          <p:cNvPr id="2223" name="Group 175">
            <a:extLst>
              <a:ext uri="{FF2B5EF4-FFF2-40B4-BE49-F238E27FC236}">
                <a16:creationId xmlns:a16="http://schemas.microsoft.com/office/drawing/2014/main" xmlns="" id="{7E7F0837-502E-4A9F-8C9A-916CEF63BF13}"/>
              </a:ext>
            </a:extLst>
          </p:cNvPr>
          <p:cNvGrpSpPr>
            <a:grpSpLocks/>
          </p:cNvGrpSpPr>
          <p:nvPr/>
        </p:nvGrpSpPr>
        <p:grpSpPr bwMode="auto">
          <a:xfrm>
            <a:off x="6528048" y="332656"/>
            <a:ext cx="5257800" cy="3505200"/>
            <a:chOff x="0" y="0"/>
            <a:chExt cx="3312" cy="2208"/>
          </a:xfrm>
        </p:grpSpPr>
        <p:graphicFrame>
          <p:nvGraphicFramePr>
            <p:cNvPr id="2224" name="Object 176">
              <a:extLst>
                <a:ext uri="{FF2B5EF4-FFF2-40B4-BE49-F238E27FC236}">
                  <a16:creationId xmlns:a16="http://schemas.microsoft.com/office/drawing/2014/main" xmlns="" id="{385CBA50-0FAD-404E-B16C-06CF77A8D797}"/>
                </a:ext>
              </a:extLst>
            </p:cNvPr>
            <p:cNvGraphicFramePr>
              <a:graphicFrameLocks noChangeAspect="1"/>
            </p:cNvGraphicFramePr>
            <p:nvPr>
              <p:extLst>
                <p:ext uri="{D42A27DB-BD31-4B8C-83A1-F6EECF244321}">
                  <p14:modId xmlns:p14="http://schemas.microsoft.com/office/powerpoint/2010/main" val="738464476"/>
                </p:ext>
              </p:extLst>
            </p:nvPr>
          </p:nvGraphicFramePr>
          <p:xfrm>
            <a:off x="336" y="1378"/>
            <a:ext cx="160" cy="184"/>
          </p:xfrm>
          <a:graphic>
            <a:graphicData uri="http://schemas.openxmlformats.org/presentationml/2006/ole">
              <mc:AlternateContent xmlns:mc="http://schemas.openxmlformats.org/markup-compatibility/2006">
                <mc:Choice xmlns:v="urn:schemas-microsoft-com:vml" Requires="v">
                  <p:oleObj spid="_x0000_s63657" r:id="rId3" imgW="165202" imgH="190569" progId="">
                    <p:embed/>
                  </p:oleObj>
                </mc:Choice>
                <mc:Fallback>
                  <p:oleObj r:id="rId3" imgW="165202" imgH="190569" progId="">
                    <p:embed/>
                    <p:pic>
                      <p:nvPicPr>
                        <p:cNvPr id="0" name="Object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378"/>
                          <a:ext cx="160" cy="184"/>
                        </a:xfrm>
                        <a:prstGeom prst="rect">
                          <a:avLst/>
                        </a:prstGeom>
                        <a:solidFill>
                          <a:schemeClr val="accent2"/>
                        </a:solidFill>
                        <a:ln>
                          <a:noFill/>
                        </a:ln>
                        <a:extLst/>
                      </p:spPr>
                    </p:pic>
                  </p:oleObj>
                </mc:Fallback>
              </mc:AlternateContent>
            </a:graphicData>
          </a:graphic>
        </p:graphicFrame>
        <p:grpSp>
          <p:nvGrpSpPr>
            <p:cNvPr id="2225" name="Group 177">
              <a:extLst>
                <a:ext uri="{FF2B5EF4-FFF2-40B4-BE49-F238E27FC236}">
                  <a16:creationId xmlns:a16="http://schemas.microsoft.com/office/drawing/2014/main" xmlns="" id="{0B0DCB9B-F079-425D-8A41-9C8FCC272A09}"/>
                </a:ext>
              </a:extLst>
            </p:cNvPr>
            <p:cNvGrpSpPr>
              <a:grpSpLocks/>
            </p:cNvGrpSpPr>
            <p:nvPr/>
          </p:nvGrpSpPr>
          <p:grpSpPr bwMode="auto">
            <a:xfrm>
              <a:off x="0" y="0"/>
              <a:ext cx="3312" cy="2208"/>
              <a:chOff x="0" y="0"/>
              <a:chExt cx="3312" cy="2208"/>
            </a:xfrm>
          </p:grpSpPr>
          <p:sp>
            <p:nvSpPr>
              <p:cNvPr id="2226" name="Rectangle 178">
                <a:extLst>
                  <a:ext uri="{FF2B5EF4-FFF2-40B4-BE49-F238E27FC236}">
                    <a16:creationId xmlns:a16="http://schemas.microsoft.com/office/drawing/2014/main" xmlns="" id="{0F7C8DF6-47ED-4DE0-AAF2-BAEACE840DCB}"/>
                  </a:ext>
                </a:extLst>
              </p:cNvPr>
              <p:cNvSpPr>
                <a:spLocks noChangeArrowheads="1"/>
              </p:cNvSpPr>
              <p:nvPr/>
            </p:nvSpPr>
            <p:spPr bwMode="auto">
              <a:xfrm>
                <a:off x="0" y="0"/>
                <a:ext cx="3312" cy="2208"/>
              </a:xfrm>
              <a:prstGeom prst="rect">
                <a:avLst/>
              </a:prstGeom>
              <a:noFill/>
              <a:ln w="9525" cap="flat" algn="ctr">
                <a:solidFill>
                  <a:srgbClr val="FFFF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solidFill>
                    <a:srgbClr val="FFFFFF"/>
                  </a:solidFill>
                  <a:ea typeface="宋体" panose="02010600030101010101" pitchFamily="2" charset="-122"/>
                </a:endParaRPr>
              </a:p>
            </p:txBody>
          </p:sp>
          <p:sp>
            <p:nvSpPr>
              <p:cNvPr id="2227" name="Line 179">
                <a:extLst>
                  <a:ext uri="{FF2B5EF4-FFF2-40B4-BE49-F238E27FC236}">
                    <a16:creationId xmlns:a16="http://schemas.microsoft.com/office/drawing/2014/main" xmlns="" id="{4A8FEA26-EC03-4A50-B257-810CD53F1C39}"/>
                  </a:ext>
                </a:extLst>
              </p:cNvPr>
              <p:cNvSpPr>
                <a:spLocks noChangeShapeType="1"/>
              </p:cNvSpPr>
              <p:nvPr/>
            </p:nvSpPr>
            <p:spPr bwMode="auto">
              <a:xfrm>
                <a:off x="528" y="1536"/>
                <a:ext cx="2592" cy="0"/>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228" name="Line 180">
                <a:extLst>
                  <a:ext uri="{FF2B5EF4-FFF2-40B4-BE49-F238E27FC236}">
                    <a16:creationId xmlns:a16="http://schemas.microsoft.com/office/drawing/2014/main" xmlns="" id="{837FA5BF-1279-4AE0-8D29-622A6BE7AFEA}"/>
                  </a:ext>
                </a:extLst>
              </p:cNvPr>
              <p:cNvSpPr>
                <a:spLocks noChangeShapeType="1"/>
              </p:cNvSpPr>
              <p:nvPr/>
            </p:nvSpPr>
            <p:spPr bwMode="auto">
              <a:xfrm flipV="1">
                <a:off x="528" y="192"/>
                <a:ext cx="0" cy="1344"/>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229" name="Line 181">
                <a:extLst>
                  <a:ext uri="{FF2B5EF4-FFF2-40B4-BE49-F238E27FC236}">
                    <a16:creationId xmlns:a16="http://schemas.microsoft.com/office/drawing/2014/main" xmlns="" id="{2ED15C1B-2B09-4279-81D7-B35FD1A320A3}"/>
                  </a:ext>
                </a:extLst>
              </p:cNvPr>
              <p:cNvSpPr>
                <a:spLocks noChangeShapeType="1"/>
              </p:cNvSpPr>
              <p:nvPr/>
            </p:nvSpPr>
            <p:spPr bwMode="auto">
              <a:xfrm flipH="1">
                <a:off x="144" y="1536"/>
                <a:ext cx="384" cy="528"/>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30" name="Object 182">
                <a:extLst>
                  <a:ext uri="{FF2B5EF4-FFF2-40B4-BE49-F238E27FC236}">
                    <a16:creationId xmlns:a16="http://schemas.microsoft.com/office/drawing/2014/main" xmlns="" id="{3D1208E3-A408-465A-A29D-4F23C3D26A92}"/>
                  </a:ext>
                </a:extLst>
              </p:cNvPr>
              <p:cNvGraphicFramePr>
                <a:graphicFrameLocks noChangeAspect="1"/>
              </p:cNvGraphicFramePr>
              <p:nvPr>
                <p:extLst>
                  <p:ext uri="{D42A27DB-BD31-4B8C-83A1-F6EECF244321}">
                    <p14:modId xmlns:p14="http://schemas.microsoft.com/office/powerpoint/2010/main" val="4140401657"/>
                  </p:ext>
                </p:extLst>
              </p:nvPr>
            </p:nvGraphicFramePr>
            <p:xfrm>
              <a:off x="2840" y="1584"/>
              <a:ext cx="223" cy="240"/>
            </p:xfrm>
            <a:graphic>
              <a:graphicData uri="http://schemas.openxmlformats.org/presentationml/2006/ole">
                <mc:AlternateContent xmlns:mc="http://schemas.openxmlformats.org/markup-compatibility/2006">
                  <mc:Choice xmlns:v="urn:schemas-microsoft-com:vml" Requires="v">
                    <p:oleObj spid="_x0000_s63658" r:id="rId5" imgW="177809" imgH="190487" progId="">
                      <p:embed/>
                    </p:oleObj>
                  </mc:Choice>
                  <mc:Fallback>
                    <p:oleObj r:id="rId5" imgW="177809" imgH="190487" progId="">
                      <p:embed/>
                      <p:pic>
                        <p:nvPicPr>
                          <p:cNvPr id="0" name="Object 1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 y="1584"/>
                            <a:ext cx="223" cy="240"/>
                          </a:xfrm>
                          <a:prstGeom prst="rect">
                            <a:avLst/>
                          </a:prstGeom>
                          <a:solidFill>
                            <a:schemeClr val="accent2"/>
                          </a:solidFill>
                          <a:ln>
                            <a:noFill/>
                          </a:ln>
                          <a:extLst/>
                        </p:spPr>
                      </p:pic>
                    </p:oleObj>
                  </mc:Fallback>
                </mc:AlternateContent>
              </a:graphicData>
            </a:graphic>
          </p:graphicFrame>
          <p:graphicFrame>
            <p:nvGraphicFramePr>
              <p:cNvPr id="2231" name="Object 183">
                <a:extLst>
                  <a:ext uri="{FF2B5EF4-FFF2-40B4-BE49-F238E27FC236}">
                    <a16:creationId xmlns:a16="http://schemas.microsoft.com/office/drawing/2014/main" xmlns="" id="{77EE1A6F-9772-4F4D-B5E5-DBBBE09DEC5B}"/>
                  </a:ext>
                </a:extLst>
              </p:cNvPr>
              <p:cNvGraphicFramePr>
                <a:graphicFrameLocks noChangeAspect="1"/>
              </p:cNvGraphicFramePr>
              <p:nvPr>
                <p:extLst>
                  <p:ext uri="{D42A27DB-BD31-4B8C-83A1-F6EECF244321}">
                    <p14:modId xmlns:p14="http://schemas.microsoft.com/office/powerpoint/2010/main" val="31504508"/>
                  </p:ext>
                </p:extLst>
              </p:nvPr>
            </p:nvGraphicFramePr>
            <p:xfrm>
              <a:off x="576" y="144"/>
              <a:ext cx="225" cy="281"/>
            </p:xfrm>
            <a:graphic>
              <a:graphicData uri="http://schemas.openxmlformats.org/presentationml/2006/ole">
                <mc:AlternateContent xmlns:mc="http://schemas.openxmlformats.org/markup-compatibility/2006">
                  <mc:Choice xmlns:v="urn:schemas-microsoft-com:vml" Requires="v">
                    <p:oleObj spid="_x0000_s63659" r:id="rId7" imgW="190734" imgH="241512" progId="">
                      <p:embed/>
                    </p:oleObj>
                  </mc:Choice>
                  <mc:Fallback>
                    <p:oleObj r:id="rId7" imgW="190734" imgH="241512" progId="">
                      <p:embed/>
                      <p:pic>
                        <p:nvPicPr>
                          <p:cNvPr id="0" name="Object 1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144"/>
                            <a:ext cx="225" cy="281"/>
                          </a:xfrm>
                          <a:prstGeom prst="rect">
                            <a:avLst/>
                          </a:prstGeom>
                          <a:solidFill>
                            <a:schemeClr val="accent2"/>
                          </a:solidFill>
                          <a:ln>
                            <a:noFill/>
                          </a:ln>
                          <a:extLst/>
                        </p:spPr>
                      </p:pic>
                    </p:oleObj>
                  </mc:Fallback>
                </mc:AlternateContent>
              </a:graphicData>
            </a:graphic>
          </p:graphicFrame>
          <p:graphicFrame>
            <p:nvGraphicFramePr>
              <p:cNvPr id="2232" name="Object 184">
                <a:extLst>
                  <a:ext uri="{FF2B5EF4-FFF2-40B4-BE49-F238E27FC236}">
                    <a16:creationId xmlns:a16="http://schemas.microsoft.com/office/drawing/2014/main" xmlns="" id="{DE927CEF-43F6-4FBD-BBC6-3FF4556B0E47}"/>
                  </a:ext>
                </a:extLst>
              </p:cNvPr>
              <p:cNvGraphicFramePr>
                <a:graphicFrameLocks noChangeAspect="1"/>
              </p:cNvGraphicFramePr>
              <p:nvPr>
                <p:extLst>
                  <p:ext uri="{D42A27DB-BD31-4B8C-83A1-F6EECF244321}">
                    <p14:modId xmlns:p14="http://schemas.microsoft.com/office/powerpoint/2010/main" val="1301459495"/>
                  </p:ext>
                </p:extLst>
              </p:nvPr>
            </p:nvGraphicFramePr>
            <p:xfrm>
              <a:off x="192" y="1919"/>
              <a:ext cx="192" cy="191"/>
            </p:xfrm>
            <a:graphic>
              <a:graphicData uri="http://schemas.openxmlformats.org/presentationml/2006/ole">
                <mc:AlternateContent xmlns:mc="http://schemas.openxmlformats.org/markup-compatibility/2006">
                  <mc:Choice xmlns:v="urn:schemas-microsoft-com:vml" Requires="v">
                    <p:oleObj spid="_x0000_s63660" r:id="rId9" imgW="165202" imgH="165202" progId="">
                      <p:embed/>
                    </p:oleObj>
                  </mc:Choice>
                  <mc:Fallback>
                    <p:oleObj r:id="rId9" imgW="165202" imgH="165202" progId="">
                      <p:embed/>
                      <p:pic>
                        <p:nvPicPr>
                          <p:cNvPr id="0" name="Object 1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919"/>
                            <a:ext cx="192" cy="191"/>
                          </a:xfrm>
                          <a:prstGeom prst="rect">
                            <a:avLst/>
                          </a:prstGeom>
                          <a:solidFill>
                            <a:schemeClr val="accent2"/>
                          </a:solidFill>
                          <a:ln>
                            <a:noFill/>
                          </a:ln>
                          <a:extLst/>
                        </p:spPr>
                      </p:pic>
                    </p:oleObj>
                  </mc:Fallback>
                </mc:AlternateContent>
              </a:graphicData>
            </a:graphic>
          </p:graphicFrame>
          <p:graphicFrame>
            <p:nvGraphicFramePr>
              <p:cNvPr id="2233" name="Object 185">
                <a:extLst>
                  <a:ext uri="{FF2B5EF4-FFF2-40B4-BE49-F238E27FC236}">
                    <a16:creationId xmlns:a16="http://schemas.microsoft.com/office/drawing/2014/main" xmlns="" id="{41D69071-BCEA-46BC-B358-27819EE8A274}"/>
                  </a:ext>
                </a:extLst>
              </p:cNvPr>
              <p:cNvGraphicFramePr>
                <a:graphicFrameLocks noChangeAspect="1"/>
              </p:cNvGraphicFramePr>
              <p:nvPr>
                <p:extLst>
                  <p:ext uri="{D42A27DB-BD31-4B8C-83A1-F6EECF244321}">
                    <p14:modId xmlns:p14="http://schemas.microsoft.com/office/powerpoint/2010/main" val="2001038676"/>
                  </p:ext>
                </p:extLst>
              </p:nvPr>
            </p:nvGraphicFramePr>
            <p:xfrm>
              <a:off x="274" y="237"/>
              <a:ext cx="170" cy="243"/>
            </p:xfrm>
            <a:graphic>
              <a:graphicData uri="http://schemas.openxmlformats.org/presentationml/2006/ole">
                <mc:AlternateContent xmlns:mc="http://schemas.openxmlformats.org/markup-compatibility/2006">
                  <mc:Choice xmlns:v="urn:schemas-microsoft-com:vml" Requires="v">
                    <p:oleObj spid="_x0000_s63661" r:id="rId11" imgW="152519" imgH="215936" progId="">
                      <p:embed/>
                    </p:oleObj>
                  </mc:Choice>
                  <mc:Fallback>
                    <p:oleObj r:id="rId11" imgW="152519" imgH="215936" progId="">
                      <p:embed/>
                      <p:pic>
                        <p:nvPicPr>
                          <p:cNvPr id="0" name="Object 1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 y="237"/>
                            <a:ext cx="170" cy="243"/>
                          </a:xfrm>
                          <a:prstGeom prst="rect">
                            <a:avLst/>
                          </a:prstGeom>
                          <a:solidFill>
                            <a:schemeClr val="accent2"/>
                          </a:solidFill>
                          <a:ln>
                            <a:noFill/>
                          </a:ln>
                          <a:extLst/>
                        </p:spPr>
                      </p:pic>
                    </p:oleObj>
                  </mc:Fallback>
                </mc:AlternateContent>
              </a:graphicData>
            </a:graphic>
          </p:graphicFrame>
        </p:grpSp>
      </p:grpSp>
      <p:grpSp>
        <p:nvGrpSpPr>
          <p:cNvPr id="2234" name="Group 186">
            <a:extLst>
              <a:ext uri="{FF2B5EF4-FFF2-40B4-BE49-F238E27FC236}">
                <a16:creationId xmlns:a16="http://schemas.microsoft.com/office/drawing/2014/main" xmlns="" id="{6B462D01-3698-4A85-AC58-2506DF548D11}"/>
              </a:ext>
            </a:extLst>
          </p:cNvPr>
          <p:cNvGrpSpPr>
            <a:grpSpLocks/>
          </p:cNvGrpSpPr>
          <p:nvPr/>
        </p:nvGrpSpPr>
        <p:grpSpPr bwMode="auto">
          <a:xfrm>
            <a:off x="9957048" y="1415331"/>
            <a:ext cx="1701800" cy="647700"/>
            <a:chOff x="0" y="0"/>
            <a:chExt cx="1072" cy="408"/>
          </a:xfrm>
          <a:solidFill>
            <a:schemeClr val="accent2"/>
          </a:solidFill>
        </p:grpSpPr>
        <p:sp>
          <p:nvSpPr>
            <p:cNvPr id="2235" name="Rectangle 187">
              <a:extLst>
                <a:ext uri="{FF2B5EF4-FFF2-40B4-BE49-F238E27FC236}">
                  <a16:creationId xmlns:a16="http://schemas.microsoft.com/office/drawing/2014/main" xmlns="" id="{061B2342-C990-47E6-93D7-34F31DB7CFB1}"/>
                </a:ext>
              </a:extLst>
            </p:cNvPr>
            <p:cNvSpPr>
              <a:spLocks noChangeArrowheads="1"/>
            </p:cNvSpPr>
            <p:nvPr/>
          </p:nvSpPr>
          <p:spPr bwMode="auto">
            <a:xfrm>
              <a:off x="0" y="38"/>
              <a:ext cx="212" cy="288"/>
            </a:xfrm>
            <a:prstGeom prst="rect">
              <a:avLst/>
            </a:prstGeom>
            <a:grp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FF0000"/>
                  </a:solidFill>
                  <a:ea typeface="宋体" panose="02010600030101010101" pitchFamily="2" charset="-122"/>
                </a:rPr>
                <a:t>*</a:t>
              </a:r>
            </a:p>
          </p:txBody>
        </p:sp>
        <p:graphicFrame>
          <p:nvGraphicFramePr>
            <p:cNvPr id="2236" name="Object 188">
              <a:extLst>
                <a:ext uri="{FF2B5EF4-FFF2-40B4-BE49-F238E27FC236}">
                  <a16:creationId xmlns:a16="http://schemas.microsoft.com/office/drawing/2014/main" xmlns="" id="{4CC27771-0D2E-4077-9EF7-736B42837DB0}"/>
                </a:ext>
              </a:extLst>
            </p:cNvPr>
            <p:cNvGraphicFramePr>
              <a:graphicFrameLocks noChangeAspect="1"/>
            </p:cNvGraphicFramePr>
            <p:nvPr>
              <p:extLst>
                <p:ext uri="{D42A27DB-BD31-4B8C-83A1-F6EECF244321}">
                  <p14:modId xmlns:p14="http://schemas.microsoft.com/office/powerpoint/2010/main" val="917405145"/>
                </p:ext>
              </p:extLst>
            </p:nvPr>
          </p:nvGraphicFramePr>
          <p:xfrm>
            <a:off x="268" y="0"/>
            <a:ext cx="804" cy="408"/>
          </p:xfrm>
          <a:graphic>
            <a:graphicData uri="http://schemas.openxmlformats.org/presentationml/2006/ole">
              <mc:AlternateContent xmlns:mc="http://schemas.openxmlformats.org/markup-compatibility/2006">
                <mc:Choice xmlns:v="urn:schemas-microsoft-com:vml" Requires="v">
                  <p:oleObj spid="_x0000_s63662" r:id="rId13" imgW="850848" imgH="431930" progId="">
                    <p:embed/>
                  </p:oleObj>
                </mc:Choice>
                <mc:Fallback>
                  <p:oleObj r:id="rId13" imgW="850848" imgH="431930" progId="">
                    <p:embed/>
                    <p:pic>
                      <p:nvPicPr>
                        <p:cNvPr id="0" name="Object 1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 y="0"/>
                          <a:ext cx="804" cy="408"/>
                        </a:xfrm>
                        <a:prstGeom prst="rect">
                          <a:avLst/>
                        </a:prstGeom>
                        <a:solidFill>
                          <a:schemeClr val="accent2"/>
                        </a:solidFill>
                        <a:ln>
                          <a:noFill/>
                        </a:ln>
                        <a:extLst/>
                      </p:spPr>
                    </p:pic>
                  </p:oleObj>
                </mc:Fallback>
              </mc:AlternateContent>
            </a:graphicData>
          </a:graphic>
        </p:graphicFrame>
      </p:grpSp>
      <p:sp>
        <p:nvSpPr>
          <p:cNvPr id="2237" name="Line 189">
            <a:extLst>
              <a:ext uri="{FF2B5EF4-FFF2-40B4-BE49-F238E27FC236}">
                <a16:creationId xmlns:a16="http://schemas.microsoft.com/office/drawing/2014/main" xmlns="" id="{BBA6D277-EB65-4422-ADF6-CCA30C6BA2E2}"/>
              </a:ext>
            </a:extLst>
          </p:cNvPr>
          <p:cNvSpPr>
            <a:spLocks noChangeShapeType="1"/>
          </p:cNvSpPr>
          <p:nvPr/>
        </p:nvSpPr>
        <p:spPr bwMode="auto">
          <a:xfrm>
            <a:off x="10109448" y="1704256"/>
            <a:ext cx="0" cy="15240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38" name="Line 190">
            <a:extLst>
              <a:ext uri="{FF2B5EF4-FFF2-40B4-BE49-F238E27FC236}">
                <a16:creationId xmlns:a16="http://schemas.microsoft.com/office/drawing/2014/main" xmlns="" id="{354F7382-75EE-4CA8-B8B7-658D01F82DBC}"/>
              </a:ext>
            </a:extLst>
          </p:cNvPr>
          <p:cNvSpPr>
            <a:spLocks noChangeShapeType="1"/>
          </p:cNvSpPr>
          <p:nvPr/>
        </p:nvSpPr>
        <p:spPr bwMode="auto">
          <a:xfrm flipH="1">
            <a:off x="10109448" y="2771056"/>
            <a:ext cx="381000" cy="4572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39" name="Line 191">
            <a:extLst>
              <a:ext uri="{FF2B5EF4-FFF2-40B4-BE49-F238E27FC236}">
                <a16:creationId xmlns:a16="http://schemas.microsoft.com/office/drawing/2014/main" xmlns="" id="{82FFE336-64DD-46B2-B130-DE8C616B08A6}"/>
              </a:ext>
            </a:extLst>
          </p:cNvPr>
          <p:cNvSpPr>
            <a:spLocks noChangeShapeType="1"/>
          </p:cNvSpPr>
          <p:nvPr/>
        </p:nvSpPr>
        <p:spPr bwMode="auto">
          <a:xfrm flipV="1">
            <a:off x="10490448" y="2466256"/>
            <a:ext cx="0" cy="3048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40" name="Line 192">
            <a:extLst>
              <a:ext uri="{FF2B5EF4-FFF2-40B4-BE49-F238E27FC236}">
                <a16:creationId xmlns:a16="http://schemas.microsoft.com/office/drawing/2014/main" xmlns="" id="{04F60786-0BD8-440A-BB9C-535106B9BE34}"/>
              </a:ext>
            </a:extLst>
          </p:cNvPr>
          <p:cNvSpPr>
            <a:spLocks noChangeShapeType="1"/>
          </p:cNvSpPr>
          <p:nvPr/>
        </p:nvSpPr>
        <p:spPr bwMode="auto">
          <a:xfrm flipH="1">
            <a:off x="6985248" y="3228256"/>
            <a:ext cx="3124200" cy="0"/>
          </a:xfrm>
          <a:prstGeom prst="line">
            <a:avLst/>
          </a:prstGeom>
          <a:noFill/>
          <a:ln w="12700"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0" name="Line 202">
            <a:extLst>
              <a:ext uri="{FF2B5EF4-FFF2-40B4-BE49-F238E27FC236}">
                <a16:creationId xmlns:a16="http://schemas.microsoft.com/office/drawing/2014/main" xmlns="" id="{44476617-2A49-4BE5-ACE2-C431BCF86EF7}"/>
              </a:ext>
            </a:extLst>
          </p:cNvPr>
          <p:cNvSpPr>
            <a:spLocks noChangeShapeType="1"/>
          </p:cNvSpPr>
          <p:nvPr/>
        </p:nvSpPr>
        <p:spPr bwMode="auto">
          <a:xfrm flipH="1">
            <a:off x="10187236" y="1277219"/>
            <a:ext cx="381000" cy="4572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1" name="Line 203">
            <a:extLst>
              <a:ext uri="{FF2B5EF4-FFF2-40B4-BE49-F238E27FC236}">
                <a16:creationId xmlns:a16="http://schemas.microsoft.com/office/drawing/2014/main" xmlns="" id="{934E1AB5-B8DC-460B-A43B-20A423445D5E}"/>
              </a:ext>
            </a:extLst>
          </p:cNvPr>
          <p:cNvSpPr>
            <a:spLocks noChangeShapeType="1"/>
          </p:cNvSpPr>
          <p:nvPr/>
        </p:nvSpPr>
        <p:spPr bwMode="auto">
          <a:xfrm flipH="1">
            <a:off x="7366248" y="1247056"/>
            <a:ext cx="3124200" cy="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258" name="Group 210">
            <a:extLst>
              <a:ext uri="{FF2B5EF4-FFF2-40B4-BE49-F238E27FC236}">
                <a16:creationId xmlns:a16="http://schemas.microsoft.com/office/drawing/2014/main" xmlns="" id="{490CE2FA-0F24-409B-9B8C-283409B2D388}"/>
              </a:ext>
            </a:extLst>
          </p:cNvPr>
          <p:cNvGrpSpPr>
            <a:grpSpLocks/>
          </p:cNvGrpSpPr>
          <p:nvPr/>
        </p:nvGrpSpPr>
        <p:grpSpPr bwMode="auto">
          <a:xfrm>
            <a:off x="7899649" y="480294"/>
            <a:ext cx="3565525" cy="3371850"/>
            <a:chOff x="0" y="0"/>
            <a:chExt cx="2246" cy="2124"/>
          </a:xfrm>
        </p:grpSpPr>
        <p:graphicFrame>
          <p:nvGraphicFramePr>
            <p:cNvPr id="2259" name="Object 211">
              <a:extLst>
                <a:ext uri="{FF2B5EF4-FFF2-40B4-BE49-F238E27FC236}">
                  <a16:creationId xmlns:a16="http://schemas.microsoft.com/office/drawing/2014/main" xmlns="" id="{16DD7745-95A4-4B33-ADFF-43C446D970BF}"/>
                </a:ext>
              </a:extLst>
            </p:cNvPr>
            <p:cNvGraphicFramePr>
              <a:graphicFrameLocks noChangeAspect="1"/>
            </p:cNvGraphicFramePr>
            <p:nvPr>
              <p:extLst>
                <p:ext uri="{D42A27DB-BD31-4B8C-83A1-F6EECF244321}">
                  <p14:modId xmlns:p14="http://schemas.microsoft.com/office/powerpoint/2010/main" val="4057544133"/>
                </p:ext>
              </p:extLst>
            </p:nvPr>
          </p:nvGraphicFramePr>
          <p:xfrm>
            <a:off x="48" y="51"/>
            <a:ext cx="246" cy="337"/>
          </p:xfrm>
          <a:graphic>
            <a:graphicData uri="http://schemas.openxmlformats.org/presentationml/2006/ole">
              <mc:AlternateContent xmlns:mc="http://schemas.openxmlformats.org/markup-compatibility/2006">
                <mc:Choice xmlns:v="urn:schemas-microsoft-com:vml" Requires="v">
                  <p:oleObj spid="_x0000_s63663" r:id="rId15" imgW="203341" imgH="279475" progId="">
                    <p:embed/>
                  </p:oleObj>
                </mc:Choice>
                <mc:Fallback>
                  <p:oleObj r:id="rId15" imgW="203341" imgH="279475" progId="">
                    <p:embed/>
                    <p:pic>
                      <p:nvPicPr>
                        <p:cNvPr id="0" name="Object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 y="51"/>
                          <a:ext cx="246" cy="337"/>
                        </a:xfrm>
                        <a:prstGeom prst="rect">
                          <a:avLst/>
                        </a:prstGeom>
                        <a:solidFill>
                          <a:schemeClr val="accent2"/>
                        </a:solidFill>
                        <a:ln>
                          <a:noFill/>
                        </a:ln>
                        <a:extLst/>
                      </p:spPr>
                    </p:pic>
                  </p:oleObj>
                </mc:Fallback>
              </mc:AlternateContent>
            </a:graphicData>
          </a:graphic>
        </p:graphicFrame>
        <p:grpSp>
          <p:nvGrpSpPr>
            <p:cNvPr id="2260" name="Group 212">
              <a:extLst>
                <a:ext uri="{FF2B5EF4-FFF2-40B4-BE49-F238E27FC236}">
                  <a16:creationId xmlns:a16="http://schemas.microsoft.com/office/drawing/2014/main" xmlns="" id="{C4ABE70E-6805-4C39-99EC-72510429D2E7}"/>
                </a:ext>
              </a:extLst>
            </p:cNvPr>
            <p:cNvGrpSpPr>
              <a:grpSpLocks/>
            </p:cNvGrpSpPr>
            <p:nvPr/>
          </p:nvGrpSpPr>
          <p:grpSpPr bwMode="auto">
            <a:xfrm>
              <a:off x="0" y="0"/>
              <a:ext cx="2246" cy="2124"/>
              <a:chOff x="0" y="0"/>
              <a:chExt cx="2246" cy="2124"/>
            </a:xfrm>
          </p:grpSpPr>
          <p:graphicFrame>
            <p:nvGraphicFramePr>
              <p:cNvPr id="2261" name="Object 213">
                <a:extLst>
                  <a:ext uri="{FF2B5EF4-FFF2-40B4-BE49-F238E27FC236}">
                    <a16:creationId xmlns:a16="http://schemas.microsoft.com/office/drawing/2014/main" xmlns="" id="{65F5E348-84CF-45A8-9B40-2BBFBFE7EB1F}"/>
                  </a:ext>
                </a:extLst>
              </p:cNvPr>
              <p:cNvGraphicFramePr>
                <a:graphicFrameLocks noChangeAspect="1"/>
              </p:cNvGraphicFramePr>
              <p:nvPr>
                <p:extLst>
                  <p:ext uri="{D42A27DB-BD31-4B8C-83A1-F6EECF244321}">
                    <p14:modId xmlns:p14="http://schemas.microsoft.com/office/powerpoint/2010/main" val="1562152398"/>
                  </p:ext>
                </p:extLst>
              </p:nvPr>
            </p:nvGraphicFramePr>
            <p:xfrm>
              <a:off x="168" y="1195"/>
              <a:ext cx="220" cy="261"/>
            </p:xfrm>
            <a:graphic>
              <a:graphicData uri="http://schemas.openxmlformats.org/presentationml/2006/ole">
                <mc:AlternateContent xmlns:mc="http://schemas.openxmlformats.org/markup-compatibility/2006">
                  <mc:Choice xmlns:v="urn:schemas-microsoft-com:vml" Requires="v">
                    <p:oleObj spid="_x0000_s63664" r:id="rId17" imgW="203341" imgH="241408" progId="">
                      <p:embed/>
                    </p:oleObj>
                  </mc:Choice>
                  <mc:Fallback>
                    <p:oleObj r:id="rId17" imgW="203341" imgH="241408" progId="">
                      <p:embed/>
                      <p:pic>
                        <p:nvPicPr>
                          <p:cNvPr id="0" name="Object 2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 y="1195"/>
                            <a:ext cx="220" cy="261"/>
                          </a:xfrm>
                          <a:prstGeom prst="rect">
                            <a:avLst/>
                          </a:prstGeom>
                          <a:solidFill>
                            <a:schemeClr val="accent2"/>
                          </a:solidFill>
                          <a:ln>
                            <a:noFill/>
                          </a:ln>
                          <a:extLst/>
                        </p:spPr>
                      </p:pic>
                    </p:oleObj>
                  </mc:Fallback>
                </mc:AlternateContent>
              </a:graphicData>
            </a:graphic>
          </p:graphicFrame>
          <p:grpSp>
            <p:nvGrpSpPr>
              <p:cNvPr id="2262" name="Group 214">
                <a:extLst>
                  <a:ext uri="{FF2B5EF4-FFF2-40B4-BE49-F238E27FC236}">
                    <a16:creationId xmlns:a16="http://schemas.microsoft.com/office/drawing/2014/main" xmlns="" id="{BD50BFF9-A892-44F1-B647-AA5FB4901CB9}"/>
                  </a:ext>
                </a:extLst>
              </p:cNvPr>
              <p:cNvGrpSpPr>
                <a:grpSpLocks/>
              </p:cNvGrpSpPr>
              <p:nvPr/>
            </p:nvGrpSpPr>
            <p:grpSpPr bwMode="auto">
              <a:xfrm>
                <a:off x="0" y="0"/>
                <a:ext cx="2246" cy="2124"/>
                <a:chOff x="0" y="0"/>
                <a:chExt cx="2246" cy="2124"/>
              </a:xfrm>
            </p:grpSpPr>
            <p:grpSp>
              <p:nvGrpSpPr>
                <p:cNvPr id="2263" name="Group 215">
                  <a:extLst>
                    <a:ext uri="{FF2B5EF4-FFF2-40B4-BE49-F238E27FC236}">
                      <a16:creationId xmlns:a16="http://schemas.microsoft.com/office/drawing/2014/main" xmlns="" id="{E232C45F-EB05-4A95-8E94-28BF66DE0D57}"/>
                    </a:ext>
                  </a:extLst>
                </p:cNvPr>
                <p:cNvGrpSpPr>
                  <a:grpSpLocks/>
                </p:cNvGrpSpPr>
                <p:nvPr/>
              </p:nvGrpSpPr>
              <p:grpSpPr bwMode="auto">
                <a:xfrm>
                  <a:off x="0" y="0"/>
                  <a:ext cx="2246" cy="2124"/>
                  <a:chOff x="0" y="0"/>
                  <a:chExt cx="2246" cy="2124"/>
                </a:xfrm>
              </p:grpSpPr>
              <p:sp>
                <p:nvSpPr>
                  <p:cNvPr id="2264" name="Line 216">
                    <a:extLst>
                      <a:ext uri="{FF2B5EF4-FFF2-40B4-BE49-F238E27FC236}">
                        <a16:creationId xmlns:a16="http://schemas.microsoft.com/office/drawing/2014/main" xmlns="" id="{93A98F5B-1C47-476A-8F68-58D9F4A6E00F}"/>
                      </a:ext>
                    </a:extLst>
                  </p:cNvPr>
                  <p:cNvSpPr>
                    <a:spLocks noChangeShapeType="1"/>
                  </p:cNvSpPr>
                  <p:nvPr/>
                </p:nvSpPr>
                <p:spPr bwMode="auto">
                  <a:xfrm flipV="1">
                    <a:off x="336" y="121"/>
                    <a:ext cx="0" cy="1344"/>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265" name="Line 217">
                    <a:extLst>
                      <a:ext uri="{FF2B5EF4-FFF2-40B4-BE49-F238E27FC236}">
                        <a16:creationId xmlns:a16="http://schemas.microsoft.com/office/drawing/2014/main" xmlns="" id="{6691C1A2-85CB-4746-8DFA-304D799DDAA2}"/>
                      </a:ext>
                    </a:extLst>
                  </p:cNvPr>
                  <p:cNvSpPr>
                    <a:spLocks noChangeShapeType="1"/>
                  </p:cNvSpPr>
                  <p:nvPr/>
                </p:nvSpPr>
                <p:spPr bwMode="auto">
                  <a:xfrm flipH="1">
                    <a:off x="0" y="1465"/>
                    <a:ext cx="336" cy="576"/>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266" name="Line 218">
                    <a:extLst>
                      <a:ext uri="{FF2B5EF4-FFF2-40B4-BE49-F238E27FC236}">
                        <a16:creationId xmlns:a16="http://schemas.microsoft.com/office/drawing/2014/main" xmlns="" id="{DFAF2B4D-7981-48B8-8370-5D179B573AD0}"/>
                      </a:ext>
                    </a:extLst>
                  </p:cNvPr>
                  <p:cNvSpPr>
                    <a:spLocks noChangeShapeType="1"/>
                  </p:cNvSpPr>
                  <p:nvPr/>
                </p:nvSpPr>
                <p:spPr bwMode="auto">
                  <a:xfrm>
                    <a:off x="336" y="697"/>
                    <a:ext cx="384" cy="0"/>
                  </a:xfrm>
                  <a:prstGeom prst="line">
                    <a:avLst/>
                  </a:prstGeom>
                  <a:noFill/>
                  <a:ln w="28575"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67" name="Object 219">
                    <a:extLst>
                      <a:ext uri="{FF2B5EF4-FFF2-40B4-BE49-F238E27FC236}">
                        <a16:creationId xmlns:a16="http://schemas.microsoft.com/office/drawing/2014/main" xmlns="" id="{2868CB89-BC5A-4DCB-B4C8-EF04B30EC209}"/>
                      </a:ext>
                    </a:extLst>
                  </p:cNvPr>
                  <p:cNvGraphicFramePr>
                    <a:graphicFrameLocks noChangeAspect="1"/>
                  </p:cNvGraphicFramePr>
                  <p:nvPr>
                    <p:extLst>
                      <p:ext uri="{D42A27DB-BD31-4B8C-83A1-F6EECF244321}">
                        <p14:modId xmlns:p14="http://schemas.microsoft.com/office/powerpoint/2010/main" val="1262675732"/>
                      </p:ext>
                    </p:extLst>
                  </p:nvPr>
                </p:nvGraphicFramePr>
                <p:xfrm>
                  <a:off x="1981" y="1153"/>
                  <a:ext cx="265" cy="297"/>
                </p:xfrm>
                <a:graphic>
                  <a:graphicData uri="http://schemas.openxmlformats.org/presentationml/2006/ole">
                    <mc:AlternateContent xmlns:mc="http://schemas.openxmlformats.org/markup-compatibility/2006">
                      <mc:Choice xmlns:v="urn:schemas-microsoft-com:vml" Requires="v">
                        <p:oleObj spid="_x0000_s63665" r:id="rId19" imgW="215936" imgH="241303" progId="">
                          <p:embed/>
                        </p:oleObj>
                      </mc:Choice>
                      <mc:Fallback>
                        <p:oleObj r:id="rId19" imgW="215936" imgH="241303" progId="">
                          <p:embed/>
                          <p:pic>
                            <p:nvPicPr>
                              <p:cNvPr id="0" name="Object 2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 y="1153"/>
                                <a:ext cx="265" cy="297"/>
                              </a:xfrm>
                              <a:prstGeom prst="rect">
                                <a:avLst/>
                              </a:prstGeom>
                              <a:solidFill>
                                <a:schemeClr val="accent2"/>
                              </a:solidFill>
                              <a:ln>
                                <a:noFill/>
                              </a:ln>
                              <a:extLst/>
                            </p:spPr>
                          </p:pic>
                        </p:oleObj>
                      </mc:Fallback>
                    </mc:AlternateContent>
                  </a:graphicData>
                </a:graphic>
              </p:graphicFrame>
              <p:graphicFrame>
                <p:nvGraphicFramePr>
                  <p:cNvPr id="2268" name="Object 220">
                    <a:extLst>
                      <a:ext uri="{FF2B5EF4-FFF2-40B4-BE49-F238E27FC236}">
                        <a16:creationId xmlns:a16="http://schemas.microsoft.com/office/drawing/2014/main" xmlns="" id="{563CDC74-90E5-4E71-AFD0-7AEFA2C36CB5}"/>
                      </a:ext>
                    </a:extLst>
                  </p:cNvPr>
                  <p:cNvGraphicFramePr>
                    <a:graphicFrameLocks noChangeAspect="1"/>
                  </p:cNvGraphicFramePr>
                  <p:nvPr>
                    <p:extLst>
                      <p:ext uri="{D42A27DB-BD31-4B8C-83A1-F6EECF244321}">
                        <p14:modId xmlns:p14="http://schemas.microsoft.com/office/powerpoint/2010/main" val="202742103"/>
                      </p:ext>
                    </p:extLst>
                  </p:nvPr>
                </p:nvGraphicFramePr>
                <p:xfrm>
                  <a:off x="376" y="0"/>
                  <a:ext cx="281" cy="359"/>
                </p:xfrm>
                <a:graphic>
                  <a:graphicData uri="http://schemas.openxmlformats.org/presentationml/2006/ole">
                    <mc:AlternateContent xmlns:mc="http://schemas.openxmlformats.org/markup-compatibility/2006">
                      <mc:Choice xmlns:v="urn:schemas-microsoft-com:vml" Requires="v">
                        <p:oleObj spid="_x0000_s63666" r:id="rId21" imgW="228818" imgH="292290" progId="">
                          <p:embed/>
                        </p:oleObj>
                      </mc:Choice>
                      <mc:Fallback>
                        <p:oleObj r:id="rId21" imgW="228818" imgH="292290" progId="">
                          <p:embed/>
                          <p:pic>
                            <p:nvPicPr>
                              <p:cNvPr id="0" name="Object 2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 y="0"/>
                                <a:ext cx="281" cy="359"/>
                              </a:xfrm>
                              <a:prstGeom prst="rect">
                                <a:avLst/>
                              </a:prstGeom>
                              <a:solidFill>
                                <a:schemeClr val="accent2"/>
                              </a:solidFill>
                              <a:ln>
                                <a:noFill/>
                              </a:ln>
                              <a:extLst/>
                            </p:spPr>
                          </p:pic>
                        </p:oleObj>
                      </mc:Fallback>
                    </mc:AlternateContent>
                  </a:graphicData>
                </a:graphic>
              </p:graphicFrame>
              <p:graphicFrame>
                <p:nvGraphicFramePr>
                  <p:cNvPr id="2269" name="Object 221">
                    <a:extLst>
                      <a:ext uri="{FF2B5EF4-FFF2-40B4-BE49-F238E27FC236}">
                        <a16:creationId xmlns:a16="http://schemas.microsoft.com/office/drawing/2014/main" xmlns="" id="{34C5DA00-F730-4F2B-B4A7-9B3BBA0780A7}"/>
                      </a:ext>
                    </a:extLst>
                  </p:cNvPr>
                  <p:cNvGraphicFramePr>
                    <a:graphicFrameLocks noChangeAspect="1"/>
                  </p:cNvGraphicFramePr>
                  <p:nvPr>
                    <p:extLst>
                      <p:ext uri="{D42A27DB-BD31-4B8C-83A1-F6EECF244321}">
                        <p14:modId xmlns:p14="http://schemas.microsoft.com/office/powerpoint/2010/main" val="4118039868"/>
                      </p:ext>
                    </p:extLst>
                  </p:nvPr>
                </p:nvGraphicFramePr>
                <p:xfrm>
                  <a:off x="754" y="588"/>
                  <a:ext cx="173" cy="243"/>
                </p:xfrm>
                <a:graphic>
                  <a:graphicData uri="http://schemas.openxmlformats.org/presentationml/2006/ole">
                    <mc:AlternateContent xmlns:mc="http://schemas.openxmlformats.org/markup-compatibility/2006">
                      <mc:Choice xmlns:v="urn:schemas-microsoft-com:vml" Requires="v">
                        <p:oleObj spid="_x0000_s63667" r:id="rId23" imgW="127042" imgH="177732" progId="">
                          <p:embed/>
                        </p:oleObj>
                      </mc:Choice>
                      <mc:Fallback>
                        <p:oleObj r:id="rId23" imgW="127042" imgH="177732" progId="">
                          <p:embed/>
                          <p:pic>
                            <p:nvPicPr>
                              <p:cNvPr id="0" name="Object 2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 y="588"/>
                                <a:ext cx="173" cy="243"/>
                              </a:xfrm>
                              <a:prstGeom prst="rect">
                                <a:avLst/>
                              </a:prstGeom>
                              <a:solidFill>
                                <a:schemeClr val="accent2"/>
                              </a:solidFill>
                              <a:ln>
                                <a:noFill/>
                              </a:ln>
                              <a:extLst/>
                            </p:spPr>
                          </p:pic>
                        </p:oleObj>
                      </mc:Fallback>
                    </mc:AlternateContent>
                  </a:graphicData>
                </a:graphic>
              </p:graphicFrame>
              <p:graphicFrame>
                <p:nvGraphicFramePr>
                  <p:cNvPr id="2270" name="Object 222">
                    <a:extLst>
                      <a:ext uri="{FF2B5EF4-FFF2-40B4-BE49-F238E27FC236}">
                        <a16:creationId xmlns:a16="http://schemas.microsoft.com/office/drawing/2014/main" xmlns="" id="{04FBE440-6BEB-430C-B65F-F2E9ACEC4E0B}"/>
                      </a:ext>
                    </a:extLst>
                  </p:cNvPr>
                  <p:cNvGraphicFramePr>
                    <a:graphicFrameLocks noChangeAspect="1"/>
                  </p:cNvGraphicFramePr>
                  <p:nvPr>
                    <p:extLst>
                      <p:ext uri="{D42A27DB-BD31-4B8C-83A1-F6EECF244321}">
                        <p14:modId xmlns:p14="http://schemas.microsoft.com/office/powerpoint/2010/main" val="454521618"/>
                      </p:ext>
                    </p:extLst>
                  </p:nvPr>
                </p:nvGraphicFramePr>
                <p:xfrm>
                  <a:off x="131" y="1830"/>
                  <a:ext cx="250" cy="294"/>
                </p:xfrm>
                <a:graphic>
                  <a:graphicData uri="http://schemas.openxmlformats.org/presentationml/2006/ole">
                    <mc:AlternateContent xmlns:mc="http://schemas.openxmlformats.org/markup-compatibility/2006">
                      <mc:Choice xmlns:v="urn:schemas-microsoft-com:vml" Requires="v">
                        <p:oleObj spid="_x0000_s63668" r:id="rId25" imgW="139835" imgH="165202" progId="">
                          <p:embed/>
                        </p:oleObj>
                      </mc:Choice>
                      <mc:Fallback>
                        <p:oleObj r:id="rId25" imgW="139835" imgH="165202" progId="">
                          <p:embed/>
                          <p:pic>
                            <p:nvPicPr>
                              <p:cNvPr id="0" name="Object 2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1" y="1830"/>
                                <a:ext cx="250" cy="294"/>
                              </a:xfrm>
                              <a:prstGeom prst="rect">
                                <a:avLst/>
                              </a:prstGeom>
                              <a:solidFill>
                                <a:schemeClr val="accent2"/>
                              </a:solidFill>
                              <a:ln>
                                <a:noFill/>
                              </a:ln>
                              <a:extLst/>
                            </p:spPr>
                          </p:pic>
                        </p:oleObj>
                      </mc:Fallback>
                    </mc:AlternateContent>
                  </a:graphicData>
                </a:graphic>
              </p:graphicFrame>
            </p:grpSp>
            <p:sp>
              <p:nvSpPr>
                <p:cNvPr id="2271" name="Line 223">
                  <a:extLst>
                    <a:ext uri="{FF2B5EF4-FFF2-40B4-BE49-F238E27FC236}">
                      <a16:creationId xmlns:a16="http://schemas.microsoft.com/office/drawing/2014/main" xmlns="" id="{2E6C551C-3068-4374-AF28-1AD7B033EF4B}"/>
                    </a:ext>
                  </a:extLst>
                </p:cNvPr>
                <p:cNvSpPr>
                  <a:spLocks noChangeShapeType="1"/>
                </p:cNvSpPr>
                <p:nvPr/>
              </p:nvSpPr>
              <p:spPr bwMode="auto">
                <a:xfrm>
                  <a:off x="350" y="1449"/>
                  <a:ext cx="1814" cy="0"/>
                </a:xfrm>
                <a:prstGeom prst="line">
                  <a:avLst/>
                </a:prstGeom>
                <a:noFill/>
                <a:ln w="9525" cap="flat" algn="ctr">
                  <a:solidFill>
                    <a:srgbClr val="FFFF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grpSp>
      <mc:AlternateContent xmlns:mc="http://schemas.openxmlformats.org/markup-compatibility/2006">
        <mc:Choice xmlns:p14="http://schemas.microsoft.com/office/powerpoint/2010/main" Requires="p14">
          <p:contentPart p14:bwMode="auto" r:id="rId27">
            <p14:nvContentPartPr>
              <p14:cNvPr id="2" name="墨迹 1"/>
              <p14:cNvContentPartPr/>
              <p14:nvPr/>
            </p14:nvContentPartPr>
            <p14:xfrm>
              <a:off x="461520" y="755280"/>
              <a:ext cx="11702160" cy="6463080"/>
            </p14:xfrm>
          </p:contentPart>
        </mc:Choice>
        <mc:Fallback>
          <p:pic>
            <p:nvPicPr>
              <p:cNvPr id="2" name="墨迹 1"/>
              <p:cNvPicPr/>
              <p:nvPr/>
            </p:nvPicPr>
            <p:blipFill>
              <a:blip r:embed="rId28"/>
              <a:stretch>
                <a:fillRect/>
              </a:stretch>
            </p:blipFill>
            <p:spPr>
              <a:xfrm>
                <a:off x="451800" y="745560"/>
                <a:ext cx="11725200" cy="647712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0"/>
                                          </p:stCondLst>
                                        </p:cTn>
                                        <p:tgtEl>
                                          <p:spTgt spid="22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12" presetClass="entr" presetSubtype="8" fill="hold" nodeType="clickEffect">
                                  <p:childTnLst>
                                    <p:set>
                                      <p:cBhvr additive="base">
                                        <p:cTn id="11" dur="1" fill="hold">
                                          <p:stCondLst>
                                            <p:cond delay="0"/>
                                          </p:stCondLst>
                                        </p:cTn>
                                        <p:tgtEl>
                                          <p:spTgt spid="2258"/>
                                        </p:tgtEl>
                                        <p:attrNameLst>
                                          <p:attrName>style.visibility</p:attrName>
                                        </p:attrNameLst>
                                      </p:cBhvr>
                                      <p:to>
                                        <p:strVal val="visible"/>
                                      </p:to>
                                    </p:set>
                                    <p:animEffect transition="in" filter="slide(fromLeft)">
                                      <p:cBhvr additive="base">
                                        <p:cTn id="12" dur="500" fill="hold"/>
                                        <p:tgtEl>
                                          <p:spTgt spid="2258"/>
                                        </p:tgtEl>
                                      </p:cBhvr>
                                    </p:animEffect>
                                  </p:childTnLst>
                                </p:cTn>
                              </p:par>
                            </p:childTnLst>
                          </p:cTn>
                        </p:par>
                      </p:childTnLst>
                    </p:cTn>
                  </p:par>
                  <p:par>
                    <p:cTn id="13" fill="hold" nodeType="clickPar">
                      <p:stCondLst>
                        <p:cond delay="indefinite"/>
                      </p:stCondLst>
                      <p:childTnLst>
                        <p:par>
                          <p:cTn id="14" fill="hold" nodeType="withGroup">
                            <p:stCondLst>
                              <p:cond delay="indefinite"/>
                            </p:stCondLst>
                          </p:cTn>
                        </p:par>
                        <p:par>
                          <p:cTn id="15" fill="hold" nodeType="afterGroup">
                            <p:stCondLst>
                              <p:cond delay="0"/>
                            </p:stCondLst>
                            <p:childTnLst>
                              <p:par>
                                <p:cTn id="16" presetID="1" presetClass="entr" presetSubtype="0" fill="hold" nodeType="clickEffect">
                                  <p:childTnLst>
                                    <p:set>
                                      <p:cBhvr additive="base">
                                        <p:cTn id="17" dur="1" fill="hold">
                                          <p:stCondLst>
                                            <p:cond delay="0"/>
                                          </p:stCondLst>
                                        </p:cTn>
                                        <p:tgtEl>
                                          <p:spTgt spid="223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indefinite"/>
                            </p:stCondLst>
                          </p:cTn>
                        </p:par>
                      </p:childTnLst>
                    </p:cTn>
                  </p:par>
                  <p:par>
                    <p:cTn id="20" fill="hold" nodeType="clickPar">
                      <p:stCondLst>
                        <p:cond delay="indefinite"/>
                      </p:stCondLst>
                      <p:childTnLst>
                        <p:par>
                          <p:cTn id="21" fill="hold" nodeType="withGroup">
                            <p:stCondLst>
                              <p:cond delay="indefinite"/>
                            </p:stCondLst>
                          </p:cTn>
                        </p:par>
                      </p:childTnLst>
                    </p:cTn>
                  </p:par>
                  <p:par>
                    <p:cTn id="22" fill="hold" nodeType="clickPar">
                      <p:stCondLst>
                        <p:cond delay="indefinite"/>
                      </p:stCondLst>
                      <p:childTnLst>
                        <p:par>
                          <p:cTn id="23" fill="hold" nodeType="withGroup">
                            <p:stCondLst>
                              <p:cond delay="indefinite"/>
                            </p:stCondLst>
                          </p:cTn>
                        </p:par>
                      </p:childTnLst>
                    </p:cTn>
                  </p:par>
                  <p:par>
                    <p:cTn id="24" fill="hold">
                      <p:stCondLst>
                        <p:cond delay="indefinite"/>
                      </p:stCondLst>
                      <p:childTnLst>
                        <p:par>
                          <p:cTn id="25" fill="hold" nodeType="afterGroup">
                            <p:stCondLst>
                              <p:cond delay="0"/>
                            </p:stCondLst>
                            <p:childTnLst>
                              <p:par>
                                <p:cTn id="26" presetID="22" presetClass="entr" presetSubtype="1" fill="hold" nodeType="clickEffect">
                                  <p:childTnLst>
                                    <p:set>
                                      <p:cBhvr additive="base">
                                        <p:cTn id="27" dur="1" fill="hold">
                                          <p:stCondLst>
                                            <p:cond delay="0"/>
                                          </p:stCondLst>
                                        </p:cTn>
                                        <p:tgtEl>
                                          <p:spTgt spid="2237"/>
                                        </p:tgtEl>
                                        <p:attrNameLst>
                                          <p:attrName>style.visibility</p:attrName>
                                        </p:attrNameLst>
                                      </p:cBhvr>
                                      <p:to>
                                        <p:strVal val="visible"/>
                                      </p:to>
                                    </p:set>
                                    <p:animEffect transition="in" filter="wipe(up)">
                                      <p:cBhvr additive="base">
                                        <p:cTn id="28" dur="500" fill="hold"/>
                                        <p:tgtEl>
                                          <p:spTgt spid="2237"/>
                                        </p:tgtEl>
                                      </p:cBhvr>
                                    </p:animEffect>
                                  </p:childTnLst>
                                </p:cTn>
                              </p:par>
                            </p:childTnLst>
                          </p:cTn>
                        </p:par>
                      </p:childTnLst>
                    </p:cTn>
                  </p:par>
                  <p:par>
                    <p:cTn id="29" fill="hold" nodeType="clickPar">
                      <p:stCondLst>
                        <p:cond delay="indefinite"/>
                      </p:stCondLst>
                      <p:childTnLst>
                        <p:par>
                          <p:cTn id="30" fill="hold" nodeType="withGroup">
                            <p:stCondLst>
                              <p:cond delay="indefinite"/>
                            </p:stCondLst>
                          </p:cTn>
                        </p:par>
                        <p:par>
                          <p:cTn id="31" fill="hold" nodeType="afterGroup">
                            <p:stCondLst>
                              <p:cond delay="0"/>
                            </p:stCondLst>
                            <p:childTnLst>
                              <p:par>
                                <p:cTn id="32" presetID="18" presetClass="entr" presetSubtype="3" fill="hold" nodeType="clickEffect">
                                  <p:childTnLst>
                                    <p:set>
                                      <p:cBhvr additive="base">
                                        <p:cTn id="33" dur="1" fill="hold">
                                          <p:stCondLst>
                                            <p:cond delay="0"/>
                                          </p:stCondLst>
                                        </p:cTn>
                                        <p:tgtEl>
                                          <p:spTgt spid="2250"/>
                                        </p:tgtEl>
                                        <p:attrNameLst>
                                          <p:attrName>style.visibility</p:attrName>
                                        </p:attrNameLst>
                                      </p:cBhvr>
                                      <p:to>
                                        <p:strVal val="visible"/>
                                      </p:to>
                                    </p:set>
                                    <p:animEffect transition="in" filter="strips(upRight)">
                                      <p:cBhvr additive="base">
                                        <p:cTn id="34" dur="500" fill="hold"/>
                                        <p:tgtEl>
                                          <p:spTgt spid="2250"/>
                                        </p:tgtEl>
                                      </p:cBhvr>
                                    </p:animEffect>
                                  </p:childTnLst>
                                </p:cTn>
                              </p:par>
                            </p:childTnLst>
                          </p:cTn>
                        </p:par>
                        <p:par>
                          <p:cTn id="35" fill="hold" nodeType="afterGroup">
                            <p:stCondLst>
                              <p:cond delay="500"/>
                            </p:stCondLst>
                            <p:childTnLst>
                              <p:par>
                                <p:cTn id="36" presetID="22" presetClass="entr" presetSubtype="2" fill="hold" nodeType="afterEffect">
                                  <p:childTnLst>
                                    <p:set>
                                      <p:cBhvr additive="base">
                                        <p:cTn id="37" dur="1" fill="hold">
                                          <p:stCondLst>
                                            <p:cond delay="0"/>
                                          </p:stCondLst>
                                        </p:cTn>
                                        <p:tgtEl>
                                          <p:spTgt spid="2251"/>
                                        </p:tgtEl>
                                        <p:attrNameLst>
                                          <p:attrName>style.visibility</p:attrName>
                                        </p:attrNameLst>
                                      </p:cBhvr>
                                      <p:to>
                                        <p:strVal val="visible"/>
                                      </p:to>
                                    </p:set>
                                    <p:animEffect transition="in" filter="wipe(right)">
                                      <p:cBhvr additive="base">
                                        <p:cTn id="38" dur="500" fill="hold"/>
                                        <p:tgtEl>
                                          <p:spTgt spid="2251"/>
                                        </p:tgtEl>
                                      </p:cBhvr>
                                    </p:animEffect>
                                  </p:childTnLst>
                                </p:cTn>
                              </p:par>
                            </p:childTnLst>
                          </p:cTn>
                        </p:par>
                      </p:childTnLst>
                    </p:cTn>
                  </p:par>
                  <p:par>
                    <p:cTn id="39" fill="hold" nodeType="clickPar">
                      <p:stCondLst>
                        <p:cond delay="indefinite"/>
                      </p:stCondLst>
                      <p:childTnLst>
                        <p:par>
                          <p:cTn id="40" fill="hold" nodeType="withGroup">
                            <p:stCondLst>
                              <p:cond delay="indefinite"/>
                            </p:stCondLst>
                          </p:cTn>
                        </p:par>
                      </p:childTnLst>
                    </p:cTn>
                  </p:par>
                  <p:par>
                    <p:cTn id="41" fill="hold" nodeType="clickPar">
                      <p:stCondLst>
                        <p:cond delay="indefinite"/>
                      </p:stCondLst>
                      <p:childTnLst>
                        <p:par>
                          <p:cTn id="42" fill="hold" nodeType="withGroup">
                            <p:stCondLst>
                              <p:cond delay="indefinite"/>
                            </p:stCondLst>
                          </p:cTn>
                        </p:par>
                      </p:childTnLst>
                    </p:cTn>
                  </p:par>
                  <p:par>
                    <p:cTn id="43" fill="hold" nodeType="clickPar">
                      <p:stCondLst>
                        <p:cond delay="indefinite"/>
                      </p:stCondLst>
                      <p:childTnLst>
                        <p:par>
                          <p:cTn id="44" fill="hold" nodeType="withGroup">
                            <p:stCondLst>
                              <p:cond delay="indefinite"/>
                            </p:stCondLst>
                          </p:cTn>
                        </p:par>
                      </p:childTnLst>
                    </p:cTn>
                  </p:par>
                  <p:par>
                    <p:cTn id="45" fill="hold">
                      <p:stCondLst>
                        <p:cond delay="indefinite"/>
                      </p:stCondLst>
                      <p:childTnLst>
                        <p:par>
                          <p:cTn id="46" fill="hold" nodeType="afterGroup">
                            <p:stCondLst>
                              <p:cond delay="0"/>
                            </p:stCondLst>
                            <p:childTnLst>
                              <p:par>
                                <p:cTn id="47" presetID="18" presetClass="entr" presetSubtype="3" fill="hold" nodeType="clickEffect">
                                  <p:childTnLst>
                                    <p:set>
                                      <p:cBhvr additive="base">
                                        <p:cTn id="48" dur="1" fill="hold">
                                          <p:stCondLst>
                                            <p:cond delay="0"/>
                                          </p:stCondLst>
                                        </p:cTn>
                                        <p:tgtEl>
                                          <p:spTgt spid="2238"/>
                                        </p:tgtEl>
                                        <p:attrNameLst>
                                          <p:attrName>style.visibility</p:attrName>
                                        </p:attrNameLst>
                                      </p:cBhvr>
                                      <p:to>
                                        <p:strVal val="visible"/>
                                      </p:to>
                                    </p:set>
                                    <p:animEffect transition="in" filter="strips(upRight)">
                                      <p:cBhvr additive="base">
                                        <p:cTn id="49" dur="500" fill="hold"/>
                                        <p:tgtEl>
                                          <p:spTgt spid="2238"/>
                                        </p:tgtEl>
                                      </p:cBhvr>
                                    </p:animEffect>
                                  </p:childTnLst>
                                </p:cTn>
                              </p:par>
                            </p:childTnLst>
                          </p:cTn>
                        </p:par>
                      </p:childTnLst>
                    </p:cTn>
                  </p:par>
                  <p:par>
                    <p:cTn id="50" fill="hold" nodeType="clickPar">
                      <p:stCondLst>
                        <p:cond delay="indefinite"/>
                      </p:stCondLst>
                      <p:childTnLst>
                        <p:par>
                          <p:cTn id="51" fill="hold" nodeType="withGroup">
                            <p:stCondLst>
                              <p:cond delay="indefinite"/>
                            </p:stCondLst>
                          </p:cTn>
                        </p:par>
                        <p:par>
                          <p:cTn id="52" fill="hold" nodeType="afterGroup">
                            <p:stCondLst>
                              <p:cond delay="0"/>
                            </p:stCondLst>
                            <p:childTnLst>
                              <p:par>
                                <p:cTn id="53" presetID="22" presetClass="entr" presetSubtype="2" fill="hold" nodeType="clickEffect">
                                  <p:childTnLst>
                                    <p:set>
                                      <p:cBhvr additive="base">
                                        <p:cTn id="54" dur="1" fill="hold">
                                          <p:stCondLst>
                                            <p:cond delay="0"/>
                                          </p:stCondLst>
                                        </p:cTn>
                                        <p:tgtEl>
                                          <p:spTgt spid="2240"/>
                                        </p:tgtEl>
                                        <p:attrNameLst>
                                          <p:attrName>style.visibility</p:attrName>
                                        </p:attrNameLst>
                                      </p:cBhvr>
                                      <p:to>
                                        <p:strVal val="visible"/>
                                      </p:to>
                                    </p:set>
                                    <p:animEffect transition="in" filter="wipe(right)">
                                      <p:cBhvr additive="base">
                                        <p:cTn id="55" dur="500" fill="hold"/>
                                        <p:tgtEl>
                                          <p:spTgt spid="2240"/>
                                        </p:tgtEl>
                                      </p:cBhvr>
                                    </p:animEffect>
                                  </p:childTnLst>
                                </p:cTn>
                              </p:par>
                            </p:childTnLst>
                          </p:cTn>
                        </p:par>
                      </p:childTnLst>
                    </p:cTn>
                  </p:par>
                  <p:par>
                    <p:cTn id="56" fill="hold" nodeType="clickPar">
                      <p:stCondLst>
                        <p:cond delay="indefinite"/>
                      </p:stCondLst>
                      <p:childTnLst>
                        <p:par>
                          <p:cTn id="57" fill="hold" nodeType="withGroup">
                            <p:stCondLst>
                              <p:cond delay="indefinite"/>
                            </p:stCondLst>
                          </p:cTn>
                        </p:par>
                      </p:childTnLst>
                    </p:cTn>
                  </p:par>
                  <p:par>
                    <p:cTn id="58" fill="hold" nodeType="clickPar">
                      <p:stCondLst>
                        <p:cond delay="indefinite"/>
                      </p:stCondLst>
                      <p:childTnLst>
                        <p:par>
                          <p:cTn id="59" fill="hold" nodeType="withGroup">
                            <p:stCondLst>
                              <p:cond delay="indefinite"/>
                            </p:stCondLst>
                          </p:cTn>
                        </p:par>
                      </p:childTnLst>
                    </p:cTn>
                  </p:par>
                  <p:par>
                    <p:cTn id="60" fill="hold" nodeType="clickPar">
                      <p:stCondLst>
                        <p:cond delay="indefinite"/>
                      </p:stCondLst>
                      <p:childTnLst>
                        <p:par>
                          <p:cTn id="61" fill="hold" nodeType="withGroup">
                            <p:stCondLst>
                              <p:cond delay="indefinite"/>
                            </p:stCondLst>
                          </p:cTn>
                        </p:par>
                      </p:childTnLst>
                    </p:cTn>
                  </p:par>
                  <p:par>
                    <p:cTn id="62" fill="hold" nodeType="clickPar">
                      <p:stCondLst>
                        <p:cond delay="indefinite"/>
                      </p:stCondLst>
                      <p:childTnLst>
                        <p:par>
                          <p:cTn id="63" fill="hold" nodeType="withGroup">
                            <p:stCondLst>
                              <p:cond delay="indefinite"/>
                            </p:stCondLst>
                          </p:cTn>
                        </p:par>
                      </p:childTnLst>
                    </p:cTn>
                  </p:par>
                  <p:par>
                    <p:cTn id="64" fill="hold">
                      <p:stCondLst>
                        <p:cond delay="indefinite"/>
                      </p:stCondLst>
                      <p:childTnLst>
                        <p:par>
                          <p:cTn id="65" fill="hold" nodeType="afterGroup">
                            <p:stCondLst>
                              <p:cond delay="0"/>
                            </p:stCondLst>
                            <p:childTnLst>
                              <p:par>
                                <p:cTn id="66" presetID="22" presetClass="entr" presetSubtype="4" fill="hold" nodeType="clickEffect">
                                  <p:childTnLst>
                                    <p:set>
                                      <p:cBhvr additive="base">
                                        <p:cTn id="67" dur="1" fill="hold">
                                          <p:stCondLst>
                                            <p:cond delay="0"/>
                                          </p:stCondLst>
                                        </p:cTn>
                                        <p:tgtEl>
                                          <p:spTgt spid="2239"/>
                                        </p:tgtEl>
                                        <p:attrNameLst>
                                          <p:attrName>style.visibility</p:attrName>
                                        </p:attrNameLst>
                                      </p:cBhvr>
                                      <p:to>
                                        <p:strVal val="visible"/>
                                      </p:to>
                                    </p:set>
                                    <p:animEffect transition="in" filter="wipe(down)">
                                      <p:cBhvr additive="base">
                                        <p:cTn id="68" dur="500" fill="hold"/>
                                        <p:tgtEl>
                                          <p:spTgt spid="2239"/>
                                        </p:tgtEl>
                                      </p:cBhvr>
                                    </p:animEffect>
                                  </p:childTnLst>
                                </p:cTn>
                              </p:par>
                            </p:childTnLst>
                          </p:cTn>
                        </p:par>
                      </p:childTnLst>
                    </p:cTn>
                  </p:par>
                  <p:par>
                    <p:cTn id="69" fill="hold" nodeType="clickPar">
                      <p:stCondLst>
                        <p:cond delay="indefinite"/>
                      </p:stCondLst>
                      <p:childTnLst>
                        <p:par>
                          <p:cTn id="70" fill="hold" nodeType="withGroup">
                            <p:stCondLst>
                              <p:cond delay="indefinite"/>
                            </p:stCondLst>
                          </p:cTn>
                        </p:par>
                      </p:childTnLst>
                    </p:cTn>
                  </p:par>
                  <p:par>
                    <p:cTn id="71" fill="hold" nodeType="clickPar">
                      <p:stCondLst>
                        <p:cond delay="indefinite"/>
                      </p:stCondLst>
                      <p:childTnLst>
                        <p:par>
                          <p:cTn id="72" fill="hold" nodeType="withGroup">
                            <p:stCondLst>
                              <p:cond delay="indefinite"/>
                            </p:stCondLst>
                          </p:cTn>
                        </p:par>
                      </p:childTnLst>
                    </p:cTn>
                  </p:par>
                  <p:par>
                    <p:cTn id="73" fill="hold" nodeType="clickPar">
                      <p:stCondLst>
                        <p:cond delay="indefinite"/>
                      </p:stCondLst>
                      <p:childTnLst>
                        <p:par>
                          <p:cTn id="74" fill="hold" nodeType="withGroup">
                            <p:stCondLst>
                              <p:cond delay="indefinite"/>
                            </p:stCondLst>
                          </p:cTn>
                        </p:par>
                      </p:childTnLst>
                    </p:cTn>
                  </p:par>
                  <p:par>
                    <p:cTn id="75" fill="hold" nodeType="clickPar">
                      <p:stCondLst>
                        <p:cond delay="indefinite"/>
                      </p:stCondLst>
                      <p:childTnLst>
                        <p:par>
                          <p:cTn id="76"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6E28E807-10C9-446A-BAFB-E09AAB2F8D01}"/>
              </a:ext>
            </a:extLst>
          </p:cNvPr>
          <p:cNvSpPr txBox="1"/>
          <p:nvPr/>
        </p:nvSpPr>
        <p:spPr>
          <a:xfrm>
            <a:off x="407368" y="188640"/>
            <a:ext cx="4752528" cy="584775"/>
          </a:xfrm>
          <a:prstGeom prst="rect">
            <a:avLst/>
          </a:prstGeom>
          <a:noFill/>
        </p:spPr>
        <p:txBody>
          <a:bodyPr wrap="square" rtlCol="0">
            <a:spAutoFit/>
          </a:bodyPr>
          <a:lstStyle/>
          <a:p>
            <a:r>
              <a:rPr lang="zh-CN" altLang="en-US" sz="3200" dirty="0"/>
              <a:t>伽利略变换</a:t>
            </a:r>
          </a:p>
        </p:txBody>
      </p:sp>
      <p:grpSp>
        <p:nvGrpSpPr>
          <p:cNvPr id="37" name="Group 175">
            <a:extLst>
              <a:ext uri="{FF2B5EF4-FFF2-40B4-BE49-F238E27FC236}">
                <a16:creationId xmlns:a16="http://schemas.microsoft.com/office/drawing/2014/main" xmlns="" id="{A549CA7B-4D01-4CF9-9640-CD463DDFDB12}"/>
              </a:ext>
            </a:extLst>
          </p:cNvPr>
          <p:cNvGrpSpPr>
            <a:grpSpLocks/>
          </p:cNvGrpSpPr>
          <p:nvPr/>
        </p:nvGrpSpPr>
        <p:grpSpPr bwMode="auto">
          <a:xfrm>
            <a:off x="6528048" y="332656"/>
            <a:ext cx="5257800" cy="3505200"/>
            <a:chOff x="0" y="0"/>
            <a:chExt cx="3312" cy="2208"/>
          </a:xfrm>
        </p:grpSpPr>
        <p:graphicFrame>
          <p:nvGraphicFramePr>
            <p:cNvPr id="38" name="Object 176">
              <a:extLst>
                <a:ext uri="{FF2B5EF4-FFF2-40B4-BE49-F238E27FC236}">
                  <a16:creationId xmlns:a16="http://schemas.microsoft.com/office/drawing/2014/main" xmlns="" id="{D3936D11-383C-4852-80B6-2C8C486CE288}"/>
                </a:ext>
              </a:extLst>
            </p:cNvPr>
            <p:cNvGraphicFramePr>
              <a:graphicFrameLocks noChangeAspect="1"/>
            </p:cNvGraphicFramePr>
            <p:nvPr>
              <p:extLst>
                <p:ext uri="{D42A27DB-BD31-4B8C-83A1-F6EECF244321}">
                  <p14:modId xmlns:p14="http://schemas.microsoft.com/office/powerpoint/2010/main" val="641316475"/>
                </p:ext>
              </p:extLst>
            </p:nvPr>
          </p:nvGraphicFramePr>
          <p:xfrm>
            <a:off x="336" y="1378"/>
            <a:ext cx="160" cy="184"/>
          </p:xfrm>
          <a:graphic>
            <a:graphicData uri="http://schemas.openxmlformats.org/presentationml/2006/ole">
              <mc:AlternateContent xmlns:mc="http://schemas.openxmlformats.org/markup-compatibility/2006">
                <mc:Choice xmlns:v="urn:schemas-microsoft-com:vml" Requires="v">
                  <p:oleObj spid="_x0000_s94318" r:id="rId3" imgW="165202" imgH="190569" progId="">
                    <p:embed/>
                  </p:oleObj>
                </mc:Choice>
                <mc:Fallback>
                  <p:oleObj r:id="rId3" imgW="165202" imgH="190569" progId="">
                    <p:embed/>
                    <p:pic>
                      <p:nvPicPr>
                        <p:cNvPr id="2224" name="Object 176">
                          <a:extLst>
                            <a:ext uri="{FF2B5EF4-FFF2-40B4-BE49-F238E27FC236}">
                              <a16:creationId xmlns:a16="http://schemas.microsoft.com/office/drawing/2014/main" xmlns="" id="{385CBA50-0FAD-404E-B16C-06CF77A8D7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378"/>
                          <a:ext cx="160" cy="184"/>
                        </a:xfrm>
                        <a:prstGeom prst="rect">
                          <a:avLst/>
                        </a:prstGeom>
                        <a:solidFill>
                          <a:schemeClr val="accent2"/>
                        </a:solidFill>
                        <a:ln>
                          <a:noFill/>
                        </a:ln>
                        <a:extLst/>
                      </p:spPr>
                    </p:pic>
                  </p:oleObj>
                </mc:Fallback>
              </mc:AlternateContent>
            </a:graphicData>
          </a:graphic>
        </p:graphicFrame>
        <p:grpSp>
          <p:nvGrpSpPr>
            <p:cNvPr id="39" name="Group 177">
              <a:extLst>
                <a:ext uri="{FF2B5EF4-FFF2-40B4-BE49-F238E27FC236}">
                  <a16:creationId xmlns:a16="http://schemas.microsoft.com/office/drawing/2014/main" xmlns="" id="{4F45C633-5133-4518-BEBC-CE5D7FE3C00F}"/>
                </a:ext>
              </a:extLst>
            </p:cNvPr>
            <p:cNvGrpSpPr>
              <a:grpSpLocks/>
            </p:cNvGrpSpPr>
            <p:nvPr/>
          </p:nvGrpSpPr>
          <p:grpSpPr bwMode="auto">
            <a:xfrm>
              <a:off x="0" y="0"/>
              <a:ext cx="3312" cy="2208"/>
              <a:chOff x="0" y="0"/>
              <a:chExt cx="3312" cy="2208"/>
            </a:xfrm>
          </p:grpSpPr>
          <p:sp>
            <p:nvSpPr>
              <p:cNvPr id="40" name="Rectangle 178">
                <a:extLst>
                  <a:ext uri="{FF2B5EF4-FFF2-40B4-BE49-F238E27FC236}">
                    <a16:creationId xmlns:a16="http://schemas.microsoft.com/office/drawing/2014/main" xmlns="" id="{786C91B7-5984-4342-AA05-45E2AEB1902B}"/>
                  </a:ext>
                </a:extLst>
              </p:cNvPr>
              <p:cNvSpPr>
                <a:spLocks noChangeArrowheads="1"/>
              </p:cNvSpPr>
              <p:nvPr/>
            </p:nvSpPr>
            <p:spPr bwMode="auto">
              <a:xfrm>
                <a:off x="0" y="0"/>
                <a:ext cx="3312" cy="2208"/>
              </a:xfrm>
              <a:prstGeom prst="rect">
                <a:avLst/>
              </a:prstGeom>
              <a:noFill/>
              <a:ln w="9525" cap="flat" algn="ctr">
                <a:solidFill>
                  <a:srgbClr val="FFFF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solidFill>
                    <a:srgbClr val="FFFFFF"/>
                  </a:solidFill>
                  <a:ea typeface="宋体" panose="02010600030101010101" pitchFamily="2" charset="-122"/>
                </a:endParaRPr>
              </a:p>
            </p:txBody>
          </p:sp>
          <p:sp>
            <p:nvSpPr>
              <p:cNvPr id="41" name="Line 179">
                <a:extLst>
                  <a:ext uri="{FF2B5EF4-FFF2-40B4-BE49-F238E27FC236}">
                    <a16:creationId xmlns:a16="http://schemas.microsoft.com/office/drawing/2014/main" xmlns="" id="{DFD7B86A-527E-4D2B-96BC-F4260E661437}"/>
                  </a:ext>
                </a:extLst>
              </p:cNvPr>
              <p:cNvSpPr>
                <a:spLocks noChangeShapeType="1"/>
              </p:cNvSpPr>
              <p:nvPr/>
            </p:nvSpPr>
            <p:spPr bwMode="auto">
              <a:xfrm>
                <a:off x="528" y="1536"/>
                <a:ext cx="2592" cy="0"/>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180">
                <a:extLst>
                  <a:ext uri="{FF2B5EF4-FFF2-40B4-BE49-F238E27FC236}">
                    <a16:creationId xmlns:a16="http://schemas.microsoft.com/office/drawing/2014/main" xmlns="" id="{7C20CCBB-78AD-4795-9D7B-C8C8BA47C90A}"/>
                  </a:ext>
                </a:extLst>
              </p:cNvPr>
              <p:cNvSpPr>
                <a:spLocks noChangeShapeType="1"/>
              </p:cNvSpPr>
              <p:nvPr/>
            </p:nvSpPr>
            <p:spPr bwMode="auto">
              <a:xfrm flipV="1">
                <a:off x="528" y="192"/>
                <a:ext cx="0" cy="1344"/>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81">
                <a:extLst>
                  <a:ext uri="{FF2B5EF4-FFF2-40B4-BE49-F238E27FC236}">
                    <a16:creationId xmlns:a16="http://schemas.microsoft.com/office/drawing/2014/main" xmlns="" id="{04399B76-BEFB-49EE-B62B-840F5431B11D}"/>
                  </a:ext>
                </a:extLst>
              </p:cNvPr>
              <p:cNvSpPr>
                <a:spLocks noChangeShapeType="1"/>
              </p:cNvSpPr>
              <p:nvPr/>
            </p:nvSpPr>
            <p:spPr bwMode="auto">
              <a:xfrm flipH="1">
                <a:off x="144" y="1536"/>
                <a:ext cx="384" cy="528"/>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 name="Object 182">
                <a:extLst>
                  <a:ext uri="{FF2B5EF4-FFF2-40B4-BE49-F238E27FC236}">
                    <a16:creationId xmlns:a16="http://schemas.microsoft.com/office/drawing/2014/main" xmlns="" id="{DC618204-C88B-4F8D-90BE-CB0D01B8E1FC}"/>
                  </a:ext>
                </a:extLst>
              </p:cNvPr>
              <p:cNvGraphicFramePr>
                <a:graphicFrameLocks noChangeAspect="1"/>
              </p:cNvGraphicFramePr>
              <p:nvPr>
                <p:extLst>
                  <p:ext uri="{D42A27DB-BD31-4B8C-83A1-F6EECF244321}">
                    <p14:modId xmlns:p14="http://schemas.microsoft.com/office/powerpoint/2010/main" val="2058328730"/>
                  </p:ext>
                </p:extLst>
              </p:nvPr>
            </p:nvGraphicFramePr>
            <p:xfrm>
              <a:off x="2840" y="1584"/>
              <a:ext cx="223" cy="240"/>
            </p:xfrm>
            <a:graphic>
              <a:graphicData uri="http://schemas.openxmlformats.org/presentationml/2006/ole">
                <mc:AlternateContent xmlns:mc="http://schemas.openxmlformats.org/markup-compatibility/2006">
                  <mc:Choice xmlns:v="urn:schemas-microsoft-com:vml" Requires="v">
                    <p:oleObj spid="_x0000_s94319" r:id="rId5" imgW="177809" imgH="190487" progId="">
                      <p:embed/>
                    </p:oleObj>
                  </mc:Choice>
                  <mc:Fallback>
                    <p:oleObj r:id="rId5" imgW="177809" imgH="190487" progId="">
                      <p:embed/>
                      <p:pic>
                        <p:nvPicPr>
                          <p:cNvPr id="2230" name="Object 182">
                            <a:extLst>
                              <a:ext uri="{FF2B5EF4-FFF2-40B4-BE49-F238E27FC236}">
                                <a16:creationId xmlns:a16="http://schemas.microsoft.com/office/drawing/2014/main" xmlns="" id="{3D1208E3-A408-465A-A29D-4F23C3D26A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 y="1584"/>
                            <a:ext cx="223" cy="240"/>
                          </a:xfrm>
                          <a:prstGeom prst="rect">
                            <a:avLst/>
                          </a:prstGeom>
                          <a:solidFill>
                            <a:schemeClr val="accent2"/>
                          </a:solidFill>
                          <a:ln>
                            <a:noFill/>
                          </a:ln>
                          <a:extLst/>
                        </p:spPr>
                      </p:pic>
                    </p:oleObj>
                  </mc:Fallback>
                </mc:AlternateContent>
              </a:graphicData>
            </a:graphic>
          </p:graphicFrame>
          <p:graphicFrame>
            <p:nvGraphicFramePr>
              <p:cNvPr id="45" name="Object 183">
                <a:extLst>
                  <a:ext uri="{FF2B5EF4-FFF2-40B4-BE49-F238E27FC236}">
                    <a16:creationId xmlns:a16="http://schemas.microsoft.com/office/drawing/2014/main" xmlns="" id="{0BD14662-F2E1-4773-8566-C5D0393F3AED}"/>
                  </a:ext>
                </a:extLst>
              </p:cNvPr>
              <p:cNvGraphicFramePr>
                <a:graphicFrameLocks noChangeAspect="1"/>
              </p:cNvGraphicFramePr>
              <p:nvPr>
                <p:extLst>
                  <p:ext uri="{D42A27DB-BD31-4B8C-83A1-F6EECF244321}">
                    <p14:modId xmlns:p14="http://schemas.microsoft.com/office/powerpoint/2010/main" val="1003203452"/>
                  </p:ext>
                </p:extLst>
              </p:nvPr>
            </p:nvGraphicFramePr>
            <p:xfrm>
              <a:off x="576" y="144"/>
              <a:ext cx="225" cy="281"/>
            </p:xfrm>
            <a:graphic>
              <a:graphicData uri="http://schemas.openxmlformats.org/presentationml/2006/ole">
                <mc:AlternateContent xmlns:mc="http://schemas.openxmlformats.org/markup-compatibility/2006">
                  <mc:Choice xmlns:v="urn:schemas-microsoft-com:vml" Requires="v">
                    <p:oleObj spid="_x0000_s94320" r:id="rId7" imgW="190734" imgH="241512" progId="">
                      <p:embed/>
                    </p:oleObj>
                  </mc:Choice>
                  <mc:Fallback>
                    <p:oleObj r:id="rId7" imgW="190734" imgH="241512" progId="">
                      <p:embed/>
                      <p:pic>
                        <p:nvPicPr>
                          <p:cNvPr id="2231" name="Object 183">
                            <a:extLst>
                              <a:ext uri="{FF2B5EF4-FFF2-40B4-BE49-F238E27FC236}">
                                <a16:creationId xmlns:a16="http://schemas.microsoft.com/office/drawing/2014/main" xmlns="" id="{77EE1A6F-9772-4F4D-B5E5-DBBBE09DEC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144"/>
                            <a:ext cx="225" cy="281"/>
                          </a:xfrm>
                          <a:prstGeom prst="rect">
                            <a:avLst/>
                          </a:prstGeom>
                          <a:solidFill>
                            <a:schemeClr val="accent2"/>
                          </a:solidFill>
                          <a:ln>
                            <a:noFill/>
                          </a:ln>
                          <a:extLst/>
                        </p:spPr>
                      </p:pic>
                    </p:oleObj>
                  </mc:Fallback>
                </mc:AlternateContent>
              </a:graphicData>
            </a:graphic>
          </p:graphicFrame>
          <p:graphicFrame>
            <p:nvGraphicFramePr>
              <p:cNvPr id="46" name="Object 184">
                <a:extLst>
                  <a:ext uri="{FF2B5EF4-FFF2-40B4-BE49-F238E27FC236}">
                    <a16:creationId xmlns:a16="http://schemas.microsoft.com/office/drawing/2014/main" xmlns="" id="{C744AB5F-DA47-444C-9B3A-DABB8097451B}"/>
                  </a:ext>
                </a:extLst>
              </p:cNvPr>
              <p:cNvGraphicFramePr>
                <a:graphicFrameLocks noChangeAspect="1"/>
              </p:cNvGraphicFramePr>
              <p:nvPr>
                <p:extLst>
                  <p:ext uri="{D42A27DB-BD31-4B8C-83A1-F6EECF244321}">
                    <p14:modId xmlns:p14="http://schemas.microsoft.com/office/powerpoint/2010/main" val="849012459"/>
                  </p:ext>
                </p:extLst>
              </p:nvPr>
            </p:nvGraphicFramePr>
            <p:xfrm>
              <a:off x="192" y="1919"/>
              <a:ext cx="192" cy="191"/>
            </p:xfrm>
            <a:graphic>
              <a:graphicData uri="http://schemas.openxmlformats.org/presentationml/2006/ole">
                <mc:AlternateContent xmlns:mc="http://schemas.openxmlformats.org/markup-compatibility/2006">
                  <mc:Choice xmlns:v="urn:schemas-microsoft-com:vml" Requires="v">
                    <p:oleObj spid="_x0000_s94321" r:id="rId9" imgW="165202" imgH="165202" progId="">
                      <p:embed/>
                    </p:oleObj>
                  </mc:Choice>
                  <mc:Fallback>
                    <p:oleObj r:id="rId9" imgW="165202" imgH="165202" progId="">
                      <p:embed/>
                      <p:pic>
                        <p:nvPicPr>
                          <p:cNvPr id="2232" name="Object 184">
                            <a:extLst>
                              <a:ext uri="{FF2B5EF4-FFF2-40B4-BE49-F238E27FC236}">
                                <a16:creationId xmlns:a16="http://schemas.microsoft.com/office/drawing/2014/main" xmlns="" id="{DE927CEF-43F6-4FBD-BBC6-3FF4556B0E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919"/>
                            <a:ext cx="192" cy="191"/>
                          </a:xfrm>
                          <a:prstGeom prst="rect">
                            <a:avLst/>
                          </a:prstGeom>
                          <a:solidFill>
                            <a:schemeClr val="accent2"/>
                          </a:solidFill>
                          <a:ln>
                            <a:noFill/>
                          </a:ln>
                          <a:extLst/>
                        </p:spPr>
                      </p:pic>
                    </p:oleObj>
                  </mc:Fallback>
                </mc:AlternateContent>
              </a:graphicData>
            </a:graphic>
          </p:graphicFrame>
          <p:graphicFrame>
            <p:nvGraphicFramePr>
              <p:cNvPr id="47" name="Object 185">
                <a:extLst>
                  <a:ext uri="{FF2B5EF4-FFF2-40B4-BE49-F238E27FC236}">
                    <a16:creationId xmlns:a16="http://schemas.microsoft.com/office/drawing/2014/main" xmlns="" id="{EBB02595-5501-4494-89D1-7F16C9E80D78}"/>
                  </a:ext>
                </a:extLst>
              </p:cNvPr>
              <p:cNvGraphicFramePr>
                <a:graphicFrameLocks noChangeAspect="1"/>
              </p:cNvGraphicFramePr>
              <p:nvPr>
                <p:extLst>
                  <p:ext uri="{D42A27DB-BD31-4B8C-83A1-F6EECF244321}">
                    <p14:modId xmlns:p14="http://schemas.microsoft.com/office/powerpoint/2010/main" val="346133463"/>
                  </p:ext>
                </p:extLst>
              </p:nvPr>
            </p:nvGraphicFramePr>
            <p:xfrm>
              <a:off x="274" y="237"/>
              <a:ext cx="170" cy="243"/>
            </p:xfrm>
            <a:graphic>
              <a:graphicData uri="http://schemas.openxmlformats.org/presentationml/2006/ole">
                <mc:AlternateContent xmlns:mc="http://schemas.openxmlformats.org/markup-compatibility/2006">
                  <mc:Choice xmlns:v="urn:schemas-microsoft-com:vml" Requires="v">
                    <p:oleObj spid="_x0000_s94322" r:id="rId11" imgW="152519" imgH="215936" progId="">
                      <p:embed/>
                    </p:oleObj>
                  </mc:Choice>
                  <mc:Fallback>
                    <p:oleObj r:id="rId11" imgW="152519" imgH="215936" progId="">
                      <p:embed/>
                      <p:pic>
                        <p:nvPicPr>
                          <p:cNvPr id="2233" name="Object 185">
                            <a:extLst>
                              <a:ext uri="{FF2B5EF4-FFF2-40B4-BE49-F238E27FC236}">
                                <a16:creationId xmlns:a16="http://schemas.microsoft.com/office/drawing/2014/main" xmlns="" id="{41D69071-BCEA-46BC-B358-27819EE8A2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 y="237"/>
                            <a:ext cx="170" cy="243"/>
                          </a:xfrm>
                          <a:prstGeom prst="rect">
                            <a:avLst/>
                          </a:prstGeom>
                          <a:solidFill>
                            <a:schemeClr val="accent2"/>
                          </a:solidFill>
                          <a:ln>
                            <a:noFill/>
                          </a:ln>
                          <a:extLst/>
                        </p:spPr>
                      </p:pic>
                    </p:oleObj>
                  </mc:Fallback>
                </mc:AlternateContent>
              </a:graphicData>
            </a:graphic>
          </p:graphicFrame>
        </p:grpSp>
      </p:grpSp>
      <p:grpSp>
        <p:nvGrpSpPr>
          <p:cNvPr id="48" name="Group 186">
            <a:extLst>
              <a:ext uri="{FF2B5EF4-FFF2-40B4-BE49-F238E27FC236}">
                <a16:creationId xmlns:a16="http://schemas.microsoft.com/office/drawing/2014/main" xmlns="" id="{C142FA2E-4651-4F5F-B6A3-61D20D29F8E1}"/>
              </a:ext>
            </a:extLst>
          </p:cNvPr>
          <p:cNvGrpSpPr>
            <a:grpSpLocks/>
          </p:cNvGrpSpPr>
          <p:nvPr/>
        </p:nvGrpSpPr>
        <p:grpSpPr bwMode="auto">
          <a:xfrm>
            <a:off x="9957048" y="1415331"/>
            <a:ext cx="1701800" cy="647700"/>
            <a:chOff x="0" y="0"/>
            <a:chExt cx="1072" cy="408"/>
          </a:xfrm>
          <a:solidFill>
            <a:schemeClr val="accent2"/>
          </a:solidFill>
        </p:grpSpPr>
        <p:sp>
          <p:nvSpPr>
            <p:cNvPr id="49" name="Rectangle 187">
              <a:extLst>
                <a:ext uri="{FF2B5EF4-FFF2-40B4-BE49-F238E27FC236}">
                  <a16:creationId xmlns:a16="http://schemas.microsoft.com/office/drawing/2014/main" xmlns="" id="{BA65365A-CF14-4E81-A0F8-03E852602CCF}"/>
                </a:ext>
              </a:extLst>
            </p:cNvPr>
            <p:cNvSpPr>
              <a:spLocks noChangeArrowheads="1"/>
            </p:cNvSpPr>
            <p:nvPr/>
          </p:nvSpPr>
          <p:spPr bwMode="auto">
            <a:xfrm>
              <a:off x="0" y="38"/>
              <a:ext cx="212" cy="288"/>
            </a:xfrm>
            <a:prstGeom prst="rect">
              <a:avLst/>
            </a:prstGeom>
            <a:grp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FF0000"/>
                  </a:solidFill>
                  <a:ea typeface="宋体" panose="02010600030101010101" pitchFamily="2" charset="-122"/>
                </a:rPr>
                <a:t>*</a:t>
              </a:r>
            </a:p>
          </p:txBody>
        </p:sp>
        <p:graphicFrame>
          <p:nvGraphicFramePr>
            <p:cNvPr id="50" name="Object 188">
              <a:extLst>
                <a:ext uri="{FF2B5EF4-FFF2-40B4-BE49-F238E27FC236}">
                  <a16:creationId xmlns:a16="http://schemas.microsoft.com/office/drawing/2014/main" xmlns="" id="{BF4EB6E3-0C34-44AC-A533-CA5E62747A33}"/>
                </a:ext>
              </a:extLst>
            </p:cNvPr>
            <p:cNvGraphicFramePr>
              <a:graphicFrameLocks noChangeAspect="1"/>
            </p:cNvGraphicFramePr>
            <p:nvPr>
              <p:extLst>
                <p:ext uri="{D42A27DB-BD31-4B8C-83A1-F6EECF244321}">
                  <p14:modId xmlns:p14="http://schemas.microsoft.com/office/powerpoint/2010/main" val="590159512"/>
                </p:ext>
              </p:extLst>
            </p:nvPr>
          </p:nvGraphicFramePr>
          <p:xfrm>
            <a:off x="268" y="0"/>
            <a:ext cx="804" cy="408"/>
          </p:xfrm>
          <a:graphic>
            <a:graphicData uri="http://schemas.openxmlformats.org/presentationml/2006/ole">
              <mc:AlternateContent xmlns:mc="http://schemas.openxmlformats.org/markup-compatibility/2006">
                <mc:Choice xmlns:v="urn:schemas-microsoft-com:vml" Requires="v">
                  <p:oleObj spid="_x0000_s94323" r:id="rId13" imgW="850848" imgH="431930" progId="">
                    <p:embed/>
                  </p:oleObj>
                </mc:Choice>
                <mc:Fallback>
                  <p:oleObj r:id="rId13" imgW="850848" imgH="431930" progId="">
                    <p:embed/>
                    <p:pic>
                      <p:nvPicPr>
                        <p:cNvPr id="2236" name="Object 188">
                          <a:extLst>
                            <a:ext uri="{FF2B5EF4-FFF2-40B4-BE49-F238E27FC236}">
                              <a16:creationId xmlns:a16="http://schemas.microsoft.com/office/drawing/2014/main" xmlns="" id="{4CC27771-0D2E-4077-9EF7-736B42837D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 y="0"/>
                          <a:ext cx="804" cy="408"/>
                        </a:xfrm>
                        <a:prstGeom prst="rect">
                          <a:avLst/>
                        </a:prstGeom>
                        <a:solidFill>
                          <a:schemeClr val="accent2"/>
                        </a:solidFill>
                        <a:ln>
                          <a:noFill/>
                        </a:ln>
                        <a:extLst/>
                      </p:spPr>
                    </p:pic>
                  </p:oleObj>
                </mc:Fallback>
              </mc:AlternateContent>
            </a:graphicData>
          </a:graphic>
        </p:graphicFrame>
      </p:grpSp>
      <p:sp>
        <p:nvSpPr>
          <p:cNvPr id="51" name="Line 189">
            <a:extLst>
              <a:ext uri="{FF2B5EF4-FFF2-40B4-BE49-F238E27FC236}">
                <a16:creationId xmlns:a16="http://schemas.microsoft.com/office/drawing/2014/main" xmlns="" id="{64482AF7-692A-4A14-8503-0770E6797822}"/>
              </a:ext>
            </a:extLst>
          </p:cNvPr>
          <p:cNvSpPr>
            <a:spLocks noChangeShapeType="1"/>
          </p:cNvSpPr>
          <p:nvPr/>
        </p:nvSpPr>
        <p:spPr bwMode="auto">
          <a:xfrm>
            <a:off x="10109448" y="1704256"/>
            <a:ext cx="0" cy="15240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90">
            <a:extLst>
              <a:ext uri="{FF2B5EF4-FFF2-40B4-BE49-F238E27FC236}">
                <a16:creationId xmlns:a16="http://schemas.microsoft.com/office/drawing/2014/main" xmlns="" id="{A2213BE3-7E11-4D18-96A3-D5956CC9FCF4}"/>
              </a:ext>
            </a:extLst>
          </p:cNvPr>
          <p:cNvSpPr>
            <a:spLocks noChangeShapeType="1"/>
          </p:cNvSpPr>
          <p:nvPr/>
        </p:nvSpPr>
        <p:spPr bwMode="auto">
          <a:xfrm flipH="1">
            <a:off x="10109448" y="2771056"/>
            <a:ext cx="381000" cy="4572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91">
            <a:extLst>
              <a:ext uri="{FF2B5EF4-FFF2-40B4-BE49-F238E27FC236}">
                <a16:creationId xmlns:a16="http://schemas.microsoft.com/office/drawing/2014/main" xmlns="" id="{C8EC33CB-349A-42BA-81FC-D9D4FC2B935A}"/>
              </a:ext>
            </a:extLst>
          </p:cNvPr>
          <p:cNvSpPr>
            <a:spLocks noChangeShapeType="1"/>
          </p:cNvSpPr>
          <p:nvPr/>
        </p:nvSpPr>
        <p:spPr bwMode="auto">
          <a:xfrm flipV="1">
            <a:off x="10490448" y="2466256"/>
            <a:ext cx="0" cy="3048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92">
            <a:extLst>
              <a:ext uri="{FF2B5EF4-FFF2-40B4-BE49-F238E27FC236}">
                <a16:creationId xmlns:a16="http://schemas.microsoft.com/office/drawing/2014/main" xmlns="" id="{81792A93-7553-4234-A112-E42E5D722F0E}"/>
              </a:ext>
            </a:extLst>
          </p:cNvPr>
          <p:cNvSpPr>
            <a:spLocks noChangeShapeType="1"/>
          </p:cNvSpPr>
          <p:nvPr/>
        </p:nvSpPr>
        <p:spPr bwMode="auto">
          <a:xfrm flipH="1">
            <a:off x="6985248" y="3228256"/>
            <a:ext cx="3124200" cy="0"/>
          </a:xfrm>
          <a:prstGeom prst="line">
            <a:avLst/>
          </a:prstGeom>
          <a:noFill/>
          <a:ln w="12700"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202">
            <a:extLst>
              <a:ext uri="{FF2B5EF4-FFF2-40B4-BE49-F238E27FC236}">
                <a16:creationId xmlns:a16="http://schemas.microsoft.com/office/drawing/2014/main" xmlns="" id="{8EF16D64-8839-4C47-8DA9-DE201C098762}"/>
              </a:ext>
            </a:extLst>
          </p:cNvPr>
          <p:cNvSpPr>
            <a:spLocks noChangeShapeType="1"/>
          </p:cNvSpPr>
          <p:nvPr/>
        </p:nvSpPr>
        <p:spPr bwMode="auto">
          <a:xfrm flipH="1">
            <a:off x="10187236" y="1277219"/>
            <a:ext cx="381000" cy="45720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203">
            <a:extLst>
              <a:ext uri="{FF2B5EF4-FFF2-40B4-BE49-F238E27FC236}">
                <a16:creationId xmlns:a16="http://schemas.microsoft.com/office/drawing/2014/main" xmlns="" id="{465857EC-5CB0-4AB3-B315-4ACFE7C0FDC0}"/>
              </a:ext>
            </a:extLst>
          </p:cNvPr>
          <p:cNvSpPr>
            <a:spLocks noChangeShapeType="1"/>
          </p:cNvSpPr>
          <p:nvPr/>
        </p:nvSpPr>
        <p:spPr bwMode="auto">
          <a:xfrm flipH="1">
            <a:off x="7366248" y="1247056"/>
            <a:ext cx="3124200" cy="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7" name="Group 210">
            <a:extLst>
              <a:ext uri="{FF2B5EF4-FFF2-40B4-BE49-F238E27FC236}">
                <a16:creationId xmlns:a16="http://schemas.microsoft.com/office/drawing/2014/main" xmlns="" id="{390152F0-A18F-4CA6-90CF-7E50E8A67790}"/>
              </a:ext>
            </a:extLst>
          </p:cNvPr>
          <p:cNvGrpSpPr>
            <a:grpSpLocks/>
          </p:cNvGrpSpPr>
          <p:nvPr/>
        </p:nvGrpSpPr>
        <p:grpSpPr bwMode="auto">
          <a:xfrm>
            <a:off x="7899649" y="480294"/>
            <a:ext cx="3565525" cy="3371850"/>
            <a:chOff x="0" y="0"/>
            <a:chExt cx="2246" cy="2124"/>
          </a:xfrm>
        </p:grpSpPr>
        <p:graphicFrame>
          <p:nvGraphicFramePr>
            <p:cNvPr id="58" name="Object 211">
              <a:extLst>
                <a:ext uri="{FF2B5EF4-FFF2-40B4-BE49-F238E27FC236}">
                  <a16:creationId xmlns:a16="http://schemas.microsoft.com/office/drawing/2014/main" xmlns="" id="{55C5C4F9-97D3-46A8-AFF2-7A281358AB10}"/>
                </a:ext>
              </a:extLst>
            </p:cNvPr>
            <p:cNvGraphicFramePr>
              <a:graphicFrameLocks noChangeAspect="1"/>
            </p:cNvGraphicFramePr>
            <p:nvPr>
              <p:extLst>
                <p:ext uri="{D42A27DB-BD31-4B8C-83A1-F6EECF244321}">
                  <p14:modId xmlns:p14="http://schemas.microsoft.com/office/powerpoint/2010/main" val="4264046246"/>
                </p:ext>
              </p:extLst>
            </p:nvPr>
          </p:nvGraphicFramePr>
          <p:xfrm>
            <a:off x="48" y="51"/>
            <a:ext cx="246" cy="337"/>
          </p:xfrm>
          <a:graphic>
            <a:graphicData uri="http://schemas.openxmlformats.org/presentationml/2006/ole">
              <mc:AlternateContent xmlns:mc="http://schemas.openxmlformats.org/markup-compatibility/2006">
                <mc:Choice xmlns:v="urn:schemas-microsoft-com:vml" Requires="v">
                  <p:oleObj spid="_x0000_s94324" r:id="rId15" imgW="203341" imgH="279475" progId="">
                    <p:embed/>
                  </p:oleObj>
                </mc:Choice>
                <mc:Fallback>
                  <p:oleObj r:id="rId15" imgW="203341" imgH="279475" progId="">
                    <p:embed/>
                    <p:pic>
                      <p:nvPicPr>
                        <p:cNvPr id="2259" name="Object 211">
                          <a:extLst>
                            <a:ext uri="{FF2B5EF4-FFF2-40B4-BE49-F238E27FC236}">
                              <a16:creationId xmlns:a16="http://schemas.microsoft.com/office/drawing/2014/main" xmlns="" id="{16DD7745-95A4-4B33-ADFF-43C446D970B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 y="51"/>
                          <a:ext cx="246" cy="337"/>
                        </a:xfrm>
                        <a:prstGeom prst="rect">
                          <a:avLst/>
                        </a:prstGeom>
                        <a:solidFill>
                          <a:schemeClr val="accent2"/>
                        </a:solidFill>
                        <a:ln>
                          <a:noFill/>
                        </a:ln>
                        <a:extLst/>
                      </p:spPr>
                    </p:pic>
                  </p:oleObj>
                </mc:Fallback>
              </mc:AlternateContent>
            </a:graphicData>
          </a:graphic>
        </p:graphicFrame>
        <p:grpSp>
          <p:nvGrpSpPr>
            <p:cNvPr id="59" name="Group 212">
              <a:extLst>
                <a:ext uri="{FF2B5EF4-FFF2-40B4-BE49-F238E27FC236}">
                  <a16:creationId xmlns:a16="http://schemas.microsoft.com/office/drawing/2014/main" xmlns="" id="{957AF0AE-47B1-486E-A3EF-B827D6D46FFE}"/>
                </a:ext>
              </a:extLst>
            </p:cNvPr>
            <p:cNvGrpSpPr>
              <a:grpSpLocks/>
            </p:cNvGrpSpPr>
            <p:nvPr/>
          </p:nvGrpSpPr>
          <p:grpSpPr bwMode="auto">
            <a:xfrm>
              <a:off x="0" y="0"/>
              <a:ext cx="2246" cy="2124"/>
              <a:chOff x="0" y="0"/>
              <a:chExt cx="2246" cy="2124"/>
            </a:xfrm>
          </p:grpSpPr>
          <p:graphicFrame>
            <p:nvGraphicFramePr>
              <p:cNvPr id="60" name="Object 213">
                <a:extLst>
                  <a:ext uri="{FF2B5EF4-FFF2-40B4-BE49-F238E27FC236}">
                    <a16:creationId xmlns:a16="http://schemas.microsoft.com/office/drawing/2014/main" xmlns="" id="{3664FC1B-B89D-4800-B29C-BDB87D7D554F}"/>
                  </a:ext>
                </a:extLst>
              </p:cNvPr>
              <p:cNvGraphicFramePr>
                <a:graphicFrameLocks noChangeAspect="1"/>
              </p:cNvGraphicFramePr>
              <p:nvPr>
                <p:extLst>
                  <p:ext uri="{D42A27DB-BD31-4B8C-83A1-F6EECF244321}">
                    <p14:modId xmlns:p14="http://schemas.microsoft.com/office/powerpoint/2010/main" val="1207055241"/>
                  </p:ext>
                </p:extLst>
              </p:nvPr>
            </p:nvGraphicFramePr>
            <p:xfrm>
              <a:off x="168" y="1195"/>
              <a:ext cx="220" cy="261"/>
            </p:xfrm>
            <a:graphic>
              <a:graphicData uri="http://schemas.openxmlformats.org/presentationml/2006/ole">
                <mc:AlternateContent xmlns:mc="http://schemas.openxmlformats.org/markup-compatibility/2006">
                  <mc:Choice xmlns:v="urn:schemas-microsoft-com:vml" Requires="v">
                    <p:oleObj spid="_x0000_s94325" r:id="rId17" imgW="203341" imgH="241408" progId="">
                      <p:embed/>
                    </p:oleObj>
                  </mc:Choice>
                  <mc:Fallback>
                    <p:oleObj r:id="rId17" imgW="203341" imgH="241408" progId="">
                      <p:embed/>
                      <p:pic>
                        <p:nvPicPr>
                          <p:cNvPr id="2261" name="Object 213">
                            <a:extLst>
                              <a:ext uri="{FF2B5EF4-FFF2-40B4-BE49-F238E27FC236}">
                                <a16:creationId xmlns:a16="http://schemas.microsoft.com/office/drawing/2014/main" xmlns="" id="{65F5E348-84CF-45A8-9B40-2BBFBFE7EB1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 y="1195"/>
                            <a:ext cx="220" cy="261"/>
                          </a:xfrm>
                          <a:prstGeom prst="rect">
                            <a:avLst/>
                          </a:prstGeom>
                          <a:solidFill>
                            <a:schemeClr val="accent2"/>
                          </a:solidFill>
                          <a:ln>
                            <a:noFill/>
                          </a:ln>
                          <a:extLst/>
                        </p:spPr>
                      </p:pic>
                    </p:oleObj>
                  </mc:Fallback>
                </mc:AlternateContent>
              </a:graphicData>
            </a:graphic>
          </p:graphicFrame>
          <p:grpSp>
            <p:nvGrpSpPr>
              <p:cNvPr id="61" name="Group 214">
                <a:extLst>
                  <a:ext uri="{FF2B5EF4-FFF2-40B4-BE49-F238E27FC236}">
                    <a16:creationId xmlns:a16="http://schemas.microsoft.com/office/drawing/2014/main" xmlns="" id="{CBD6418C-6010-49B9-B627-A4C3C2DB64B0}"/>
                  </a:ext>
                </a:extLst>
              </p:cNvPr>
              <p:cNvGrpSpPr>
                <a:grpSpLocks/>
              </p:cNvGrpSpPr>
              <p:nvPr/>
            </p:nvGrpSpPr>
            <p:grpSpPr bwMode="auto">
              <a:xfrm>
                <a:off x="0" y="0"/>
                <a:ext cx="2246" cy="2124"/>
                <a:chOff x="0" y="0"/>
                <a:chExt cx="2246" cy="2124"/>
              </a:xfrm>
            </p:grpSpPr>
            <p:grpSp>
              <p:nvGrpSpPr>
                <p:cNvPr id="62" name="Group 215">
                  <a:extLst>
                    <a:ext uri="{FF2B5EF4-FFF2-40B4-BE49-F238E27FC236}">
                      <a16:creationId xmlns:a16="http://schemas.microsoft.com/office/drawing/2014/main" xmlns="" id="{668114DD-4202-4EFA-9A20-8D3A382684A7}"/>
                    </a:ext>
                  </a:extLst>
                </p:cNvPr>
                <p:cNvGrpSpPr>
                  <a:grpSpLocks/>
                </p:cNvGrpSpPr>
                <p:nvPr/>
              </p:nvGrpSpPr>
              <p:grpSpPr bwMode="auto">
                <a:xfrm>
                  <a:off x="0" y="0"/>
                  <a:ext cx="2246" cy="2124"/>
                  <a:chOff x="0" y="0"/>
                  <a:chExt cx="2246" cy="2124"/>
                </a:xfrm>
              </p:grpSpPr>
              <p:sp>
                <p:nvSpPr>
                  <p:cNvPr id="64" name="Line 216">
                    <a:extLst>
                      <a:ext uri="{FF2B5EF4-FFF2-40B4-BE49-F238E27FC236}">
                        <a16:creationId xmlns:a16="http://schemas.microsoft.com/office/drawing/2014/main" xmlns="" id="{C77D9F9C-B244-4134-8B46-5BBB1690963E}"/>
                      </a:ext>
                    </a:extLst>
                  </p:cNvPr>
                  <p:cNvSpPr>
                    <a:spLocks noChangeShapeType="1"/>
                  </p:cNvSpPr>
                  <p:nvPr/>
                </p:nvSpPr>
                <p:spPr bwMode="auto">
                  <a:xfrm flipV="1">
                    <a:off x="336" y="121"/>
                    <a:ext cx="0" cy="1344"/>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217">
                    <a:extLst>
                      <a:ext uri="{FF2B5EF4-FFF2-40B4-BE49-F238E27FC236}">
                        <a16:creationId xmlns:a16="http://schemas.microsoft.com/office/drawing/2014/main" xmlns="" id="{779A951A-7453-4034-AA7C-CAFA9A57C3D6}"/>
                      </a:ext>
                    </a:extLst>
                  </p:cNvPr>
                  <p:cNvSpPr>
                    <a:spLocks noChangeShapeType="1"/>
                  </p:cNvSpPr>
                  <p:nvPr/>
                </p:nvSpPr>
                <p:spPr bwMode="auto">
                  <a:xfrm flipH="1">
                    <a:off x="0" y="1465"/>
                    <a:ext cx="336" cy="576"/>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218">
                    <a:extLst>
                      <a:ext uri="{FF2B5EF4-FFF2-40B4-BE49-F238E27FC236}">
                        <a16:creationId xmlns:a16="http://schemas.microsoft.com/office/drawing/2014/main" xmlns="" id="{2EBC235C-AE37-4DDF-8D84-E8C09AC2DE23}"/>
                      </a:ext>
                    </a:extLst>
                  </p:cNvPr>
                  <p:cNvSpPr>
                    <a:spLocks noChangeShapeType="1"/>
                  </p:cNvSpPr>
                  <p:nvPr/>
                </p:nvSpPr>
                <p:spPr bwMode="auto">
                  <a:xfrm>
                    <a:off x="336" y="697"/>
                    <a:ext cx="384" cy="0"/>
                  </a:xfrm>
                  <a:prstGeom prst="line">
                    <a:avLst/>
                  </a:prstGeom>
                  <a:noFill/>
                  <a:ln w="28575"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7" name="Object 219">
                    <a:extLst>
                      <a:ext uri="{FF2B5EF4-FFF2-40B4-BE49-F238E27FC236}">
                        <a16:creationId xmlns:a16="http://schemas.microsoft.com/office/drawing/2014/main" xmlns="" id="{606E2D0E-A9A8-4C5D-957E-CB78CB3A735C}"/>
                      </a:ext>
                    </a:extLst>
                  </p:cNvPr>
                  <p:cNvGraphicFramePr>
                    <a:graphicFrameLocks noChangeAspect="1"/>
                  </p:cNvGraphicFramePr>
                  <p:nvPr>
                    <p:extLst>
                      <p:ext uri="{D42A27DB-BD31-4B8C-83A1-F6EECF244321}">
                        <p14:modId xmlns:p14="http://schemas.microsoft.com/office/powerpoint/2010/main" val="267459020"/>
                      </p:ext>
                    </p:extLst>
                  </p:nvPr>
                </p:nvGraphicFramePr>
                <p:xfrm>
                  <a:off x="1981" y="1153"/>
                  <a:ext cx="265" cy="297"/>
                </p:xfrm>
                <a:graphic>
                  <a:graphicData uri="http://schemas.openxmlformats.org/presentationml/2006/ole">
                    <mc:AlternateContent xmlns:mc="http://schemas.openxmlformats.org/markup-compatibility/2006">
                      <mc:Choice xmlns:v="urn:schemas-microsoft-com:vml" Requires="v">
                        <p:oleObj spid="_x0000_s94326" r:id="rId19" imgW="215936" imgH="241303" progId="">
                          <p:embed/>
                        </p:oleObj>
                      </mc:Choice>
                      <mc:Fallback>
                        <p:oleObj r:id="rId19" imgW="215936" imgH="241303" progId="">
                          <p:embed/>
                          <p:pic>
                            <p:nvPicPr>
                              <p:cNvPr id="2267" name="Object 219">
                                <a:extLst>
                                  <a:ext uri="{FF2B5EF4-FFF2-40B4-BE49-F238E27FC236}">
                                    <a16:creationId xmlns:a16="http://schemas.microsoft.com/office/drawing/2014/main" xmlns="" id="{2868CB89-BC5A-4DCB-B4C8-EF04B30EC20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 y="1153"/>
                                <a:ext cx="265" cy="297"/>
                              </a:xfrm>
                              <a:prstGeom prst="rect">
                                <a:avLst/>
                              </a:prstGeom>
                              <a:solidFill>
                                <a:schemeClr val="accent2"/>
                              </a:solidFill>
                              <a:ln>
                                <a:noFill/>
                              </a:ln>
                              <a:extLst/>
                            </p:spPr>
                          </p:pic>
                        </p:oleObj>
                      </mc:Fallback>
                    </mc:AlternateContent>
                  </a:graphicData>
                </a:graphic>
              </p:graphicFrame>
              <p:graphicFrame>
                <p:nvGraphicFramePr>
                  <p:cNvPr id="68" name="Object 220">
                    <a:extLst>
                      <a:ext uri="{FF2B5EF4-FFF2-40B4-BE49-F238E27FC236}">
                        <a16:creationId xmlns:a16="http://schemas.microsoft.com/office/drawing/2014/main" xmlns="" id="{2078BF1F-D9E7-4D4D-A92F-60EB5A354017}"/>
                      </a:ext>
                    </a:extLst>
                  </p:cNvPr>
                  <p:cNvGraphicFramePr>
                    <a:graphicFrameLocks noChangeAspect="1"/>
                  </p:cNvGraphicFramePr>
                  <p:nvPr>
                    <p:extLst>
                      <p:ext uri="{D42A27DB-BD31-4B8C-83A1-F6EECF244321}">
                        <p14:modId xmlns:p14="http://schemas.microsoft.com/office/powerpoint/2010/main" val="924019329"/>
                      </p:ext>
                    </p:extLst>
                  </p:nvPr>
                </p:nvGraphicFramePr>
                <p:xfrm>
                  <a:off x="376" y="0"/>
                  <a:ext cx="281" cy="359"/>
                </p:xfrm>
                <a:graphic>
                  <a:graphicData uri="http://schemas.openxmlformats.org/presentationml/2006/ole">
                    <mc:AlternateContent xmlns:mc="http://schemas.openxmlformats.org/markup-compatibility/2006">
                      <mc:Choice xmlns:v="urn:schemas-microsoft-com:vml" Requires="v">
                        <p:oleObj spid="_x0000_s94327" r:id="rId21" imgW="228818" imgH="292290" progId="">
                          <p:embed/>
                        </p:oleObj>
                      </mc:Choice>
                      <mc:Fallback>
                        <p:oleObj r:id="rId21" imgW="228818" imgH="292290" progId="">
                          <p:embed/>
                          <p:pic>
                            <p:nvPicPr>
                              <p:cNvPr id="2268" name="Object 220">
                                <a:extLst>
                                  <a:ext uri="{FF2B5EF4-FFF2-40B4-BE49-F238E27FC236}">
                                    <a16:creationId xmlns:a16="http://schemas.microsoft.com/office/drawing/2014/main" xmlns="" id="{563CDC74-90E5-4E71-AFD0-7AEFA2C36CB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 y="0"/>
                                <a:ext cx="281" cy="359"/>
                              </a:xfrm>
                              <a:prstGeom prst="rect">
                                <a:avLst/>
                              </a:prstGeom>
                              <a:solidFill>
                                <a:schemeClr val="accent2"/>
                              </a:solidFill>
                              <a:ln>
                                <a:noFill/>
                              </a:ln>
                              <a:extLst/>
                            </p:spPr>
                          </p:pic>
                        </p:oleObj>
                      </mc:Fallback>
                    </mc:AlternateContent>
                  </a:graphicData>
                </a:graphic>
              </p:graphicFrame>
              <p:graphicFrame>
                <p:nvGraphicFramePr>
                  <p:cNvPr id="69" name="Object 221">
                    <a:extLst>
                      <a:ext uri="{FF2B5EF4-FFF2-40B4-BE49-F238E27FC236}">
                        <a16:creationId xmlns:a16="http://schemas.microsoft.com/office/drawing/2014/main" xmlns="" id="{24394993-27FE-4F10-938F-6A1EEB17E4EC}"/>
                      </a:ext>
                    </a:extLst>
                  </p:cNvPr>
                  <p:cNvGraphicFramePr>
                    <a:graphicFrameLocks noChangeAspect="1"/>
                  </p:cNvGraphicFramePr>
                  <p:nvPr>
                    <p:extLst>
                      <p:ext uri="{D42A27DB-BD31-4B8C-83A1-F6EECF244321}">
                        <p14:modId xmlns:p14="http://schemas.microsoft.com/office/powerpoint/2010/main" val="333509154"/>
                      </p:ext>
                    </p:extLst>
                  </p:nvPr>
                </p:nvGraphicFramePr>
                <p:xfrm>
                  <a:off x="754" y="588"/>
                  <a:ext cx="173" cy="243"/>
                </p:xfrm>
                <a:graphic>
                  <a:graphicData uri="http://schemas.openxmlformats.org/presentationml/2006/ole">
                    <mc:AlternateContent xmlns:mc="http://schemas.openxmlformats.org/markup-compatibility/2006">
                      <mc:Choice xmlns:v="urn:schemas-microsoft-com:vml" Requires="v">
                        <p:oleObj spid="_x0000_s94328" r:id="rId23" imgW="127042" imgH="177732" progId="">
                          <p:embed/>
                        </p:oleObj>
                      </mc:Choice>
                      <mc:Fallback>
                        <p:oleObj r:id="rId23" imgW="127042" imgH="177732" progId="">
                          <p:embed/>
                          <p:pic>
                            <p:nvPicPr>
                              <p:cNvPr id="2269" name="Object 221">
                                <a:extLst>
                                  <a:ext uri="{FF2B5EF4-FFF2-40B4-BE49-F238E27FC236}">
                                    <a16:creationId xmlns:a16="http://schemas.microsoft.com/office/drawing/2014/main" xmlns="" id="{34C5DA00-F730-4F2B-B4A7-9B3BBA0780A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 y="588"/>
                                <a:ext cx="173" cy="243"/>
                              </a:xfrm>
                              <a:prstGeom prst="rect">
                                <a:avLst/>
                              </a:prstGeom>
                              <a:solidFill>
                                <a:schemeClr val="accent2"/>
                              </a:solidFill>
                              <a:ln>
                                <a:noFill/>
                              </a:ln>
                              <a:extLst/>
                            </p:spPr>
                          </p:pic>
                        </p:oleObj>
                      </mc:Fallback>
                    </mc:AlternateContent>
                  </a:graphicData>
                </a:graphic>
              </p:graphicFrame>
              <p:graphicFrame>
                <p:nvGraphicFramePr>
                  <p:cNvPr id="70" name="Object 222">
                    <a:extLst>
                      <a:ext uri="{FF2B5EF4-FFF2-40B4-BE49-F238E27FC236}">
                        <a16:creationId xmlns:a16="http://schemas.microsoft.com/office/drawing/2014/main" xmlns="" id="{F6A8C77E-721C-43D5-9C90-27F1B6FAD935}"/>
                      </a:ext>
                    </a:extLst>
                  </p:cNvPr>
                  <p:cNvGraphicFramePr>
                    <a:graphicFrameLocks noChangeAspect="1"/>
                  </p:cNvGraphicFramePr>
                  <p:nvPr>
                    <p:extLst>
                      <p:ext uri="{D42A27DB-BD31-4B8C-83A1-F6EECF244321}">
                        <p14:modId xmlns:p14="http://schemas.microsoft.com/office/powerpoint/2010/main" val="2209163715"/>
                      </p:ext>
                    </p:extLst>
                  </p:nvPr>
                </p:nvGraphicFramePr>
                <p:xfrm>
                  <a:off x="131" y="1830"/>
                  <a:ext cx="250" cy="294"/>
                </p:xfrm>
                <a:graphic>
                  <a:graphicData uri="http://schemas.openxmlformats.org/presentationml/2006/ole">
                    <mc:AlternateContent xmlns:mc="http://schemas.openxmlformats.org/markup-compatibility/2006">
                      <mc:Choice xmlns:v="urn:schemas-microsoft-com:vml" Requires="v">
                        <p:oleObj spid="_x0000_s94329" r:id="rId25" imgW="139835" imgH="165202" progId="">
                          <p:embed/>
                        </p:oleObj>
                      </mc:Choice>
                      <mc:Fallback>
                        <p:oleObj r:id="rId25" imgW="139835" imgH="165202" progId="">
                          <p:embed/>
                          <p:pic>
                            <p:nvPicPr>
                              <p:cNvPr id="2270" name="Object 222">
                                <a:extLst>
                                  <a:ext uri="{FF2B5EF4-FFF2-40B4-BE49-F238E27FC236}">
                                    <a16:creationId xmlns:a16="http://schemas.microsoft.com/office/drawing/2014/main" xmlns="" id="{04FBE440-6BEB-430C-B65F-F2E9ACEC4E0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1" y="1830"/>
                                <a:ext cx="250" cy="294"/>
                              </a:xfrm>
                              <a:prstGeom prst="rect">
                                <a:avLst/>
                              </a:prstGeom>
                              <a:solidFill>
                                <a:schemeClr val="accent2"/>
                              </a:solidFill>
                              <a:ln>
                                <a:noFill/>
                              </a:ln>
                              <a:extLst/>
                            </p:spPr>
                          </p:pic>
                        </p:oleObj>
                      </mc:Fallback>
                    </mc:AlternateContent>
                  </a:graphicData>
                </a:graphic>
              </p:graphicFrame>
            </p:grpSp>
            <p:sp>
              <p:nvSpPr>
                <p:cNvPr id="63" name="Line 223">
                  <a:extLst>
                    <a:ext uri="{FF2B5EF4-FFF2-40B4-BE49-F238E27FC236}">
                      <a16:creationId xmlns:a16="http://schemas.microsoft.com/office/drawing/2014/main" xmlns="" id="{7177F206-A763-49CE-93ED-9865C3FFE202}"/>
                    </a:ext>
                  </a:extLst>
                </p:cNvPr>
                <p:cNvSpPr>
                  <a:spLocks noChangeShapeType="1"/>
                </p:cNvSpPr>
                <p:nvPr/>
              </p:nvSpPr>
              <p:spPr bwMode="auto">
                <a:xfrm>
                  <a:off x="350" y="1449"/>
                  <a:ext cx="1814" cy="0"/>
                </a:xfrm>
                <a:prstGeom prst="line">
                  <a:avLst/>
                </a:prstGeom>
                <a:noFill/>
                <a:ln w="9525" cap="flat" algn="ctr">
                  <a:solidFill>
                    <a:srgbClr val="FFFF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grpSp>
      <mc:AlternateContent xmlns:mc="http://schemas.openxmlformats.org/markup-compatibility/2006">
        <mc:Choice xmlns:p14="http://schemas.microsoft.com/office/powerpoint/2010/main" Requires="p14">
          <p:contentPart p14:bwMode="auto" r:id="rId27">
            <p14:nvContentPartPr>
              <p14:cNvPr id="3" name="墨迹 2"/>
              <p14:cNvContentPartPr/>
              <p14:nvPr/>
            </p14:nvContentPartPr>
            <p14:xfrm>
              <a:off x="403920" y="85320"/>
              <a:ext cx="11481120" cy="6545880"/>
            </p14:xfrm>
          </p:contentPart>
        </mc:Choice>
        <mc:Fallback>
          <p:pic>
            <p:nvPicPr>
              <p:cNvPr id="3" name="墨迹 2"/>
              <p:cNvPicPr/>
              <p:nvPr/>
            </p:nvPicPr>
            <p:blipFill>
              <a:blip r:embed="rId28"/>
              <a:stretch>
                <a:fillRect/>
              </a:stretch>
            </p:blipFill>
            <p:spPr>
              <a:xfrm>
                <a:off x="396720" y="73440"/>
                <a:ext cx="11498760" cy="6567840"/>
              </a:xfrm>
              <a:prstGeom prst="rect">
                <a:avLst/>
              </a:prstGeom>
            </p:spPr>
          </p:pic>
        </mc:Fallback>
      </mc:AlternateContent>
    </p:spTree>
    <p:extLst>
      <p:ext uri="{BB962C8B-B14F-4D97-AF65-F5344CB8AC3E}">
        <p14:creationId xmlns:p14="http://schemas.microsoft.com/office/powerpoint/2010/main" val="1675355113"/>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4" name="Object 226">
            <a:extLst>
              <a:ext uri="{FF2B5EF4-FFF2-40B4-BE49-F238E27FC236}">
                <a16:creationId xmlns:a16="http://schemas.microsoft.com/office/drawing/2014/main" xmlns="" id="{4C8EE19C-DB5B-4698-8A32-7D546D55F226}"/>
              </a:ext>
            </a:extLst>
          </p:cNvPr>
          <p:cNvGraphicFramePr>
            <a:graphicFrameLocks noChangeAspect="1"/>
          </p:cNvGraphicFramePr>
          <p:nvPr>
            <p:extLst>
              <p:ext uri="{D42A27DB-BD31-4B8C-83A1-F6EECF244321}">
                <p14:modId xmlns:p14="http://schemas.microsoft.com/office/powerpoint/2010/main" val="2988043162"/>
              </p:ext>
            </p:extLst>
          </p:nvPr>
        </p:nvGraphicFramePr>
        <p:xfrm>
          <a:off x="2351089" y="1916113"/>
          <a:ext cx="1965325" cy="2209800"/>
        </p:xfrm>
        <a:graphic>
          <a:graphicData uri="http://schemas.openxmlformats.org/presentationml/2006/ole">
            <mc:AlternateContent xmlns:mc="http://schemas.openxmlformats.org/markup-compatibility/2006">
              <mc:Choice xmlns:v="urn:schemas-microsoft-com:vml" Requires="v">
                <p:oleObj spid="_x0000_s64562" r:id="rId3" imgW="698514" imgH="863542" progId="">
                  <p:embed/>
                </p:oleObj>
              </mc:Choice>
              <mc:Fallback>
                <p:oleObj r:id="rId3" imgW="698514" imgH="863542" progId="">
                  <p:embed/>
                  <p:pic>
                    <p:nvPicPr>
                      <p:cNvPr id="0" name="Object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916113"/>
                        <a:ext cx="1965325" cy="2209800"/>
                      </a:xfrm>
                      <a:prstGeom prst="rect">
                        <a:avLst/>
                      </a:prstGeom>
                      <a:solidFill>
                        <a:schemeClr val="tx1"/>
                      </a:solidFill>
                      <a:ln>
                        <a:noFill/>
                      </a:ln>
                    </p:spPr>
                  </p:pic>
                </p:oleObj>
              </mc:Fallback>
            </mc:AlternateContent>
          </a:graphicData>
        </a:graphic>
      </p:graphicFrame>
      <p:graphicFrame>
        <p:nvGraphicFramePr>
          <p:cNvPr id="2275" name="Object 227">
            <a:extLst>
              <a:ext uri="{FF2B5EF4-FFF2-40B4-BE49-F238E27FC236}">
                <a16:creationId xmlns:a16="http://schemas.microsoft.com/office/drawing/2014/main" xmlns="" id="{5C236700-A91F-45E3-B6B0-21061B5A4FBE}"/>
              </a:ext>
            </a:extLst>
          </p:cNvPr>
          <p:cNvGraphicFramePr>
            <a:graphicFrameLocks noChangeAspect="1"/>
          </p:cNvGraphicFramePr>
          <p:nvPr>
            <p:extLst>
              <p:ext uri="{D42A27DB-BD31-4B8C-83A1-F6EECF244321}">
                <p14:modId xmlns:p14="http://schemas.microsoft.com/office/powerpoint/2010/main" val="3672618479"/>
              </p:ext>
            </p:extLst>
          </p:nvPr>
        </p:nvGraphicFramePr>
        <p:xfrm>
          <a:off x="4978400" y="2009776"/>
          <a:ext cx="1898650" cy="2244725"/>
        </p:xfrm>
        <a:graphic>
          <a:graphicData uri="http://schemas.openxmlformats.org/presentationml/2006/ole">
            <mc:AlternateContent xmlns:mc="http://schemas.openxmlformats.org/markup-compatibility/2006">
              <mc:Choice xmlns:v="urn:schemas-microsoft-com:vml" Requires="v">
                <p:oleObj spid="_x0000_s64563" r:id="rId5" imgW="673125" imgH="698514" progId="">
                  <p:embed/>
                </p:oleObj>
              </mc:Choice>
              <mc:Fallback>
                <p:oleObj r:id="rId5" imgW="673125" imgH="698514" progId="">
                  <p:embed/>
                  <p:pic>
                    <p:nvPicPr>
                      <p:cNvPr id="0" name="Object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400" y="2009776"/>
                        <a:ext cx="1898650" cy="2244725"/>
                      </a:xfrm>
                      <a:prstGeom prst="rect">
                        <a:avLst/>
                      </a:prstGeom>
                      <a:solidFill>
                        <a:schemeClr val="tx1"/>
                      </a:solidFill>
                      <a:ln>
                        <a:noFill/>
                      </a:ln>
                    </p:spPr>
                  </p:pic>
                </p:oleObj>
              </mc:Fallback>
            </mc:AlternateContent>
          </a:graphicData>
        </a:graphic>
      </p:graphicFrame>
      <p:graphicFrame>
        <p:nvGraphicFramePr>
          <p:cNvPr id="2276" name="Object 228">
            <a:extLst>
              <a:ext uri="{FF2B5EF4-FFF2-40B4-BE49-F238E27FC236}">
                <a16:creationId xmlns:a16="http://schemas.microsoft.com/office/drawing/2014/main" xmlns="" id="{7E979952-A464-485A-91D3-5C3764AE62FB}"/>
              </a:ext>
            </a:extLst>
          </p:cNvPr>
          <p:cNvGraphicFramePr>
            <a:graphicFrameLocks noChangeAspect="1"/>
          </p:cNvGraphicFramePr>
          <p:nvPr>
            <p:extLst>
              <p:ext uri="{D42A27DB-BD31-4B8C-83A1-F6EECF244321}">
                <p14:modId xmlns:p14="http://schemas.microsoft.com/office/powerpoint/2010/main" val="364010653"/>
              </p:ext>
            </p:extLst>
          </p:nvPr>
        </p:nvGraphicFramePr>
        <p:xfrm>
          <a:off x="8154988" y="2024063"/>
          <a:ext cx="1182687" cy="1857375"/>
        </p:xfrm>
        <a:graphic>
          <a:graphicData uri="http://schemas.openxmlformats.org/presentationml/2006/ole">
            <mc:AlternateContent xmlns:mc="http://schemas.openxmlformats.org/markup-compatibility/2006">
              <mc:Choice xmlns:v="urn:schemas-microsoft-com:vml" Requires="v">
                <p:oleObj spid="_x0000_s64564" name="Equation" r:id="rId7" imgW="482400" imgH="698400" progId="Equation.DSMT4">
                  <p:embed/>
                </p:oleObj>
              </mc:Choice>
              <mc:Fallback>
                <p:oleObj name="Equation" r:id="rId7" imgW="482400" imgH="698400" progId="Equation.DSMT4">
                  <p:embed/>
                  <p:pic>
                    <p:nvPicPr>
                      <p:cNvPr id="0" name="Object 228"/>
                      <p:cNvPicPr>
                        <a:picLocks noChangeAspect="1" noChangeArrowheads="1"/>
                      </p:cNvPicPr>
                      <p:nvPr/>
                    </p:nvPicPr>
                    <p:blipFill>
                      <a:blip r:embed="rId8"/>
                      <a:srcRect/>
                      <a:stretch>
                        <a:fillRect/>
                      </a:stretch>
                    </p:blipFill>
                    <p:spPr bwMode="auto">
                      <a:xfrm>
                        <a:off x="8154988" y="2024063"/>
                        <a:ext cx="1182687" cy="1857375"/>
                      </a:xfrm>
                      <a:prstGeom prst="rect">
                        <a:avLst/>
                      </a:prstGeom>
                      <a:solidFill>
                        <a:schemeClr val="tx1"/>
                      </a:solidFill>
                      <a:ln>
                        <a:noFill/>
                      </a:ln>
                    </p:spPr>
                  </p:pic>
                </p:oleObj>
              </mc:Fallback>
            </mc:AlternateContent>
          </a:graphicData>
        </a:graphic>
      </p:graphicFrame>
      <p:sp>
        <p:nvSpPr>
          <p:cNvPr id="2277" name="Rectangle 229">
            <a:extLst>
              <a:ext uri="{FF2B5EF4-FFF2-40B4-BE49-F238E27FC236}">
                <a16:creationId xmlns:a16="http://schemas.microsoft.com/office/drawing/2014/main" xmlns="" id="{38C7C647-1C78-44F5-BCE2-33EDCA94F42C}"/>
              </a:ext>
            </a:extLst>
          </p:cNvPr>
          <p:cNvSpPr>
            <a:spLocks noChangeArrowheads="1"/>
          </p:cNvSpPr>
          <p:nvPr/>
        </p:nvSpPr>
        <p:spPr bwMode="auto">
          <a:xfrm>
            <a:off x="4800600" y="692151"/>
            <a:ext cx="3035300" cy="584775"/>
          </a:xfrm>
          <a:prstGeom prst="rect">
            <a:avLst/>
          </a:prstGeom>
          <a:solidFill>
            <a:schemeClr val="tx1"/>
          </a:solidFill>
          <a:ln>
            <a:noFill/>
          </a:ln>
          <a:effectLst/>
        </p:spPr>
        <p:txBody>
          <a:bodyPr>
            <a:spAutoFit/>
          </a:bodyPr>
          <a:lstStyle/>
          <a:p>
            <a:pPr>
              <a:spcBef>
                <a:spcPct val="50000"/>
              </a:spcBef>
            </a:pPr>
            <a:r>
              <a:rPr lang="zh-CN" altLang="en-US" sz="3200" u="sng" dirty="0">
                <a:solidFill>
                  <a:schemeClr val="accent2"/>
                </a:solidFill>
                <a:ea typeface="宋体" panose="02010600030101010101" pitchFamily="2" charset="-122"/>
              </a:rPr>
              <a:t>伽利略变换</a:t>
            </a:r>
            <a:endParaRPr lang="zh-CN" altLang="en-US" sz="3200" u="sng" dirty="0">
              <a:solidFill>
                <a:schemeClr val="accent2"/>
              </a:solidFill>
              <a:latin typeface="宋体" panose="02010600030101010101" pitchFamily="2" charset="-122"/>
              <a:ea typeface="宋体" panose="02010600030101010101" pitchFamily="2" charset="-122"/>
            </a:endParaRPr>
          </a:p>
        </p:txBody>
      </p:sp>
      <p:graphicFrame>
        <p:nvGraphicFramePr>
          <p:cNvPr id="2278" name="Object 230">
            <a:extLst>
              <a:ext uri="{FF2B5EF4-FFF2-40B4-BE49-F238E27FC236}">
                <a16:creationId xmlns:a16="http://schemas.microsoft.com/office/drawing/2014/main" xmlns="" id="{E4F0E7AE-8569-4D71-A1A5-E3681FCDF128}"/>
              </a:ext>
            </a:extLst>
          </p:cNvPr>
          <p:cNvGraphicFramePr>
            <a:graphicFrameLocks noChangeAspect="1"/>
          </p:cNvGraphicFramePr>
          <p:nvPr>
            <p:extLst>
              <p:ext uri="{D42A27DB-BD31-4B8C-83A1-F6EECF244321}">
                <p14:modId xmlns:p14="http://schemas.microsoft.com/office/powerpoint/2010/main" val="1127507182"/>
              </p:ext>
            </p:extLst>
          </p:nvPr>
        </p:nvGraphicFramePr>
        <p:xfrm>
          <a:off x="4727575" y="4868863"/>
          <a:ext cx="1860550" cy="774700"/>
        </p:xfrm>
        <a:graphic>
          <a:graphicData uri="http://schemas.openxmlformats.org/presentationml/2006/ole">
            <mc:AlternateContent xmlns:mc="http://schemas.openxmlformats.org/markup-compatibility/2006">
              <mc:Choice xmlns:v="urn:schemas-microsoft-com:vml" Requires="v">
                <p:oleObj spid="_x0000_s64565" r:id="rId9" imgW="660430" imgH="241512" progId="">
                  <p:embed/>
                </p:oleObj>
              </mc:Choice>
              <mc:Fallback>
                <p:oleObj r:id="rId9" imgW="660430" imgH="241512" progId="">
                  <p:embed/>
                  <p:pic>
                    <p:nvPicPr>
                      <p:cNvPr id="0" name="Object 2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5" y="4868863"/>
                        <a:ext cx="1860550" cy="774700"/>
                      </a:xfrm>
                      <a:prstGeom prst="rect">
                        <a:avLst/>
                      </a:prstGeom>
                      <a:solidFill>
                        <a:schemeClr val="tx1"/>
                      </a:solidFill>
                      <a:ln>
                        <a:noFill/>
                      </a:ln>
                    </p:spPr>
                  </p:pic>
                </p:oleObj>
              </mc:Fallback>
            </mc:AlternateContent>
          </a:graphicData>
        </a:graphic>
      </p:graphicFrame>
      <p:graphicFrame>
        <p:nvGraphicFramePr>
          <p:cNvPr id="2279" name="Object 231">
            <a:extLst>
              <a:ext uri="{FF2B5EF4-FFF2-40B4-BE49-F238E27FC236}">
                <a16:creationId xmlns:a16="http://schemas.microsoft.com/office/drawing/2014/main" xmlns="" id="{F53AD0C3-C3E3-4FC4-A06B-2BD9CE5B8342}"/>
              </a:ext>
            </a:extLst>
          </p:cNvPr>
          <p:cNvGraphicFramePr>
            <a:graphicFrameLocks noChangeAspect="1"/>
          </p:cNvGraphicFramePr>
          <p:nvPr>
            <p:extLst>
              <p:ext uri="{D42A27DB-BD31-4B8C-83A1-F6EECF244321}">
                <p14:modId xmlns:p14="http://schemas.microsoft.com/office/powerpoint/2010/main" val="2546236477"/>
              </p:ext>
            </p:extLst>
          </p:nvPr>
        </p:nvGraphicFramePr>
        <p:xfrm>
          <a:off x="8124825" y="4895850"/>
          <a:ext cx="1152525" cy="674688"/>
        </p:xfrm>
        <a:graphic>
          <a:graphicData uri="http://schemas.openxmlformats.org/presentationml/2006/ole">
            <mc:AlternateContent xmlns:mc="http://schemas.openxmlformats.org/markup-compatibility/2006">
              <mc:Choice xmlns:v="urn:schemas-microsoft-com:vml" Requires="v">
                <p:oleObj spid="_x0000_s64566" name="Equation" r:id="rId11" imgW="444240" imgH="228600" progId="Equation.DSMT4">
                  <p:embed/>
                </p:oleObj>
              </mc:Choice>
              <mc:Fallback>
                <p:oleObj name="Equation" r:id="rId11" imgW="444240" imgH="228600" progId="Equation.DSMT4">
                  <p:embed/>
                  <p:pic>
                    <p:nvPicPr>
                      <p:cNvPr id="0" name="Object 231"/>
                      <p:cNvPicPr>
                        <a:picLocks noChangeAspect="1" noChangeArrowheads="1"/>
                      </p:cNvPicPr>
                      <p:nvPr/>
                    </p:nvPicPr>
                    <p:blipFill>
                      <a:blip r:embed="rId12"/>
                      <a:srcRect/>
                      <a:stretch>
                        <a:fillRect/>
                      </a:stretch>
                    </p:blipFill>
                    <p:spPr bwMode="auto">
                      <a:xfrm>
                        <a:off x="8124825" y="4895850"/>
                        <a:ext cx="1152525" cy="674688"/>
                      </a:xfrm>
                      <a:prstGeom prst="rect">
                        <a:avLst/>
                      </a:prstGeom>
                      <a:solidFill>
                        <a:schemeClr val="tx1"/>
                      </a:solid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2" name="墨迹 1"/>
              <p14:cNvContentPartPr/>
              <p14:nvPr/>
            </p14:nvContentPartPr>
            <p14:xfrm>
              <a:off x="627480" y="1800000"/>
              <a:ext cx="11529000" cy="4365000"/>
            </p14:xfrm>
          </p:contentPart>
        </mc:Choice>
        <mc:Fallback>
          <p:pic>
            <p:nvPicPr>
              <p:cNvPr id="2" name="墨迹 1"/>
              <p:cNvPicPr/>
              <p:nvPr/>
            </p:nvPicPr>
            <p:blipFill>
              <a:blip r:embed="rId14"/>
              <a:stretch>
                <a:fillRect/>
              </a:stretch>
            </p:blipFill>
            <p:spPr>
              <a:xfrm>
                <a:off x="618480" y="1789560"/>
                <a:ext cx="11550600" cy="438732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childTnLst>
                                    <p:set>
                                      <p:cBhvr additive="base">
                                        <p:cTn id="6" dur="1" fill="hold">
                                          <p:stCondLst>
                                            <p:cond delay="0"/>
                                          </p:stCondLst>
                                        </p:cTn>
                                        <p:tgtEl>
                                          <p:spTgt spid="2277"/>
                                        </p:tgtEl>
                                        <p:attrNameLst>
                                          <p:attrName>style.visibility</p:attrName>
                                        </p:attrNameLst>
                                      </p:cBhvr>
                                      <p:to>
                                        <p:strVal val="visible"/>
                                      </p:to>
                                    </p:set>
                                    <p:animEffect transition="in" filter="blinds(horizontal)">
                                      <p:cBhvr additive="base">
                                        <p:cTn id="7" dur="500" fill="hold"/>
                                        <p:tgtEl>
                                          <p:spTgt spid="2277"/>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3" presetClass="entr" presetSubtype="5" fill="hold" nodeType="clickEffect">
                                  <p:childTnLst>
                                    <p:set>
                                      <p:cBhvr additive="base">
                                        <p:cTn id="12" dur="1" fill="hold">
                                          <p:stCondLst>
                                            <p:cond delay="0"/>
                                          </p:stCondLst>
                                        </p:cTn>
                                        <p:tgtEl>
                                          <p:spTgt spid="2274"/>
                                        </p:tgtEl>
                                        <p:attrNameLst>
                                          <p:attrName>style.visibility</p:attrName>
                                        </p:attrNameLst>
                                      </p:cBhvr>
                                      <p:to>
                                        <p:strVal val="visible"/>
                                      </p:to>
                                    </p:set>
                                    <p:animEffect transition="in" filter="blinds(vertical)">
                                      <p:cBhvr additive="base">
                                        <p:cTn id="13" dur="500" fill="hold"/>
                                        <p:tgtEl>
                                          <p:spTgt spid="2274"/>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3" presetClass="entr" presetSubtype="10" fill="hold" nodeType="clickEffect">
                                  <p:childTnLst>
                                    <p:set>
                                      <p:cBhvr additive="base">
                                        <p:cTn id="18" dur="1" fill="hold">
                                          <p:stCondLst>
                                            <p:cond delay="0"/>
                                          </p:stCondLst>
                                        </p:cTn>
                                        <p:tgtEl>
                                          <p:spTgt spid="2275"/>
                                        </p:tgtEl>
                                        <p:attrNameLst>
                                          <p:attrName>style.visibility</p:attrName>
                                        </p:attrNameLst>
                                      </p:cBhvr>
                                      <p:to>
                                        <p:strVal val="visible"/>
                                      </p:to>
                                    </p:set>
                                    <p:animEffect transition="in" filter="blinds(horizontal)">
                                      <p:cBhvr additive="base">
                                        <p:cTn id="19" dur="500" fill="hold"/>
                                        <p:tgtEl>
                                          <p:spTgt spid="2275"/>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3" presetClass="entr" presetSubtype="10" fill="hold" nodeType="clickEffect">
                                  <p:childTnLst>
                                    <p:set>
                                      <p:cBhvr additive="base">
                                        <p:cTn id="24" dur="1" fill="hold">
                                          <p:stCondLst>
                                            <p:cond delay="0"/>
                                          </p:stCondLst>
                                        </p:cTn>
                                        <p:tgtEl>
                                          <p:spTgt spid="2278"/>
                                        </p:tgtEl>
                                        <p:attrNameLst>
                                          <p:attrName>style.visibility</p:attrName>
                                        </p:attrNameLst>
                                      </p:cBhvr>
                                      <p:to>
                                        <p:strVal val="visible"/>
                                      </p:to>
                                    </p:set>
                                    <p:animEffect transition="in" filter="blinds(horizontal)">
                                      <p:cBhvr additive="base">
                                        <p:cTn id="25" dur="500" fill="hold"/>
                                        <p:tgtEl>
                                          <p:spTgt spid="2278"/>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3" presetClass="entr" presetSubtype="5" fill="hold" nodeType="clickEffect">
                                  <p:childTnLst>
                                    <p:set>
                                      <p:cBhvr additive="base">
                                        <p:cTn id="30" dur="1" fill="hold">
                                          <p:stCondLst>
                                            <p:cond delay="0"/>
                                          </p:stCondLst>
                                        </p:cTn>
                                        <p:tgtEl>
                                          <p:spTgt spid="2276"/>
                                        </p:tgtEl>
                                        <p:attrNameLst>
                                          <p:attrName>style.visibility</p:attrName>
                                        </p:attrNameLst>
                                      </p:cBhvr>
                                      <p:to>
                                        <p:strVal val="visible"/>
                                      </p:to>
                                    </p:set>
                                    <p:animEffect transition="in" filter="blinds(vertical)">
                                      <p:cBhvr additive="base">
                                        <p:cTn id="31" dur="500" fill="hold"/>
                                        <p:tgtEl>
                                          <p:spTgt spid="2276"/>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3" presetClass="entr" presetSubtype="10" fill="hold" nodeType="clickEffect">
                                  <p:childTnLst>
                                    <p:set>
                                      <p:cBhvr additive="base">
                                        <p:cTn id="36" dur="1" fill="hold">
                                          <p:stCondLst>
                                            <p:cond delay="0"/>
                                          </p:stCondLst>
                                        </p:cTn>
                                        <p:tgtEl>
                                          <p:spTgt spid="2279"/>
                                        </p:tgtEl>
                                        <p:attrNameLst>
                                          <p:attrName>style.visibility</p:attrName>
                                        </p:attrNameLst>
                                      </p:cBhvr>
                                      <p:to>
                                        <p:strVal val="visible"/>
                                      </p:to>
                                    </p:set>
                                    <p:animEffect transition="in" filter="blinds(horizontal)">
                                      <p:cBhvr additive="base">
                                        <p:cTn id="37" dur="500" fill="hold"/>
                                        <p:tgtEl>
                                          <p:spTgt spid="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9" name="Rectangle 261">
            <a:hlinkClick r:id="rId2" action="ppaction://hlinksldjump"/>
            <a:extLst>
              <a:ext uri="{FF2B5EF4-FFF2-40B4-BE49-F238E27FC236}">
                <a16:creationId xmlns:a16="http://schemas.microsoft.com/office/drawing/2014/main" xmlns="" id="{6E5006EB-CE80-4595-A94B-25D4AF086B81}"/>
              </a:ext>
            </a:extLst>
          </p:cNvPr>
          <p:cNvSpPr>
            <a:spLocks noChangeArrowheads="1"/>
          </p:cNvSpPr>
          <p:nvPr/>
        </p:nvSpPr>
        <p:spPr bwMode="auto">
          <a:xfrm>
            <a:off x="1343472" y="2132856"/>
            <a:ext cx="89646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i="1" dirty="0">
                <a:solidFill>
                  <a:srgbClr val="99FF33"/>
                </a:solidFill>
                <a:latin typeface="楷体_GB2312" charset="-122"/>
              </a:rPr>
              <a:t>     </a:t>
            </a:r>
            <a:r>
              <a:rPr lang="zh-CN" altLang="en-US" sz="3600" i="1" dirty="0">
                <a:solidFill>
                  <a:srgbClr val="99FF33"/>
                </a:solidFill>
                <a:latin typeface="楷体_GB2312" charset="-122"/>
              </a:rPr>
              <a:t>对于不同的惯性系，对于运动的描述是相对的，但是力学的基本定律</a:t>
            </a:r>
            <a:r>
              <a:rPr lang="en-US" altLang="zh-CN" sz="3600" i="1" dirty="0">
                <a:solidFill>
                  <a:srgbClr val="99FF33"/>
                </a:solidFill>
                <a:latin typeface="楷体_GB2312" charset="-122"/>
              </a:rPr>
              <a:t>---</a:t>
            </a:r>
            <a:r>
              <a:rPr lang="zh-CN" altLang="en-US" sz="3600" i="1" dirty="0">
                <a:solidFill>
                  <a:srgbClr val="99FF33"/>
                </a:solidFill>
                <a:latin typeface="楷体_GB2312" charset="-122"/>
              </a:rPr>
              <a:t>牛顿定律，其形式都是一样的。</a:t>
            </a:r>
          </a:p>
        </p:txBody>
      </p:sp>
      <p:sp>
        <p:nvSpPr>
          <p:cNvPr id="2310" name="Rectangle 262">
            <a:extLst>
              <a:ext uri="{FF2B5EF4-FFF2-40B4-BE49-F238E27FC236}">
                <a16:creationId xmlns:a16="http://schemas.microsoft.com/office/drawing/2014/main" xmlns="" id="{F88A2A77-3132-4E13-90CE-675BE95160BF}"/>
              </a:ext>
            </a:extLst>
          </p:cNvPr>
          <p:cNvSpPr>
            <a:spLocks noChangeArrowheads="1"/>
          </p:cNvSpPr>
          <p:nvPr/>
        </p:nvSpPr>
        <p:spPr bwMode="auto">
          <a:xfrm>
            <a:off x="1416497" y="1124793"/>
            <a:ext cx="55438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600" i="1" dirty="0">
                <a:solidFill>
                  <a:srgbClr val="99FF33"/>
                </a:solidFill>
                <a:latin typeface="楷体_GB2312" charset="-122"/>
              </a:rPr>
              <a:t>经典力学的相对性原理：</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374840" y="2239920"/>
              <a:ext cx="10712160" cy="3837600"/>
            </p14:xfrm>
          </p:contentPart>
        </mc:Choice>
        <mc:Fallback>
          <p:pic>
            <p:nvPicPr>
              <p:cNvPr id="2" name="墨迹 1"/>
              <p:cNvPicPr/>
              <p:nvPr/>
            </p:nvPicPr>
            <p:blipFill>
              <a:blip r:embed="rId4"/>
              <a:stretch>
                <a:fillRect/>
              </a:stretch>
            </p:blipFill>
            <p:spPr>
              <a:xfrm>
                <a:off x="1366200" y="2236320"/>
                <a:ext cx="10726920" cy="385164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par>
                    <p:cTn id="15" fill="hold" nodeType="clickPar">
                      <p:stCondLst>
                        <p:cond delay="indefinite"/>
                      </p:stCondLst>
                      <p:childTnLst>
                        <p:par>
                          <p:cTn id="16" fill="hold" nodeType="withGroup">
                            <p:stCondLst>
                              <p:cond delay="indefinite"/>
                            </p:stCondLst>
                          </p:cTn>
                        </p:par>
                      </p:childTnLst>
                    </p:cTn>
                  </p:par>
                  <p:par>
                    <p:cTn id="17" fill="hold" nodeType="clickPar">
                      <p:stCondLst>
                        <p:cond delay="indefinite"/>
                      </p:stCondLst>
                      <p:childTnLst>
                        <p:par>
                          <p:cTn id="18" fill="hold" nodeType="withGroup">
                            <p:stCondLst>
                              <p:cond delay="indefinite"/>
                            </p:stCondLst>
                          </p:cTn>
                        </p:par>
                      </p:childTnLst>
                    </p:cTn>
                  </p:par>
                  <p:par>
                    <p:cTn id="19" fill="hold" nodeType="clickPar">
                      <p:stCondLst>
                        <p:cond delay="indefinite"/>
                      </p:stCondLst>
                      <p:childTnLst>
                        <p:par>
                          <p:cTn id="20" fill="hold" nodeType="withGroup">
                            <p:stCondLst>
                              <p:cond delay="indefinite"/>
                            </p:stCondLst>
                          </p:cTn>
                        </p:par>
                      </p:childTnLst>
                    </p:cTn>
                  </p:par>
                  <p:par>
                    <p:cTn id="21" fill="hold" nodeType="clickPar">
                      <p:stCondLst>
                        <p:cond delay="indefinite"/>
                      </p:stCondLst>
                      <p:childTnLst>
                        <p:par>
                          <p:cTn id="22" fill="hold" nodeType="withGroup">
                            <p:stCondLst>
                              <p:cond delay="indefinite"/>
                            </p:stCondLst>
                          </p:cTn>
                        </p:par>
                      </p:childTnLst>
                    </p:cTn>
                  </p:par>
                  <p:par>
                    <p:cTn id="23" fill="hold" nodeType="clickPar">
                      <p:stCondLst>
                        <p:cond delay="indefinite"/>
                      </p:stCondLst>
                      <p:childTnLst>
                        <p:par>
                          <p:cTn id="2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 name="Rectangle 266">
            <a:extLst>
              <a:ext uri="{FF2B5EF4-FFF2-40B4-BE49-F238E27FC236}">
                <a16:creationId xmlns:a16="http://schemas.microsoft.com/office/drawing/2014/main" xmlns="" id="{33357FB1-FC83-4E82-8575-E550EA973CDE}"/>
              </a:ext>
            </a:extLst>
          </p:cNvPr>
          <p:cNvSpPr>
            <a:spLocks noChangeArrowheads="1"/>
          </p:cNvSpPr>
          <p:nvPr/>
        </p:nvSpPr>
        <p:spPr bwMode="auto">
          <a:xfrm>
            <a:off x="550862" y="261145"/>
            <a:ext cx="7543800" cy="437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80000"/>
              </a:lnSpc>
              <a:spcBef>
                <a:spcPct val="50000"/>
              </a:spcBef>
            </a:pPr>
            <a:r>
              <a:rPr lang="zh-CN" altLang="en-US" sz="2800" u="sng">
                <a:solidFill>
                  <a:srgbClr val="66FF33"/>
                </a:solidFill>
                <a:latin typeface="宋体" panose="02010600030101010101" pitchFamily="2" charset="-122"/>
              </a:rPr>
              <a:t>伽利略变换的困难</a:t>
            </a:r>
          </a:p>
        </p:txBody>
      </p:sp>
      <p:grpSp>
        <p:nvGrpSpPr>
          <p:cNvPr id="2315" name="Group 267">
            <a:extLst>
              <a:ext uri="{FF2B5EF4-FFF2-40B4-BE49-F238E27FC236}">
                <a16:creationId xmlns:a16="http://schemas.microsoft.com/office/drawing/2014/main" xmlns="" id="{9C8015E2-1B04-432D-A920-BB25D9CD37D7}"/>
              </a:ext>
            </a:extLst>
          </p:cNvPr>
          <p:cNvGrpSpPr>
            <a:grpSpLocks/>
          </p:cNvGrpSpPr>
          <p:nvPr/>
        </p:nvGrpSpPr>
        <p:grpSpPr bwMode="auto">
          <a:xfrm>
            <a:off x="4943476" y="43658"/>
            <a:ext cx="2016125" cy="720725"/>
            <a:chOff x="0" y="0"/>
            <a:chExt cx="1270" cy="454"/>
          </a:xfrm>
        </p:grpSpPr>
        <p:sp>
          <p:nvSpPr>
            <p:cNvPr id="2316" name="AutoShape 268">
              <a:extLst>
                <a:ext uri="{FF2B5EF4-FFF2-40B4-BE49-F238E27FC236}">
                  <a16:creationId xmlns:a16="http://schemas.microsoft.com/office/drawing/2014/main" xmlns="" id="{714687E8-030B-4656-ADAA-7377AE3DD4F2}"/>
                </a:ext>
              </a:extLst>
            </p:cNvPr>
            <p:cNvSpPr>
              <a:spLocks noChangeArrowheads="1"/>
            </p:cNvSpPr>
            <p:nvPr/>
          </p:nvSpPr>
          <p:spPr bwMode="auto">
            <a:xfrm>
              <a:off x="0" y="0"/>
              <a:ext cx="1270" cy="454"/>
            </a:xfrm>
            <a:prstGeom prst="cloudCallout">
              <a:avLst>
                <a:gd name="adj1" fmla="val -67324"/>
                <a:gd name="adj2" fmla="val 64097"/>
              </a:avLst>
            </a:prstGeom>
            <a:solidFill>
              <a:srgbClr val="FF9900"/>
            </a:solidFill>
            <a:ln w="9525" cap="flat" algn="ctr">
              <a:solidFill>
                <a:srgbClr val="FFFFCC"/>
              </a:solidFill>
              <a:prstDash val="solid"/>
              <a:round/>
              <a:headEnd type="none" w="med" len="med"/>
              <a:tailEnd type="none" w="med" len="med"/>
            </a:ln>
          </p:spPr>
          <p:txBody>
            <a:bodyPr/>
            <a:lstStyle/>
            <a:p>
              <a:pPr algn="ctr"/>
              <a:endParaRPr lang="zh-CN" altLang="zh-CN">
                <a:ea typeface="宋体" panose="02010600030101010101" pitchFamily="2" charset="-122"/>
              </a:endParaRPr>
            </a:p>
          </p:txBody>
        </p:sp>
        <p:sp>
          <p:nvSpPr>
            <p:cNvPr id="2317" name="Rectangle 269">
              <a:extLst>
                <a:ext uri="{FF2B5EF4-FFF2-40B4-BE49-F238E27FC236}">
                  <a16:creationId xmlns:a16="http://schemas.microsoft.com/office/drawing/2014/main" xmlns="" id="{7B4912E9-2F5A-45E1-95C8-062C0CEE9EEF}"/>
                </a:ext>
              </a:extLst>
            </p:cNvPr>
            <p:cNvSpPr>
              <a:spLocks noChangeArrowheads="1"/>
            </p:cNvSpPr>
            <p:nvPr/>
          </p:nvSpPr>
          <p:spPr bwMode="auto">
            <a:xfrm>
              <a:off x="273" y="45"/>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anose="02010600030101010101" pitchFamily="2" charset="-122"/>
                </a:rPr>
                <a:t>光速</a:t>
              </a:r>
              <a:r>
                <a:rPr lang="en-US" altLang="zh-CN" i="1">
                  <a:ea typeface="宋体" panose="02010600030101010101" pitchFamily="2" charset="-122"/>
                </a:rPr>
                <a:t>c</a:t>
              </a:r>
            </a:p>
          </p:txBody>
        </p:sp>
      </p:grpSp>
      <p:graphicFrame>
        <p:nvGraphicFramePr>
          <p:cNvPr id="2318" name="Object 270">
            <a:extLst>
              <a:ext uri="{FF2B5EF4-FFF2-40B4-BE49-F238E27FC236}">
                <a16:creationId xmlns:a16="http://schemas.microsoft.com/office/drawing/2014/main" xmlns="" id="{C030CC6F-F799-4ACB-8848-B361F7C63884}"/>
              </a:ext>
            </a:extLst>
          </p:cNvPr>
          <p:cNvGraphicFramePr>
            <a:graphicFrameLocks noGrp="1" noChangeAspect="1"/>
          </p:cNvGraphicFramePr>
          <p:nvPr>
            <p:ph sz="half" idx="4294967295"/>
          </p:nvPr>
        </p:nvGraphicFramePr>
        <p:xfrm>
          <a:off x="0" y="3014663"/>
          <a:ext cx="127000" cy="177800"/>
        </p:xfrm>
        <a:graphic>
          <a:graphicData uri="http://schemas.openxmlformats.org/presentationml/2006/ole">
            <mc:AlternateContent xmlns:mc="http://schemas.openxmlformats.org/markup-compatibility/2006">
              <mc:Choice xmlns:v="urn:schemas-microsoft-com:vml" Requires="v">
                <p:oleObj spid="_x0000_s66690" r:id="rId3" imgW="127042" imgH="177732" progId="">
                  <p:embed/>
                </p:oleObj>
              </mc:Choice>
              <mc:Fallback>
                <p:oleObj r:id="rId3" imgW="127042" imgH="177732" progId="">
                  <p:embed/>
                  <p:pic>
                    <p:nvPicPr>
                      <p:cNvPr id="0" name="Object 2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14663"/>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319" name="Group 271">
            <a:extLst>
              <a:ext uri="{FF2B5EF4-FFF2-40B4-BE49-F238E27FC236}">
                <a16:creationId xmlns:a16="http://schemas.microsoft.com/office/drawing/2014/main" xmlns="" id="{1006BF71-42F5-40C5-9CF2-A647CA43469F}"/>
              </a:ext>
            </a:extLst>
          </p:cNvPr>
          <p:cNvGrpSpPr>
            <a:grpSpLocks/>
          </p:cNvGrpSpPr>
          <p:nvPr/>
        </p:nvGrpSpPr>
        <p:grpSpPr bwMode="auto">
          <a:xfrm>
            <a:off x="546100" y="1701007"/>
            <a:ext cx="4691062" cy="2197100"/>
            <a:chOff x="0" y="0"/>
            <a:chExt cx="2955" cy="1384"/>
          </a:xfrm>
        </p:grpSpPr>
        <p:sp>
          <p:nvSpPr>
            <p:cNvPr id="2320" name="Line 272">
              <a:extLst>
                <a:ext uri="{FF2B5EF4-FFF2-40B4-BE49-F238E27FC236}">
                  <a16:creationId xmlns:a16="http://schemas.microsoft.com/office/drawing/2014/main" xmlns="" id="{6B6BC6E3-6CD9-4CF1-A5AE-8A7B30D56B76}"/>
                </a:ext>
              </a:extLst>
            </p:cNvPr>
            <p:cNvSpPr>
              <a:spLocks noChangeShapeType="1"/>
            </p:cNvSpPr>
            <p:nvPr/>
          </p:nvSpPr>
          <p:spPr bwMode="auto">
            <a:xfrm>
              <a:off x="279" y="1270"/>
              <a:ext cx="2400" cy="0"/>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21" name="Line 273">
              <a:extLst>
                <a:ext uri="{FF2B5EF4-FFF2-40B4-BE49-F238E27FC236}">
                  <a16:creationId xmlns:a16="http://schemas.microsoft.com/office/drawing/2014/main" xmlns="" id="{5EC46696-41EB-40DD-A906-A198C734C96B}"/>
                </a:ext>
              </a:extLst>
            </p:cNvPr>
            <p:cNvSpPr>
              <a:spLocks noChangeShapeType="1"/>
            </p:cNvSpPr>
            <p:nvPr/>
          </p:nvSpPr>
          <p:spPr bwMode="auto">
            <a:xfrm flipV="1">
              <a:off x="273" y="0"/>
              <a:ext cx="0" cy="1270"/>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22" name="Line 274">
              <a:extLst>
                <a:ext uri="{FF2B5EF4-FFF2-40B4-BE49-F238E27FC236}">
                  <a16:creationId xmlns:a16="http://schemas.microsoft.com/office/drawing/2014/main" xmlns="" id="{49D7D4FC-EA71-4D31-BB94-DB04766DBCBB}"/>
                </a:ext>
              </a:extLst>
            </p:cNvPr>
            <p:cNvSpPr>
              <a:spLocks noChangeShapeType="1"/>
            </p:cNvSpPr>
            <p:nvPr/>
          </p:nvSpPr>
          <p:spPr bwMode="auto">
            <a:xfrm flipV="1">
              <a:off x="726" y="0"/>
              <a:ext cx="0" cy="960"/>
            </a:xfrm>
            <a:prstGeom prst="line">
              <a:avLst/>
            </a:prstGeom>
            <a:noFill/>
            <a:ln w="1905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23" name="Object 275">
              <a:extLst>
                <a:ext uri="{FF2B5EF4-FFF2-40B4-BE49-F238E27FC236}">
                  <a16:creationId xmlns:a16="http://schemas.microsoft.com/office/drawing/2014/main" xmlns="" id="{9C43D97F-3631-4ABB-836C-081A85672152}"/>
                </a:ext>
              </a:extLst>
            </p:cNvPr>
            <p:cNvGraphicFramePr>
              <a:graphicFrameLocks noChangeAspect="1"/>
            </p:cNvGraphicFramePr>
            <p:nvPr>
              <p:extLst>
                <p:ext uri="{D42A27DB-BD31-4B8C-83A1-F6EECF244321}">
                  <p14:modId xmlns:p14="http://schemas.microsoft.com/office/powerpoint/2010/main" val="3364436489"/>
                </p:ext>
              </p:extLst>
            </p:nvPr>
          </p:nvGraphicFramePr>
          <p:xfrm>
            <a:off x="2540" y="817"/>
            <a:ext cx="228" cy="265"/>
          </p:xfrm>
          <a:graphic>
            <a:graphicData uri="http://schemas.openxmlformats.org/presentationml/2006/ole">
              <mc:AlternateContent xmlns:mc="http://schemas.openxmlformats.org/markup-compatibility/2006">
                <mc:Choice xmlns:v="urn:schemas-microsoft-com:vml" Requires="v">
                  <p:oleObj spid="_x0000_s66691" r:id="rId5" imgW="215936" imgH="241303" progId="">
                    <p:embed/>
                  </p:oleObj>
                </mc:Choice>
                <mc:Fallback>
                  <p:oleObj r:id="rId5" imgW="215936" imgH="241303" progId="">
                    <p:embed/>
                    <p:pic>
                      <p:nvPicPr>
                        <p:cNvPr id="0" name="Object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 y="817"/>
                          <a:ext cx="228" cy="265"/>
                        </a:xfrm>
                        <a:prstGeom prst="rect">
                          <a:avLst/>
                        </a:prstGeom>
                        <a:solidFill>
                          <a:schemeClr val="accent2"/>
                        </a:solidFill>
                        <a:ln>
                          <a:noFill/>
                        </a:ln>
                        <a:extLst/>
                      </p:spPr>
                    </p:pic>
                  </p:oleObj>
                </mc:Fallback>
              </mc:AlternateContent>
            </a:graphicData>
          </a:graphic>
        </p:graphicFrame>
        <p:graphicFrame>
          <p:nvGraphicFramePr>
            <p:cNvPr id="2324" name="Object 276">
              <a:extLst>
                <a:ext uri="{FF2B5EF4-FFF2-40B4-BE49-F238E27FC236}">
                  <a16:creationId xmlns:a16="http://schemas.microsoft.com/office/drawing/2014/main" xmlns="" id="{3CC588F3-5027-4BEB-BD60-E1304CC614CB}"/>
                </a:ext>
              </a:extLst>
            </p:cNvPr>
            <p:cNvGraphicFramePr>
              <a:graphicFrameLocks noChangeAspect="1"/>
            </p:cNvGraphicFramePr>
            <p:nvPr>
              <p:extLst>
                <p:ext uri="{D42A27DB-BD31-4B8C-83A1-F6EECF244321}">
                  <p14:modId xmlns:p14="http://schemas.microsoft.com/office/powerpoint/2010/main" val="3995731574"/>
                </p:ext>
              </p:extLst>
            </p:nvPr>
          </p:nvGraphicFramePr>
          <p:xfrm>
            <a:off x="454" y="0"/>
            <a:ext cx="217" cy="312"/>
          </p:xfrm>
          <a:graphic>
            <a:graphicData uri="http://schemas.openxmlformats.org/presentationml/2006/ole">
              <mc:AlternateContent xmlns:mc="http://schemas.openxmlformats.org/markup-compatibility/2006">
                <mc:Choice xmlns:v="urn:schemas-microsoft-com:vml" Requires="v">
                  <p:oleObj spid="_x0000_s66692" r:id="rId7" imgW="228818" imgH="292290" progId="">
                    <p:embed/>
                  </p:oleObj>
                </mc:Choice>
                <mc:Fallback>
                  <p:oleObj r:id="rId7" imgW="228818" imgH="292290" progId="">
                    <p:embed/>
                    <p:pic>
                      <p:nvPicPr>
                        <p:cNvPr id="0" name="Object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 y="0"/>
                          <a:ext cx="217" cy="312"/>
                        </a:xfrm>
                        <a:prstGeom prst="rect">
                          <a:avLst/>
                        </a:prstGeom>
                        <a:solidFill>
                          <a:schemeClr val="accent2"/>
                        </a:solidFill>
                        <a:ln>
                          <a:noFill/>
                        </a:ln>
                        <a:extLst/>
                      </p:spPr>
                    </p:pic>
                  </p:oleObj>
                </mc:Fallback>
              </mc:AlternateContent>
            </a:graphicData>
          </a:graphic>
        </p:graphicFrame>
        <p:graphicFrame>
          <p:nvGraphicFramePr>
            <p:cNvPr id="2325" name="Object 277">
              <a:extLst>
                <a:ext uri="{FF2B5EF4-FFF2-40B4-BE49-F238E27FC236}">
                  <a16:creationId xmlns:a16="http://schemas.microsoft.com/office/drawing/2014/main" xmlns="" id="{4E9DB453-44B1-40F8-9F1F-55C5A808D9F5}"/>
                </a:ext>
              </a:extLst>
            </p:cNvPr>
            <p:cNvGraphicFramePr>
              <a:graphicFrameLocks noChangeAspect="1"/>
            </p:cNvGraphicFramePr>
            <p:nvPr>
              <p:extLst>
                <p:ext uri="{D42A27DB-BD31-4B8C-83A1-F6EECF244321}">
                  <p14:modId xmlns:p14="http://schemas.microsoft.com/office/powerpoint/2010/main" val="2046030575"/>
                </p:ext>
              </p:extLst>
            </p:nvPr>
          </p:nvGraphicFramePr>
          <p:xfrm>
            <a:off x="2770" y="1180"/>
            <a:ext cx="185" cy="204"/>
          </p:xfrm>
          <a:graphic>
            <a:graphicData uri="http://schemas.openxmlformats.org/presentationml/2006/ole">
              <mc:AlternateContent xmlns:mc="http://schemas.openxmlformats.org/markup-compatibility/2006">
                <mc:Choice xmlns:v="urn:schemas-microsoft-com:vml" Requires="v">
                  <p:oleObj spid="_x0000_s66693" r:id="rId9" imgW="177809" imgH="190487" progId="">
                    <p:embed/>
                  </p:oleObj>
                </mc:Choice>
                <mc:Fallback>
                  <p:oleObj r:id="rId9" imgW="177809" imgH="190487" progId="">
                    <p:embed/>
                    <p:pic>
                      <p:nvPicPr>
                        <p:cNvPr id="0" name="Object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 y="1180"/>
                          <a:ext cx="185" cy="204"/>
                        </a:xfrm>
                        <a:prstGeom prst="rect">
                          <a:avLst/>
                        </a:prstGeom>
                        <a:solidFill>
                          <a:schemeClr val="accent2"/>
                        </a:solidFill>
                        <a:ln>
                          <a:noFill/>
                        </a:ln>
                        <a:extLst/>
                      </p:spPr>
                    </p:pic>
                  </p:oleObj>
                </mc:Fallback>
              </mc:AlternateContent>
            </a:graphicData>
          </a:graphic>
        </p:graphicFrame>
        <p:graphicFrame>
          <p:nvGraphicFramePr>
            <p:cNvPr id="2326" name="Object 278">
              <a:extLst>
                <a:ext uri="{FF2B5EF4-FFF2-40B4-BE49-F238E27FC236}">
                  <a16:creationId xmlns:a16="http://schemas.microsoft.com/office/drawing/2014/main" xmlns="" id="{D2BBCBA6-5FFB-451E-83F6-57105DB1FB21}"/>
                </a:ext>
              </a:extLst>
            </p:cNvPr>
            <p:cNvGraphicFramePr>
              <a:graphicFrameLocks noChangeAspect="1"/>
            </p:cNvGraphicFramePr>
            <p:nvPr>
              <p:extLst>
                <p:ext uri="{D42A27DB-BD31-4B8C-83A1-F6EECF244321}">
                  <p14:modId xmlns:p14="http://schemas.microsoft.com/office/powerpoint/2010/main" val="3635977449"/>
                </p:ext>
              </p:extLst>
            </p:nvPr>
          </p:nvGraphicFramePr>
          <p:xfrm>
            <a:off x="0" y="46"/>
            <a:ext cx="201" cy="257"/>
          </p:xfrm>
          <a:graphic>
            <a:graphicData uri="http://schemas.openxmlformats.org/presentationml/2006/ole">
              <mc:AlternateContent xmlns:mc="http://schemas.openxmlformats.org/markup-compatibility/2006">
                <mc:Choice xmlns:v="urn:schemas-microsoft-com:vml" Requires="v">
                  <p:oleObj spid="_x0000_s66694" r:id="rId11" imgW="190734" imgH="241512" progId="">
                    <p:embed/>
                  </p:oleObj>
                </mc:Choice>
                <mc:Fallback>
                  <p:oleObj r:id="rId11" imgW="190734" imgH="241512" progId="">
                    <p:embed/>
                    <p:pic>
                      <p:nvPicPr>
                        <p:cNvPr id="0" name="Object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6"/>
                          <a:ext cx="201" cy="257"/>
                        </a:xfrm>
                        <a:prstGeom prst="rect">
                          <a:avLst/>
                        </a:prstGeom>
                        <a:solidFill>
                          <a:schemeClr val="accent2"/>
                        </a:solidFill>
                        <a:ln>
                          <a:noFill/>
                        </a:ln>
                        <a:extLst/>
                      </p:spPr>
                    </p:pic>
                  </p:oleObj>
                </mc:Fallback>
              </mc:AlternateContent>
            </a:graphicData>
          </a:graphic>
        </p:graphicFrame>
        <p:sp>
          <p:nvSpPr>
            <p:cNvPr id="2327" name="Line 279">
              <a:extLst>
                <a:ext uri="{FF2B5EF4-FFF2-40B4-BE49-F238E27FC236}">
                  <a16:creationId xmlns:a16="http://schemas.microsoft.com/office/drawing/2014/main" xmlns="" id="{CEDEB116-8F3E-4FCD-8C07-F2CB5B456154}"/>
                </a:ext>
              </a:extLst>
            </p:cNvPr>
            <p:cNvSpPr>
              <a:spLocks noChangeShapeType="1"/>
            </p:cNvSpPr>
            <p:nvPr/>
          </p:nvSpPr>
          <p:spPr bwMode="auto">
            <a:xfrm>
              <a:off x="726" y="966"/>
              <a:ext cx="1769" cy="0"/>
            </a:xfrm>
            <a:prstGeom prst="line">
              <a:avLst/>
            </a:prstGeom>
            <a:noFill/>
            <a:ln w="9525" cap="flat" algn="ctr">
              <a:solidFill>
                <a:srgbClr val="FFFF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28" name="Line 280">
              <a:extLst>
                <a:ext uri="{FF2B5EF4-FFF2-40B4-BE49-F238E27FC236}">
                  <a16:creationId xmlns:a16="http://schemas.microsoft.com/office/drawing/2014/main" xmlns="" id="{396F3D31-EF99-4F49-87E7-3C7DF0B5E347}"/>
                </a:ext>
              </a:extLst>
            </p:cNvPr>
            <p:cNvSpPr>
              <a:spLocks noChangeShapeType="1"/>
            </p:cNvSpPr>
            <p:nvPr/>
          </p:nvSpPr>
          <p:spPr bwMode="auto">
            <a:xfrm>
              <a:off x="726" y="590"/>
              <a:ext cx="454" cy="0"/>
            </a:xfrm>
            <a:prstGeom prst="line">
              <a:avLst/>
            </a:prstGeom>
            <a:noFill/>
            <a:ln w="9525" cap="flat" algn="ctr">
              <a:solidFill>
                <a:srgbClr val="FFFF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29" name="Object 281">
              <a:extLst>
                <a:ext uri="{FF2B5EF4-FFF2-40B4-BE49-F238E27FC236}">
                  <a16:creationId xmlns:a16="http://schemas.microsoft.com/office/drawing/2014/main" xmlns="" id="{ECCC82C0-AA28-4481-8FE4-FAF771638032}"/>
                </a:ext>
              </a:extLst>
            </p:cNvPr>
            <p:cNvGraphicFramePr>
              <a:graphicFrameLocks noChangeAspect="1"/>
            </p:cNvGraphicFramePr>
            <p:nvPr>
              <p:extLst>
                <p:ext uri="{D42A27DB-BD31-4B8C-83A1-F6EECF244321}">
                  <p14:modId xmlns:p14="http://schemas.microsoft.com/office/powerpoint/2010/main" val="3767744359"/>
                </p:ext>
              </p:extLst>
            </p:nvPr>
          </p:nvGraphicFramePr>
          <p:xfrm>
            <a:off x="1225" y="409"/>
            <a:ext cx="228" cy="305"/>
          </p:xfrm>
          <a:graphic>
            <a:graphicData uri="http://schemas.openxmlformats.org/presentationml/2006/ole">
              <mc:AlternateContent xmlns:mc="http://schemas.openxmlformats.org/markup-compatibility/2006">
                <mc:Choice xmlns:v="urn:schemas-microsoft-com:vml" Requires="v">
                  <p:oleObj spid="_x0000_s66695" r:id="rId13" imgW="127042" imgH="165059" progId="">
                    <p:embed/>
                  </p:oleObj>
                </mc:Choice>
                <mc:Fallback>
                  <p:oleObj r:id="rId13" imgW="127042" imgH="165059" progId="">
                    <p:embed/>
                    <p:pic>
                      <p:nvPicPr>
                        <p:cNvPr id="0" name="Object 2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5" y="409"/>
                          <a:ext cx="228" cy="305"/>
                        </a:xfrm>
                        <a:prstGeom prst="rect">
                          <a:avLst/>
                        </a:prstGeom>
                        <a:solidFill>
                          <a:schemeClr val="accent2"/>
                        </a:solidFill>
                        <a:ln>
                          <a:noFill/>
                        </a:ln>
                        <a:extLst/>
                      </p:spPr>
                    </p:pic>
                  </p:oleObj>
                </mc:Fallback>
              </mc:AlternateContent>
            </a:graphicData>
          </a:graphic>
        </p:graphicFrame>
      </p:grpSp>
      <p:sp>
        <p:nvSpPr>
          <p:cNvPr id="2330" name="AutoShape 282">
            <a:extLst>
              <a:ext uri="{FF2B5EF4-FFF2-40B4-BE49-F238E27FC236}">
                <a16:creationId xmlns:a16="http://schemas.microsoft.com/office/drawing/2014/main" xmlns="" id="{DBC4D239-F0B8-486D-B5EE-224E56A0F27F}"/>
              </a:ext>
            </a:extLst>
          </p:cNvPr>
          <p:cNvSpPr>
            <a:spLocks noChangeArrowheads="1"/>
          </p:cNvSpPr>
          <p:nvPr/>
        </p:nvSpPr>
        <p:spPr bwMode="auto">
          <a:xfrm>
            <a:off x="3067051" y="1989932"/>
            <a:ext cx="331787" cy="381000"/>
          </a:xfrm>
          <a:prstGeom prst="sun">
            <a:avLst>
              <a:gd name="adj" fmla="val 41667"/>
            </a:avLst>
          </a:prstGeom>
          <a:solidFill>
            <a:srgbClr val="99CCFF"/>
          </a:solidFill>
          <a:ln w="9525" cap="flat" algn="ctr">
            <a:solidFill>
              <a:srgbClr val="00FFFF"/>
            </a:solidFill>
            <a:prstDash val="solid"/>
            <a:miter lim="800000"/>
            <a:headEnd type="none" w="med" len="med"/>
            <a:tailEnd type="none" w="med" len="med"/>
          </a:ln>
        </p:spPr>
        <p:txBody>
          <a:bodyPr wrap="none" anchor="ctr"/>
          <a:lstStyle/>
          <a:p>
            <a:pPr algn="ctr"/>
            <a:endParaRPr lang="zh-CN" altLang="zh-CN">
              <a:ea typeface="宋体" panose="02010600030101010101" pitchFamily="2" charset="-122"/>
            </a:endParaRPr>
          </a:p>
        </p:txBody>
      </p:sp>
      <p:graphicFrame>
        <p:nvGraphicFramePr>
          <p:cNvPr id="2331" name="Object 283">
            <a:extLst>
              <a:ext uri="{FF2B5EF4-FFF2-40B4-BE49-F238E27FC236}">
                <a16:creationId xmlns:a16="http://schemas.microsoft.com/office/drawing/2014/main" xmlns="" id="{C4DE644D-02E2-417A-97BE-8CA9844EAC57}"/>
              </a:ext>
            </a:extLst>
          </p:cNvPr>
          <p:cNvGraphicFramePr>
            <a:graphicFrameLocks noChangeAspect="1"/>
          </p:cNvGraphicFramePr>
          <p:nvPr>
            <p:extLst>
              <p:ext uri="{D42A27DB-BD31-4B8C-83A1-F6EECF244321}">
                <p14:modId xmlns:p14="http://schemas.microsoft.com/office/powerpoint/2010/main" val="3685825470"/>
              </p:ext>
            </p:extLst>
          </p:nvPr>
        </p:nvGraphicFramePr>
        <p:xfrm>
          <a:off x="3643312" y="1845469"/>
          <a:ext cx="325438" cy="431800"/>
        </p:xfrm>
        <a:graphic>
          <a:graphicData uri="http://schemas.openxmlformats.org/presentationml/2006/ole">
            <mc:AlternateContent xmlns:mc="http://schemas.openxmlformats.org/markup-compatibility/2006">
              <mc:Choice xmlns:v="urn:schemas-microsoft-com:vml" Requires="v">
                <p:oleObj spid="_x0000_s66696" r:id="rId15" imgW="139775" imgH="177809" progId="">
                  <p:embed/>
                </p:oleObj>
              </mc:Choice>
              <mc:Fallback>
                <p:oleObj r:id="rId15" imgW="139775" imgH="177809" progId="">
                  <p:embed/>
                  <p:pic>
                    <p:nvPicPr>
                      <p:cNvPr id="0" name="Object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3312" y="1845469"/>
                        <a:ext cx="325438" cy="431800"/>
                      </a:xfrm>
                      <a:prstGeom prst="rect">
                        <a:avLst/>
                      </a:prstGeom>
                      <a:solidFill>
                        <a:schemeClr val="accent2"/>
                      </a:solidFill>
                      <a:ln>
                        <a:noFill/>
                      </a:ln>
                      <a:extLst/>
                    </p:spPr>
                  </p:pic>
                </p:oleObj>
              </mc:Fallback>
            </mc:AlternateContent>
          </a:graphicData>
        </a:graphic>
      </p:graphicFrame>
      <p:graphicFrame>
        <p:nvGraphicFramePr>
          <p:cNvPr id="2332" name="Object 284">
            <a:extLst>
              <a:ext uri="{FF2B5EF4-FFF2-40B4-BE49-F238E27FC236}">
                <a16:creationId xmlns:a16="http://schemas.microsoft.com/office/drawing/2014/main" xmlns="" id="{EB095011-5FA8-47A6-9FBA-EF4B3D4BDA32}"/>
              </a:ext>
            </a:extLst>
          </p:cNvPr>
          <p:cNvGraphicFramePr>
            <a:graphicFrameLocks noChangeAspect="1"/>
          </p:cNvGraphicFramePr>
          <p:nvPr>
            <p:extLst>
              <p:ext uri="{D42A27DB-BD31-4B8C-83A1-F6EECF244321}">
                <p14:modId xmlns:p14="http://schemas.microsoft.com/office/powerpoint/2010/main" val="650108416"/>
              </p:ext>
            </p:extLst>
          </p:nvPr>
        </p:nvGraphicFramePr>
        <p:xfrm>
          <a:off x="2998788" y="3285333"/>
          <a:ext cx="358775" cy="458787"/>
        </p:xfrm>
        <a:graphic>
          <a:graphicData uri="http://schemas.openxmlformats.org/presentationml/2006/ole">
            <mc:AlternateContent xmlns:mc="http://schemas.openxmlformats.org/markup-compatibility/2006">
              <mc:Choice xmlns:v="urn:schemas-microsoft-com:vml" Requires="v">
                <p:oleObj spid="_x0000_s66697" r:id="rId17" imgW="114419" imgH="139775" progId="">
                  <p:embed/>
                </p:oleObj>
              </mc:Choice>
              <mc:Fallback>
                <p:oleObj r:id="rId17" imgW="114419" imgH="139775" progId="">
                  <p:embed/>
                  <p:pic>
                    <p:nvPicPr>
                      <p:cNvPr id="0" name="Object 2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8788" y="3285333"/>
                        <a:ext cx="358775" cy="458787"/>
                      </a:xfrm>
                      <a:prstGeom prst="rect">
                        <a:avLst/>
                      </a:prstGeom>
                      <a:solidFill>
                        <a:schemeClr val="accent2"/>
                      </a:solidFill>
                      <a:ln>
                        <a:noFill/>
                      </a:ln>
                      <a:extLst/>
                    </p:spPr>
                  </p:pic>
                </p:oleObj>
              </mc:Fallback>
            </mc:AlternateContent>
          </a:graphicData>
        </a:graphic>
      </p:graphicFrame>
      <p:graphicFrame>
        <p:nvGraphicFramePr>
          <p:cNvPr id="2333" name="Object 285">
            <a:extLst>
              <a:ext uri="{FF2B5EF4-FFF2-40B4-BE49-F238E27FC236}">
                <a16:creationId xmlns:a16="http://schemas.microsoft.com/office/drawing/2014/main" xmlns="" id="{7C19A437-09E2-4693-8C9B-83C7C26D8FAD}"/>
              </a:ext>
            </a:extLst>
          </p:cNvPr>
          <p:cNvGraphicFramePr>
            <a:graphicFrameLocks noChangeAspect="1"/>
          </p:cNvGraphicFramePr>
          <p:nvPr>
            <p:extLst>
              <p:ext uri="{D42A27DB-BD31-4B8C-83A1-F6EECF244321}">
                <p14:modId xmlns:p14="http://schemas.microsoft.com/office/powerpoint/2010/main" val="2926148813"/>
              </p:ext>
            </p:extLst>
          </p:nvPr>
        </p:nvGraphicFramePr>
        <p:xfrm>
          <a:off x="6096000" y="2996407"/>
          <a:ext cx="1873250" cy="584200"/>
        </p:xfrm>
        <a:graphic>
          <a:graphicData uri="http://schemas.openxmlformats.org/presentationml/2006/ole">
            <mc:AlternateContent xmlns:mc="http://schemas.openxmlformats.org/markup-compatibility/2006">
              <mc:Choice xmlns:v="urn:schemas-microsoft-com:vml" Requires="v">
                <p:oleObj spid="_x0000_s66698" r:id="rId19" imgW="596183" imgH="177809" progId="">
                  <p:embed/>
                </p:oleObj>
              </mc:Choice>
              <mc:Fallback>
                <p:oleObj r:id="rId19" imgW="596183" imgH="177809" progId="">
                  <p:embed/>
                  <p:pic>
                    <p:nvPicPr>
                      <p:cNvPr id="0" name="Object 2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996407"/>
                        <a:ext cx="1873250" cy="584200"/>
                      </a:xfrm>
                      <a:prstGeom prst="rect">
                        <a:avLst/>
                      </a:prstGeom>
                      <a:solidFill>
                        <a:schemeClr val="tx2"/>
                      </a:solidFill>
                      <a:ln>
                        <a:noFill/>
                      </a:ln>
                    </p:spPr>
                  </p:pic>
                </p:oleObj>
              </mc:Fallback>
            </mc:AlternateContent>
          </a:graphicData>
        </a:graphic>
      </p:graphicFrame>
      <p:sp>
        <p:nvSpPr>
          <p:cNvPr id="2334" name="Rectangle 286">
            <a:extLst>
              <a:ext uri="{FF2B5EF4-FFF2-40B4-BE49-F238E27FC236}">
                <a16:creationId xmlns:a16="http://schemas.microsoft.com/office/drawing/2014/main" xmlns="" id="{B116C8FA-32A8-4978-8AC9-3FB0B1F9394D}"/>
              </a:ext>
            </a:extLst>
          </p:cNvPr>
          <p:cNvSpPr>
            <a:spLocks noChangeArrowheads="1"/>
          </p:cNvSpPr>
          <p:nvPr/>
        </p:nvSpPr>
        <p:spPr bwMode="auto">
          <a:xfrm>
            <a:off x="6017878" y="2179688"/>
            <a:ext cx="2159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accent2"/>
                </a:solidFill>
                <a:latin typeface="宋体" panose="02010600030101010101" pitchFamily="2" charset="-122"/>
                <a:ea typeface="宋体" panose="02010600030101010101" pitchFamily="2" charset="-122"/>
              </a:rPr>
              <a:t>伽利略变换</a:t>
            </a:r>
            <a:r>
              <a:rPr lang="en-US" altLang="zh-CN" sz="2800" dirty="0">
                <a:solidFill>
                  <a:schemeClr val="accent2"/>
                </a:solidFill>
                <a:latin typeface="宋体" panose="02010600030101010101" pitchFamily="2" charset="-122"/>
                <a:ea typeface="宋体" panose="02010600030101010101" pitchFamily="2" charset="-122"/>
              </a:rPr>
              <a:t>:</a:t>
            </a:r>
          </a:p>
        </p:txBody>
      </p:sp>
      <p:sp>
        <p:nvSpPr>
          <p:cNvPr id="2335" name="Rectangle 287">
            <a:extLst>
              <a:ext uri="{FF2B5EF4-FFF2-40B4-BE49-F238E27FC236}">
                <a16:creationId xmlns:a16="http://schemas.microsoft.com/office/drawing/2014/main" xmlns="" id="{B605DF8C-4AFD-47E4-8F00-82696EF22204}"/>
              </a:ext>
            </a:extLst>
          </p:cNvPr>
          <p:cNvSpPr>
            <a:spLocks noChangeArrowheads="1"/>
          </p:cNvSpPr>
          <p:nvPr/>
        </p:nvSpPr>
        <p:spPr bwMode="auto">
          <a:xfrm>
            <a:off x="1703093" y="4488330"/>
            <a:ext cx="3595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accent2"/>
                </a:solidFill>
                <a:latin typeface="宋体" panose="02010600030101010101" pitchFamily="2" charset="-122"/>
                <a:ea typeface="宋体" panose="02010600030101010101" pitchFamily="2" charset="-122"/>
              </a:rPr>
              <a:t>麦克斯韦电磁场理论</a:t>
            </a:r>
            <a:r>
              <a:rPr lang="en-US" altLang="zh-CN" sz="2800" dirty="0">
                <a:solidFill>
                  <a:schemeClr val="accent2"/>
                </a:solidFill>
                <a:latin typeface="宋体" panose="02010600030101010101" pitchFamily="2" charset="-122"/>
                <a:ea typeface="宋体" panose="02010600030101010101" pitchFamily="2" charset="-122"/>
              </a:rPr>
              <a:t>:</a:t>
            </a:r>
          </a:p>
        </p:txBody>
      </p:sp>
      <p:graphicFrame>
        <p:nvGraphicFramePr>
          <p:cNvPr id="2336" name="Object 288">
            <a:extLst>
              <a:ext uri="{FF2B5EF4-FFF2-40B4-BE49-F238E27FC236}">
                <a16:creationId xmlns:a16="http://schemas.microsoft.com/office/drawing/2014/main" xmlns="" id="{27701A1D-F5D8-49A6-81C0-B109F3C7950C}"/>
              </a:ext>
            </a:extLst>
          </p:cNvPr>
          <p:cNvGraphicFramePr>
            <a:graphicFrameLocks noChangeAspect="1"/>
          </p:cNvGraphicFramePr>
          <p:nvPr>
            <p:extLst>
              <p:ext uri="{D42A27DB-BD31-4B8C-83A1-F6EECF244321}">
                <p14:modId xmlns:p14="http://schemas.microsoft.com/office/powerpoint/2010/main" val="2338507672"/>
              </p:ext>
            </p:extLst>
          </p:nvPr>
        </p:nvGraphicFramePr>
        <p:xfrm>
          <a:off x="5951539" y="4113213"/>
          <a:ext cx="1944687" cy="1331912"/>
        </p:xfrm>
        <a:graphic>
          <a:graphicData uri="http://schemas.openxmlformats.org/presentationml/2006/ole">
            <mc:AlternateContent xmlns:mc="http://schemas.openxmlformats.org/markup-compatibility/2006">
              <mc:Choice xmlns:v="urn:schemas-microsoft-com:vml" Requires="v">
                <p:oleObj spid="_x0000_s66699" r:id="rId21" imgW="698817" imgH="457517" progId="">
                  <p:embed/>
                </p:oleObj>
              </mc:Choice>
              <mc:Fallback>
                <p:oleObj r:id="rId21" imgW="698817" imgH="457517" progId="">
                  <p:embed/>
                  <p:pic>
                    <p:nvPicPr>
                      <p:cNvPr id="0" name="Object 28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1539" y="4113213"/>
                        <a:ext cx="1944687" cy="1331912"/>
                      </a:xfrm>
                      <a:prstGeom prst="rect">
                        <a:avLst/>
                      </a:prstGeom>
                      <a:solidFill>
                        <a:schemeClr val="tx2"/>
                      </a:solidFill>
                      <a:ln>
                        <a:noFill/>
                      </a:ln>
                    </p:spPr>
                  </p:pic>
                </p:oleObj>
              </mc:Fallback>
            </mc:AlternateContent>
          </a:graphicData>
        </a:graphic>
      </p:graphicFrame>
      <p:grpSp>
        <p:nvGrpSpPr>
          <p:cNvPr id="2337" name="Group 289">
            <a:extLst>
              <a:ext uri="{FF2B5EF4-FFF2-40B4-BE49-F238E27FC236}">
                <a16:creationId xmlns:a16="http://schemas.microsoft.com/office/drawing/2014/main" xmlns="" id="{378A80AA-C14E-4E1B-BCA5-3185434CF7A8}"/>
              </a:ext>
            </a:extLst>
          </p:cNvPr>
          <p:cNvGrpSpPr>
            <a:grpSpLocks/>
          </p:cNvGrpSpPr>
          <p:nvPr/>
        </p:nvGrpSpPr>
        <p:grpSpPr bwMode="auto">
          <a:xfrm>
            <a:off x="1992314" y="5445126"/>
            <a:ext cx="3959225" cy="1152525"/>
            <a:chOff x="0" y="0"/>
            <a:chExt cx="2494" cy="726"/>
          </a:xfrm>
          <a:solidFill>
            <a:schemeClr val="accent2"/>
          </a:solidFill>
        </p:grpSpPr>
        <p:graphicFrame>
          <p:nvGraphicFramePr>
            <p:cNvPr id="2338" name="Object 290">
              <a:extLst>
                <a:ext uri="{FF2B5EF4-FFF2-40B4-BE49-F238E27FC236}">
                  <a16:creationId xmlns:a16="http://schemas.microsoft.com/office/drawing/2014/main" xmlns="" id="{3C960D69-A80B-4CB5-9921-CA2DE676F1B9}"/>
                </a:ext>
              </a:extLst>
            </p:cNvPr>
            <p:cNvGraphicFramePr>
              <a:graphicFrameLocks noChangeAspect="1"/>
            </p:cNvGraphicFramePr>
            <p:nvPr/>
          </p:nvGraphicFramePr>
          <p:xfrm>
            <a:off x="45" y="0"/>
            <a:ext cx="2449" cy="348"/>
          </p:xfrm>
          <a:graphic>
            <a:graphicData uri="http://schemas.openxmlformats.org/presentationml/2006/ole">
              <mc:AlternateContent xmlns:mc="http://schemas.openxmlformats.org/markup-compatibility/2006">
                <mc:Choice xmlns:v="urn:schemas-microsoft-com:vml" Requires="v">
                  <p:oleObj spid="_x0000_s66700" r:id="rId23" imgW="1777546" imgH="241512" progId="">
                    <p:embed/>
                  </p:oleObj>
                </mc:Choice>
                <mc:Fallback>
                  <p:oleObj r:id="rId23" imgW="1777546" imgH="241512" progId="">
                    <p:embed/>
                    <p:pic>
                      <p:nvPicPr>
                        <p:cNvPr id="0" name="Object 29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 y="0"/>
                          <a:ext cx="244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39" name="Object 291">
              <a:extLst>
                <a:ext uri="{FF2B5EF4-FFF2-40B4-BE49-F238E27FC236}">
                  <a16:creationId xmlns:a16="http://schemas.microsoft.com/office/drawing/2014/main" xmlns="" id="{7E6F4AD8-3517-455E-AA06-2E0E8B02561E}"/>
                </a:ext>
              </a:extLst>
            </p:cNvPr>
            <p:cNvGraphicFramePr>
              <a:graphicFrameLocks noChangeAspect="1"/>
            </p:cNvGraphicFramePr>
            <p:nvPr/>
          </p:nvGraphicFramePr>
          <p:xfrm>
            <a:off x="0" y="378"/>
            <a:ext cx="2204" cy="348"/>
          </p:xfrm>
          <a:graphic>
            <a:graphicData uri="http://schemas.openxmlformats.org/presentationml/2006/ole">
              <mc:AlternateContent xmlns:mc="http://schemas.openxmlformats.org/markup-compatibility/2006">
                <mc:Choice xmlns:v="urn:schemas-microsoft-com:vml" Requires="v">
                  <p:oleObj spid="_x0000_s66701" r:id="rId25" imgW="1599823" imgH="241512" progId="">
                    <p:embed/>
                  </p:oleObj>
                </mc:Choice>
                <mc:Fallback>
                  <p:oleObj r:id="rId25" imgW="1599823" imgH="241512" progId="">
                    <p:embed/>
                    <p:pic>
                      <p:nvPicPr>
                        <p:cNvPr id="0" name="Object 2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378"/>
                          <a:ext cx="220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aphicFrame>
        <p:nvGraphicFramePr>
          <p:cNvPr id="2340" name="Object 292">
            <a:extLst>
              <a:ext uri="{FF2B5EF4-FFF2-40B4-BE49-F238E27FC236}">
                <a16:creationId xmlns:a16="http://schemas.microsoft.com/office/drawing/2014/main" xmlns="" id="{9228DEEB-3D82-4B74-8432-9213948A564A}"/>
              </a:ext>
            </a:extLst>
          </p:cNvPr>
          <p:cNvGraphicFramePr>
            <a:graphicFrameLocks noChangeAspect="1"/>
          </p:cNvGraphicFramePr>
          <p:nvPr>
            <p:extLst>
              <p:ext uri="{D42A27DB-BD31-4B8C-83A1-F6EECF244321}">
                <p14:modId xmlns:p14="http://schemas.microsoft.com/office/powerpoint/2010/main" val="2486205634"/>
              </p:ext>
            </p:extLst>
          </p:nvPr>
        </p:nvGraphicFramePr>
        <p:xfrm>
          <a:off x="6096000" y="5734050"/>
          <a:ext cx="3111500" cy="592138"/>
        </p:xfrm>
        <a:graphic>
          <a:graphicData uri="http://schemas.openxmlformats.org/presentationml/2006/ole">
            <mc:AlternateContent xmlns:mc="http://schemas.openxmlformats.org/markup-compatibility/2006">
              <mc:Choice xmlns:v="urn:schemas-microsoft-com:vml" Requires="v">
                <p:oleObj spid="_x0000_s66702" r:id="rId27" imgW="1116948" imgH="203341" progId="">
                  <p:embed/>
                </p:oleObj>
              </mc:Choice>
              <mc:Fallback>
                <p:oleObj r:id="rId27" imgW="1116948" imgH="203341" progId="">
                  <p:embed/>
                  <p:pic>
                    <p:nvPicPr>
                      <p:cNvPr id="0" name="Object 2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0" y="5734050"/>
                        <a:ext cx="3111500" cy="592138"/>
                      </a:xfrm>
                      <a:prstGeom prst="rect">
                        <a:avLst/>
                      </a:prstGeom>
                      <a:solidFill>
                        <a:schemeClr val="tx1"/>
                      </a:solidFill>
                      <a:ln>
                        <a:noFill/>
                      </a:ln>
                    </p:spPr>
                  </p:pic>
                </p:oleObj>
              </mc:Fallback>
            </mc:AlternateContent>
          </a:graphicData>
        </a:graphic>
      </p:graphicFrame>
      <p:sp>
        <p:nvSpPr>
          <p:cNvPr id="2341" name="Rectangle 293">
            <a:extLst>
              <a:ext uri="{FF2B5EF4-FFF2-40B4-BE49-F238E27FC236}">
                <a16:creationId xmlns:a16="http://schemas.microsoft.com/office/drawing/2014/main" xmlns="" id="{8C86AE67-90A5-4616-8CD6-497F5ACB016B}"/>
              </a:ext>
            </a:extLst>
          </p:cNvPr>
          <p:cNvSpPr>
            <a:spLocks noChangeArrowheads="1"/>
          </p:cNvSpPr>
          <p:nvPr/>
        </p:nvSpPr>
        <p:spPr bwMode="auto">
          <a:xfrm>
            <a:off x="11112" y="908844"/>
            <a:ext cx="9144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lang="en-US" altLang="zh-CN" sz="2400" dirty="0"/>
              <a:t>         </a:t>
            </a:r>
            <a:r>
              <a:rPr lang="zh-CN" altLang="en-US" sz="2400" dirty="0"/>
              <a:t>利用伽利略变换对电磁现象的基本规律进行变换，发现这些规律对不同的惯性系不具有相同的形式。</a:t>
            </a:r>
          </a:p>
        </p:txBody>
      </p:sp>
      <p:sp>
        <p:nvSpPr>
          <p:cNvPr id="2342" name="AutoShape 294">
            <a:hlinkClick r:id="rId29" action="ppaction://hlinksldjump"/>
            <a:extLst>
              <a:ext uri="{FF2B5EF4-FFF2-40B4-BE49-F238E27FC236}">
                <a16:creationId xmlns:a16="http://schemas.microsoft.com/office/drawing/2014/main" xmlns="" id="{F2899AAA-2565-4D3C-9692-0C0E06A8A5D3}"/>
              </a:ext>
            </a:extLst>
          </p:cNvPr>
          <p:cNvSpPr>
            <a:spLocks noChangeArrowheads="1"/>
          </p:cNvSpPr>
          <p:nvPr/>
        </p:nvSpPr>
        <p:spPr bwMode="auto">
          <a:xfrm>
            <a:off x="9840913" y="6497638"/>
            <a:ext cx="576262" cy="360362"/>
          </a:xfrm>
          <a:prstGeom prst="actionButtonBackPrevious">
            <a:avLst/>
          </a:prstGeom>
          <a:solidFill>
            <a:srgbClr val="00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3" name="直接连接符 2">
            <a:extLst>
              <a:ext uri="{FF2B5EF4-FFF2-40B4-BE49-F238E27FC236}">
                <a16:creationId xmlns:a16="http://schemas.microsoft.com/office/drawing/2014/main" xmlns="" id="{4D4F48C4-B8DD-4E9F-ADC7-A83D8840F687}"/>
              </a:ext>
            </a:extLst>
          </p:cNvPr>
          <p:cNvCxnSpPr/>
          <p:nvPr/>
        </p:nvCxnSpPr>
        <p:spPr>
          <a:xfrm flipV="1">
            <a:off x="0" y="3970338"/>
            <a:ext cx="12144672" cy="142875"/>
          </a:xfrm>
          <a:prstGeom prst="line">
            <a:avLst/>
          </a:prstGeom>
        </p:spPr>
        <p:style>
          <a:lnRef idx="1">
            <a:schemeClr val="accent2"/>
          </a:lnRef>
          <a:fillRef idx="0">
            <a:schemeClr val="accent2"/>
          </a:fillRef>
          <a:effectRef idx="0">
            <a:schemeClr val="accent2"/>
          </a:effectRef>
          <a:fontRef idx="minor">
            <a:schemeClr val="tx1"/>
          </a:fontRef>
        </p:style>
      </p:cxnSp>
      <p:sp>
        <p:nvSpPr>
          <p:cNvPr id="5" name="箭头: 右 4">
            <a:extLst>
              <a:ext uri="{FF2B5EF4-FFF2-40B4-BE49-F238E27FC236}">
                <a16:creationId xmlns:a16="http://schemas.microsoft.com/office/drawing/2014/main" xmlns="" id="{8F101080-E130-422C-870A-2DA1C46B6136}"/>
              </a:ext>
            </a:extLst>
          </p:cNvPr>
          <p:cNvSpPr/>
          <p:nvPr/>
        </p:nvSpPr>
        <p:spPr>
          <a:xfrm>
            <a:off x="8328248" y="2492896"/>
            <a:ext cx="879248" cy="39476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xmlns="" id="{CC14AB21-2A1A-46F4-9D44-AFE7EB6CE8A3}"/>
              </a:ext>
            </a:extLst>
          </p:cNvPr>
          <p:cNvSpPr txBox="1"/>
          <p:nvPr/>
        </p:nvSpPr>
        <p:spPr>
          <a:xfrm>
            <a:off x="9348198" y="2250749"/>
            <a:ext cx="2736303" cy="1200329"/>
          </a:xfrm>
          <a:prstGeom prst="rect">
            <a:avLst/>
          </a:prstGeom>
          <a:noFill/>
        </p:spPr>
        <p:txBody>
          <a:bodyPr wrap="square" rtlCol="0">
            <a:spAutoFit/>
          </a:bodyPr>
          <a:lstStyle/>
          <a:p>
            <a:r>
              <a:rPr lang="zh-CN" altLang="en-US" sz="2400" dirty="0"/>
              <a:t>地球上不同方向上观察到的光速不一致！</a:t>
            </a:r>
          </a:p>
        </p:txBody>
      </p:sp>
      <mc:AlternateContent xmlns:mc="http://schemas.openxmlformats.org/markup-compatibility/2006">
        <mc:Choice xmlns:p14="http://schemas.microsoft.com/office/powerpoint/2010/main" Requires="p14">
          <p:contentPart p14:bwMode="auto" r:id="rId30">
            <p14:nvContentPartPr>
              <p14:cNvPr id="2" name="墨迹 1"/>
              <p14:cNvContentPartPr/>
              <p14:nvPr/>
            </p14:nvContentPartPr>
            <p14:xfrm>
              <a:off x="2805120" y="61920"/>
              <a:ext cx="9281880" cy="5317560"/>
            </p14:xfrm>
          </p:contentPart>
        </mc:Choice>
        <mc:Fallback>
          <p:pic>
            <p:nvPicPr>
              <p:cNvPr id="2" name="墨迹 1"/>
              <p:cNvPicPr/>
              <p:nvPr/>
            </p:nvPicPr>
            <p:blipFill>
              <a:blip r:embed="rId31"/>
              <a:stretch>
                <a:fillRect/>
              </a:stretch>
            </p:blipFill>
            <p:spPr>
              <a:xfrm>
                <a:off x="2796480" y="56520"/>
                <a:ext cx="9302040" cy="533340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3" nodeType="clickEffect">
                                  <p:childTnLst>
                                    <p:set>
                                      <p:cBhvr additive="base">
                                        <p:cTn id="6" dur="1" fill="hold">
                                          <p:stCondLst>
                                            <p:cond delay="0"/>
                                          </p:stCondLst>
                                        </p:cTn>
                                        <p:tgtEl>
                                          <p:spTgt spid="2341"/>
                                        </p:tgtEl>
                                        <p:attrNameLst>
                                          <p:attrName>style.visibility</p:attrName>
                                        </p:attrNameLst>
                                      </p:cBhvr>
                                      <p:to>
                                        <p:strVal val="visible"/>
                                      </p:to>
                                    </p:set>
                                    <p:animEffect transition="in" filter="wipe(left)">
                                      <p:cBhvr additive="base">
                                        <p:cTn id="7" dur="500" fill="hold"/>
                                        <p:tgtEl>
                                          <p:spTgt spid="2341"/>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18" presetClass="entr" presetSubtype="3" fill="hold" nodeType="clickEffect">
                                  <p:childTnLst>
                                    <p:set>
                                      <p:cBhvr additive="base">
                                        <p:cTn id="12" dur="1" fill="hold">
                                          <p:stCondLst>
                                            <p:cond delay="0"/>
                                          </p:stCondLst>
                                        </p:cTn>
                                        <p:tgtEl>
                                          <p:spTgt spid="2315"/>
                                        </p:tgtEl>
                                        <p:attrNameLst>
                                          <p:attrName>style.visibility</p:attrName>
                                        </p:attrNameLst>
                                      </p:cBhvr>
                                      <p:to>
                                        <p:strVal val="visible"/>
                                      </p:to>
                                    </p:set>
                                    <p:animEffect transition="in" filter="strips(upRight)">
                                      <p:cBhvr additive="base">
                                        <p:cTn id="13" dur="500" fill="hold"/>
                                        <p:tgtEl>
                                          <p:spTgt spid="2315"/>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9" presetClass="entr" presetSubtype="0" fill="hold" nodeType="clickEffect">
                                  <p:childTnLst>
                                    <p:set>
                                      <p:cBhvr additive="base">
                                        <p:cTn id="18" dur="1" fill="hold">
                                          <p:stCondLst>
                                            <p:cond delay="0"/>
                                          </p:stCondLst>
                                        </p:cTn>
                                        <p:tgtEl>
                                          <p:spTgt spid="2319"/>
                                        </p:tgtEl>
                                        <p:attrNameLst>
                                          <p:attrName>style.visibility</p:attrName>
                                        </p:attrNameLst>
                                      </p:cBhvr>
                                      <p:to>
                                        <p:strVal val="visible"/>
                                      </p:to>
                                    </p:set>
                                    <p:animEffect transition="in" filter="dissolve">
                                      <p:cBhvr additive="base">
                                        <p:cTn id="19" dur="500" fill="hold"/>
                                        <p:tgtEl>
                                          <p:spTgt spid="2319"/>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55" presetClass="entr" presetSubtype="0" fill="hold" grpId="0" nodeType="clickEffect">
                                  <p:childTnLst>
                                    <p:set>
                                      <p:cBhvr additive="base">
                                        <p:cTn id="24" dur="1" fill="hold">
                                          <p:stCondLst>
                                            <p:cond delay="0"/>
                                          </p:stCondLst>
                                        </p:cTn>
                                        <p:tgtEl>
                                          <p:spTgt spid="2330"/>
                                        </p:tgtEl>
                                        <p:attrNameLst>
                                          <p:attrName>style.visibility</p:attrName>
                                        </p:attrNameLst>
                                      </p:cBhvr>
                                      <p:to>
                                        <p:strVal val="visible"/>
                                      </p:to>
                                    </p:set>
                                    <p:anim calcmode="lin" valueType="num">
                                      <p:cBhvr additive="base">
                                        <p:cTn id="25" dur="1000" fill="hold"/>
                                        <p:tgtEl>
                                          <p:spTgt spid="2330"/>
                                        </p:tgtEl>
                                        <p:attrNameLst>
                                          <p:attrName>ppt_w</p:attrName>
                                        </p:attrNameLst>
                                      </p:cBhvr>
                                      <p:tavLst>
                                        <p:tav tm="0">
                                          <p:val>
                                            <p:strVal val="#ppt_w*0.70"/>
                                          </p:val>
                                        </p:tav>
                                        <p:tav tm="100000">
                                          <p:val>
                                            <p:strVal val="#ppt_w"/>
                                          </p:val>
                                        </p:tav>
                                      </p:tavLst>
                                    </p:anim>
                                    <p:anim calcmode="lin" valueType="num">
                                      <p:cBhvr additive="base">
                                        <p:cTn id="26" dur="1000" fill="hold"/>
                                        <p:tgtEl>
                                          <p:spTgt spid="2330"/>
                                        </p:tgtEl>
                                        <p:attrNameLst>
                                          <p:attrName>ppt_h</p:attrName>
                                        </p:attrNameLst>
                                      </p:cBhvr>
                                      <p:tavLst>
                                        <p:tav tm="0">
                                          <p:val>
                                            <p:strVal val="#ppt_h"/>
                                          </p:val>
                                        </p:tav>
                                        <p:tav tm="100000">
                                          <p:val>
                                            <p:strVal val="#ppt_h"/>
                                          </p:val>
                                        </p:tav>
                                      </p:tavLst>
                                    </p:anim>
                                    <p:animEffect transition="in" filter="fade">
                                      <p:cBhvr additive="base">
                                        <p:cTn id="27" dur="1000" fill="hold"/>
                                        <p:tgtEl>
                                          <p:spTgt spid="2330"/>
                                        </p:tgtEl>
                                      </p:cBhvr>
                                    </p:animEffect>
                                  </p:childTnLst>
                                </p:cTn>
                              </p:par>
                            </p:childTnLst>
                          </p:cTn>
                        </p:par>
                      </p:childTnLst>
                    </p:cTn>
                  </p:par>
                  <p:par>
                    <p:cTn id="28" fill="hold" nodeType="clickPar">
                      <p:stCondLst>
                        <p:cond delay="indefinite"/>
                      </p:stCondLst>
                      <p:childTnLst>
                        <p:par>
                          <p:cTn id="29" fill="hold" nodeType="withGroup">
                            <p:stCondLst>
                              <p:cond delay="indefinite"/>
                            </p:stCondLst>
                          </p:cTn>
                        </p:par>
                        <p:par>
                          <p:cTn id="30" fill="hold" nodeType="afterGroup">
                            <p:stCondLst>
                              <p:cond delay="0"/>
                            </p:stCondLst>
                            <p:childTnLst>
                              <p:par>
                                <p:cTn id="31" presetID="1" presetClass="entr" presetSubtype="0" fill="hold" nodeType="clickEffect">
                                  <p:childTnLst>
                                    <p:set>
                                      <p:cBhvr additive="base">
                                        <p:cTn id="32" dur="1" fill="hold">
                                          <p:stCondLst>
                                            <p:cond delay="0"/>
                                          </p:stCondLst>
                                        </p:cTn>
                                        <p:tgtEl>
                                          <p:spTgt spid="23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indefinite"/>
                            </p:stCondLst>
                          </p:cTn>
                        </p:par>
                        <p:par>
                          <p:cTn id="35" fill="hold" nodeType="afterGroup">
                            <p:stCondLst>
                              <p:cond delay="0"/>
                            </p:stCondLst>
                            <p:childTnLst>
                              <p:par>
                                <p:cTn id="36" presetID="1" presetClass="entr" presetSubtype="0" fill="hold" nodeType="clickEffect">
                                  <p:childTnLst>
                                    <p:set>
                                      <p:cBhvr additive="base">
                                        <p:cTn id="37" dur="1" fill="hold">
                                          <p:stCondLst>
                                            <p:cond delay="0"/>
                                          </p:stCondLst>
                                        </p:cTn>
                                        <p:tgtEl>
                                          <p:spTgt spid="233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22" presetClass="entr" presetSubtype="8" fill="hold" grpId="1" nodeType="clickEffect">
                                  <p:childTnLst>
                                    <p:set>
                                      <p:cBhvr additive="base">
                                        <p:cTn id="42" dur="1" fill="hold">
                                          <p:stCondLst>
                                            <p:cond delay="0"/>
                                          </p:stCondLst>
                                        </p:cTn>
                                        <p:tgtEl>
                                          <p:spTgt spid="2334"/>
                                        </p:tgtEl>
                                        <p:attrNameLst>
                                          <p:attrName>style.visibility</p:attrName>
                                        </p:attrNameLst>
                                      </p:cBhvr>
                                      <p:to>
                                        <p:strVal val="visible"/>
                                      </p:to>
                                    </p:set>
                                    <p:animEffect transition="in" filter="wipe(left)">
                                      <p:cBhvr additive="base">
                                        <p:cTn id="43" dur="500" fill="hold"/>
                                        <p:tgtEl>
                                          <p:spTgt spid="2334"/>
                                        </p:tgtEl>
                                      </p:cBhvr>
                                    </p:animEffect>
                                  </p:childTnLst>
                                </p:cTn>
                              </p:par>
                            </p:childTnLst>
                          </p:cTn>
                        </p:par>
                      </p:childTnLst>
                    </p:cTn>
                  </p:par>
                  <p:par>
                    <p:cTn id="44" fill="hold" nodeType="clickPar">
                      <p:stCondLst>
                        <p:cond delay="indefinite"/>
                      </p:stCondLst>
                      <p:childTnLst>
                        <p:par>
                          <p:cTn id="45" fill="hold" nodeType="withGroup">
                            <p:stCondLst>
                              <p:cond delay="indefinite"/>
                            </p:stCondLst>
                          </p:cTn>
                        </p:par>
                        <p:par>
                          <p:cTn id="46" fill="hold" nodeType="afterGroup">
                            <p:stCondLst>
                              <p:cond delay="0"/>
                            </p:stCondLst>
                            <p:childTnLst>
                              <p:par>
                                <p:cTn id="47" presetID="17" presetClass="entr" presetSubtype="10" fill="hold" nodeType="clickEffect">
                                  <p:childTnLst>
                                    <p:set>
                                      <p:cBhvr additive="base">
                                        <p:cTn id="48" dur="1" fill="hold">
                                          <p:stCondLst>
                                            <p:cond delay="0"/>
                                          </p:stCondLst>
                                        </p:cTn>
                                        <p:tgtEl>
                                          <p:spTgt spid="2333"/>
                                        </p:tgtEl>
                                        <p:attrNameLst>
                                          <p:attrName>style.visibility</p:attrName>
                                        </p:attrNameLst>
                                      </p:cBhvr>
                                      <p:to>
                                        <p:strVal val="visible"/>
                                      </p:to>
                                    </p:set>
                                    <p:anim calcmode="lin" valueType="num">
                                      <p:cBhvr additive="base">
                                        <p:cTn id="49" dur="500" fill="hold"/>
                                        <p:tgtEl>
                                          <p:spTgt spid="2333"/>
                                        </p:tgtEl>
                                        <p:attrNameLst>
                                          <p:attrName>ppt_w</p:attrName>
                                        </p:attrNameLst>
                                      </p:cBhvr>
                                      <p:tavLst>
                                        <p:tav tm="0">
                                          <p:val>
                                            <p:fltVal val="0"/>
                                          </p:val>
                                        </p:tav>
                                        <p:tav tm="100000">
                                          <p:val>
                                            <p:strVal val="#ppt_w"/>
                                          </p:val>
                                        </p:tav>
                                      </p:tavLst>
                                    </p:anim>
                                    <p:anim calcmode="lin" valueType="num">
                                      <p:cBhvr additive="base">
                                        <p:cTn id="50" dur="500" fill="hold"/>
                                        <p:tgtEl>
                                          <p:spTgt spid="2333"/>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indefinite"/>
                            </p:stCondLst>
                          </p:cTn>
                        </p:par>
                        <p:par>
                          <p:cTn id="53" fill="hold" nodeType="afterGroup">
                            <p:stCondLst>
                              <p:cond delay="0"/>
                            </p:stCondLst>
                            <p:childTnLst>
                              <p:par>
                                <p:cTn id="54" presetID="22" presetClass="entr" presetSubtype="8" fill="hold" grpId="2" nodeType="clickEffect">
                                  <p:childTnLst>
                                    <p:set>
                                      <p:cBhvr additive="base">
                                        <p:cTn id="55" dur="1" fill="hold">
                                          <p:stCondLst>
                                            <p:cond delay="0"/>
                                          </p:stCondLst>
                                        </p:cTn>
                                        <p:tgtEl>
                                          <p:spTgt spid="2335"/>
                                        </p:tgtEl>
                                        <p:attrNameLst>
                                          <p:attrName>style.visibility</p:attrName>
                                        </p:attrNameLst>
                                      </p:cBhvr>
                                      <p:to>
                                        <p:strVal val="visible"/>
                                      </p:to>
                                    </p:set>
                                    <p:animEffect transition="in" filter="wipe(left)">
                                      <p:cBhvr additive="base">
                                        <p:cTn id="56" dur="500" fill="hold"/>
                                        <p:tgtEl>
                                          <p:spTgt spid="2335"/>
                                        </p:tgtEl>
                                      </p:cBhvr>
                                    </p:animEffect>
                                  </p:childTnLst>
                                </p:cTn>
                              </p:par>
                            </p:childTnLst>
                          </p:cTn>
                        </p:par>
                      </p:childTnLst>
                    </p:cTn>
                  </p:par>
                  <p:par>
                    <p:cTn id="57" fill="hold" nodeType="clickPar">
                      <p:stCondLst>
                        <p:cond delay="indefinite"/>
                      </p:stCondLst>
                      <p:childTnLst>
                        <p:par>
                          <p:cTn id="58" fill="hold" nodeType="withGroup">
                            <p:stCondLst>
                              <p:cond delay="indefinite"/>
                            </p:stCondLst>
                          </p:cTn>
                        </p:par>
                        <p:par>
                          <p:cTn id="59" fill="hold" nodeType="afterGroup">
                            <p:stCondLst>
                              <p:cond delay="0"/>
                            </p:stCondLst>
                            <p:childTnLst>
                              <p:par>
                                <p:cTn id="60" presetID="17" presetClass="entr" presetSubtype="10" fill="hold" nodeType="clickEffect">
                                  <p:childTnLst>
                                    <p:set>
                                      <p:cBhvr additive="base">
                                        <p:cTn id="61" dur="1" fill="hold">
                                          <p:stCondLst>
                                            <p:cond delay="0"/>
                                          </p:stCondLst>
                                        </p:cTn>
                                        <p:tgtEl>
                                          <p:spTgt spid="2336"/>
                                        </p:tgtEl>
                                        <p:attrNameLst>
                                          <p:attrName>style.visibility</p:attrName>
                                        </p:attrNameLst>
                                      </p:cBhvr>
                                      <p:to>
                                        <p:strVal val="visible"/>
                                      </p:to>
                                    </p:set>
                                    <p:anim calcmode="lin" valueType="num">
                                      <p:cBhvr additive="base">
                                        <p:cTn id="62" dur="500" fill="hold"/>
                                        <p:tgtEl>
                                          <p:spTgt spid="2336"/>
                                        </p:tgtEl>
                                        <p:attrNameLst>
                                          <p:attrName>ppt_w</p:attrName>
                                        </p:attrNameLst>
                                      </p:cBhvr>
                                      <p:tavLst>
                                        <p:tav tm="0">
                                          <p:val>
                                            <p:fltVal val="0"/>
                                          </p:val>
                                        </p:tav>
                                        <p:tav tm="100000">
                                          <p:val>
                                            <p:strVal val="#ppt_w"/>
                                          </p:val>
                                        </p:tav>
                                      </p:tavLst>
                                    </p:anim>
                                    <p:anim calcmode="lin" valueType="num">
                                      <p:cBhvr additive="base">
                                        <p:cTn id="63" dur="500" fill="hold"/>
                                        <p:tgtEl>
                                          <p:spTgt spid="2336"/>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indefinite"/>
                            </p:stCondLst>
                          </p:cTn>
                        </p:par>
                        <p:par>
                          <p:cTn id="66" fill="hold" nodeType="afterGroup">
                            <p:stCondLst>
                              <p:cond delay="0"/>
                            </p:stCondLst>
                            <p:childTnLst>
                              <p:par>
                                <p:cTn id="67" presetID="9" presetClass="entr" presetSubtype="0" fill="hold" nodeType="clickEffect">
                                  <p:childTnLst>
                                    <p:set>
                                      <p:cBhvr additive="base">
                                        <p:cTn id="68" dur="1" fill="hold">
                                          <p:stCondLst>
                                            <p:cond delay="0"/>
                                          </p:stCondLst>
                                        </p:cTn>
                                        <p:tgtEl>
                                          <p:spTgt spid="2337"/>
                                        </p:tgtEl>
                                        <p:attrNameLst>
                                          <p:attrName>style.visibility</p:attrName>
                                        </p:attrNameLst>
                                      </p:cBhvr>
                                      <p:to>
                                        <p:strVal val="visible"/>
                                      </p:to>
                                    </p:set>
                                    <p:animEffect transition="in" filter="dissolve">
                                      <p:cBhvr additive="base">
                                        <p:cTn id="69" dur="500" fill="hold"/>
                                        <p:tgtEl>
                                          <p:spTgt spid="2337"/>
                                        </p:tgtEl>
                                      </p:cBhvr>
                                    </p:animEffect>
                                  </p:childTnLst>
                                </p:cTn>
                              </p:par>
                            </p:childTnLst>
                          </p:cTn>
                        </p:par>
                      </p:childTnLst>
                    </p:cTn>
                  </p:par>
                  <p:par>
                    <p:cTn id="70" fill="hold" nodeType="clickPar">
                      <p:stCondLst>
                        <p:cond delay="indefinite"/>
                      </p:stCondLst>
                      <p:childTnLst>
                        <p:par>
                          <p:cTn id="71" fill="hold" nodeType="withGroup">
                            <p:stCondLst>
                              <p:cond delay="indefinite"/>
                            </p:stCondLst>
                          </p:cTn>
                        </p:par>
                        <p:par>
                          <p:cTn id="72" fill="hold" nodeType="afterGroup">
                            <p:stCondLst>
                              <p:cond delay="0"/>
                            </p:stCondLst>
                            <p:childTnLst>
                              <p:par>
                                <p:cTn id="73" presetID="17" presetClass="entr" presetSubtype="10" fill="hold" nodeType="clickEffect">
                                  <p:childTnLst>
                                    <p:set>
                                      <p:cBhvr additive="base">
                                        <p:cTn id="74" dur="1" fill="hold">
                                          <p:stCondLst>
                                            <p:cond delay="0"/>
                                          </p:stCondLst>
                                        </p:cTn>
                                        <p:tgtEl>
                                          <p:spTgt spid="2340"/>
                                        </p:tgtEl>
                                        <p:attrNameLst>
                                          <p:attrName>style.visibility</p:attrName>
                                        </p:attrNameLst>
                                      </p:cBhvr>
                                      <p:to>
                                        <p:strVal val="visible"/>
                                      </p:to>
                                    </p:set>
                                    <p:anim calcmode="lin" valueType="num">
                                      <p:cBhvr additive="base">
                                        <p:cTn id="75" dur="500" fill="hold"/>
                                        <p:tgtEl>
                                          <p:spTgt spid="2340"/>
                                        </p:tgtEl>
                                        <p:attrNameLst>
                                          <p:attrName>ppt_w</p:attrName>
                                        </p:attrNameLst>
                                      </p:cBhvr>
                                      <p:tavLst>
                                        <p:tav tm="0">
                                          <p:val>
                                            <p:fltVal val="0"/>
                                          </p:val>
                                        </p:tav>
                                        <p:tav tm="100000">
                                          <p:val>
                                            <p:strVal val="#ppt_w"/>
                                          </p:val>
                                        </p:tav>
                                      </p:tavLst>
                                    </p:anim>
                                    <p:anim calcmode="lin" valueType="num">
                                      <p:cBhvr additive="base">
                                        <p:cTn id="76" dur="500" fill="hold"/>
                                        <p:tgtEl>
                                          <p:spTgt spid="2340"/>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0" grpId="0" animBg="1"/>
      <p:bldP spid="2334" grpId="1"/>
      <p:bldP spid="2335" grpId="2"/>
      <p:bldP spid="2341" grpId="3" animBg="1"/>
      <p:bldP spid="5"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803" name="Rectangle 131">
            <a:extLst>
              <a:ext uri="{FF2B5EF4-FFF2-40B4-BE49-F238E27FC236}">
                <a16:creationId xmlns:a16="http://schemas.microsoft.com/office/drawing/2014/main" xmlns="" id="{EA8DD3EE-D9F2-450E-83FB-79B667639843}"/>
              </a:ext>
            </a:extLst>
          </p:cNvPr>
          <p:cNvSpPr>
            <a:spLocks noGrp="1" noChangeArrowheads="1"/>
          </p:cNvSpPr>
          <p:nvPr>
            <p:ph type="title" idx="4294967295"/>
          </p:nvPr>
        </p:nvSpPr>
        <p:spPr>
          <a:xfrm>
            <a:off x="2389188" y="0"/>
            <a:ext cx="7772400" cy="198438"/>
          </a:xfrm>
        </p:spPr>
        <p:txBody>
          <a:bodyPr/>
          <a:lstStyle/>
          <a:p>
            <a:r>
              <a:rPr lang="zh-CN" altLang="en-US" sz="800">
                <a:solidFill>
                  <a:schemeClr val="bg1"/>
                </a:solidFill>
              </a:rPr>
              <a:t>迈克耳孙</a:t>
            </a:r>
            <a:r>
              <a:rPr lang="en-US" altLang="zh-CN" sz="800">
                <a:solidFill>
                  <a:schemeClr val="bg1"/>
                </a:solidFill>
              </a:rPr>
              <a:t>-</a:t>
            </a:r>
            <a:r>
              <a:rPr lang="zh-CN" altLang="en-US" sz="800">
                <a:solidFill>
                  <a:schemeClr val="bg1"/>
                </a:solidFill>
              </a:rPr>
              <a:t>莫雷孙实验</a:t>
            </a:r>
          </a:p>
        </p:txBody>
      </p:sp>
      <p:grpSp>
        <p:nvGrpSpPr>
          <p:cNvPr id="156677" name="Group 5">
            <a:extLst>
              <a:ext uri="{FF2B5EF4-FFF2-40B4-BE49-F238E27FC236}">
                <a16:creationId xmlns:a16="http://schemas.microsoft.com/office/drawing/2014/main" xmlns="" id="{39BBABF1-3787-4D4E-8CA3-1971E2B36C85}"/>
              </a:ext>
            </a:extLst>
          </p:cNvPr>
          <p:cNvGrpSpPr>
            <a:grpSpLocks/>
          </p:cNvGrpSpPr>
          <p:nvPr/>
        </p:nvGrpSpPr>
        <p:grpSpPr bwMode="auto">
          <a:xfrm>
            <a:off x="1711326" y="4370388"/>
            <a:ext cx="3694113" cy="2241550"/>
            <a:chOff x="118" y="2753"/>
            <a:chExt cx="2327" cy="1412"/>
          </a:xfrm>
        </p:grpSpPr>
        <p:grpSp>
          <p:nvGrpSpPr>
            <p:cNvPr id="156678" name="Group 6">
              <a:extLst>
                <a:ext uri="{FF2B5EF4-FFF2-40B4-BE49-F238E27FC236}">
                  <a16:creationId xmlns:a16="http://schemas.microsoft.com/office/drawing/2014/main" xmlns="" id="{8184C89A-23DD-4B5B-B2B2-C62E093930C7}"/>
                </a:ext>
              </a:extLst>
            </p:cNvPr>
            <p:cNvGrpSpPr>
              <a:grpSpLocks/>
            </p:cNvGrpSpPr>
            <p:nvPr/>
          </p:nvGrpSpPr>
          <p:grpSpPr bwMode="auto">
            <a:xfrm>
              <a:off x="156" y="2753"/>
              <a:ext cx="2244" cy="1221"/>
              <a:chOff x="159" y="2645"/>
              <a:chExt cx="2244" cy="1221"/>
            </a:xfrm>
          </p:grpSpPr>
          <p:sp>
            <p:nvSpPr>
              <p:cNvPr id="156679" name="Text Box 7">
                <a:extLst>
                  <a:ext uri="{FF2B5EF4-FFF2-40B4-BE49-F238E27FC236}">
                    <a16:creationId xmlns:a16="http://schemas.microsoft.com/office/drawing/2014/main" xmlns="" id="{B0C8099B-1C47-415C-A5EF-47190D87D155}"/>
                  </a:ext>
                </a:extLst>
              </p:cNvPr>
              <p:cNvSpPr txBox="1">
                <a:spLocks noChangeArrowheads="1"/>
              </p:cNvSpPr>
              <p:nvPr/>
            </p:nvSpPr>
            <p:spPr bwMode="auto">
              <a:xfrm>
                <a:off x="159" y="2645"/>
                <a:ext cx="2244"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a:solidFill>
                      <a:srgbClr val="000000"/>
                    </a:solidFill>
                    <a:latin typeface="Times New Roman" panose="02020603050405020304" pitchFamily="18" charset="0"/>
                    <a:ea typeface="华文中宋" panose="02010600040101010101" pitchFamily="2" charset="-122"/>
                  </a:rPr>
                  <a:t>    </a:t>
                </a:r>
                <a:r>
                  <a:rPr kumimoji="1" lang="zh-CN" altLang="en-US" sz="2400" b="1">
                    <a:solidFill>
                      <a:srgbClr val="000000"/>
                    </a:solidFill>
                    <a:latin typeface="Times New Roman" panose="02020603050405020304" pitchFamily="18" charset="0"/>
                    <a:ea typeface="华文中宋" panose="02010600040101010101" pitchFamily="2" charset="-122"/>
                  </a:rPr>
                  <a:t>若能用实验证明光波对地球的相对运动        符合上述规律，则地球对以太的绝对运动将被证实，“以太” 观点成立。</a:t>
                </a:r>
              </a:p>
            </p:txBody>
          </p:sp>
          <p:grpSp>
            <p:nvGrpSpPr>
              <p:cNvPr id="156680" name="Group 8">
                <a:extLst>
                  <a:ext uri="{FF2B5EF4-FFF2-40B4-BE49-F238E27FC236}">
                    <a16:creationId xmlns:a16="http://schemas.microsoft.com/office/drawing/2014/main" xmlns="" id="{53E6AEBC-F79C-4A36-BD63-60ECA2D886B9}"/>
                  </a:ext>
                </a:extLst>
              </p:cNvPr>
              <p:cNvGrpSpPr>
                <a:grpSpLocks/>
              </p:cNvGrpSpPr>
              <p:nvPr/>
            </p:nvGrpSpPr>
            <p:grpSpPr bwMode="auto">
              <a:xfrm>
                <a:off x="1648" y="2959"/>
                <a:ext cx="199" cy="171"/>
                <a:chOff x="2370" y="333"/>
                <a:chExt cx="252" cy="248"/>
              </a:xfrm>
            </p:grpSpPr>
            <p:sp>
              <p:nvSpPr>
                <p:cNvPr id="156681" name="WordArt 9">
                  <a:extLst>
                    <a:ext uri="{FF2B5EF4-FFF2-40B4-BE49-F238E27FC236}">
                      <a16:creationId xmlns:a16="http://schemas.microsoft.com/office/drawing/2014/main" xmlns="" id="{6C9030B2-A6A9-4984-9354-80816F3F12AD}"/>
                    </a:ext>
                  </a:extLst>
                </p:cNvPr>
                <p:cNvSpPr>
                  <a:spLocks noChangeArrowheads="1" noChangeShapeType="1" noTextEdit="1"/>
                </p:cNvSpPr>
                <p:nvPr/>
              </p:nvSpPr>
              <p:spPr bwMode="auto">
                <a:xfrm>
                  <a:off x="2370" y="389"/>
                  <a:ext cx="185" cy="19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682" name="Line 10">
                  <a:extLst>
                    <a:ext uri="{FF2B5EF4-FFF2-40B4-BE49-F238E27FC236}">
                      <a16:creationId xmlns:a16="http://schemas.microsoft.com/office/drawing/2014/main" xmlns="" id="{995D1854-CD85-45FC-876E-EE4B56CC99D8}"/>
                    </a:ext>
                  </a:extLst>
                </p:cNvPr>
                <p:cNvSpPr>
                  <a:spLocks noChangeShapeType="1"/>
                </p:cNvSpPr>
                <p:nvPr/>
              </p:nvSpPr>
              <p:spPr bwMode="auto">
                <a:xfrm>
                  <a:off x="2372" y="333"/>
                  <a:ext cx="250" cy="0"/>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sp>
          <p:nvSpPr>
            <p:cNvPr id="156683" name="Text Box 11">
              <a:extLst>
                <a:ext uri="{FF2B5EF4-FFF2-40B4-BE49-F238E27FC236}">
                  <a16:creationId xmlns:a16="http://schemas.microsoft.com/office/drawing/2014/main" xmlns="" id="{A9F7CC4B-348A-4C76-8BEF-35D9FE96E7E1}"/>
                </a:ext>
              </a:extLst>
            </p:cNvPr>
            <p:cNvSpPr txBox="1">
              <a:spLocks noChangeArrowheads="1"/>
            </p:cNvSpPr>
            <p:nvPr/>
          </p:nvSpPr>
          <p:spPr bwMode="auto">
            <a:xfrm>
              <a:off x="118" y="3934"/>
              <a:ext cx="23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b="1">
                  <a:solidFill>
                    <a:srgbClr val="FF0000"/>
                  </a:solidFill>
                  <a:latin typeface="Times New Roman" panose="02020603050405020304" pitchFamily="18" charset="0"/>
                  <a:ea typeface="华文中宋" panose="02010600040101010101" pitchFamily="2" charset="-122"/>
                </a:rPr>
                <a:t>迈克耳孙设计了一种检验方法：</a:t>
              </a:r>
            </a:p>
          </p:txBody>
        </p:sp>
      </p:grpSp>
      <p:grpSp>
        <p:nvGrpSpPr>
          <p:cNvPr id="156684" name="Group 12">
            <a:extLst>
              <a:ext uri="{FF2B5EF4-FFF2-40B4-BE49-F238E27FC236}">
                <a16:creationId xmlns:a16="http://schemas.microsoft.com/office/drawing/2014/main" xmlns="" id="{6B21D37B-32EF-46A8-B9DD-92CF5AC458DE}"/>
              </a:ext>
            </a:extLst>
          </p:cNvPr>
          <p:cNvGrpSpPr>
            <a:grpSpLocks/>
          </p:cNvGrpSpPr>
          <p:nvPr/>
        </p:nvGrpSpPr>
        <p:grpSpPr bwMode="auto">
          <a:xfrm>
            <a:off x="1524000" y="849313"/>
            <a:ext cx="3968750" cy="1477962"/>
            <a:chOff x="0" y="535"/>
            <a:chExt cx="2500" cy="931"/>
          </a:xfrm>
        </p:grpSpPr>
        <p:sp>
          <p:nvSpPr>
            <p:cNvPr id="156685" name="Text Box 13">
              <a:extLst>
                <a:ext uri="{FF2B5EF4-FFF2-40B4-BE49-F238E27FC236}">
                  <a16:creationId xmlns:a16="http://schemas.microsoft.com/office/drawing/2014/main" xmlns="" id="{C8B7C99D-46C3-4EFC-A906-E79864C183C1}"/>
                </a:ext>
              </a:extLst>
            </p:cNvPr>
            <p:cNvSpPr txBox="1">
              <a:spLocks noChangeArrowheads="1"/>
            </p:cNvSpPr>
            <p:nvPr/>
          </p:nvSpPr>
          <p:spPr bwMode="auto">
            <a:xfrm>
              <a:off x="105" y="535"/>
              <a:ext cx="2395"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000">
                  <a:solidFill>
                    <a:srgbClr val="000000"/>
                  </a:solidFill>
                  <a:latin typeface="华文中宋" panose="02010600040101010101" pitchFamily="2" charset="-122"/>
                  <a:ea typeface="华文中宋" panose="02010600040101010101" pitchFamily="2" charset="-122"/>
                </a:rPr>
                <a:t>   </a:t>
              </a:r>
              <a:r>
                <a:rPr kumimoji="1" lang="zh-CN" altLang="en-US" b="1">
                  <a:solidFill>
                    <a:srgbClr val="000000"/>
                  </a:solidFill>
                  <a:latin typeface="华文中宋" panose="02010600040101010101" pitchFamily="2" charset="-122"/>
                  <a:ea typeface="华文中宋" panose="02010600040101010101" pitchFamily="2" charset="-122"/>
                </a:rPr>
                <a:t>根据</a:t>
              </a:r>
              <a:r>
                <a:rPr kumimoji="1" lang="zh-CN" altLang="en-US" b="1">
                  <a:solidFill>
                    <a:srgbClr val="000000"/>
                  </a:solidFill>
                  <a:latin typeface="Times New Roman" panose="02020603050405020304" pitchFamily="18" charset="0"/>
                  <a:ea typeface="华文中宋" panose="02010600040101010101" pitchFamily="2" charset="-122"/>
                </a:rPr>
                <a:t>“</a:t>
              </a:r>
              <a:r>
                <a:rPr kumimoji="1" lang="zh-CN" altLang="en-US" b="1">
                  <a:solidFill>
                    <a:srgbClr val="000000"/>
                  </a:solidFill>
                  <a:latin typeface="华文中宋" panose="02010600040101010101" pitchFamily="2" charset="-122"/>
                  <a:ea typeface="华文中宋" panose="02010600040101010101" pitchFamily="2" charset="-122"/>
                </a:rPr>
                <a:t>以太</a:t>
              </a:r>
              <a:r>
                <a:rPr kumimoji="1" lang="zh-CN" altLang="en-US" b="1">
                  <a:solidFill>
                    <a:srgbClr val="000000"/>
                  </a:solidFill>
                  <a:latin typeface="Times New Roman" panose="02020603050405020304" pitchFamily="18" charset="0"/>
                  <a:ea typeface="华文中宋" panose="02010600040101010101" pitchFamily="2" charset="-122"/>
                </a:rPr>
                <a:t>”</a:t>
              </a:r>
              <a:r>
                <a:rPr kumimoji="1" lang="zh-CN" altLang="en-US" b="1">
                  <a:solidFill>
                    <a:srgbClr val="000000"/>
                  </a:solidFill>
                  <a:latin typeface="华文中宋" panose="02010600040101010101" pitchFamily="2" charset="-122"/>
                  <a:ea typeface="华文中宋" panose="02010600040101010101" pitchFamily="2" charset="-122"/>
                </a:rPr>
                <a:t>观点，充满宇宙的</a:t>
              </a:r>
              <a:r>
                <a:rPr kumimoji="1" lang="zh-CN" altLang="en-US" b="1">
                  <a:solidFill>
                    <a:srgbClr val="000000"/>
                  </a:solidFill>
                  <a:latin typeface="Times New Roman" panose="02020603050405020304" pitchFamily="18" charset="0"/>
                  <a:ea typeface="华文中宋" panose="02010600040101010101" pitchFamily="2" charset="-122"/>
                </a:rPr>
                <a:t>“</a:t>
              </a:r>
              <a:r>
                <a:rPr kumimoji="1" lang="zh-CN" altLang="en-US" b="1">
                  <a:solidFill>
                    <a:srgbClr val="000000"/>
                  </a:solidFill>
                  <a:latin typeface="华文中宋" panose="02010600040101010101" pitchFamily="2" charset="-122"/>
                  <a:ea typeface="华文中宋" panose="02010600040101010101" pitchFamily="2" charset="-122"/>
                </a:rPr>
                <a:t>以太</a:t>
              </a:r>
              <a:r>
                <a:rPr kumimoji="1" lang="zh-CN" altLang="en-US" b="1">
                  <a:solidFill>
                    <a:srgbClr val="000000"/>
                  </a:solidFill>
                  <a:latin typeface="Times New Roman" panose="02020603050405020304" pitchFamily="18" charset="0"/>
                  <a:ea typeface="华文中宋" panose="02010600040101010101" pitchFamily="2" charset="-122"/>
                </a:rPr>
                <a:t>”</a:t>
              </a:r>
              <a:r>
                <a:rPr kumimoji="1" lang="zh-CN" altLang="en-US" b="1">
                  <a:solidFill>
                    <a:srgbClr val="000000"/>
                  </a:solidFill>
                  <a:latin typeface="华文中宋" panose="02010600040101010101" pitchFamily="2" charset="-122"/>
                  <a:ea typeface="华文中宋" panose="02010600040101010101" pitchFamily="2" charset="-122"/>
                </a:rPr>
                <a:t>是一切运动的绝对参考</a:t>
              </a:r>
              <a:r>
                <a:rPr kumimoji="1" lang="zh-CN" altLang="en-US">
                  <a:solidFill>
                    <a:srgbClr val="000000"/>
                  </a:solidFill>
                  <a:latin typeface="华文中宋" panose="02010600040101010101" pitchFamily="2" charset="-122"/>
                  <a:ea typeface="华文中宋" panose="02010600040101010101" pitchFamily="2" charset="-122"/>
                </a:rPr>
                <a:t>系。</a:t>
              </a:r>
            </a:p>
          </p:txBody>
        </p:sp>
        <p:sp>
          <p:nvSpPr>
            <p:cNvPr id="156686" name="Text Box 14">
              <a:extLst>
                <a:ext uri="{FF2B5EF4-FFF2-40B4-BE49-F238E27FC236}">
                  <a16:creationId xmlns:a16="http://schemas.microsoft.com/office/drawing/2014/main" xmlns="" id="{CD145B54-468A-4D1A-B5BD-386987634979}"/>
                </a:ext>
              </a:extLst>
            </p:cNvPr>
            <p:cNvSpPr txBox="1">
              <a:spLocks noChangeArrowheads="1"/>
            </p:cNvSpPr>
            <p:nvPr/>
          </p:nvSpPr>
          <p:spPr bwMode="auto">
            <a:xfrm>
              <a:off x="201" y="926"/>
              <a:ext cx="2137"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000" dirty="0">
                  <a:solidFill>
                    <a:srgbClr val="000000"/>
                  </a:solidFill>
                  <a:latin typeface="Times New Roman" panose="02020603050405020304" pitchFamily="18" charset="0"/>
                  <a:ea typeface="华文中宋" panose="02010600040101010101" pitchFamily="2" charset="-122"/>
                </a:rPr>
                <a:t>   </a:t>
              </a:r>
              <a:r>
                <a:rPr kumimoji="1" lang="zh-CN" altLang="en-US" b="1" dirty="0">
                  <a:solidFill>
                    <a:srgbClr val="000000"/>
                  </a:solidFill>
                  <a:latin typeface="Times New Roman" panose="02020603050405020304" pitchFamily="18" charset="0"/>
                  <a:ea typeface="华文中宋" panose="02010600040101010101" pitchFamily="2" charset="-122"/>
                </a:rPr>
                <a:t>光波靠 “以太” 传播，光对 “以太” 的绝对速度为</a:t>
              </a:r>
              <a:r>
                <a:rPr kumimoji="1" lang="zh-CN" altLang="en-US" b="1" dirty="0">
                  <a:solidFill>
                    <a:srgbClr val="000000"/>
                  </a:solidFill>
                  <a:latin typeface="Times New Roman" panose="02020603050405020304" pitchFamily="18" charset="0"/>
                  <a:ea typeface="宋体" panose="02010600030101010101" pitchFamily="2" charset="-122"/>
                </a:rPr>
                <a:t> </a:t>
              </a:r>
              <a:r>
                <a:rPr kumimoji="1" lang="en-US" altLang="zh-CN" b="1" dirty="0">
                  <a:solidFill>
                    <a:srgbClr val="000000"/>
                  </a:solidFill>
                  <a:latin typeface="Times New Roman" panose="02020603050405020304" pitchFamily="18" charset="0"/>
                  <a:ea typeface="宋体" panose="02010600030101010101" pitchFamily="2" charset="-122"/>
                </a:rPr>
                <a:t>C</a:t>
              </a:r>
              <a:r>
                <a:rPr kumimoji="1" lang="zh-CN" altLang="en-US" b="1" dirty="0">
                  <a:solidFill>
                    <a:srgbClr val="000000"/>
                  </a:solidFill>
                  <a:latin typeface="Times New Roman" panose="02020603050405020304" pitchFamily="18" charset="0"/>
                  <a:ea typeface="宋体" panose="02010600030101010101" pitchFamily="2" charset="-122"/>
                </a:rPr>
                <a:t>     </a:t>
              </a:r>
              <a:r>
                <a:rPr kumimoji="1" lang="zh-CN" altLang="en-US" b="1" dirty="0">
                  <a:solidFill>
                    <a:srgbClr val="000000"/>
                  </a:solidFill>
                  <a:latin typeface="Times New Roman" panose="02020603050405020304" pitchFamily="18" charset="0"/>
                  <a:ea typeface="华文中宋" panose="02010600040101010101" pitchFamily="2" charset="-122"/>
                </a:rPr>
                <a:t>。</a:t>
              </a:r>
            </a:p>
          </p:txBody>
        </p:sp>
        <p:sp>
          <p:nvSpPr>
            <p:cNvPr id="156688" name="Rectangle 16" descr="蓝色砂纸">
              <a:extLst>
                <a:ext uri="{FF2B5EF4-FFF2-40B4-BE49-F238E27FC236}">
                  <a16:creationId xmlns:a16="http://schemas.microsoft.com/office/drawing/2014/main" xmlns="" id="{3D1BA4E4-BBA8-4A8C-9000-1BB60790A447}"/>
                </a:ext>
              </a:extLst>
            </p:cNvPr>
            <p:cNvSpPr>
              <a:spLocks noChangeArrowheads="1"/>
            </p:cNvSpPr>
            <p:nvPr/>
          </p:nvSpPr>
          <p:spPr bwMode="auto">
            <a:xfrm>
              <a:off x="0" y="1407"/>
              <a:ext cx="1985" cy="59"/>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689" name="Group 17">
            <a:extLst>
              <a:ext uri="{FF2B5EF4-FFF2-40B4-BE49-F238E27FC236}">
                <a16:creationId xmlns:a16="http://schemas.microsoft.com/office/drawing/2014/main" xmlns="" id="{8EC6A327-66EC-4BA1-B7DC-3146F314836F}"/>
              </a:ext>
            </a:extLst>
          </p:cNvPr>
          <p:cNvGrpSpPr>
            <a:grpSpLocks/>
          </p:cNvGrpSpPr>
          <p:nvPr/>
        </p:nvGrpSpPr>
        <p:grpSpPr bwMode="auto">
          <a:xfrm>
            <a:off x="1524001" y="2322514"/>
            <a:ext cx="3978275" cy="2058987"/>
            <a:chOff x="0" y="1463"/>
            <a:chExt cx="2506" cy="1297"/>
          </a:xfrm>
        </p:grpSpPr>
        <p:sp>
          <p:nvSpPr>
            <p:cNvPr id="156690" name="Text Box 18">
              <a:extLst>
                <a:ext uri="{FF2B5EF4-FFF2-40B4-BE49-F238E27FC236}">
                  <a16:creationId xmlns:a16="http://schemas.microsoft.com/office/drawing/2014/main" xmlns="" id="{5284B020-38B3-4854-9E4C-FDDA680EA8CD}"/>
                </a:ext>
              </a:extLst>
            </p:cNvPr>
            <p:cNvSpPr txBox="1">
              <a:spLocks noChangeArrowheads="1"/>
            </p:cNvSpPr>
            <p:nvPr/>
          </p:nvSpPr>
          <p:spPr bwMode="auto">
            <a:xfrm>
              <a:off x="262" y="1463"/>
              <a:ext cx="21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b="1">
                  <a:solidFill>
                    <a:srgbClr val="000000"/>
                  </a:solidFill>
                  <a:latin typeface="Times New Roman" panose="02020603050405020304" pitchFamily="18" charset="0"/>
                  <a:ea typeface="华文中宋" panose="02010600040101010101" pitchFamily="2" charset="-122"/>
                </a:rPr>
                <a:t>若在</a:t>
              </a:r>
              <a:r>
                <a:rPr kumimoji="1" lang="zh-CN" altLang="en-US" sz="2000" b="1">
                  <a:solidFill>
                    <a:srgbClr val="3333FF"/>
                  </a:solidFill>
                  <a:latin typeface="Times New Roman" panose="02020603050405020304" pitchFamily="18" charset="0"/>
                  <a:ea typeface="华文中宋" panose="02010600040101010101" pitchFamily="2" charset="-122"/>
                </a:rPr>
                <a:t>地球</a:t>
              </a:r>
              <a:r>
                <a:rPr kumimoji="1" lang="zh-CN" altLang="en-US" sz="2000" b="1">
                  <a:solidFill>
                    <a:srgbClr val="000000"/>
                  </a:solidFill>
                  <a:latin typeface="Times New Roman" panose="02020603050405020304" pitchFamily="18" charset="0"/>
                  <a:ea typeface="华文中宋" panose="02010600040101010101" pitchFamily="2" charset="-122"/>
                </a:rPr>
                <a:t>上固定一光源    ，  </a:t>
              </a:r>
            </a:p>
          </p:txBody>
        </p:sp>
        <p:sp>
          <p:nvSpPr>
            <p:cNvPr id="156691" name="WordArt 19">
              <a:extLst>
                <a:ext uri="{FF2B5EF4-FFF2-40B4-BE49-F238E27FC236}">
                  <a16:creationId xmlns:a16="http://schemas.microsoft.com/office/drawing/2014/main" xmlns="" id="{C84E7FCB-0C40-4F09-8C42-9B74B11EB85A}"/>
                </a:ext>
              </a:extLst>
            </p:cNvPr>
            <p:cNvSpPr>
              <a:spLocks noChangeArrowheads="1" noChangeShapeType="1" noTextEdit="1"/>
            </p:cNvSpPr>
            <p:nvPr/>
          </p:nvSpPr>
          <p:spPr bwMode="auto">
            <a:xfrm>
              <a:off x="1947" y="1541"/>
              <a:ext cx="91" cy="13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3300"/>
                    </a:solidFill>
                    <a:round/>
                    <a:headEnd/>
                    <a:tailEnd/>
                  </a:ln>
                  <a:solidFill>
                    <a:srgbClr val="FF3300"/>
                  </a:solidFill>
                  <a:latin typeface="Times New Roman" panose="02020603050405020304" pitchFamily="18" charset="0"/>
                  <a:ea typeface="宋体" panose="02010600030101010101" pitchFamily="2" charset="-122"/>
                  <a:cs typeface="Times New Roman" panose="02020603050405020304" pitchFamily="18" charset="0"/>
                </a:rPr>
                <a:t>s</a:t>
              </a:r>
              <a:endParaRPr kumimoji="1" lang="zh-CN" altLang="en-US" sz="3600" kern="10">
                <a:ln w="9525">
                  <a:solidFill>
                    <a:srgbClr val="FF3300"/>
                  </a:solidFill>
                  <a:round/>
                  <a:headEnd/>
                  <a:tailEnd/>
                </a:ln>
                <a:solidFill>
                  <a:srgbClr val="FF33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692" name="Text Box 20">
              <a:extLst>
                <a:ext uri="{FF2B5EF4-FFF2-40B4-BE49-F238E27FC236}">
                  <a16:creationId xmlns:a16="http://schemas.microsoft.com/office/drawing/2014/main" xmlns="" id="{3103B93F-817C-433B-9677-A814B70DBD99}"/>
                </a:ext>
              </a:extLst>
            </p:cNvPr>
            <p:cNvSpPr txBox="1">
              <a:spLocks noChangeArrowheads="1"/>
            </p:cNvSpPr>
            <p:nvPr/>
          </p:nvSpPr>
          <p:spPr bwMode="auto">
            <a:xfrm>
              <a:off x="163" y="1686"/>
              <a:ext cx="23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b="1">
                  <a:solidFill>
                    <a:srgbClr val="000000"/>
                  </a:solidFill>
                  <a:latin typeface="Times New Roman" panose="02020603050405020304" pitchFamily="18" charset="0"/>
                  <a:ea typeface="华文中宋" panose="02010600040101010101" pitchFamily="2" charset="-122"/>
                </a:rPr>
                <a:t>按伽利略的速度合成法则，</a:t>
              </a:r>
              <a:r>
                <a:rPr kumimoji="1" lang="zh-CN" altLang="en-US" sz="2000" b="1">
                  <a:solidFill>
                    <a:srgbClr val="3333FF"/>
                  </a:solidFill>
                  <a:latin typeface="Times New Roman" panose="02020603050405020304" pitchFamily="18" charset="0"/>
                  <a:ea typeface="华文中宋" panose="02010600040101010101" pitchFamily="2" charset="-122"/>
                </a:rPr>
                <a:t>地球对以太的绝对运动</a:t>
              </a:r>
              <a:r>
                <a:rPr kumimoji="1" lang="zh-CN" altLang="en-US" sz="2000" b="1">
                  <a:solidFill>
                    <a:srgbClr val="000000"/>
                  </a:solidFill>
                  <a:latin typeface="Times New Roman" panose="02020603050405020304" pitchFamily="18" charset="0"/>
                  <a:ea typeface="华文中宋" panose="02010600040101010101" pitchFamily="2" charset="-122"/>
                </a:rPr>
                <a:t>必满足：</a:t>
              </a:r>
            </a:p>
          </p:txBody>
        </p:sp>
        <p:grpSp>
          <p:nvGrpSpPr>
            <p:cNvPr id="156693" name="Group 21">
              <a:extLst>
                <a:ext uri="{FF2B5EF4-FFF2-40B4-BE49-F238E27FC236}">
                  <a16:creationId xmlns:a16="http://schemas.microsoft.com/office/drawing/2014/main" xmlns="" id="{9E924228-2020-444A-BDFB-85E16B6F3FD8}"/>
                </a:ext>
              </a:extLst>
            </p:cNvPr>
            <p:cNvGrpSpPr>
              <a:grpSpLocks/>
            </p:cNvGrpSpPr>
            <p:nvPr/>
          </p:nvGrpSpPr>
          <p:grpSpPr bwMode="auto">
            <a:xfrm>
              <a:off x="378" y="2189"/>
              <a:ext cx="1538" cy="494"/>
              <a:chOff x="368" y="2031"/>
              <a:chExt cx="1538" cy="494"/>
            </a:xfrm>
          </p:grpSpPr>
          <p:grpSp>
            <p:nvGrpSpPr>
              <p:cNvPr id="156694" name="Group 22">
                <a:extLst>
                  <a:ext uri="{FF2B5EF4-FFF2-40B4-BE49-F238E27FC236}">
                    <a16:creationId xmlns:a16="http://schemas.microsoft.com/office/drawing/2014/main" xmlns="" id="{5B1BB55B-DEA3-4847-B9B0-A81EA48C06E0}"/>
                  </a:ext>
                </a:extLst>
              </p:cNvPr>
              <p:cNvGrpSpPr>
                <a:grpSpLocks/>
              </p:cNvGrpSpPr>
              <p:nvPr/>
            </p:nvGrpSpPr>
            <p:grpSpPr bwMode="auto">
              <a:xfrm>
                <a:off x="775" y="2031"/>
                <a:ext cx="235" cy="182"/>
                <a:chOff x="4365" y="3134"/>
                <a:chExt cx="235" cy="182"/>
              </a:xfrm>
            </p:grpSpPr>
            <p:sp>
              <p:nvSpPr>
                <p:cNvPr id="156695" name="WordArt 23">
                  <a:extLst>
                    <a:ext uri="{FF2B5EF4-FFF2-40B4-BE49-F238E27FC236}">
                      <a16:creationId xmlns:a16="http://schemas.microsoft.com/office/drawing/2014/main" xmlns="" id="{D9E035F1-4F28-4604-B8C2-E04871C8921D}"/>
                    </a:ext>
                  </a:extLst>
                </p:cNvPr>
                <p:cNvSpPr>
                  <a:spLocks noChangeArrowheads="1" noChangeShapeType="1" noTextEdit="1"/>
                </p:cNvSpPr>
                <p:nvPr/>
              </p:nvSpPr>
              <p:spPr bwMode="auto">
                <a:xfrm>
                  <a:off x="4405" y="3186"/>
                  <a:ext cx="105"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696" name="Line 24">
                  <a:extLst>
                    <a:ext uri="{FF2B5EF4-FFF2-40B4-BE49-F238E27FC236}">
                      <a16:creationId xmlns:a16="http://schemas.microsoft.com/office/drawing/2014/main" xmlns="" id="{9372B145-4030-41E4-89B7-4AEE05446D91}"/>
                    </a:ext>
                  </a:extLst>
                </p:cNvPr>
                <p:cNvSpPr>
                  <a:spLocks noChangeShapeType="1"/>
                </p:cNvSpPr>
                <p:nvPr/>
              </p:nvSpPr>
              <p:spPr bwMode="auto">
                <a:xfrm flipV="1">
                  <a:off x="4365" y="3134"/>
                  <a:ext cx="235" cy="4"/>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697" name="Group 25">
                <a:extLst>
                  <a:ext uri="{FF2B5EF4-FFF2-40B4-BE49-F238E27FC236}">
                    <a16:creationId xmlns:a16="http://schemas.microsoft.com/office/drawing/2014/main" xmlns="" id="{AAC81FAB-3EC0-49FC-822B-9352AB44E033}"/>
                  </a:ext>
                </a:extLst>
              </p:cNvPr>
              <p:cNvGrpSpPr>
                <a:grpSpLocks/>
              </p:cNvGrpSpPr>
              <p:nvPr/>
            </p:nvGrpSpPr>
            <p:grpSpPr bwMode="auto">
              <a:xfrm>
                <a:off x="1003" y="2113"/>
                <a:ext cx="151" cy="53"/>
                <a:chOff x="1260" y="2371"/>
                <a:chExt cx="151" cy="53"/>
              </a:xfrm>
            </p:grpSpPr>
            <p:sp>
              <p:nvSpPr>
                <p:cNvPr id="156698" name="Line 26">
                  <a:extLst>
                    <a:ext uri="{FF2B5EF4-FFF2-40B4-BE49-F238E27FC236}">
                      <a16:creationId xmlns:a16="http://schemas.microsoft.com/office/drawing/2014/main" xmlns="" id="{BCA97F42-F2F4-4971-8F15-DB473D55F431}"/>
                    </a:ext>
                  </a:extLst>
                </p:cNvPr>
                <p:cNvSpPr>
                  <a:spLocks noChangeShapeType="1"/>
                </p:cNvSpPr>
                <p:nvPr/>
              </p:nvSpPr>
              <p:spPr bwMode="auto">
                <a:xfrm>
                  <a:off x="1260" y="2371"/>
                  <a:ext cx="1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699" name="Line 27">
                  <a:extLst>
                    <a:ext uri="{FF2B5EF4-FFF2-40B4-BE49-F238E27FC236}">
                      <a16:creationId xmlns:a16="http://schemas.microsoft.com/office/drawing/2014/main" xmlns="" id="{898CFA41-9B86-4D33-BC36-6282552388F9}"/>
                    </a:ext>
                  </a:extLst>
                </p:cNvPr>
                <p:cNvSpPr>
                  <a:spLocks noChangeShapeType="1"/>
                </p:cNvSpPr>
                <p:nvPr/>
              </p:nvSpPr>
              <p:spPr bwMode="auto">
                <a:xfrm>
                  <a:off x="1260" y="2424"/>
                  <a:ext cx="1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700" name="Group 28">
                <a:extLst>
                  <a:ext uri="{FF2B5EF4-FFF2-40B4-BE49-F238E27FC236}">
                    <a16:creationId xmlns:a16="http://schemas.microsoft.com/office/drawing/2014/main" xmlns="" id="{859E11D6-9BF3-4ECD-B489-22055B6FC60C}"/>
                  </a:ext>
                </a:extLst>
              </p:cNvPr>
              <p:cNvGrpSpPr>
                <a:grpSpLocks/>
              </p:cNvGrpSpPr>
              <p:nvPr/>
            </p:nvGrpSpPr>
            <p:grpSpPr bwMode="auto">
              <a:xfrm>
                <a:off x="1200" y="2042"/>
                <a:ext cx="235" cy="189"/>
                <a:chOff x="4365" y="3474"/>
                <a:chExt cx="235" cy="189"/>
              </a:xfrm>
            </p:grpSpPr>
            <p:sp>
              <p:nvSpPr>
                <p:cNvPr id="156701" name="WordArt 29">
                  <a:extLst>
                    <a:ext uri="{FF2B5EF4-FFF2-40B4-BE49-F238E27FC236}">
                      <a16:creationId xmlns:a16="http://schemas.microsoft.com/office/drawing/2014/main" xmlns="" id="{82AB9AEA-BEA7-40EB-8BE8-68DE8B3EFB8D}"/>
                    </a:ext>
                  </a:extLst>
                </p:cNvPr>
                <p:cNvSpPr>
                  <a:spLocks noChangeArrowheads="1" noChangeShapeType="1" noTextEdit="1"/>
                </p:cNvSpPr>
                <p:nvPr/>
              </p:nvSpPr>
              <p:spPr bwMode="auto">
                <a:xfrm>
                  <a:off x="4400" y="3524"/>
                  <a:ext cx="134"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02" name="Line 30">
                  <a:extLst>
                    <a:ext uri="{FF2B5EF4-FFF2-40B4-BE49-F238E27FC236}">
                      <a16:creationId xmlns:a16="http://schemas.microsoft.com/office/drawing/2014/main" xmlns="" id="{39AAFB19-2E38-41EF-B440-0057C4DE75A1}"/>
                    </a:ext>
                  </a:extLst>
                </p:cNvPr>
                <p:cNvSpPr>
                  <a:spLocks noChangeShapeType="1"/>
                </p:cNvSpPr>
                <p:nvPr/>
              </p:nvSpPr>
              <p:spPr bwMode="auto">
                <a:xfrm flipV="1">
                  <a:off x="4365" y="3474"/>
                  <a:ext cx="235" cy="4"/>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03" name="WordArt 31">
                <a:extLst>
                  <a:ext uri="{FF2B5EF4-FFF2-40B4-BE49-F238E27FC236}">
                    <a16:creationId xmlns:a16="http://schemas.microsoft.com/office/drawing/2014/main" xmlns="" id="{BCA5C9C9-2F8A-4346-AE10-1CF9D0725144}"/>
                  </a:ext>
                </a:extLst>
              </p:cNvPr>
              <p:cNvSpPr>
                <a:spLocks noChangeArrowheads="1" noChangeShapeType="1" noTextEdit="1"/>
              </p:cNvSpPr>
              <p:nvPr/>
            </p:nvSpPr>
            <p:spPr bwMode="auto">
              <a:xfrm>
                <a:off x="1470" y="2078"/>
                <a:ext cx="145"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28575">
                      <a:solidFill>
                        <a:srgbClr val="000000"/>
                      </a:solidFill>
                      <a:round/>
                      <a:headEnd/>
                      <a:tailEnd/>
                    </a:ln>
                    <a:solidFill>
                      <a:srgbClr val="000000"/>
                    </a:solidFill>
                    <a:latin typeface="宋体" panose="02010600030101010101" pitchFamily="2" charset="-122"/>
                    <a:ea typeface="宋体" panose="02010600030101010101" pitchFamily="2" charset="-122"/>
                  </a:rPr>
                  <a:t>+</a:t>
                </a:r>
                <a:endParaRPr kumimoji="1" lang="zh-CN" altLang="en-US" sz="3600" kern="10">
                  <a:ln w="2857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grpSp>
            <p:nvGrpSpPr>
              <p:cNvPr id="156704" name="Group 32">
                <a:extLst>
                  <a:ext uri="{FF2B5EF4-FFF2-40B4-BE49-F238E27FC236}">
                    <a16:creationId xmlns:a16="http://schemas.microsoft.com/office/drawing/2014/main" xmlns="" id="{D3969313-B1A2-4D7E-B823-6F3D98A6C4DA}"/>
                  </a:ext>
                </a:extLst>
              </p:cNvPr>
              <p:cNvGrpSpPr>
                <a:grpSpLocks/>
              </p:cNvGrpSpPr>
              <p:nvPr/>
            </p:nvGrpSpPr>
            <p:grpSpPr bwMode="auto">
              <a:xfrm>
                <a:off x="1671" y="2031"/>
                <a:ext cx="235" cy="196"/>
                <a:chOff x="4367" y="2802"/>
                <a:chExt cx="235" cy="196"/>
              </a:xfrm>
            </p:grpSpPr>
            <p:sp>
              <p:nvSpPr>
                <p:cNvPr id="156705" name="WordArt 33">
                  <a:extLst>
                    <a:ext uri="{FF2B5EF4-FFF2-40B4-BE49-F238E27FC236}">
                      <a16:creationId xmlns:a16="http://schemas.microsoft.com/office/drawing/2014/main" xmlns="" id="{A1A6E24B-EC94-416C-958B-2CE7A73F0BDA}"/>
                    </a:ext>
                  </a:extLst>
                </p:cNvPr>
                <p:cNvSpPr>
                  <a:spLocks noChangeArrowheads="1" noChangeShapeType="1" noTextEdit="1"/>
                </p:cNvSpPr>
                <p:nvPr/>
              </p:nvSpPr>
              <p:spPr bwMode="auto">
                <a:xfrm>
                  <a:off x="4395" y="2865"/>
                  <a:ext cx="139"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6706" name="Line 34">
                  <a:extLst>
                    <a:ext uri="{FF2B5EF4-FFF2-40B4-BE49-F238E27FC236}">
                      <a16:creationId xmlns:a16="http://schemas.microsoft.com/office/drawing/2014/main" xmlns="" id="{8264F9AA-AFDB-42B1-A5BF-D27DEA2713F7}"/>
                    </a:ext>
                  </a:extLst>
                </p:cNvPr>
                <p:cNvSpPr>
                  <a:spLocks noChangeShapeType="1"/>
                </p:cNvSpPr>
                <p:nvPr/>
              </p:nvSpPr>
              <p:spPr bwMode="auto">
                <a:xfrm flipV="1">
                  <a:off x="4367" y="2802"/>
                  <a:ext cx="235" cy="4"/>
                </a:xfrm>
                <a:prstGeom prst="line">
                  <a:avLst/>
                </a:prstGeom>
                <a:noFill/>
                <a:ln w="19050">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07" name="Text Box 35">
                <a:extLst>
                  <a:ext uri="{FF2B5EF4-FFF2-40B4-BE49-F238E27FC236}">
                    <a16:creationId xmlns:a16="http://schemas.microsoft.com/office/drawing/2014/main" xmlns="" id="{D5C3683F-4BFB-4BD6-8488-1A76EAD076E4}"/>
                  </a:ext>
                </a:extLst>
              </p:cNvPr>
              <p:cNvSpPr txBox="1">
                <a:spLocks noChangeArrowheads="1"/>
              </p:cNvSpPr>
              <p:nvPr/>
            </p:nvSpPr>
            <p:spPr bwMode="auto">
              <a:xfrm>
                <a:off x="368" y="2275"/>
                <a:ext cx="3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b="1">
                    <a:solidFill>
                      <a:srgbClr val="000000"/>
                    </a:solidFill>
                    <a:latin typeface="Times New Roman" panose="02020603050405020304" pitchFamily="18" charset="0"/>
                    <a:ea typeface="华文中宋" panose="02010600040101010101" pitchFamily="2" charset="-122"/>
                  </a:rPr>
                  <a:t>或</a:t>
                </a:r>
              </a:p>
            </p:txBody>
          </p:sp>
          <p:sp>
            <p:nvSpPr>
              <p:cNvPr id="156708" name="WordArt 36">
                <a:extLst>
                  <a:ext uri="{FF2B5EF4-FFF2-40B4-BE49-F238E27FC236}">
                    <a16:creationId xmlns:a16="http://schemas.microsoft.com/office/drawing/2014/main" xmlns="" id="{4032BBAF-A291-467B-AB35-B8078BE5A184}"/>
                  </a:ext>
                </a:extLst>
              </p:cNvPr>
              <p:cNvSpPr>
                <a:spLocks noChangeArrowheads="1" noChangeShapeType="1" noTextEdit="1"/>
              </p:cNvSpPr>
              <p:nvPr/>
            </p:nvSpPr>
            <p:spPr bwMode="auto">
              <a:xfrm>
                <a:off x="815" y="2354"/>
                <a:ext cx="134"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09" name="Line 37">
                <a:extLst>
                  <a:ext uri="{FF2B5EF4-FFF2-40B4-BE49-F238E27FC236}">
                    <a16:creationId xmlns:a16="http://schemas.microsoft.com/office/drawing/2014/main" xmlns="" id="{2F12799C-7707-4A9D-87EC-CC3827D7575D}"/>
                  </a:ext>
                </a:extLst>
              </p:cNvPr>
              <p:cNvSpPr>
                <a:spLocks noChangeShapeType="1"/>
              </p:cNvSpPr>
              <p:nvPr/>
            </p:nvSpPr>
            <p:spPr bwMode="auto">
              <a:xfrm flipV="1">
                <a:off x="780" y="2304"/>
                <a:ext cx="235" cy="4"/>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6710" name="Group 38">
                <a:extLst>
                  <a:ext uri="{FF2B5EF4-FFF2-40B4-BE49-F238E27FC236}">
                    <a16:creationId xmlns:a16="http://schemas.microsoft.com/office/drawing/2014/main" xmlns="" id="{4CCD5AE5-2E04-4C68-B4A1-C318CF5FCE2F}"/>
                  </a:ext>
                </a:extLst>
              </p:cNvPr>
              <p:cNvGrpSpPr>
                <a:grpSpLocks/>
              </p:cNvGrpSpPr>
              <p:nvPr/>
            </p:nvGrpSpPr>
            <p:grpSpPr bwMode="auto">
              <a:xfrm>
                <a:off x="1031" y="2382"/>
                <a:ext cx="151" cy="53"/>
                <a:chOff x="1260" y="2371"/>
                <a:chExt cx="151" cy="53"/>
              </a:xfrm>
            </p:grpSpPr>
            <p:sp>
              <p:nvSpPr>
                <p:cNvPr id="156711" name="Line 39">
                  <a:extLst>
                    <a:ext uri="{FF2B5EF4-FFF2-40B4-BE49-F238E27FC236}">
                      <a16:creationId xmlns:a16="http://schemas.microsoft.com/office/drawing/2014/main" xmlns="" id="{27958D07-63F9-4CFC-AA1E-7253DAF94C59}"/>
                    </a:ext>
                  </a:extLst>
                </p:cNvPr>
                <p:cNvSpPr>
                  <a:spLocks noChangeShapeType="1"/>
                </p:cNvSpPr>
                <p:nvPr/>
              </p:nvSpPr>
              <p:spPr bwMode="auto">
                <a:xfrm>
                  <a:off x="1260" y="2371"/>
                  <a:ext cx="1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12" name="Line 40">
                  <a:extLst>
                    <a:ext uri="{FF2B5EF4-FFF2-40B4-BE49-F238E27FC236}">
                      <a16:creationId xmlns:a16="http://schemas.microsoft.com/office/drawing/2014/main" xmlns="" id="{AB7A06C5-5CD9-4063-898A-5BD70BBA0C10}"/>
                    </a:ext>
                  </a:extLst>
                </p:cNvPr>
                <p:cNvSpPr>
                  <a:spLocks noChangeShapeType="1"/>
                </p:cNvSpPr>
                <p:nvPr/>
              </p:nvSpPr>
              <p:spPr bwMode="auto">
                <a:xfrm>
                  <a:off x="1260" y="2424"/>
                  <a:ext cx="1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713" name="Group 41">
                <a:extLst>
                  <a:ext uri="{FF2B5EF4-FFF2-40B4-BE49-F238E27FC236}">
                    <a16:creationId xmlns:a16="http://schemas.microsoft.com/office/drawing/2014/main" xmlns="" id="{E25F0338-967C-467E-978C-DF8204CD4D45}"/>
                  </a:ext>
                </a:extLst>
              </p:cNvPr>
              <p:cNvGrpSpPr>
                <a:grpSpLocks/>
              </p:cNvGrpSpPr>
              <p:nvPr/>
            </p:nvGrpSpPr>
            <p:grpSpPr bwMode="auto">
              <a:xfrm>
                <a:off x="1251" y="2309"/>
                <a:ext cx="235" cy="182"/>
                <a:chOff x="4365" y="3134"/>
                <a:chExt cx="235" cy="182"/>
              </a:xfrm>
            </p:grpSpPr>
            <p:sp>
              <p:nvSpPr>
                <p:cNvPr id="156714" name="WordArt 42">
                  <a:extLst>
                    <a:ext uri="{FF2B5EF4-FFF2-40B4-BE49-F238E27FC236}">
                      <a16:creationId xmlns:a16="http://schemas.microsoft.com/office/drawing/2014/main" xmlns="" id="{C992DA1B-A7ED-4266-8083-0813A25CEA5D}"/>
                    </a:ext>
                  </a:extLst>
                </p:cNvPr>
                <p:cNvSpPr>
                  <a:spLocks noChangeArrowheads="1" noChangeShapeType="1" noTextEdit="1"/>
                </p:cNvSpPr>
                <p:nvPr/>
              </p:nvSpPr>
              <p:spPr bwMode="auto">
                <a:xfrm>
                  <a:off x="4405" y="3186"/>
                  <a:ext cx="105"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15" name="Line 43">
                  <a:extLst>
                    <a:ext uri="{FF2B5EF4-FFF2-40B4-BE49-F238E27FC236}">
                      <a16:creationId xmlns:a16="http://schemas.microsoft.com/office/drawing/2014/main" xmlns="" id="{B96B6071-0E87-40D7-9A62-F6960F1C7999}"/>
                    </a:ext>
                  </a:extLst>
                </p:cNvPr>
                <p:cNvSpPr>
                  <a:spLocks noChangeShapeType="1"/>
                </p:cNvSpPr>
                <p:nvPr/>
              </p:nvSpPr>
              <p:spPr bwMode="auto">
                <a:xfrm flipV="1">
                  <a:off x="4365" y="3134"/>
                  <a:ext cx="235" cy="4"/>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16" name="Line 44">
                <a:extLst>
                  <a:ext uri="{FF2B5EF4-FFF2-40B4-BE49-F238E27FC236}">
                    <a16:creationId xmlns:a16="http://schemas.microsoft.com/office/drawing/2014/main" xmlns="" id="{BA7C8C8A-606D-4946-B36F-57F8CDFD9146}"/>
                  </a:ext>
                </a:extLst>
              </p:cNvPr>
              <p:cNvSpPr>
                <a:spLocks noChangeShapeType="1"/>
              </p:cNvSpPr>
              <p:nvPr/>
            </p:nvSpPr>
            <p:spPr bwMode="auto">
              <a:xfrm>
                <a:off x="1476" y="2413"/>
                <a:ext cx="1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6717" name="Group 45">
                <a:extLst>
                  <a:ext uri="{FF2B5EF4-FFF2-40B4-BE49-F238E27FC236}">
                    <a16:creationId xmlns:a16="http://schemas.microsoft.com/office/drawing/2014/main" xmlns="" id="{E86AD80B-28F6-48EB-ACDA-DD30165E2520}"/>
                  </a:ext>
                </a:extLst>
              </p:cNvPr>
              <p:cNvGrpSpPr>
                <a:grpSpLocks/>
              </p:cNvGrpSpPr>
              <p:nvPr/>
            </p:nvGrpSpPr>
            <p:grpSpPr bwMode="auto">
              <a:xfrm>
                <a:off x="1668" y="2308"/>
                <a:ext cx="235" cy="196"/>
                <a:chOff x="4367" y="2802"/>
                <a:chExt cx="235" cy="196"/>
              </a:xfrm>
            </p:grpSpPr>
            <p:sp>
              <p:nvSpPr>
                <p:cNvPr id="156718" name="WordArt 46">
                  <a:extLst>
                    <a:ext uri="{FF2B5EF4-FFF2-40B4-BE49-F238E27FC236}">
                      <a16:creationId xmlns:a16="http://schemas.microsoft.com/office/drawing/2014/main" xmlns="" id="{A85E0DA9-B4C9-491E-A1D6-DDEAAC3805AC}"/>
                    </a:ext>
                  </a:extLst>
                </p:cNvPr>
                <p:cNvSpPr>
                  <a:spLocks noChangeArrowheads="1" noChangeShapeType="1" noTextEdit="1"/>
                </p:cNvSpPr>
                <p:nvPr/>
              </p:nvSpPr>
              <p:spPr bwMode="auto">
                <a:xfrm>
                  <a:off x="4395" y="2865"/>
                  <a:ext cx="139"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6719" name="Line 47">
                  <a:extLst>
                    <a:ext uri="{FF2B5EF4-FFF2-40B4-BE49-F238E27FC236}">
                      <a16:creationId xmlns:a16="http://schemas.microsoft.com/office/drawing/2014/main" xmlns="" id="{809DA8FB-32C0-480A-93A9-859B3EB9B52F}"/>
                    </a:ext>
                  </a:extLst>
                </p:cNvPr>
                <p:cNvSpPr>
                  <a:spLocks noChangeShapeType="1"/>
                </p:cNvSpPr>
                <p:nvPr/>
              </p:nvSpPr>
              <p:spPr bwMode="auto">
                <a:xfrm flipV="1">
                  <a:off x="4367" y="2802"/>
                  <a:ext cx="235" cy="4"/>
                </a:xfrm>
                <a:prstGeom prst="line">
                  <a:avLst/>
                </a:prstGeom>
                <a:noFill/>
                <a:ln w="19050">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sp>
          <p:nvSpPr>
            <p:cNvPr id="156720" name="Rectangle 48" descr="蓝色砂纸">
              <a:extLst>
                <a:ext uri="{FF2B5EF4-FFF2-40B4-BE49-F238E27FC236}">
                  <a16:creationId xmlns:a16="http://schemas.microsoft.com/office/drawing/2014/main" xmlns="" id="{633BCE0C-7A63-4B6C-8D6E-AEE36008C1A3}"/>
                </a:ext>
              </a:extLst>
            </p:cNvPr>
            <p:cNvSpPr>
              <a:spLocks noChangeArrowheads="1"/>
            </p:cNvSpPr>
            <p:nvPr/>
          </p:nvSpPr>
          <p:spPr bwMode="auto">
            <a:xfrm>
              <a:off x="0" y="2708"/>
              <a:ext cx="2084" cy="5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721" name="Group 49">
            <a:extLst>
              <a:ext uri="{FF2B5EF4-FFF2-40B4-BE49-F238E27FC236}">
                <a16:creationId xmlns:a16="http://schemas.microsoft.com/office/drawing/2014/main" xmlns="" id="{9D8C1919-0A92-46B3-A72D-0811D849BB45}"/>
              </a:ext>
            </a:extLst>
          </p:cNvPr>
          <p:cNvGrpSpPr>
            <a:grpSpLocks/>
          </p:cNvGrpSpPr>
          <p:nvPr/>
        </p:nvGrpSpPr>
        <p:grpSpPr bwMode="auto">
          <a:xfrm>
            <a:off x="5541964" y="0"/>
            <a:ext cx="5126037" cy="6858000"/>
            <a:chOff x="2531" y="0"/>
            <a:chExt cx="3229" cy="4320"/>
          </a:xfrm>
        </p:grpSpPr>
        <p:grpSp>
          <p:nvGrpSpPr>
            <p:cNvPr id="156722" name="Group 50">
              <a:extLst>
                <a:ext uri="{FF2B5EF4-FFF2-40B4-BE49-F238E27FC236}">
                  <a16:creationId xmlns:a16="http://schemas.microsoft.com/office/drawing/2014/main" xmlns="" id="{A59357AD-AEDA-4527-ABE6-544BB89B925B}"/>
                </a:ext>
              </a:extLst>
            </p:cNvPr>
            <p:cNvGrpSpPr>
              <a:grpSpLocks/>
            </p:cNvGrpSpPr>
            <p:nvPr/>
          </p:nvGrpSpPr>
          <p:grpSpPr bwMode="auto">
            <a:xfrm>
              <a:off x="2531" y="0"/>
              <a:ext cx="3229" cy="4320"/>
              <a:chOff x="2531" y="0"/>
              <a:chExt cx="3229" cy="4320"/>
            </a:xfrm>
          </p:grpSpPr>
          <p:sp>
            <p:nvSpPr>
              <p:cNvPr id="156723" name="Rectangle 51">
                <a:extLst>
                  <a:ext uri="{FF2B5EF4-FFF2-40B4-BE49-F238E27FC236}">
                    <a16:creationId xmlns:a16="http://schemas.microsoft.com/office/drawing/2014/main" xmlns="" id="{1BC68BA9-7220-42C7-AB83-B090866F8971}"/>
                  </a:ext>
                </a:extLst>
              </p:cNvPr>
              <p:cNvSpPr>
                <a:spLocks noChangeArrowheads="1"/>
              </p:cNvSpPr>
              <p:nvPr/>
            </p:nvSpPr>
            <p:spPr bwMode="auto">
              <a:xfrm>
                <a:off x="2531" y="0"/>
                <a:ext cx="3229" cy="432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24" name="Text Box 52">
                <a:extLst>
                  <a:ext uri="{FF2B5EF4-FFF2-40B4-BE49-F238E27FC236}">
                    <a16:creationId xmlns:a16="http://schemas.microsoft.com/office/drawing/2014/main" xmlns="" id="{0D17074C-8D4C-48F4-B09F-5161705A4563}"/>
                  </a:ext>
                </a:extLst>
              </p:cNvPr>
              <p:cNvSpPr txBox="1">
                <a:spLocks noChangeArrowheads="1"/>
              </p:cNvSpPr>
              <p:nvPr/>
            </p:nvSpPr>
            <p:spPr bwMode="auto">
              <a:xfrm>
                <a:off x="4910" y="3646"/>
                <a:ext cx="6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800" b="1">
                    <a:solidFill>
                      <a:srgbClr val="0033CC"/>
                    </a:solidFill>
                    <a:latin typeface="华文中宋" panose="02010600040101010101" pitchFamily="2" charset="-122"/>
                    <a:ea typeface="华文中宋" panose="02010600040101010101" pitchFamily="2" charset="-122"/>
                  </a:rPr>
                  <a:t>以太</a:t>
                </a:r>
                <a:endParaRPr kumimoji="1" lang="zh-CN" altLang="en-US" sz="2400" b="1">
                  <a:solidFill>
                    <a:srgbClr val="0033CC"/>
                  </a:solidFill>
                  <a:latin typeface="Times New Roman" panose="02020603050405020304" pitchFamily="18" charset="0"/>
                  <a:ea typeface="宋体" panose="02010600030101010101" pitchFamily="2" charset="-122"/>
                </a:endParaRPr>
              </a:p>
            </p:txBody>
          </p:sp>
          <p:sp>
            <p:nvSpPr>
              <p:cNvPr id="156725" name="Text Box 53">
                <a:extLst>
                  <a:ext uri="{FF2B5EF4-FFF2-40B4-BE49-F238E27FC236}">
                    <a16:creationId xmlns:a16="http://schemas.microsoft.com/office/drawing/2014/main" xmlns="" id="{068E64AF-0215-4620-BABE-A0E64F5AB171}"/>
                  </a:ext>
                </a:extLst>
              </p:cNvPr>
              <p:cNvSpPr txBox="1">
                <a:spLocks noChangeArrowheads="1"/>
              </p:cNvSpPr>
              <p:nvPr/>
            </p:nvSpPr>
            <p:spPr bwMode="auto">
              <a:xfrm>
                <a:off x="2616" y="3682"/>
                <a:ext cx="1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800" b="1">
                    <a:solidFill>
                      <a:srgbClr val="FF0000"/>
                    </a:solidFill>
                    <a:latin typeface="华文中宋" panose="02010600040101010101" pitchFamily="2" charset="-122"/>
                    <a:ea typeface="华文中宋" panose="02010600040101010101" pitchFamily="2" charset="-122"/>
                  </a:rPr>
                  <a:t>光 </a:t>
                </a:r>
                <a:r>
                  <a:rPr kumimoji="1" lang="zh-CN" altLang="en-US" sz="2000" b="1">
                    <a:solidFill>
                      <a:srgbClr val="FF0000"/>
                    </a:solidFill>
                    <a:latin typeface="华文中宋" panose="02010600040101010101" pitchFamily="2" charset="-122"/>
                    <a:ea typeface="华文中宋" panose="02010600040101010101" pitchFamily="2" charset="-122"/>
                  </a:rPr>
                  <a:t>对</a:t>
                </a:r>
                <a:r>
                  <a:rPr kumimoji="1" lang="zh-CN" altLang="en-US" sz="2800" b="1">
                    <a:solidFill>
                      <a:srgbClr val="FF0000"/>
                    </a:solidFill>
                    <a:latin typeface="华文中宋" panose="02010600040101010101" pitchFamily="2" charset="-122"/>
                    <a:ea typeface="华文中宋" panose="02010600040101010101" pitchFamily="2" charset="-122"/>
                  </a:rPr>
                  <a:t> 地球</a:t>
                </a:r>
              </a:p>
            </p:txBody>
          </p:sp>
          <p:grpSp>
            <p:nvGrpSpPr>
              <p:cNvPr id="156726" name="Group 54">
                <a:extLst>
                  <a:ext uri="{FF2B5EF4-FFF2-40B4-BE49-F238E27FC236}">
                    <a16:creationId xmlns:a16="http://schemas.microsoft.com/office/drawing/2014/main" xmlns="" id="{CE4D8A3D-4B5F-4786-82F7-323FB99C09D1}"/>
                  </a:ext>
                </a:extLst>
              </p:cNvPr>
              <p:cNvGrpSpPr>
                <a:grpSpLocks/>
              </p:cNvGrpSpPr>
              <p:nvPr/>
            </p:nvGrpSpPr>
            <p:grpSpPr bwMode="auto">
              <a:xfrm>
                <a:off x="2895" y="3369"/>
                <a:ext cx="252" cy="248"/>
                <a:chOff x="2370" y="333"/>
                <a:chExt cx="252" cy="248"/>
              </a:xfrm>
            </p:grpSpPr>
            <p:sp>
              <p:nvSpPr>
                <p:cNvPr id="156727" name="WordArt 55">
                  <a:extLst>
                    <a:ext uri="{FF2B5EF4-FFF2-40B4-BE49-F238E27FC236}">
                      <a16:creationId xmlns:a16="http://schemas.microsoft.com/office/drawing/2014/main" xmlns="" id="{B19B075C-CBF7-4D6D-A181-CE7335FBA5F1}"/>
                    </a:ext>
                  </a:extLst>
                </p:cNvPr>
                <p:cNvSpPr>
                  <a:spLocks noChangeArrowheads="1" noChangeShapeType="1" noTextEdit="1"/>
                </p:cNvSpPr>
                <p:nvPr/>
              </p:nvSpPr>
              <p:spPr bwMode="auto">
                <a:xfrm>
                  <a:off x="2370" y="389"/>
                  <a:ext cx="185" cy="19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28" name="Line 56">
                  <a:extLst>
                    <a:ext uri="{FF2B5EF4-FFF2-40B4-BE49-F238E27FC236}">
                      <a16:creationId xmlns:a16="http://schemas.microsoft.com/office/drawing/2014/main" xmlns="" id="{8424B0D5-E102-49F4-BC29-CF789BFCE709}"/>
                    </a:ext>
                  </a:extLst>
                </p:cNvPr>
                <p:cNvSpPr>
                  <a:spLocks noChangeShapeType="1"/>
                </p:cNvSpPr>
                <p:nvPr/>
              </p:nvSpPr>
              <p:spPr bwMode="auto">
                <a:xfrm>
                  <a:off x="2372" y="333"/>
                  <a:ext cx="250" cy="0"/>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29" name="Text Box 57">
                <a:extLst>
                  <a:ext uri="{FF2B5EF4-FFF2-40B4-BE49-F238E27FC236}">
                    <a16:creationId xmlns:a16="http://schemas.microsoft.com/office/drawing/2014/main" xmlns="" id="{ED146CFE-2F9D-46FE-B34B-1231CB9DAD67}"/>
                  </a:ext>
                </a:extLst>
              </p:cNvPr>
              <p:cNvSpPr txBox="1">
                <a:spLocks noChangeArrowheads="1"/>
              </p:cNvSpPr>
              <p:nvPr/>
            </p:nvSpPr>
            <p:spPr bwMode="auto">
              <a:xfrm>
                <a:off x="4312" y="453"/>
                <a:ext cx="12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800" b="1">
                    <a:solidFill>
                      <a:srgbClr val="000000"/>
                    </a:solidFill>
                    <a:latin typeface="华文中宋" panose="02010600040101010101" pitchFamily="2" charset="-122"/>
                    <a:ea typeface="华文中宋" panose="02010600040101010101" pitchFamily="2" charset="-122"/>
                  </a:rPr>
                  <a:t>光 </a:t>
                </a:r>
                <a:r>
                  <a:rPr kumimoji="1" lang="zh-CN" altLang="en-US" sz="2000" b="1">
                    <a:solidFill>
                      <a:srgbClr val="000000"/>
                    </a:solidFill>
                    <a:latin typeface="华文中宋" panose="02010600040101010101" pitchFamily="2" charset="-122"/>
                    <a:ea typeface="华文中宋" panose="02010600040101010101" pitchFamily="2" charset="-122"/>
                  </a:rPr>
                  <a:t>对</a:t>
                </a:r>
                <a:r>
                  <a:rPr kumimoji="1" lang="zh-CN" altLang="en-US" sz="2800" b="1">
                    <a:solidFill>
                      <a:srgbClr val="000000"/>
                    </a:solidFill>
                    <a:latin typeface="华文中宋" panose="02010600040101010101" pitchFamily="2" charset="-122"/>
                    <a:ea typeface="华文中宋" panose="02010600040101010101" pitchFamily="2" charset="-122"/>
                  </a:rPr>
                  <a:t> 以太</a:t>
                </a:r>
              </a:p>
            </p:txBody>
          </p:sp>
          <p:grpSp>
            <p:nvGrpSpPr>
              <p:cNvPr id="156730" name="Group 58">
                <a:extLst>
                  <a:ext uri="{FF2B5EF4-FFF2-40B4-BE49-F238E27FC236}">
                    <a16:creationId xmlns:a16="http://schemas.microsoft.com/office/drawing/2014/main" xmlns="" id="{3E719CBF-DA1A-4851-9372-09FCD60703FC}"/>
                  </a:ext>
                </a:extLst>
              </p:cNvPr>
              <p:cNvGrpSpPr>
                <a:grpSpLocks/>
              </p:cNvGrpSpPr>
              <p:nvPr/>
            </p:nvGrpSpPr>
            <p:grpSpPr bwMode="auto">
              <a:xfrm>
                <a:off x="4744" y="851"/>
                <a:ext cx="250" cy="247"/>
                <a:chOff x="4007" y="361"/>
                <a:chExt cx="250" cy="247"/>
              </a:xfrm>
            </p:grpSpPr>
            <p:sp>
              <p:nvSpPr>
                <p:cNvPr id="156731" name="WordArt 59">
                  <a:extLst>
                    <a:ext uri="{FF2B5EF4-FFF2-40B4-BE49-F238E27FC236}">
                      <a16:creationId xmlns:a16="http://schemas.microsoft.com/office/drawing/2014/main" xmlns="" id="{69A49442-24BA-44EF-87F0-EE241459D504}"/>
                    </a:ext>
                  </a:extLst>
                </p:cNvPr>
                <p:cNvSpPr>
                  <a:spLocks noChangeArrowheads="1" noChangeShapeType="1" noTextEdit="1"/>
                </p:cNvSpPr>
                <p:nvPr/>
              </p:nvSpPr>
              <p:spPr bwMode="auto">
                <a:xfrm>
                  <a:off x="4045" y="425"/>
                  <a:ext cx="151"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32" name="Line 60">
                  <a:extLst>
                    <a:ext uri="{FF2B5EF4-FFF2-40B4-BE49-F238E27FC236}">
                      <a16:creationId xmlns:a16="http://schemas.microsoft.com/office/drawing/2014/main" xmlns="" id="{DBEB6268-24D4-4871-AF9C-B4114C273340}"/>
                    </a:ext>
                  </a:extLst>
                </p:cNvPr>
                <p:cNvSpPr>
                  <a:spLocks noChangeShapeType="1"/>
                </p:cNvSpPr>
                <p:nvPr/>
              </p:nvSpPr>
              <p:spPr bwMode="auto">
                <a:xfrm>
                  <a:off x="4007" y="361"/>
                  <a:ext cx="250"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33" name="Text Box 61">
                <a:extLst>
                  <a:ext uri="{FF2B5EF4-FFF2-40B4-BE49-F238E27FC236}">
                    <a16:creationId xmlns:a16="http://schemas.microsoft.com/office/drawing/2014/main" xmlns="" id="{7D5525FE-CE2A-4999-B686-1BD59FAC6617}"/>
                  </a:ext>
                </a:extLst>
              </p:cNvPr>
              <p:cNvSpPr txBox="1">
                <a:spLocks noChangeArrowheads="1"/>
              </p:cNvSpPr>
              <p:nvPr/>
            </p:nvSpPr>
            <p:spPr bwMode="auto">
              <a:xfrm>
                <a:off x="2599" y="671"/>
                <a:ext cx="1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800" b="1">
                    <a:solidFill>
                      <a:srgbClr val="3333FF"/>
                    </a:solidFill>
                    <a:latin typeface="华文中宋" panose="02010600040101010101" pitchFamily="2" charset="-122"/>
                    <a:ea typeface="华文中宋" panose="02010600040101010101" pitchFamily="2" charset="-122"/>
                  </a:rPr>
                  <a:t>地球 </a:t>
                </a:r>
                <a:r>
                  <a:rPr kumimoji="1" lang="zh-CN" altLang="en-US" sz="2000" b="1">
                    <a:solidFill>
                      <a:srgbClr val="3333FF"/>
                    </a:solidFill>
                    <a:latin typeface="华文中宋" panose="02010600040101010101" pitchFamily="2" charset="-122"/>
                    <a:ea typeface="华文中宋" panose="02010600040101010101" pitchFamily="2" charset="-122"/>
                  </a:rPr>
                  <a:t>对</a:t>
                </a:r>
                <a:r>
                  <a:rPr kumimoji="1" lang="zh-CN" altLang="en-US" sz="2800" b="1">
                    <a:solidFill>
                      <a:srgbClr val="3333FF"/>
                    </a:solidFill>
                    <a:latin typeface="华文中宋" panose="02010600040101010101" pitchFamily="2" charset="-122"/>
                    <a:ea typeface="华文中宋" panose="02010600040101010101" pitchFamily="2" charset="-122"/>
                  </a:rPr>
                  <a:t> 以太</a:t>
                </a:r>
              </a:p>
            </p:txBody>
          </p:sp>
          <p:grpSp>
            <p:nvGrpSpPr>
              <p:cNvPr id="156734" name="Group 62">
                <a:extLst>
                  <a:ext uri="{FF2B5EF4-FFF2-40B4-BE49-F238E27FC236}">
                    <a16:creationId xmlns:a16="http://schemas.microsoft.com/office/drawing/2014/main" xmlns="" id="{BE8295F5-5B45-4811-A919-E364927F7DA5}"/>
                  </a:ext>
                </a:extLst>
              </p:cNvPr>
              <p:cNvGrpSpPr>
                <a:grpSpLocks/>
              </p:cNvGrpSpPr>
              <p:nvPr/>
            </p:nvGrpSpPr>
            <p:grpSpPr bwMode="auto">
              <a:xfrm>
                <a:off x="2840" y="1252"/>
                <a:ext cx="250" cy="245"/>
                <a:chOff x="3019" y="3671"/>
                <a:chExt cx="250" cy="245"/>
              </a:xfrm>
            </p:grpSpPr>
            <p:sp>
              <p:nvSpPr>
                <p:cNvPr id="156735" name="WordArt 63">
                  <a:extLst>
                    <a:ext uri="{FF2B5EF4-FFF2-40B4-BE49-F238E27FC236}">
                      <a16:creationId xmlns:a16="http://schemas.microsoft.com/office/drawing/2014/main" xmlns="" id="{7EEB214C-EC17-42F4-88CA-A01D2F3D700E}"/>
                    </a:ext>
                  </a:extLst>
                </p:cNvPr>
                <p:cNvSpPr>
                  <a:spLocks noChangeArrowheads="1" noChangeShapeType="1" noTextEdit="1"/>
                </p:cNvSpPr>
                <p:nvPr/>
              </p:nvSpPr>
              <p:spPr bwMode="auto">
                <a:xfrm>
                  <a:off x="3024" y="3715"/>
                  <a:ext cx="230" cy="20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6736" name="Line 64">
                  <a:extLst>
                    <a:ext uri="{FF2B5EF4-FFF2-40B4-BE49-F238E27FC236}">
                      <a16:creationId xmlns:a16="http://schemas.microsoft.com/office/drawing/2014/main" xmlns="" id="{BF5F918D-EB0A-4E95-8BFC-CC45D13C231A}"/>
                    </a:ext>
                  </a:extLst>
                </p:cNvPr>
                <p:cNvSpPr>
                  <a:spLocks noChangeShapeType="1"/>
                </p:cNvSpPr>
                <p:nvPr/>
              </p:nvSpPr>
              <p:spPr bwMode="auto">
                <a:xfrm>
                  <a:off x="3019" y="3671"/>
                  <a:ext cx="250" cy="0"/>
                </a:xfrm>
                <a:prstGeom prst="line">
                  <a:avLst/>
                </a:prstGeom>
                <a:noFill/>
                <a:ln w="19050">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37" name="Line 65">
                <a:extLst>
                  <a:ext uri="{FF2B5EF4-FFF2-40B4-BE49-F238E27FC236}">
                    <a16:creationId xmlns:a16="http://schemas.microsoft.com/office/drawing/2014/main" xmlns="" id="{872F5C7F-6657-4255-865A-1F9457A8F132}"/>
                  </a:ext>
                </a:extLst>
              </p:cNvPr>
              <p:cNvSpPr>
                <a:spLocks noChangeShapeType="1"/>
              </p:cNvSpPr>
              <p:nvPr/>
            </p:nvSpPr>
            <p:spPr bwMode="auto">
              <a:xfrm flipV="1">
                <a:off x="2769" y="2346"/>
                <a:ext cx="347" cy="0"/>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38" name="Line 66">
                <a:extLst>
                  <a:ext uri="{FF2B5EF4-FFF2-40B4-BE49-F238E27FC236}">
                    <a16:creationId xmlns:a16="http://schemas.microsoft.com/office/drawing/2014/main" xmlns="" id="{661FC248-89CA-44C2-97F4-BF0345F554F8}"/>
                  </a:ext>
                </a:extLst>
              </p:cNvPr>
              <p:cNvSpPr>
                <a:spLocks noChangeShapeType="1"/>
              </p:cNvSpPr>
              <p:nvPr/>
            </p:nvSpPr>
            <p:spPr bwMode="auto">
              <a:xfrm rot="2322384" flipH="1" flipV="1">
                <a:off x="4286" y="1176"/>
                <a:ext cx="516" cy="1174"/>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39" name="Oval 67">
                <a:extLst>
                  <a:ext uri="{FF2B5EF4-FFF2-40B4-BE49-F238E27FC236}">
                    <a16:creationId xmlns:a16="http://schemas.microsoft.com/office/drawing/2014/main" xmlns="" id="{7F6E9D24-8DF2-4743-AE6D-06A6B50A9FAC}"/>
                  </a:ext>
                </a:extLst>
              </p:cNvPr>
              <p:cNvSpPr>
                <a:spLocks noChangeArrowheads="1"/>
              </p:cNvSpPr>
              <p:nvPr/>
            </p:nvSpPr>
            <p:spPr bwMode="auto">
              <a:xfrm>
                <a:off x="3115" y="1102"/>
                <a:ext cx="2492" cy="254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0" name="Line 68">
                <a:extLst>
                  <a:ext uri="{FF2B5EF4-FFF2-40B4-BE49-F238E27FC236}">
                    <a16:creationId xmlns:a16="http://schemas.microsoft.com/office/drawing/2014/main" xmlns="" id="{251077D9-864F-40B8-994D-D2D5C69A4F00}"/>
                  </a:ext>
                </a:extLst>
              </p:cNvPr>
              <p:cNvSpPr>
                <a:spLocks noChangeShapeType="1"/>
              </p:cNvSpPr>
              <p:nvPr/>
            </p:nvSpPr>
            <p:spPr bwMode="auto">
              <a:xfrm flipH="1">
                <a:off x="3112" y="2357"/>
                <a:ext cx="1276"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1" name="Line 69">
                <a:extLst>
                  <a:ext uri="{FF2B5EF4-FFF2-40B4-BE49-F238E27FC236}">
                    <a16:creationId xmlns:a16="http://schemas.microsoft.com/office/drawing/2014/main" xmlns="" id="{FADB03C5-55E4-4B40-9550-359C267A0A6C}"/>
                  </a:ext>
                </a:extLst>
              </p:cNvPr>
              <p:cNvSpPr>
                <a:spLocks noChangeShapeType="1"/>
              </p:cNvSpPr>
              <p:nvPr/>
            </p:nvSpPr>
            <p:spPr bwMode="auto">
              <a:xfrm flipH="1" flipV="1">
                <a:off x="2765" y="2376"/>
                <a:ext cx="1601" cy="0"/>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2" name="Line 70">
                <a:extLst>
                  <a:ext uri="{FF2B5EF4-FFF2-40B4-BE49-F238E27FC236}">
                    <a16:creationId xmlns:a16="http://schemas.microsoft.com/office/drawing/2014/main" xmlns="" id="{FC88A4B9-229D-4E5E-979D-2D52CA6FB8F9}"/>
                  </a:ext>
                </a:extLst>
              </p:cNvPr>
              <p:cNvSpPr>
                <a:spLocks noChangeShapeType="1"/>
              </p:cNvSpPr>
              <p:nvPr/>
            </p:nvSpPr>
            <p:spPr bwMode="auto">
              <a:xfrm flipH="1" flipV="1">
                <a:off x="3359" y="1617"/>
                <a:ext cx="1023" cy="76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3" name="Line 71">
                <a:extLst>
                  <a:ext uri="{FF2B5EF4-FFF2-40B4-BE49-F238E27FC236}">
                    <a16:creationId xmlns:a16="http://schemas.microsoft.com/office/drawing/2014/main" xmlns="" id="{6AFCC9D2-E47E-4A9A-9331-48CD847EFA4D}"/>
                  </a:ext>
                </a:extLst>
              </p:cNvPr>
              <p:cNvSpPr>
                <a:spLocks noChangeShapeType="1"/>
              </p:cNvSpPr>
              <p:nvPr/>
            </p:nvSpPr>
            <p:spPr bwMode="auto">
              <a:xfrm flipH="1" flipV="1">
                <a:off x="3006" y="1620"/>
                <a:ext cx="1383" cy="764"/>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4" name="Oval 72">
                <a:extLst>
                  <a:ext uri="{FF2B5EF4-FFF2-40B4-BE49-F238E27FC236}">
                    <a16:creationId xmlns:a16="http://schemas.microsoft.com/office/drawing/2014/main" xmlns="" id="{001ADFCF-3EC0-4363-8843-38106FC21CE4}"/>
                  </a:ext>
                </a:extLst>
              </p:cNvPr>
              <p:cNvSpPr>
                <a:spLocks noChangeArrowheads="1"/>
              </p:cNvSpPr>
              <p:nvPr/>
            </p:nvSpPr>
            <p:spPr bwMode="auto">
              <a:xfrm>
                <a:off x="2772" y="1107"/>
                <a:ext cx="2495" cy="2530"/>
              </a:xfrm>
              <a:prstGeom prst="ellipse">
                <a:avLst/>
              </a:prstGeom>
              <a:noFill/>
              <a:ln w="381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5" name="Line 73">
                <a:extLst>
                  <a:ext uri="{FF2B5EF4-FFF2-40B4-BE49-F238E27FC236}">
                    <a16:creationId xmlns:a16="http://schemas.microsoft.com/office/drawing/2014/main" xmlns="" id="{A1A2BDE5-5F0F-4FBD-9400-07A306156E4C}"/>
                  </a:ext>
                </a:extLst>
              </p:cNvPr>
              <p:cNvSpPr>
                <a:spLocks noChangeShapeType="1"/>
              </p:cNvSpPr>
              <p:nvPr/>
            </p:nvSpPr>
            <p:spPr bwMode="auto">
              <a:xfrm rot="19277616" flipH="1">
                <a:off x="4318" y="2419"/>
                <a:ext cx="477" cy="1131"/>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6" name="Line 74">
                <a:extLst>
                  <a:ext uri="{FF2B5EF4-FFF2-40B4-BE49-F238E27FC236}">
                    <a16:creationId xmlns:a16="http://schemas.microsoft.com/office/drawing/2014/main" xmlns="" id="{F14F610A-3AC7-4521-8EC2-61B6E70499D8}"/>
                  </a:ext>
                </a:extLst>
              </p:cNvPr>
              <p:cNvSpPr>
                <a:spLocks noChangeShapeType="1"/>
              </p:cNvSpPr>
              <p:nvPr/>
            </p:nvSpPr>
            <p:spPr bwMode="auto">
              <a:xfrm rot="18522384" flipH="1">
                <a:off x="3919" y="2593"/>
                <a:ext cx="924" cy="739"/>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7" name="Line 75">
                <a:extLst>
                  <a:ext uri="{FF2B5EF4-FFF2-40B4-BE49-F238E27FC236}">
                    <a16:creationId xmlns:a16="http://schemas.microsoft.com/office/drawing/2014/main" xmlns="" id="{7788994D-CA12-4A36-9CDB-AEDE8C9671A5}"/>
                  </a:ext>
                </a:extLst>
              </p:cNvPr>
              <p:cNvSpPr>
                <a:spLocks noChangeShapeType="1"/>
              </p:cNvSpPr>
              <p:nvPr/>
            </p:nvSpPr>
            <p:spPr bwMode="auto">
              <a:xfrm flipH="1">
                <a:off x="3126" y="2399"/>
                <a:ext cx="1213" cy="846"/>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8" name="Line 76">
                <a:extLst>
                  <a:ext uri="{FF2B5EF4-FFF2-40B4-BE49-F238E27FC236}">
                    <a16:creationId xmlns:a16="http://schemas.microsoft.com/office/drawing/2014/main" xmlns="" id="{A5122D36-40BF-4BE6-9E92-487280CA3038}"/>
                  </a:ext>
                </a:extLst>
              </p:cNvPr>
              <p:cNvSpPr>
                <a:spLocks noChangeShapeType="1"/>
              </p:cNvSpPr>
              <p:nvPr/>
            </p:nvSpPr>
            <p:spPr bwMode="auto">
              <a:xfrm flipH="1">
                <a:off x="3451" y="2387"/>
                <a:ext cx="930" cy="856"/>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49" name="Line 77">
                <a:extLst>
                  <a:ext uri="{FF2B5EF4-FFF2-40B4-BE49-F238E27FC236}">
                    <a16:creationId xmlns:a16="http://schemas.microsoft.com/office/drawing/2014/main" xmlns="" id="{D5892E9F-B82F-40D6-A5F3-6E4F81930E8D}"/>
                  </a:ext>
                </a:extLst>
              </p:cNvPr>
              <p:cNvSpPr>
                <a:spLocks noChangeShapeType="1"/>
              </p:cNvSpPr>
              <p:nvPr/>
            </p:nvSpPr>
            <p:spPr bwMode="auto">
              <a:xfrm flipV="1">
                <a:off x="4378" y="1493"/>
                <a:ext cx="874" cy="89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0" name="Line 78">
                <a:extLst>
                  <a:ext uri="{FF2B5EF4-FFF2-40B4-BE49-F238E27FC236}">
                    <a16:creationId xmlns:a16="http://schemas.microsoft.com/office/drawing/2014/main" xmlns="" id="{5539CA37-9A09-45DE-867B-FA218518ECB1}"/>
                  </a:ext>
                </a:extLst>
              </p:cNvPr>
              <p:cNvSpPr>
                <a:spLocks noChangeShapeType="1"/>
              </p:cNvSpPr>
              <p:nvPr/>
            </p:nvSpPr>
            <p:spPr bwMode="auto">
              <a:xfrm flipV="1">
                <a:off x="4389" y="1508"/>
                <a:ext cx="533" cy="867"/>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1" name="Line 79">
                <a:extLst>
                  <a:ext uri="{FF2B5EF4-FFF2-40B4-BE49-F238E27FC236}">
                    <a16:creationId xmlns:a16="http://schemas.microsoft.com/office/drawing/2014/main" xmlns="" id="{75BC8F31-6D5F-467B-89AB-5CF9A0F778CF}"/>
                  </a:ext>
                </a:extLst>
              </p:cNvPr>
              <p:cNvSpPr>
                <a:spLocks noChangeShapeType="1"/>
              </p:cNvSpPr>
              <p:nvPr/>
            </p:nvSpPr>
            <p:spPr bwMode="auto">
              <a:xfrm>
                <a:off x="4382" y="2379"/>
                <a:ext cx="1009" cy="693"/>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2" name="Line 80">
                <a:extLst>
                  <a:ext uri="{FF2B5EF4-FFF2-40B4-BE49-F238E27FC236}">
                    <a16:creationId xmlns:a16="http://schemas.microsoft.com/office/drawing/2014/main" xmlns="" id="{80F1270E-E00F-4FD8-8682-B1BB496767D6}"/>
                  </a:ext>
                </a:extLst>
              </p:cNvPr>
              <p:cNvSpPr>
                <a:spLocks noChangeShapeType="1"/>
              </p:cNvSpPr>
              <p:nvPr/>
            </p:nvSpPr>
            <p:spPr bwMode="auto">
              <a:xfrm>
                <a:off x="4385" y="2400"/>
                <a:ext cx="668" cy="677"/>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3" name="Line 81">
                <a:extLst>
                  <a:ext uri="{FF2B5EF4-FFF2-40B4-BE49-F238E27FC236}">
                    <a16:creationId xmlns:a16="http://schemas.microsoft.com/office/drawing/2014/main" xmlns="" id="{D84A9BD6-CBEC-4853-9374-81E9E4809D73}"/>
                  </a:ext>
                </a:extLst>
              </p:cNvPr>
              <p:cNvSpPr>
                <a:spLocks noChangeShapeType="1"/>
              </p:cNvSpPr>
              <p:nvPr/>
            </p:nvSpPr>
            <p:spPr bwMode="auto">
              <a:xfrm flipV="1">
                <a:off x="5054" y="3079"/>
                <a:ext cx="343" cy="6"/>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4" name="Line 82">
                <a:extLst>
                  <a:ext uri="{FF2B5EF4-FFF2-40B4-BE49-F238E27FC236}">
                    <a16:creationId xmlns:a16="http://schemas.microsoft.com/office/drawing/2014/main" xmlns="" id="{C75D2BC8-D9DD-4604-8F1C-4B5FB73F315C}"/>
                  </a:ext>
                </a:extLst>
              </p:cNvPr>
              <p:cNvSpPr>
                <a:spLocks noChangeShapeType="1"/>
              </p:cNvSpPr>
              <p:nvPr/>
            </p:nvSpPr>
            <p:spPr bwMode="auto">
              <a:xfrm rot="3077616" flipH="1" flipV="1">
                <a:off x="3911" y="1370"/>
                <a:ext cx="924" cy="741"/>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5" name="Line 83">
                <a:extLst>
                  <a:ext uri="{FF2B5EF4-FFF2-40B4-BE49-F238E27FC236}">
                    <a16:creationId xmlns:a16="http://schemas.microsoft.com/office/drawing/2014/main" xmlns="" id="{E12467F9-4C51-493A-A587-EE11783A5D3F}"/>
                  </a:ext>
                </a:extLst>
              </p:cNvPr>
              <p:cNvSpPr>
                <a:spLocks noChangeShapeType="1"/>
              </p:cNvSpPr>
              <p:nvPr/>
            </p:nvSpPr>
            <p:spPr bwMode="auto">
              <a:xfrm flipV="1">
                <a:off x="4923" y="1495"/>
                <a:ext cx="343" cy="6"/>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6" name="Line 84">
                <a:extLst>
                  <a:ext uri="{FF2B5EF4-FFF2-40B4-BE49-F238E27FC236}">
                    <a16:creationId xmlns:a16="http://schemas.microsoft.com/office/drawing/2014/main" xmlns="" id="{3550F3DE-E796-4365-AA17-D9F6DF74E5F9}"/>
                  </a:ext>
                </a:extLst>
              </p:cNvPr>
              <p:cNvSpPr>
                <a:spLocks noChangeShapeType="1"/>
              </p:cNvSpPr>
              <p:nvPr/>
            </p:nvSpPr>
            <p:spPr bwMode="auto">
              <a:xfrm flipV="1">
                <a:off x="4371" y="1147"/>
                <a:ext cx="343" cy="4"/>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7" name="Line 85">
                <a:extLst>
                  <a:ext uri="{FF2B5EF4-FFF2-40B4-BE49-F238E27FC236}">
                    <a16:creationId xmlns:a16="http://schemas.microsoft.com/office/drawing/2014/main" xmlns="" id="{DBDEC4E9-CD88-49E2-A981-1677342E0575}"/>
                  </a:ext>
                </a:extLst>
              </p:cNvPr>
              <p:cNvSpPr>
                <a:spLocks noChangeShapeType="1"/>
              </p:cNvSpPr>
              <p:nvPr/>
            </p:nvSpPr>
            <p:spPr bwMode="auto">
              <a:xfrm flipV="1">
                <a:off x="3014" y="1616"/>
                <a:ext cx="343" cy="6"/>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8" name="Line 86">
                <a:extLst>
                  <a:ext uri="{FF2B5EF4-FFF2-40B4-BE49-F238E27FC236}">
                    <a16:creationId xmlns:a16="http://schemas.microsoft.com/office/drawing/2014/main" xmlns="" id="{F057D5F0-4DAA-40D3-8D0D-A3E960C67338}"/>
                  </a:ext>
                </a:extLst>
              </p:cNvPr>
              <p:cNvSpPr>
                <a:spLocks noChangeShapeType="1"/>
              </p:cNvSpPr>
              <p:nvPr/>
            </p:nvSpPr>
            <p:spPr bwMode="auto">
              <a:xfrm flipV="1">
                <a:off x="3113" y="3250"/>
                <a:ext cx="343" cy="6"/>
              </a:xfrm>
              <a:prstGeom prst="line">
                <a:avLst/>
              </a:prstGeom>
              <a:noFill/>
              <a:ln w="38100">
                <a:solidFill>
                  <a:srgbClr val="3333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59" name="Line 87">
                <a:extLst>
                  <a:ext uri="{FF2B5EF4-FFF2-40B4-BE49-F238E27FC236}">
                    <a16:creationId xmlns:a16="http://schemas.microsoft.com/office/drawing/2014/main" xmlns="" id="{AE3E4D9E-E94B-48FE-ACCF-649A6E5487CE}"/>
                  </a:ext>
                </a:extLst>
              </p:cNvPr>
              <p:cNvSpPr>
                <a:spLocks noChangeShapeType="1"/>
              </p:cNvSpPr>
              <p:nvPr/>
            </p:nvSpPr>
            <p:spPr bwMode="auto">
              <a:xfrm flipV="1">
                <a:off x="4386" y="3575"/>
                <a:ext cx="343" cy="6"/>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60" name="Line 88">
                <a:extLst>
                  <a:ext uri="{FF2B5EF4-FFF2-40B4-BE49-F238E27FC236}">
                    <a16:creationId xmlns:a16="http://schemas.microsoft.com/office/drawing/2014/main" xmlns="" id="{63A64DE1-F8E2-4861-A1A7-7045B55A814E}"/>
                  </a:ext>
                </a:extLst>
              </p:cNvPr>
              <p:cNvSpPr>
                <a:spLocks noChangeShapeType="1"/>
              </p:cNvSpPr>
              <p:nvPr/>
            </p:nvSpPr>
            <p:spPr bwMode="auto">
              <a:xfrm flipV="1">
                <a:off x="5264" y="2373"/>
                <a:ext cx="343" cy="6"/>
              </a:xfrm>
              <a:prstGeom prst="line">
                <a:avLst/>
              </a:prstGeom>
              <a:noFill/>
              <a:ln w="3810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61" name="Line 89">
                <a:extLst>
                  <a:ext uri="{FF2B5EF4-FFF2-40B4-BE49-F238E27FC236}">
                    <a16:creationId xmlns:a16="http://schemas.microsoft.com/office/drawing/2014/main" xmlns="" id="{978BDEA3-0D13-467B-9BA3-7C23D7408BD3}"/>
                  </a:ext>
                </a:extLst>
              </p:cNvPr>
              <p:cNvSpPr>
                <a:spLocks noChangeShapeType="1"/>
              </p:cNvSpPr>
              <p:nvPr/>
            </p:nvSpPr>
            <p:spPr bwMode="auto">
              <a:xfrm flipV="1">
                <a:off x="4406" y="2374"/>
                <a:ext cx="860" cy="1"/>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62" name="Line 90">
                <a:extLst>
                  <a:ext uri="{FF2B5EF4-FFF2-40B4-BE49-F238E27FC236}">
                    <a16:creationId xmlns:a16="http://schemas.microsoft.com/office/drawing/2014/main" xmlns="" id="{F8973179-34F3-4B54-96F8-DFA5EC52377B}"/>
                  </a:ext>
                </a:extLst>
              </p:cNvPr>
              <p:cNvSpPr>
                <a:spLocks noChangeShapeType="1"/>
              </p:cNvSpPr>
              <p:nvPr/>
            </p:nvSpPr>
            <p:spPr bwMode="auto">
              <a:xfrm>
                <a:off x="4383" y="2356"/>
                <a:ext cx="1238" cy="3"/>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63" name="Oval 91">
                <a:extLst>
                  <a:ext uri="{FF2B5EF4-FFF2-40B4-BE49-F238E27FC236}">
                    <a16:creationId xmlns:a16="http://schemas.microsoft.com/office/drawing/2014/main" xmlns="" id="{D3E75766-52D4-4BC0-8DA2-83BAF8D44ED7}"/>
                  </a:ext>
                </a:extLst>
              </p:cNvPr>
              <p:cNvSpPr>
                <a:spLocks noChangeArrowheads="1"/>
              </p:cNvSpPr>
              <p:nvPr/>
            </p:nvSpPr>
            <p:spPr bwMode="auto">
              <a:xfrm>
                <a:off x="4292" y="2267"/>
                <a:ext cx="200" cy="204"/>
              </a:xfrm>
              <a:prstGeom prst="ellipse">
                <a:avLst/>
              </a:prstGeom>
              <a:solidFill>
                <a:srgbClr val="FFFF00"/>
              </a:solidFill>
              <a:ln w="381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6764" name="Group 92">
                <a:extLst>
                  <a:ext uri="{FF2B5EF4-FFF2-40B4-BE49-F238E27FC236}">
                    <a16:creationId xmlns:a16="http://schemas.microsoft.com/office/drawing/2014/main" xmlns="" id="{CF96FF21-0F73-4902-9191-D14569395C21}"/>
                  </a:ext>
                </a:extLst>
              </p:cNvPr>
              <p:cNvGrpSpPr>
                <a:grpSpLocks/>
              </p:cNvGrpSpPr>
              <p:nvPr/>
            </p:nvGrpSpPr>
            <p:grpSpPr bwMode="auto">
              <a:xfrm>
                <a:off x="3246" y="2426"/>
                <a:ext cx="434" cy="126"/>
                <a:chOff x="799" y="2600"/>
                <a:chExt cx="489" cy="140"/>
              </a:xfrm>
            </p:grpSpPr>
            <p:sp>
              <p:nvSpPr>
                <p:cNvPr id="156765" name="WordArt 93">
                  <a:extLst>
                    <a:ext uri="{FF2B5EF4-FFF2-40B4-BE49-F238E27FC236}">
                      <a16:creationId xmlns:a16="http://schemas.microsoft.com/office/drawing/2014/main" xmlns="" id="{42F13B26-44F1-4B8C-A05A-1737E7E01053}"/>
                    </a:ext>
                  </a:extLst>
                </p:cNvPr>
                <p:cNvSpPr>
                  <a:spLocks noChangeArrowheads="1" noChangeShapeType="1" noTextEdit="1"/>
                </p:cNvSpPr>
                <p:nvPr/>
              </p:nvSpPr>
              <p:spPr bwMode="auto">
                <a:xfrm>
                  <a:off x="799" y="2606"/>
                  <a:ext cx="120" cy="12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66" name="WordArt 94">
                  <a:extLst>
                    <a:ext uri="{FF2B5EF4-FFF2-40B4-BE49-F238E27FC236}">
                      <a16:creationId xmlns:a16="http://schemas.microsoft.com/office/drawing/2014/main" xmlns="" id="{6CD75F62-D4DC-452E-BF4C-9FCC4FE924D7}"/>
                    </a:ext>
                  </a:extLst>
                </p:cNvPr>
                <p:cNvSpPr>
                  <a:spLocks noChangeArrowheads="1" noChangeShapeType="1" noTextEdit="1"/>
                </p:cNvSpPr>
                <p:nvPr/>
              </p:nvSpPr>
              <p:spPr bwMode="auto">
                <a:xfrm>
                  <a:off x="970" y="2604"/>
                  <a:ext cx="122" cy="13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rPr>
                    <a:t>+</a:t>
                  </a:r>
                  <a:endParaRPr kumimoji="1" lang="zh-CN" altLang="en-US"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6767" name="WordArt 95">
                  <a:extLst>
                    <a:ext uri="{FF2B5EF4-FFF2-40B4-BE49-F238E27FC236}">
                      <a16:creationId xmlns:a16="http://schemas.microsoft.com/office/drawing/2014/main" xmlns="" id="{A6F8309F-8ABB-4032-A39F-A79294FEC950}"/>
                    </a:ext>
                  </a:extLst>
                </p:cNvPr>
                <p:cNvSpPr>
                  <a:spLocks noChangeArrowheads="1" noChangeShapeType="1" noTextEdit="1"/>
                </p:cNvSpPr>
                <p:nvPr/>
              </p:nvSpPr>
              <p:spPr bwMode="auto">
                <a:xfrm>
                  <a:off x="1134" y="2600"/>
                  <a:ext cx="154" cy="14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rPr>
                    <a:t>v</a:t>
                  </a:r>
                  <a:endParaRPr kumimoji="1" lang="zh-CN" altLang="en-US"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endParaRPr>
                </a:p>
              </p:txBody>
            </p:sp>
          </p:grpSp>
          <p:grpSp>
            <p:nvGrpSpPr>
              <p:cNvPr id="156768" name="Group 96">
                <a:extLst>
                  <a:ext uri="{FF2B5EF4-FFF2-40B4-BE49-F238E27FC236}">
                    <a16:creationId xmlns:a16="http://schemas.microsoft.com/office/drawing/2014/main" xmlns="" id="{EEF74042-3803-4374-9465-546AECCC928F}"/>
                  </a:ext>
                </a:extLst>
              </p:cNvPr>
              <p:cNvGrpSpPr>
                <a:grpSpLocks/>
              </p:cNvGrpSpPr>
              <p:nvPr/>
            </p:nvGrpSpPr>
            <p:grpSpPr bwMode="auto">
              <a:xfrm>
                <a:off x="4130" y="1302"/>
                <a:ext cx="199" cy="653"/>
                <a:chOff x="1354" y="1864"/>
                <a:chExt cx="225" cy="723"/>
              </a:xfrm>
            </p:grpSpPr>
            <p:sp>
              <p:nvSpPr>
                <p:cNvPr id="156769" name="WordArt 97">
                  <a:extLst>
                    <a:ext uri="{FF2B5EF4-FFF2-40B4-BE49-F238E27FC236}">
                      <a16:creationId xmlns:a16="http://schemas.microsoft.com/office/drawing/2014/main" xmlns="" id="{0F21343D-EF08-43D5-9B65-B5D67E30A61E}"/>
                    </a:ext>
                  </a:extLst>
                </p:cNvPr>
                <p:cNvSpPr>
                  <a:spLocks noChangeArrowheads="1" noChangeShapeType="1" noTextEdit="1"/>
                </p:cNvSpPr>
                <p:nvPr/>
              </p:nvSpPr>
              <p:spPr bwMode="auto">
                <a:xfrm rot="-5400000">
                  <a:off x="1401" y="2250"/>
                  <a:ext cx="54" cy="8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6770" name="Freeform 98">
                  <a:extLst>
                    <a:ext uri="{FF2B5EF4-FFF2-40B4-BE49-F238E27FC236}">
                      <a16:creationId xmlns:a16="http://schemas.microsoft.com/office/drawing/2014/main" xmlns="" id="{B9ACD65D-9CCF-433D-B988-7AC3A3132CE2}"/>
                    </a:ext>
                  </a:extLst>
                </p:cNvPr>
                <p:cNvSpPr>
                  <a:spLocks/>
                </p:cNvSpPr>
                <p:nvPr/>
              </p:nvSpPr>
              <p:spPr bwMode="auto">
                <a:xfrm rot="-5400000">
                  <a:off x="1435" y="2443"/>
                  <a:ext cx="63" cy="225"/>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71" name="Line 99">
                  <a:extLst>
                    <a:ext uri="{FF2B5EF4-FFF2-40B4-BE49-F238E27FC236}">
                      <a16:creationId xmlns:a16="http://schemas.microsoft.com/office/drawing/2014/main" xmlns="" id="{726912EF-B0FB-4DB8-8778-547F395830E7}"/>
                    </a:ext>
                  </a:extLst>
                </p:cNvPr>
                <p:cNvSpPr>
                  <a:spLocks noChangeShapeType="1"/>
                </p:cNvSpPr>
                <p:nvPr/>
              </p:nvSpPr>
              <p:spPr bwMode="auto">
                <a:xfrm rot="-5400000">
                  <a:off x="1027" y="2197"/>
                  <a:ext cx="66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72" name="WordArt 100">
                  <a:extLst>
                    <a:ext uri="{FF2B5EF4-FFF2-40B4-BE49-F238E27FC236}">
                      <a16:creationId xmlns:a16="http://schemas.microsoft.com/office/drawing/2014/main" xmlns="" id="{FBDE05A9-393F-4D29-8EB2-DCED4D877440}"/>
                    </a:ext>
                  </a:extLst>
                </p:cNvPr>
                <p:cNvSpPr>
                  <a:spLocks noChangeArrowheads="1" noChangeShapeType="1" noTextEdit="1"/>
                </p:cNvSpPr>
                <p:nvPr/>
              </p:nvSpPr>
              <p:spPr bwMode="auto">
                <a:xfrm rot="-5400000">
                  <a:off x="1438" y="2336"/>
                  <a:ext cx="108" cy="13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73" name="Line 101">
                  <a:extLst>
                    <a:ext uri="{FF2B5EF4-FFF2-40B4-BE49-F238E27FC236}">
                      <a16:creationId xmlns:a16="http://schemas.microsoft.com/office/drawing/2014/main" xmlns="" id="{29797EC5-E69E-45D0-9028-0E5077E0D732}"/>
                    </a:ext>
                  </a:extLst>
                </p:cNvPr>
                <p:cNvSpPr>
                  <a:spLocks noChangeShapeType="1"/>
                </p:cNvSpPr>
                <p:nvPr/>
              </p:nvSpPr>
              <p:spPr bwMode="auto">
                <a:xfrm rot="-5400000">
                  <a:off x="1444" y="2202"/>
                  <a:ext cx="116"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74" name="WordArt 102">
                  <a:extLst>
                    <a:ext uri="{FF2B5EF4-FFF2-40B4-BE49-F238E27FC236}">
                      <a16:creationId xmlns:a16="http://schemas.microsoft.com/office/drawing/2014/main" xmlns="" id="{7D715662-9597-4B06-BB8A-EB3275D81B1D}"/>
                    </a:ext>
                  </a:extLst>
                </p:cNvPr>
                <p:cNvSpPr>
                  <a:spLocks noChangeArrowheads="1" noChangeShapeType="1" noTextEdit="1"/>
                </p:cNvSpPr>
                <p:nvPr/>
              </p:nvSpPr>
              <p:spPr bwMode="auto">
                <a:xfrm rot="-5400000">
                  <a:off x="1434" y="1986"/>
                  <a:ext cx="139"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rPr>
                    <a:t>v</a:t>
                  </a:r>
                  <a:endParaRPr kumimoji="1" lang="zh-CN" altLang="en-US"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endParaRPr>
                </a:p>
              </p:txBody>
            </p:sp>
            <p:sp>
              <p:nvSpPr>
                <p:cNvPr id="156775" name="WordArt 103">
                  <a:extLst>
                    <a:ext uri="{FF2B5EF4-FFF2-40B4-BE49-F238E27FC236}">
                      <a16:creationId xmlns:a16="http://schemas.microsoft.com/office/drawing/2014/main" xmlns="" id="{B771322B-6A60-42C9-BE0F-343F3133A414}"/>
                    </a:ext>
                  </a:extLst>
                </p:cNvPr>
                <p:cNvSpPr>
                  <a:spLocks noChangeArrowheads="1" noChangeShapeType="1" noTextEdit="1"/>
                </p:cNvSpPr>
                <p:nvPr/>
              </p:nvSpPr>
              <p:spPr bwMode="auto">
                <a:xfrm rot="-5400000">
                  <a:off x="1399" y="1888"/>
                  <a:ext cx="54" cy="8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grpSp>
            <p:nvGrpSpPr>
              <p:cNvPr id="156776" name="Group 104">
                <a:extLst>
                  <a:ext uri="{FF2B5EF4-FFF2-40B4-BE49-F238E27FC236}">
                    <a16:creationId xmlns:a16="http://schemas.microsoft.com/office/drawing/2014/main" xmlns="" id="{8AA0323F-EA22-4E39-B2F2-8406B9F2E551}"/>
                  </a:ext>
                </a:extLst>
              </p:cNvPr>
              <p:cNvGrpSpPr>
                <a:grpSpLocks/>
              </p:cNvGrpSpPr>
              <p:nvPr/>
            </p:nvGrpSpPr>
            <p:grpSpPr bwMode="auto">
              <a:xfrm>
                <a:off x="4723" y="2423"/>
                <a:ext cx="427" cy="128"/>
                <a:chOff x="1250" y="2665"/>
                <a:chExt cx="482" cy="141"/>
              </a:xfrm>
            </p:grpSpPr>
            <p:sp>
              <p:nvSpPr>
                <p:cNvPr id="156777" name="Line 105">
                  <a:extLst>
                    <a:ext uri="{FF2B5EF4-FFF2-40B4-BE49-F238E27FC236}">
                      <a16:creationId xmlns:a16="http://schemas.microsoft.com/office/drawing/2014/main" xmlns="" id="{26479C3F-FF46-45C5-B18A-1AE2254F9DD7}"/>
                    </a:ext>
                  </a:extLst>
                </p:cNvPr>
                <p:cNvSpPr>
                  <a:spLocks noChangeShapeType="1"/>
                </p:cNvSpPr>
                <p:nvPr/>
              </p:nvSpPr>
              <p:spPr bwMode="auto">
                <a:xfrm>
                  <a:off x="1420" y="2733"/>
                  <a:ext cx="13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78" name="WordArt 106">
                  <a:extLst>
                    <a:ext uri="{FF2B5EF4-FFF2-40B4-BE49-F238E27FC236}">
                      <a16:creationId xmlns:a16="http://schemas.microsoft.com/office/drawing/2014/main" xmlns="" id="{4E64E1B1-3512-405D-A937-C1BD1A376A7B}"/>
                    </a:ext>
                  </a:extLst>
                </p:cNvPr>
                <p:cNvSpPr>
                  <a:spLocks noChangeArrowheads="1" noChangeShapeType="1" noTextEdit="1"/>
                </p:cNvSpPr>
                <p:nvPr/>
              </p:nvSpPr>
              <p:spPr bwMode="auto">
                <a:xfrm>
                  <a:off x="1250" y="2665"/>
                  <a:ext cx="120" cy="12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79" name="WordArt 107">
                  <a:extLst>
                    <a:ext uri="{FF2B5EF4-FFF2-40B4-BE49-F238E27FC236}">
                      <a16:creationId xmlns:a16="http://schemas.microsoft.com/office/drawing/2014/main" xmlns="" id="{32FB991A-AFC5-4F1C-B208-45D5D6A43B82}"/>
                    </a:ext>
                  </a:extLst>
                </p:cNvPr>
                <p:cNvSpPr>
                  <a:spLocks noChangeArrowheads="1" noChangeShapeType="1" noTextEdit="1"/>
                </p:cNvSpPr>
                <p:nvPr/>
              </p:nvSpPr>
              <p:spPr bwMode="auto">
                <a:xfrm>
                  <a:off x="1578" y="2666"/>
                  <a:ext cx="154" cy="14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rPr>
                    <a:t>v</a:t>
                  </a:r>
                  <a:endParaRPr kumimoji="1" lang="zh-CN" altLang="en-US"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endParaRPr>
                </a:p>
              </p:txBody>
            </p:sp>
          </p:grpSp>
          <p:grpSp>
            <p:nvGrpSpPr>
              <p:cNvPr id="156780" name="Group 108">
                <a:extLst>
                  <a:ext uri="{FF2B5EF4-FFF2-40B4-BE49-F238E27FC236}">
                    <a16:creationId xmlns:a16="http://schemas.microsoft.com/office/drawing/2014/main" xmlns="" id="{27BEF95B-CCC8-4E29-A15F-AE3F7BE9E4E8}"/>
                  </a:ext>
                </a:extLst>
              </p:cNvPr>
              <p:cNvGrpSpPr>
                <a:grpSpLocks/>
              </p:cNvGrpSpPr>
              <p:nvPr/>
            </p:nvGrpSpPr>
            <p:grpSpPr bwMode="auto">
              <a:xfrm>
                <a:off x="4134" y="2710"/>
                <a:ext cx="200" cy="653"/>
                <a:chOff x="1354" y="1864"/>
                <a:chExt cx="225" cy="723"/>
              </a:xfrm>
            </p:grpSpPr>
            <p:sp>
              <p:nvSpPr>
                <p:cNvPr id="156781" name="WordArt 109">
                  <a:extLst>
                    <a:ext uri="{FF2B5EF4-FFF2-40B4-BE49-F238E27FC236}">
                      <a16:creationId xmlns:a16="http://schemas.microsoft.com/office/drawing/2014/main" xmlns="" id="{EEBB3FAF-090B-48A0-B718-3BA1005C830D}"/>
                    </a:ext>
                  </a:extLst>
                </p:cNvPr>
                <p:cNvSpPr>
                  <a:spLocks noChangeArrowheads="1" noChangeShapeType="1" noTextEdit="1"/>
                </p:cNvSpPr>
                <p:nvPr/>
              </p:nvSpPr>
              <p:spPr bwMode="auto">
                <a:xfrm rot="-5400000">
                  <a:off x="1401" y="2250"/>
                  <a:ext cx="54" cy="8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6782" name="Freeform 110">
                  <a:extLst>
                    <a:ext uri="{FF2B5EF4-FFF2-40B4-BE49-F238E27FC236}">
                      <a16:creationId xmlns:a16="http://schemas.microsoft.com/office/drawing/2014/main" xmlns="" id="{2BDFF867-5598-430C-BE22-4921D0AD793E}"/>
                    </a:ext>
                  </a:extLst>
                </p:cNvPr>
                <p:cNvSpPr>
                  <a:spLocks/>
                </p:cNvSpPr>
                <p:nvPr/>
              </p:nvSpPr>
              <p:spPr bwMode="auto">
                <a:xfrm rot="-5400000">
                  <a:off x="1435" y="2443"/>
                  <a:ext cx="63" cy="225"/>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83" name="Line 111">
                  <a:extLst>
                    <a:ext uri="{FF2B5EF4-FFF2-40B4-BE49-F238E27FC236}">
                      <a16:creationId xmlns:a16="http://schemas.microsoft.com/office/drawing/2014/main" xmlns="" id="{165BCB76-E1C9-48EA-8A8D-FBDB4BA1C629}"/>
                    </a:ext>
                  </a:extLst>
                </p:cNvPr>
                <p:cNvSpPr>
                  <a:spLocks noChangeShapeType="1"/>
                </p:cNvSpPr>
                <p:nvPr/>
              </p:nvSpPr>
              <p:spPr bwMode="auto">
                <a:xfrm rot="-5400000">
                  <a:off x="1027" y="2197"/>
                  <a:ext cx="66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84" name="WordArt 112">
                  <a:extLst>
                    <a:ext uri="{FF2B5EF4-FFF2-40B4-BE49-F238E27FC236}">
                      <a16:creationId xmlns:a16="http://schemas.microsoft.com/office/drawing/2014/main" xmlns="" id="{311E5BD2-1DAF-4CE0-8E34-AED925E9578B}"/>
                    </a:ext>
                  </a:extLst>
                </p:cNvPr>
                <p:cNvSpPr>
                  <a:spLocks noChangeArrowheads="1" noChangeShapeType="1" noTextEdit="1"/>
                </p:cNvSpPr>
                <p:nvPr/>
              </p:nvSpPr>
              <p:spPr bwMode="auto">
                <a:xfrm rot="-5400000">
                  <a:off x="1438" y="2336"/>
                  <a:ext cx="108" cy="13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85" name="Line 113">
                  <a:extLst>
                    <a:ext uri="{FF2B5EF4-FFF2-40B4-BE49-F238E27FC236}">
                      <a16:creationId xmlns:a16="http://schemas.microsoft.com/office/drawing/2014/main" xmlns="" id="{807022BA-735A-4D50-82BC-F33D11DB9590}"/>
                    </a:ext>
                  </a:extLst>
                </p:cNvPr>
                <p:cNvSpPr>
                  <a:spLocks noChangeShapeType="1"/>
                </p:cNvSpPr>
                <p:nvPr/>
              </p:nvSpPr>
              <p:spPr bwMode="auto">
                <a:xfrm rot="-5400000">
                  <a:off x="1444" y="2202"/>
                  <a:ext cx="116"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86" name="WordArt 114">
                  <a:extLst>
                    <a:ext uri="{FF2B5EF4-FFF2-40B4-BE49-F238E27FC236}">
                      <a16:creationId xmlns:a16="http://schemas.microsoft.com/office/drawing/2014/main" xmlns="" id="{3258778F-E4D6-40C4-8CED-2997730C0392}"/>
                    </a:ext>
                  </a:extLst>
                </p:cNvPr>
                <p:cNvSpPr>
                  <a:spLocks noChangeArrowheads="1" noChangeShapeType="1" noTextEdit="1"/>
                </p:cNvSpPr>
                <p:nvPr/>
              </p:nvSpPr>
              <p:spPr bwMode="auto">
                <a:xfrm rot="-5400000">
                  <a:off x="1434" y="1986"/>
                  <a:ext cx="139"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rPr>
                    <a:t>v</a:t>
                  </a:r>
                  <a:endParaRPr kumimoji="1" lang="zh-CN" altLang="en-US" sz="3600" i="1" kern="10">
                    <a:ln w="9525">
                      <a:solidFill>
                        <a:srgbClr val="0033CC"/>
                      </a:solidFill>
                      <a:round/>
                      <a:headEnd/>
                      <a:tailEnd/>
                    </a:ln>
                    <a:solidFill>
                      <a:srgbClr val="0033CC"/>
                    </a:solidFill>
                    <a:latin typeface="Book Antiqua" panose="02040602050305030304" pitchFamily="18" charset="0"/>
                    <a:ea typeface="宋体" panose="02010600030101010101" pitchFamily="2" charset="-122"/>
                  </a:endParaRPr>
                </a:p>
              </p:txBody>
            </p:sp>
            <p:sp>
              <p:nvSpPr>
                <p:cNvPr id="156787" name="WordArt 115">
                  <a:extLst>
                    <a:ext uri="{FF2B5EF4-FFF2-40B4-BE49-F238E27FC236}">
                      <a16:creationId xmlns:a16="http://schemas.microsoft.com/office/drawing/2014/main" xmlns="" id="{633667DE-5AEE-4466-B94A-333FBB0547F6}"/>
                    </a:ext>
                  </a:extLst>
                </p:cNvPr>
                <p:cNvSpPr>
                  <a:spLocks noChangeArrowheads="1" noChangeShapeType="1" noTextEdit="1"/>
                </p:cNvSpPr>
                <p:nvPr/>
              </p:nvSpPr>
              <p:spPr bwMode="auto">
                <a:xfrm rot="-5400000">
                  <a:off x="1399" y="1888"/>
                  <a:ext cx="54" cy="8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sp>
            <p:nvSpPr>
              <p:cNvPr id="156788" name="WordArt 116">
                <a:extLst>
                  <a:ext uri="{FF2B5EF4-FFF2-40B4-BE49-F238E27FC236}">
                    <a16:creationId xmlns:a16="http://schemas.microsoft.com/office/drawing/2014/main" xmlns="" id="{59209548-86E1-44EB-8B9F-F1FE10DDF86D}"/>
                  </a:ext>
                </a:extLst>
              </p:cNvPr>
              <p:cNvSpPr>
                <a:spLocks noChangeArrowheads="1" noChangeShapeType="1" noTextEdit="1"/>
              </p:cNvSpPr>
              <p:nvPr/>
            </p:nvSpPr>
            <p:spPr bwMode="auto">
              <a:xfrm>
                <a:off x="5242" y="1869"/>
                <a:ext cx="111" cy="12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789" name="WordArt 117">
                <a:extLst>
                  <a:ext uri="{FF2B5EF4-FFF2-40B4-BE49-F238E27FC236}">
                    <a16:creationId xmlns:a16="http://schemas.microsoft.com/office/drawing/2014/main" xmlns="" id="{E86F1150-64DE-424F-A245-14958F0B77BC}"/>
                  </a:ext>
                </a:extLst>
              </p:cNvPr>
              <p:cNvSpPr>
                <a:spLocks noChangeArrowheads="1" noChangeShapeType="1" noTextEdit="1"/>
              </p:cNvSpPr>
              <p:nvPr/>
            </p:nvSpPr>
            <p:spPr bwMode="auto">
              <a:xfrm>
                <a:off x="4349" y="2319"/>
                <a:ext cx="83" cy="10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3300"/>
                      </a:solidFill>
                      <a:round/>
                      <a:headEnd/>
                      <a:tailEnd/>
                    </a:ln>
                    <a:solidFill>
                      <a:srgbClr val="FF3300"/>
                    </a:solidFill>
                    <a:latin typeface="Times New Roman" panose="02020603050405020304" pitchFamily="18" charset="0"/>
                    <a:ea typeface="宋体" panose="02010600030101010101" pitchFamily="2" charset="-122"/>
                    <a:cs typeface="Times New Roman" panose="02020603050405020304" pitchFamily="18" charset="0"/>
                  </a:rPr>
                  <a:t>s</a:t>
                </a:r>
                <a:endParaRPr kumimoji="1" lang="zh-CN" altLang="en-US" sz="3600" kern="10">
                  <a:ln w="9525">
                    <a:solidFill>
                      <a:srgbClr val="FF3300"/>
                    </a:solidFill>
                    <a:round/>
                    <a:headEnd/>
                    <a:tailEnd/>
                  </a:ln>
                  <a:solidFill>
                    <a:srgbClr val="FF33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6790" name="Line 118">
              <a:extLst>
                <a:ext uri="{FF2B5EF4-FFF2-40B4-BE49-F238E27FC236}">
                  <a16:creationId xmlns:a16="http://schemas.microsoft.com/office/drawing/2014/main" xmlns="" id="{F1B7F181-02AB-4EA7-9B89-3DA7C5DA77E0}"/>
                </a:ext>
              </a:extLst>
            </p:cNvPr>
            <p:cNvSpPr>
              <a:spLocks noChangeShapeType="1"/>
            </p:cNvSpPr>
            <p:nvPr/>
          </p:nvSpPr>
          <p:spPr bwMode="auto">
            <a:xfrm>
              <a:off x="3209" y="2432"/>
              <a:ext cx="0"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91" name="Line 119">
              <a:extLst>
                <a:ext uri="{FF2B5EF4-FFF2-40B4-BE49-F238E27FC236}">
                  <a16:creationId xmlns:a16="http://schemas.microsoft.com/office/drawing/2014/main" xmlns="" id="{792915C5-3AA4-4B81-A30A-BA8A7AC15A22}"/>
                </a:ext>
              </a:extLst>
            </p:cNvPr>
            <p:cNvSpPr>
              <a:spLocks noChangeShapeType="1"/>
            </p:cNvSpPr>
            <p:nvPr/>
          </p:nvSpPr>
          <p:spPr bwMode="auto">
            <a:xfrm>
              <a:off x="3738" y="2412"/>
              <a:ext cx="0"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92" name="Line 120">
              <a:extLst>
                <a:ext uri="{FF2B5EF4-FFF2-40B4-BE49-F238E27FC236}">
                  <a16:creationId xmlns:a16="http://schemas.microsoft.com/office/drawing/2014/main" xmlns="" id="{C3A83F40-970C-4C14-B277-FDDFCDC45F85}"/>
                </a:ext>
              </a:extLst>
            </p:cNvPr>
            <p:cNvSpPr>
              <a:spLocks noChangeShapeType="1"/>
            </p:cNvSpPr>
            <p:nvPr/>
          </p:nvSpPr>
          <p:spPr bwMode="auto">
            <a:xfrm>
              <a:off x="4678" y="2402"/>
              <a:ext cx="0"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793" name="Line 121">
              <a:extLst>
                <a:ext uri="{FF2B5EF4-FFF2-40B4-BE49-F238E27FC236}">
                  <a16:creationId xmlns:a16="http://schemas.microsoft.com/office/drawing/2014/main" xmlns="" id="{AB9279FD-837B-4D0F-A284-9B1C4E1BF1B7}"/>
                </a:ext>
              </a:extLst>
            </p:cNvPr>
            <p:cNvSpPr>
              <a:spLocks noChangeShapeType="1"/>
            </p:cNvSpPr>
            <p:nvPr/>
          </p:nvSpPr>
          <p:spPr bwMode="auto">
            <a:xfrm>
              <a:off x="5189" y="2410"/>
              <a:ext cx="0"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6794" name="Group 122">
            <a:extLst>
              <a:ext uri="{FF2B5EF4-FFF2-40B4-BE49-F238E27FC236}">
                <a16:creationId xmlns:a16="http://schemas.microsoft.com/office/drawing/2014/main" xmlns="" id="{CB5B093D-6209-4EF8-A78C-74CAEC463890}"/>
              </a:ext>
            </a:extLst>
          </p:cNvPr>
          <p:cNvGrpSpPr>
            <a:grpSpLocks/>
          </p:cNvGrpSpPr>
          <p:nvPr/>
        </p:nvGrpSpPr>
        <p:grpSpPr bwMode="auto">
          <a:xfrm>
            <a:off x="1524001" y="155576"/>
            <a:ext cx="7922482" cy="881063"/>
            <a:chOff x="0" y="98"/>
            <a:chExt cx="4615" cy="555"/>
          </a:xfrm>
        </p:grpSpPr>
        <p:grpSp>
          <p:nvGrpSpPr>
            <p:cNvPr id="156795" name="Group 123">
              <a:extLst>
                <a:ext uri="{FF2B5EF4-FFF2-40B4-BE49-F238E27FC236}">
                  <a16:creationId xmlns:a16="http://schemas.microsoft.com/office/drawing/2014/main" xmlns="" id="{4BFDFEEC-9B5A-44CA-9A69-84DAEDC7B991}"/>
                </a:ext>
              </a:extLst>
            </p:cNvPr>
            <p:cNvGrpSpPr>
              <a:grpSpLocks/>
            </p:cNvGrpSpPr>
            <p:nvPr/>
          </p:nvGrpSpPr>
          <p:grpSpPr bwMode="auto">
            <a:xfrm>
              <a:off x="0" y="98"/>
              <a:ext cx="2822" cy="442"/>
              <a:chOff x="0" y="93"/>
              <a:chExt cx="2822" cy="442"/>
            </a:xfrm>
          </p:grpSpPr>
          <p:grpSp>
            <p:nvGrpSpPr>
              <p:cNvPr id="156796" name="Group 124">
                <a:extLst>
                  <a:ext uri="{FF2B5EF4-FFF2-40B4-BE49-F238E27FC236}">
                    <a16:creationId xmlns:a16="http://schemas.microsoft.com/office/drawing/2014/main" xmlns="" id="{DA5BAE20-EC50-41E6-B112-92D5E5E90AA2}"/>
                  </a:ext>
                </a:extLst>
              </p:cNvPr>
              <p:cNvGrpSpPr>
                <a:grpSpLocks/>
              </p:cNvGrpSpPr>
              <p:nvPr/>
            </p:nvGrpSpPr>
            <p:grpSpPr bwMode="auto">
              <a:xfrm>
                <a:off x="206" y="93"/>
                <a:ext cx="2616" cy="365"/>
                <a:chOff x="130" y="108"/>
                <a:chExt cx="2616" cy="365"/>
              </a:xfrm>
            </p:grpSpPr>
            <p:sp>
              <p:nvSpPr>
                <p:cNvPr id="156797" name="Text Box 125">
                  <a:extLst>
                    <a:ext uri="{FF2B5EF4-FFF2-40B4-BE49-F238E27FC236}">
                      <a16:creationId xmlns:a16="http://schemas.microsoft.com/office/drawing/2014/main" xmlns="" id="{99F19E35-B697-4591-8CDB-8DA97D2070BE}"/>
                    </a:ext>
                  </a:extLst>
                </p:cNvPr>
                <p:cNvSpPr txBox="1">
                  <a:spLocks noChangeArrowheads="1"/>
                </p:cNvSpPr>
                <p:nvPr/>
              </p:nvSpPr>
              <p:spPr bwMode="auto">
                <a:xfrm>
                  <a:off x="130" y="108"/>
                  <a:ext cx="26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3200">
                      <a:solidFill>
                        <a:srgbClr val="000099"/>
                      </a:solidFill>
                      <a:latin typeface="Times New Roman" panose="02020603050405020304" pitchFamily="18" charset="0"/>
                      <a:ea typeface="黑体" panose="02010609060101010101" pitchFamily="49" charset="-122"/>
                    </a:rPr>
                    <a:t>迈克耳孙   莫雷实验</a:t>
                  </a:r>
                </a:p>
              </p:txBody>
            </p:sp>
            <p:sp>
              <p:nvSpPr>
                <p:cNvPr id="156798" name="Line 126">
                  <a:extLst>
                    <a:ext uri="{FF2B5EF4-FFF2-40B4-BE49-F238E27FC236}">
                      <a16:creationId xmlns:a16="http://schemas.microsoft.com/office/drawing/2014/main" xmlns="" id="{B76F83E2-6267-493B-A0AE-6D6A8F9E5CE9}"/>
                    </a:ext>
                  </a:extLst>
                </p:cNvPr>
                <p:cNvSpPr>
                  <a:spLocks noChangeShapeType="1"/>
                </p:cNvSpPr>
                <p:nvPr/>
              </p:nvSpPr>
              <p:spPr bwMode="auto">
                <a:xfrm>
                  <a:off x="1235" y="297"/>
                  <a:ext cx="174" cy="1"/>
                </a:xfrm>
                <a:prstGeom prst="line">
                  <a:avLst/>
                </a:prstGeom>
                <a:noFill/>
                <a:ln w="381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799" name="Rectangle 127" descr="蓝色砂纸">
                <a:extLst>
                  <a:ext uri="{FF2B5EF4-FFF2-40B4-BE49-F238E27FC236}">
                    <a16:creationId xmlns:a16="http://schemas.microsoft.com/office/drawing/2014/main" xmlns="" id="{1E5F3724-CDA7-48F6-BA20-157AC6C06423}"/>
                  </a:ext>
                </a:extLst>
              </p:cNvPr>
              <p:cNvSpPr>
                <a:spLocks noChangeArrowheads="1"/>
              </p:cNvSpPr>
              <p:nvPr/>
            </p:nvSpPr>
            <p:spPr bwMode="auto">
              <a:xfrm flipV="1">
                <a:off x="0" y="473"/>
                <a:ext cx="2449" cy="6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6800" name="Text Box 128">
              <a:extLst>
                <a:ext uri="{FF2B5EF4-FFF2-40B4-BE49-F238E27FC236}">
                  <a16:creationId xmlns:a16="http://schemas.microsoft.com/office/drawing/2014/main" xmlns="" id="{90046509-6BAD-4AB2-9689-BAD94B247AF3}"/>
                </a:ext>
              </a:extLst>
            </p:cNvPr>
            <p:cNvSpPr txBox="1">
              <a:spLocks noChangeArrowheads="1"/>
            </p:cNvSpPr>
            <p:nvPr/>
          </p:nvSpPr>
          <p:spPr bwMode="auto">
            <a:xfrm>
              <a:off x="2553" y="130"/>
              <a:ext cx="206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dirty="0">
                  <a:solidFill>
                    <a:srgbClr val="000099"/>
                  </a:solidFill>
                  <a:latin typeface="华文中宋" panose="02010600040101010101" pitchFamily="2" charset="-122"/>
                  <a:ea typeface="华文中宋" panose="02010600040101010101" pitchFamily="2" charset="-122"/>
                </a:rPr>
                <a:t>寻找 </a:t>
              </a:r>
              <a:r>
                <a:rPr kumimoji="1" lang="zh-CN" altLang="en-US" sz="2400" b="1" dirty="0">
                  <a:solidFill>
                    <a:srgbClr val="000099"/>
                  </a:solidFill>
                  <a:latin typeface="Times New Roman" panose="02020603050405020304" pitchFamily="18" charset="0"/>
                  <a:ea typeface="华文中宋" panose="02010600040101010101" pitchFamily="2" charset="-122"/>
                </a:rPr>
                <a:t>“</a:t>
              </a:r>
              <a:r>
                <a:rPr kumimoji="1" lang="zh-CN" altLang="en-US" sz="2400" b="1" dirty="0">
                  <a:solidFill>
                    <a:srgbClr val="000099"/>
                  </a:solidFill>
                  <a:latin typeface="华文中宋" panose="02010600040101010101" pitchFamily="2" charset="-122"/>
                  <a:ea typeface="华文中宋" panose="02010600040101010101" pitchFamily="2" charset="-122"/>
                </a:rPr>
                <a:t>以太</a:t>
              </a:r>
              <a:r>
                <a:rPr kumimoji="1" lang="zh-CN" altLang="en-US" sz="2400" b="1" dirty="0">
                  <a:solidFill>
                    <a:srgbClr val="000099"/>
                  </a:solidFill>
                  <a:latin typeface="Times New Roman" panose="02020603050405020304" pitchFamily="18" charset="0"/>
                  <a:ea typeface="华文中宋" panose="02010600040101010101" pitchFamily="2" charset="-122"/>
                </a:rPr>
                <a:t>”</a:t>
              </a:r>
              <a:r>
                <a:rPr kumimoji="1" lang="zh-CN" altLang="en-US" sz="2400" b="1" dirty="0">
                  <a:solidFill>
                    <a:srgbClr val="000099"/>
                  </a:solidFill>
                  <a:latin typeface="华文中宋" panose="02010600040101010101" pitchFamily="2" charset="-122"/>
                  <a:ea typeface="华文中宋" panose="02010600040101010101" pitchFamily="2" charset="-122"/>
                </a:rPr>
                <a:t> 失败实例</a:t>
              </a:r>
            </a:p>
          </p:txBody>
        </p:sp>
      </p:grpSp>
      <p:sp>
        <p:nvSpPr>
          <p:cNvPr id="156801" name="Rectangle 129" descr="蓝色砂纸">
            <a:extLst>
              <a:ext uri="{FF2B5EF4-FFF2-40B4-BE49-F238E27FC236}">
                <a16:creationId xmlns:a16="http://schemas.microsoft.com/office/drawing/2014/main" xmlns="" id="{827B62A7-36F0-412C-98A2-9007CCDFE666}"/>
              </a:ext>
            </a:extLst>
          </p:cNvPr>
          <p:cNvSpPr>
            <a:spLocks noChangeArrowheads="1"/>
          </p:cNvSpPr>
          <p:nvPr/>
        </p:nvSpPr>
        <p:spPr bwMode="auto">
          <a:xfrm>
            <a:off x="1524000" y="1"/>
            <a:ext cx="9144000" cy="13017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6802" name="Rectangle 130" descr="蓝色砂纸">
            <a:extLst>
              <a:ext uri="{FF2B5EF4-FFF2-40B4-BE49-F238E27FC236}">
                <a16:creationId xmlns:a16="http://schemas.microsoft.com/office/drawing/2014/main" xmlns="" id="{450C6535-3A4C-48D3-AF73-1D54DF36CCBD}"/>
              </a:ext>
            </a:extLst>
          </p:cNvPr>
          <p:cNvSpPr>
            <a:spLocks noChangeArrowheads="1"/>
          </p:cNvSpPr>
          <p:nvPr/>
        </p:nvSpPr>
        <p:spPr bwMode="auto">
          <a:xfrm>
            <a:off x="1524000" y="6719888"/>
            <a:ext cx="9144000" cy="13811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6794"/>
                                        </p:tgtEl>
                                        <p:attrNameLst>
                                          <p:attrName>style.visibility</p:attrName>
                                        </p:attrNameLst>
                                      </p:cBhvr>
                                      <p:to>
                                        <p:strVal val="visible"/>
                                      </p:to>
                                    </p:set>
                                    <p:animEffect transition="in" filter="wipe(left)">
                                      <p:cBhvr>
                                        <p:cTn id="7" dur="500"/>
                                        <p:tgtEl>
                                          <p:spTgt spid="15679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6684"/>
                                        </p:tgtEl>
                                        <p:attrNameLst>
                                          <p:attrName>style.visibility</p:attrName>
                                        </p:attrNameLst>
                                      </p:cBhvr>
                                      <p:to>
                                        <p:strVal val="visible"/>
                                      </p:to>
                                    </p:set>
                                    <p:animEffect transition="in" filter="wipe(up)">
                                      <p:cBhvr>
                                        <p:cTn id="11" dur="500"/>
                                        <p:tgtEl>
                                          <p:spTgt spid="1566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56689"/>
                                        </p:tgtEl>
                                        <p:attrNameLst>
                                          <p:attrName>style.visibility</p:attrName>
                                        </p:attrNameLst>
                                      </p:cBhvr>
                                      <p:to>
                                        <p:strVal val="visible"/>
                                      </p:to>
                                    </p:set>
                                    <p:animEffect transition="in" filter="wipe(up)">
                                      <p:cBhvr>
                                        <p:cTn id="16" dur="500"/>
                                        <p:tgtEl>
                                          <p:spTgt spid="156689"/>
                                        </p:tgtEl>
                                      </p:cBhvr>
                                    </p:animEffect>
                                  </p:childTnLst>
                                </p:cTn>
                              </p:par>
                            </p:childTnLst>
                          </p:cTn>
                        </p:par>
                        <p:par>
                          <p:cTn id="17" fill="hold" nodeType="afterGroup">
                            <p:stCondLst>
                              <p:cond delay="500"/>
                            </p:stCondLst>
                            <p:childTnLst>
                              <p:par>
                                <p:cTn id="18" presetID="14" presetClass="entr" presetSubtype="10" fill="hold" nodeType="afterEffect">
                                  <p:stCondLst>
                                    <p:cond delay="0"/>
                                  </p:stCondLst>
                                  <p:childTnLst>
                                    <p:set>
                                      <p:cBhvr>
                                        <p:cTn id="19" dur="1" fill="hold">
                                          <p:stCondLst>
                                            <p:cond delay="0"/>
                                          </p:stCondLst>
                                        </p:cTn>
                                        <p:tgtEl>
                                          <p:spTgt spid="156721"/>
                                        </p:tgtEl>
                                        <p:attrNameLst>
                                          <p:attrName>style.visibility</p:attrName>
                                        </p:attrNameLst>
                                      </p:cBhvr>
                                      <p:to>
                                        <p:strVal val="visible"/>
                                      </p:to>
                                    </p:set>
                                    <p:animEffect transition="in" filter="randombar(horizontal)">
                                      <p:cBhvr>
                                        <p:cTn id="20" dur="500"/>
                                        <p:tgtEl>
                                          <p:spTgt spid="1567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56677"/>
                                        </p:tgtEl>
                                        <p:attrNameLst>
                                          <p:attrName>style.visibility</p:attrName>
                                        </p:attrNameLst>
                                      </p:cBhvr>
                                      <p:to>
                                        <p:strVal val="visible"/>
                                      </p:to>
                                    </p:set>
                                    <p:animEffect transition="in" filter="wipe(up)">
                                      <p:cBhvr>
                                        <p:cTn id="25" dur="500"/>
                                        <p:tgtEl>
                                          <p:spTgt spid="15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069" name="Rectangle 373">
            <a:extLst>
              <a:ext uri="{FF2B5EF4-FFF2-40B4-BE49-F238E27FC236}">
                <a16:creationId xmlns:a16="http://schemas.microsoft.com/office/drawing/2014/main" xmlns="" id="{0E01DF12-283B-458C-8E2F-3C441405BDCA}"/>
              </a:ext>
            </a:extLst>
          </p:cNvPr>
          <p:cNvSpPr>
            <a:spLocks noGrp="1" noChangeArrowheads="1"/>
          </p:cNvSpPr>
          <p:nvPr>
            <p:ph type="title" idx="4294967295"/>
          </p:nvPr>
        </p:nvSpPr>
        <p:spPr>
          <a:xfrm>
            <a:off x="2479675" y="1"/>
            <a:ext cx="7772400" cy="168275"/>
          </a:xfrm>
        </p:spPr>
        <p:txBody>
          <a:bodyPr/>
          <a:lstStyle/>
          <a:p>
            <a:r>
              <a:rPr lang="zh-CN" altLang="en-US" sz="800">
                <a:solidFill>
                  <a:schemeClr val="bg1"/>
                </a:solidFill>
              </a:rPr>
              <a:t>续</a:t>
            </a:r>
          </a:p>
        </p:txBody>
      </p:sp>
      <p:grpSp>
        <p:nvGrpSpPr>
          <p:cNvPr id="157700" name="Group 4">
            <a:extLst>
              <a:ext uri="{FF2B5EF4-FFF2-40B4-BE49-F238E27FC236}">
                <a16:creationId xmlns:a16="http://schemas.microsoft.com/office/drawing/2014/main" xmlns="" id="{977B179B-B504-41B7-8BA3-737A23C70D02}"/>
              </a:ext>
            </a:extLst>
          </p:cNvPr>
          <p:cNvGrpSpPr>
            <a:grpSpLocks/>
          </p:cNvGrpSpPr>
          <p:nvPr/>
        </p:nvGrpSpPr>
        <p:grpSpPr bwMode="auto">
          <a:xfrm>
            <a:off x="1985963" y="247651"/>
            <a:ext cx="6811962" cy="379413"/>
            <a:chOff x="291" y="156"/>
            <a:chExt cx="4291" cy="239"/>
          </a:xfrm>
        </p:grpSpPr>
        <p:sp>
          <p:nvSpPr>
            <p:cNvPr id="157701" name="WordArt 5">
              <a:extLst>
                <a:ext uri="{FF2B5EF4-FFF2-40B4-BE49-F238E27FC236}">
                  <a16:creationId xmlns:a16="http://schemas.microsoft.com/office/drawing/2014/main" xmlns="" id="{376F45FC-A3D0-4E78-952A-C6B81AF37638}"/>
                </a:ext>
              </a:extLst>
            </p:cNvPr>
            <p:cNvSpPr>
              <a:spLocks noChangeArrowheads="1" noChangeShapeType="1" noTextEdit="1"/>
            </p:cNvSpPr>
            <p:nvPr/>
          </p:nvSpPr>
          <p:spPr bwMode="auto">
            <a:xfrm>
              <a:off x="291" y="156"/>
              <a:ext cx="2228" cy="239"/>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迈克耳孙</a:t>
              </a: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a:t>
              </a: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莫雷实验</a:t>
              </a:r>
            </a:p>
          </p:txBody>
        </p:sp>
        <p:sp>
          <p:nvSpPr>
            <p:cNvPr id="157702" name="WordArt 6">
              <a:extLst>
                <a:ext uri="{FF2B5EF4-FFF2-40B4-BE49-F238E27FC236}">
                  <a16:creationId xmlns:a16="http://schemas.microsoft.com/office/drawing/2014/main" xmlns="" id="{C9550A8E-8859-4D3A-9D9B-E720CE02D0F1}"/>
                </a:ext>
              </a:extLst>
            </p:cNvPr>
            <p:cNvSpPr>
              <a:spLocks noChangeArrowheads="1" noChangeShapeType="1" noTextEdit="1"/>
            </p:cNvSpPr>
            <p:nvPr/>
          </p:nvSpPr>
          <p:spPr bwMode="auto">
            <a:xfrm>
              <a:off x="2549" y="205"/>
              <a:ext cx="2033" cy="18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寻找 “以太” 失败的实例</a:t>
              </a:r>
            </a:p>
          </p:txBody>
        </p:sp>
      </p:grpSp>
      <p:grpSp>
        <p:nvGrpSpPr>
          <p:cNvPr id="157703" name="Group 7">
            <a:extLst>
              <a:ext uri="{FF2B5EF4-FFF2-40B4-BE49-F238E27FC236}">
                <a16:creationId xmlns:a16="http://schemas.microsoft.com/office/drawing/2014/main" xmlns="" id="{71D0922C-4A6A-4C51-8B2B-C84B82F0465F}"/>
              </a:ext>
            </a:extLst>
          </p:cNvPr>
          <p:cNvGrpSpPr>
            <a:grpSpLocks/>
          </p:cNvGrpSpPr>
          <p:nvPr/>
        </p:nvGrpSpPr>
        <p:grpSpPr bwMode="auto">
          <a:xfrm>
            <a:off x="1524001" y="890589"/>
            <a:ext cx="3001963" cy="833437"/>
            <a:chOff x="0" y="561"/>
            <a:chExt cx="1891" cy="525"/>
          </a:xfrm>
        </p:grpSpPr>
        <p:grpSp>
          <p:nvGrpSpPr>
            <p:cNvPr id="157704" name="Group 8">
              <a:extLst>
                <a:ext uri="{FF2B5EF4-FFF2-40B4-BE49-F238E27FC236}">
                  <a16:creationId xmlns:a16="http://schemas.microsoft.com/office/drawing/2014/main" xmlns="" id="{FEF058B5-F75D-46A3-BFB9-58E8736B5412}"/>
                </a:ext>
              </a:extLst>
            </p:cNvPr>
            <p:cNvGrpSpPr>
              <a:grpSpLocks/>
            </p:cNvGrpSpPr>
            <p:nvPr/>
          </p:nvGrpSpPr>
          <p:grpSpPr bwMode="auto">
            <a:xfrm>
              <a:off x="1529" y="574"/>
              <a:ext cx="153" cy="156"/>
              <a:chOff x="318" y="781"/>
              <a:chExt cx="144" cy="170"/>
            </a:xfrm>
          </p:grpSpPr>
          <p:sp>
            <p:nvSpPr>
              <p:cNvPr id="157705" name="WordArt 9">
                <a:extLst>
                  <a:ext uri="{FF2B5EF4-FFF2-40B4-BE49-F238E27FC236}">
                    <a16:creationId xmlns:a16="http://schemas.microsoft.com/office/drawing/2014/main" xmlns="" id="{6A69519B-13CA-4FEB-B961-FBC7D1643099}"/>
                  </a:ext>
                </a:extLst>
              </p:cNvPr>
              <p:cNvSpPr>
                <a:spLocks noChangeArrowheads="1" noChangeShapeType="1" noTextEdit="1"/>
              </p:cNvSpPr>
              <p:nvPr/>
            </p:nvSpPr>
            <p:spPr bwMode="auto">
              <a:xfrm>
                <a:off x="324" y="826"/>
                <a:ext cx="102"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706" name="Line 10">
                <a:extLst>
                  <a:ext uri="{FF2B5EF4-FFF2-40B4-BE49-F238E27FC236}">
                    <a16:creationId xmlns:a16="http://schemas.microsoft.com/office/drawing/2014/main" xmlns="" id="{D3A4C446-D17A-49CB-84AA-E41450101B55}"/>
                  </a:ext>
                </a:extLst>
              </p:cNvPr>
              <p:cNvSpPr>
                <a:spLocks noChangeShapeType="1"/>
              </p:cNvSpPr>
              <p:nvPr/>
            </p:nvSpPr>
            <p:spPr bwMode="auto">
              <a:xfrm>
                <a:off x="318" y="781"/>
                <a:ext cx="144" cy="0"/>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707" name="Rectangle 11" descr="蓝色砂纸">
              <a:extLst>
                <a:ext uri="{FF2B5EF4-FFF2-40B4-BE49-F238E27FC236}">
                  <a16:creationId xmlns:a16="http://schemas.microsoft.com/office/drawing/2014/main" xmlns="" id="{A6AF0765-AC50-41BC-BC99-476879AC335D}"/>
                </a:ext>
              </a:extLst>
            </p:cNvPr>
            <p:cNvSpPr>
              <a:spLocks noChangeArrowheads="1"/>
            </p:cNvSpPr>
            <p:nvPr/>
          </p:nvSpPr>
          <p:spPr bwMode="auto">
            <a:xfrm flipV="1">
              <a:off x="0" y="1017"/>
              <a:ext cx="1859" cy="69"/>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08" name="WordArt 12">
              <a:extLst>
                <a:ext uri="{FF2B5EF4-FFF2-40B4-BE49-F238E27FC236}">
                  <a16:creationId xmlns:a16="http://schemas.microsoft.com/office/drawing/2014/main" xmlns="" id="{DB14B1B4-0C0D-46A6-9F66-DFE6C64D4A06}"/>
                </a:ext>
              </a:extLst>
            </p:cNvPr>
            <p:cNvSpPr>
              <a:spLocks noChangeArrowheads="1" noChangeShapeType="1" noTextEdit="1"/>
            </p:cNvSpPr>
            <p:nvPr/>
          </p:nvSpPr>
          <p:spPr bwMode="auto">
            <a:xfrm>
              <a:off x="270" y="561"/>
              <a:ext cx="1616" cy="173"/>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假如存在“以太”，  的</a:t>
              </a:r>
            </a:p>
          </p:txBody>
        </p:sp>
        <p:sp>
          <p:nvSpPr>
            <p:cNvPr id="157709" name="WordArt 13">
              <a:extLst>
                <a:ext uri="{FF2B5EF4-FFF2-40B4-BE49-F238E27FC236}">
                  <a16:creationId xmlns:a16="http://schemas.microsoft.com/office/drawing/2014/main" xmlns="" id="{85B48810-E1FA-4560-A333-E47B8D63E464}"/>
                </a:ext>
              </a:extLst>
            </p:cNvPr>
            <p:cNvSpPr>
              <a:spLocks noChangeArrowheads="1" noChangeShapeType="1" noTextEdit="1"/>
            </p:cNvSpPr>
            <p:nvPr/>
          </p:nvSpPr>
          <p:spPr bwMode="auto">
            <a:xfrm>
              <a:off x="250" y="819"/>
              <a:ext cx="1641" cy="172"/>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大小必与传播方向有关。</a:t>
              </a:r>
            </a:p>
          </p:txBody>
        </p:sp>
      </p:grpSp>
      <p:grpSp>
        <p:nvGrpSpPr>
          <p:cNvPr id="157710" name="Group 14">
            <a:extLst>
              <a:ext uri="{FF2B5EF4-FFF2-40B4-BE49-F238E27FC236}">
                <a16:creationId xmlns:a16="http://schemas.microsoft.com/office/drawing/2014/main" xmlns="" id="{2F1E8442-1B5F-4214-AAD7-2B988E32573D}"/>
              </a:ext>
            </a:extLst>
          </p:cNvPr>
          <p:cNvGrpSpPr>
            <a:grpSpLocks/>
          </p:cNvGrpSpPr>
          <p:nvPr/>
        </p:nvGrpSpPr>
        <p:grpSpPr bwMode="auto">
          <a:xfrm>
            <a:off x="1524001" y="1785939"/>
            <a:ext cx="2640013" cy="1233487"/>
            <a:chOff x="0" y="1125"/>
            <a:chExt cx="1663" cy="777"/>
          </a:xfrm>
        </p:grpSpPr>
        <p:sp>
          <p:nvSpPr>
            <p:cNvPr id="157711" name="Rectangle 15" descr="蓝色砂纸">
              <a:extLst>
                <a:ext uri="{FF2B5EF4-FFF2-40B4-BE49-F238E27FC236}">
                  <a16:creationId xmlns:a16="http://schemas.microsoft.com/office/drawing/2014/main" xmlns="" id="{DEA56084-36EB-4D0A-9E51-F007EBE2BC3E}"/>
                </a:ext>
              </a:extLst>
            </p:cNvPr>
            <p:cNvSpPr>
              <a:spLocks noChangeArrowheads="1"/>
            </p:cNvSpPr>
            <p:nvPr/>
          </p:nvSpPr>
          <p:spPr bwMode="auto">
            <a:xfrm flipV="1">
              <a:off x="0" y="1833"/>
              <a:ext cx="1471" cy="69"/>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12" name="WordArt 16">
              <a:extLst>
                <a:ext uri="{FF2B5EF4-FFF2-40B4-BE49-F238E27FC236}">
                  <a16:creationId xmlns:a16="http://schemas.microsoft.com/office/drawing/2014/main" xmlns="" id="{F81E1E72-B93C-445C-9D7E-46C52F511775}"/>
                </a:ext>
              </a:extLst>
            </p:cNvPr>
            <p:cNvSpPr>
              <a:spLocks noChangeArrowheads="1" noChangeShapeType="1" noTextEdit="1"/>
            </p:cNvSpPr>
            <p:nvPr/>
          </p:nvSpPr>
          <p:spPr bwMode="auto">
            <a:xfrm>
              <a:off x="217" y="1125"/>
              <a:ext cx="1446" cy="161"/>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绕中心Ｏ转动干涉仪，</a:t>
              </a:r>
            </a:p>
          </p:txBody>
        </p:sp>
        <p:sp>
          <p:nvSpPr>
            <p:cNvPr id="157713" name="WordArt 17">
              <a:extLst>
                <a:ext uri="{FF2B5EF4-FFF2-40B4-BE49-F238E27FC236}">
                  <a16:creationId xmlns:a16="http://schemas.microsoft.com/office/drawing/2014/main" xmlns="" id="{01C3713D-8F07-43FB-8086-75204CD9BFFB}"/>
                </a:ext>
              </a:extLst>
            </p:cNvPr>
            <p:cNvSpPr>
              <a:spLocks noChangeArrowheads="1" noChangeShapeType="1" noTextEdit="1"/>
            </p:cNvSpPr>
            <p:nvPr/>
          </p:nvSpPr>
          <p:spPr bwMode="auto">
            <a:xfrm>
              <a:off x="222" y="1348"/>
              <a:ext cx="1323" cy="173"/>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两臂光程差必改变，</a:t>
              </a:r>
            </a:p>
          </p:txBody>
        </p:sp>
        <p:sp>
          <p:nvSpPr>
            <p:cNvPr id="157714" name="WordArt 18">
              <a:extLst>
                <a:ext uri="{FF2B5EF4-FFF2-40B4-BE49-F238E27FC236}">
                  <a16:creationId xmlns:a16="http://schemas.microsoft.com/office/drawing/2014/main" xmlns="" id="{D4F3880A-D75A-4241-8F7D-49B92C6C17FB}"/>
                </a:ext>
              </a:extLst>
            </p:cNvPr>
            <p:cNvSpPr>
              <a:spLocks noChangeArrowheads="1" noChangeShapeType="1" noTextEdit="1"/>
            </p:cNvSpPr>
            <p:nvPr/>
          </p:nvSpPr>
          <p:spPr bwMode="auto">
            <a:xfrm>
              <a:off x="197" y="1595"/>
              <a:ext cx="1311" cy="172"/>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干涉条纹必有移动。</a:t>
              </a:r>
            </a:p>
          </p:txBody>
        </p:sp>
      </p:grpSp>
      <p:grpSp>
        <p:nvGrpSpPr>
          <p:cNvPr id="157715" name="Group 19">
            <a:extLst>
              <a:ext uri="{FF2B5EF4-FFF2-40B4-BE49-F238E27FC236}">
                <a16:creationId xmlns:a16="http://schemas.microsoft.com/office/drawing/2014/main" xmlns="" id="{0707222A-5B17-4044-999C-BEF6D4E962C5}"/>
              </a:ext>
            </a:extLst>
          </p:cNvPr>
          <p:cNvGrpSpPr>
            <a:grpSpLocks/>
          </p:cNvGrpSpPr>
          <p:nvPr/>
        </p:nvGrpSpPr>
        <p:grpSpPr bwMode="auto">
          <a:xfrm>
            <a:off x="1524000" y="3090863"/>
            <a:ext cx="2509838" cy="1465262"/>
            <a:chOff x="0" y="1947"/>
            <a:chExt cx="1581" cy="923"/>
          </a:xfrm>
        </p:grpSpPr>
        <p:sp>
          <p:nvSpPr>
            <p:cNvPr id="157716" name="Rectangle 20" descr="蓝色砂纸">
              <a:extLst>
                <a:ext uri="{FF2B5EF4-FFF2-40B4-BE49-F238E27FC236}">
                  <a16:creationId xmlns:a16="http://schemas.microsoft.com/office/drawing/2014/main" xmlns="" id="{DC6B4F2E-10ED-417D-A7BD-33854822070F}"/>
                </a:ext>
              </a:extLst>
            </p:cNvPr>
            <p:cNvSpPr>
              <a:spLocks noChangeArrowheads="1"/>
            </p:cNvSpPr>
            <p:nvPr/>
          </p:nvSpPr>
          <p:spPr bwMode="auto">
            <a:xfrm flipV="1">
              <a:off x="0" y="2801"/>
              <a:ext cx="1471" cy="69"/>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17" name="WordArt 21">
              <a:extLst>
                <a:ext uri="{FF2B5EF4-FFF2-40B4-BE49-F238E27FC236}">
                  <a16:creationId xmlns:a16="http://schemas.microsoft.com/office/drawing/2014/main" xmlns="" id="{E17847A3-0B7F-4154-A835-5E05D0B35038}"/>
                </a:ext>
              </a:extLst>
            </p:cNvPr>
            <p:cNvSpPr>
              <a:spLocks noChangeArrowheads="1" noChangeShapeType="1" noTextEdit="1"/>
            </p:cNvSpPr>
            <p:nvPr/>
          </p:nvSpPr>
          <p:spPr bwMode="auto">
            <a:xfrm>
              <a:off x="233" y="1947"/>
              <a:ext cx="1132" cy="149"/>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干涉仪转过</a:t>
              </a: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90°</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718" name="WordArt 22">
              <a:extLst>
                <a:ext uri="{FF2B5EF4-FFF2-40B4-BE49-F238E27FC236}">
                  <a16:creationId xmlns:a16="http://schemas.microsoft.com/office/drawing/2014/main" xmlns="" id="{526A227C-8647-4888-908C-1D76FFEAF74A}"/>
                </a:ext>
              </a:extLst>
            </p:cNvPr>
            <p:cNvSpPr>
              <a:spLocks noChangeArrowheads="1" noChangeShapeType="1" noTextEdit="1"/>
            </p:cNvSpPr>
            <p:nvPr/>
          </p:nvSpPr>
          <p:spPr bwMode="auto">
            <a:xfrm>
              <a:off x="243" y="2158"/>
              <a:ext cx="1217" cy="161"/>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dirty="0">
                  <a:ln w="9525">
                    <a:solidFill>
                      <a:srgbClr val="000000"/>
                    </a:solidFill>
                    <a:round/>
                    <a:headEnd/>
                    <a:tailEnd/>
                  </a:ln>
                  <a:solidFill>
                    <a:srgbClr val="000000"/>
                  </a:solidFill>
                  <a:latin typeface="宋体" panose="02010600030101010101" pitchFamily="2" charset="-122"/>
                  <a:ea typeface="宋体" panose="02010600030101010101" pitchFamily="2" charset="-122"/>
                </a:rPr>
                <a:t>两臂位置取向互换，</a:t>
              </a:r>
            </a:p>
          </p:txBody>
        </p:sp>
        <p:sp>
          <p:nvSpPr>
            <p:cNvPr id="157719" name="WordArt 23">
              <a:extLst>
                <a:ext uri="{FF2B5EF4-FFF2-40B4-BE49-F238E27FC236}">
                  <a16:creationId xmlns:a16="http://schemas.microsoft.com/office/drawing/2014/main" xmlns="" id="{06830DF3-AD5C-4A83-8453-F9A6EED51B64}"/>
                </a:ext>
              </a:extLst>
            </p:cNvPr>
            <p:cNvSpPr>
              <a:spLocks noChangeArrowheads="1" noChangeShapeType="1" noTextEdit="1"/>
            </p:cNvSpPr>
            <p:nvPr/>
          </p:nvSpPr>
          <p:spPr bwMode="auto">
            <a:xfrm>
              <a:off x="223" y="2369"/>
              <a:ext cx="1252" cy="16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光程差改变达极大，</a:t>
              </a:r>
            </a:p>
          </p:txBody>
        </p:sp>
        <p:sp>
          <p:nvSpPr>
            <p:cNvPr id="157720" name="WordArt 24">
              <a:extLst>
                <a:ext uri="{FF2B5EF4-FFF2-40B4-BE49-F238E27FC236}">
                  <a16:creationId xmlns:a16="http://schemas.microsoft.com/office/drawing/2014/main" xmlns="" id="{14AAA5DD-5F99-4CE4-BDD0-3181304285F3}"/>
                </a:ext>
              </a:extLst>
            </p:cNvPr>
            <p:cNvSpPr>
              <a:spLocks noChangeArrowheads="1" noChangeShapeType="1" noTextEdit="1"/>
            </p:cNvSpPr>
            <p:nvPr/>
          </p:nvSpPr>
          <p:spPr bwMode="auto">
            <a:xfrm>
              <a:off x="217" y="2594"/>
              <a:ext cx="1364" cy="16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条纹移动量亦达极大。</a:t>
              </a:r>
            </a:p>
          </p:txBody>
        </p:sp>
      </p:grpSp>
      <p:grpSp>
        <p:nvGrpSpPr>
          <p:cNvPr id="157721" name="Group 25">
            <a:extLst>
              <a:ext uri="{FF2B5EF4-FFF2-40B4-BE49-F238E27FC236}">
                <a16:creationId xmlns:a16="http://schemas.microsoft.com/office/drawing/2014/main" xmlns="" id="{C7A24D15-D792-4DC2-94D2-6E9C13815F29}"/>
              </a:ext>
            </a:extLst>
          </p:cNvPr>
          <p:cNvGrpSpPr>
            <a:grpSpLocks/>
          </p:cNvGrpSpPr>
          <p:nvPr/>
        </p:nvGrpSpPr>
        <p:grpSpPr bwMode="auto">
          <a:xfrm>
            <a:off x="1524001" y="4597400"/>
            <a:ext cx="4271963" cy="1409700"/>
            <a:chOff x="0" y="2896"/>
            <a:chExt cx="2691" cy="888"/>
          </a:xfrm>
        </p:grpSpPr>
        <p:sp>
          <p:nvSpPr>
            <p:cNvPr id="157722" name="Rectangle 26" descr="蓝色砂纸">
              <a:extLst>
                <a:ext uri="{FF2B5EF4-FFF2-40B4-BE49-F238E27FC236}">
                  <a16:creationId xmlns:a16="http://schemas.microsoft.com/office/drawing/2014/main" xmlns="" id="{8947D520-A6F8-434A-8D03-C520CBFBF75F}"/>
                </a:ext>
              </a:extLst>
            </p:cNvPr>
            <p:cNvSpPr>
              <a:spLocks noChangeArrowheads="1"/>
            </p:cNvSpPr>
            <p:nvPr/>
          </p:nvSpPr>
          <p:spPr bwMode="auto">
            <a:xfrm flipV="1">
              <a:off x="0" y="3707"/>
              <a:ext cx="2691" cy="7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23" name="WordArt 27">
              <a:extLst>
                <a:ext uri="{FF2B5EF4-FFF2-40B4-BE49-F238E27FC236}">
                  <a16:creationId xmlns:a16="http://schemas.microsoft.com/office/drawing/2014/main" xmlns="" id="{D234A6BF-E85F-4488-8D48-CBAFF5C1E1C0}"/>
                </a:ext>
              </a:extLst>
            </p:cNvPr>
            <p:cNvSpPr>
              <a:spLocks noChangeArrowheads="1" noChangeShapeType="1" noTextEdit="1"/>
            </p:cNvSpPr>
            <p:nvPr/>
          </p:nvSpPr>
          <p:spPr bwMode="auto">
            <a:xfrm>
              <a:off x="206" y="2896"/>
              <a:ext cx="1457" cy="1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若“以太”观点成立，</a:t>
              </a:r>
            </a:p>
          </p:txBody>
        </p:sp>
        <p:sp>
          <p:nvSpPr>
            <p:cNvPr id="157724" name="WordArt 28">
              <a:extLst>
                <a:ext uri="{FF2B5EF4-FFF2-40B4-BE49-F238E27FC236}">
                  <a16:creationId xmlns:a16="http://schemas.microsoft.com/office/drawing/2014/main" xmlns="" id="{F0E180A0-599F-491E-9C9C-8D550CC5C11C}"/>
                </a:ext>
              </a:extLst>
            </p:cNvPr>
            <p:cNvSpPr>
              <a:spLocks noChangeArrowheads="1" noChangeShapeType="1" noTextEdit="1"/>
            </p:cNvSpPr>
            <p:nvPr/>
          </p:nvSpPr>
          <p:spPr bwMode="auto">
            <a:xfrm>
              <a:off x="214" y="3131"/>
              <a:ext cx="1585" cy="1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预期有</a:t>
              </a: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0.4</a:t>
              </a: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根条纹移动量。</a:t>
              </a:r>
            </a:p>
          </p:txBody>
        </p:sp>
        <p:sp>
          <p:nvSpPr>
            <p:cNvPr id="157725" name="WordArt 29">
              <a:extLst>
                <a:ext uri="{FF2B5EF4-FFF2-40B4-BE49-F238E27FC236}">
                  <a16:creationId xmlns:a16="http://schemas.microsoft.com/office/drawing/2014/main" xmlns="" id="{B6783702-59CA-4ADD-9752-8BDCCA004B0F}"/>
                </a:ext>
              </a:extLst>
            </p:cNvPr>
            <p:cNvSpPr>
              <a:spLocks noChangeArrowheads="1" noChangeShapeType="1" noTextEdit="1"/>
            </p:cNvSpPr>
            <p:nvPr/>
          </p:nvSpPr>
          <p:spPr bwMode="auto">
            <a:xfrm>
              <a:off x="224" y="3350"/>
              <a:ext cx="1702" cy="31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仪器的灵敏度，可判</a:t>
              </a:r>
            </a:p>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断</a:t>
              </a:r>
              <a:r>
                <a:rPr kumimoji="1" lang="en-US" altLang="zh-CN"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0.01 </a:t>
              </a: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根条纹的移动量）</a:t>
              </a:r>
            </a:p>
          </p:txBody>
        </p:sp>
      </p:grpSp>
      <p:grpSp>
        <p:nvGrpSpPr>
          <p:cNvPr id="157726" name="Group 30">
            <a:extLst>
              <a:ext uri="{FF2B5EF4-FFF2-40B4-BE49-F238E27FC236}">
                <a16:creationId xmlns:a16="http://schemas.microsoft.com/office/drawing/2014/main" xmlns="" id="{0D406BBA-35FB-47CA-938F-A8170E4D8F68}"/>
              </a:ext>
            </a:extLst>
          </p:cNvPr>
          <p:cNvGrpSpPr>
            <a:grpSpLocks/>
          </p:cNvGrpSpPr>
          <p:nvPr/>
        </p:nvGrpSpPr>
        <p:grpSpPr bwMode="auto">
          <a:xfrm>
            <a:off x="7853364" y="3670300"/>
            <a:ext cx="2814637" cy="2355850"/>
            <a:chOff x="3987" y="2312"/>
            <a:chExt cx="1773" cy="1484"/>
          </a:xfrm>
        </p:grpSpPr>
        <p:sp>
          <p:nvSpPr>
            <p:cNvPr id="157727" name="Rectangle 31" descr="蓝色砂纸">
              <a:extLst>
                <a:ext uri="{FF2B5EF4-FFF2-40B4-BE49-F238E27FC236}">
                  <a16:creationId xmlns:a16="http://schemas.microsoft.com/office/drawing/2014/main" xmlns="" id="{D8724077-5E17-42BF-9C6A-C92186973273}"/>
                </a:ext>
              </a:extLst>
            </p:cNvPr>
            <p:cNvSpPr>
              <a:spLocks noChangeArrowheads="1"/>
            </p:cNvSpPr>
            <p:nvPr/>
          </p:nvSpPr>
          <p:spPr bwMode="auto">
            <a:xfrm flipV="1">
              <a:off x="3987" y="3719"/>
              <a:ext cx="1773" cy="7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28" name="WordArt 32">
              <a:extLst>
                <a:ext uri="{FF2B5EF4-FFF2-40B4-BE49-F238E27FC236}">
                  <a16:creationId xmlns:a16="http://schemas.microsoft.com/office/drawing/2014/main" xmlns="" id="{F77F5F22-5F99-4E82-820A-4C564891A1FA}"/>
                </a:ext>
              </a:extLst>
            </p:cNvPr>
            <p:cNvSpPr>
              <a:spLocks noChangeArrowheads="1" noChangeShapeType="1" noTextEdit="1"/>
            </p:cNvSpPr>
            <p:nvPr/>
          </p:nvSpPr>
          <p:spPr bwMode="auto">
            <a:xfrm>
              <a:off x="5059" y="2312"/>
              <a:ext cx="558" cy="172"/>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地球绝对</a:t>
              </a:r>
            </a:p>
          </p:txBody>
        </p:sp>
        <p:sp>
          <p:nvSpPr>
            <p:cNvPr id="157729" name="WordArt 33">
              <a:extLst>
                <a:ext uri="{FF2B5EF4-FFF2-40B4-BE49-F238E27FC236}">
                  <a16:creationId xmlns:a16="http://schemas.microsoft.com/office/drawing/2014/main" xmlns="" id="{8C37BBFB-EFDA-4ECE-B6CD-BA581CCEF992}"/>
                </a:ext>
              </a:extLst>
            </p:cNvPr>
            <p:cNvSpPr>
              <a:spLocks noChangeArrowheads="1" noChangeShapeType="1" noTextEdit="1"/>
            </p:cNvSpPr>
            <p:nvPr/>
          </p:nvSpPr>
          <p:spPr bwMode="auto">
            <a:xfrm>
              <a:off x="5049" y="2558"/>
              <a:ext cx="564" cy="162"/>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速度假定</a:t>
              </a:r>
            </a:p>
          </p:txBody>
        </p:sp>
        <p:sp>
          <p:nvSpPr>
            <p:cNvPr id="157730" name="WordArt 34">
              <a:extLst>
                <a:ext uri="{FF2B5EF4-FFF2-40B4-BE49-F238E27FC236}">
                  <a16:creationId xmlns:a16="http://schemas.microsoft.com/office/drawing/2014/main" xmlns="" id="{F4A96738-BAC7-4CA0-ABD8-1EA73E32F75E}"/>
                </a:ext>
              </a:extLst>
            </p:cNvPr>
            <p:cNvSpPr>
              <a:spLocks noChangeArrowheads="1" noChangeShapeType="1" noTextEdit="1"/>
            </p:cNvSpPr>
            <p:nvPr/>
          </p:nvSpPr>
          <p:spPr bwMode="auto">
            <a:xfrm>
              <a:off x="5023" y="2804"/>
              <a:ext cx="580" cy="162"/>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为地球绕</a:t>
              </a:r>
            </a:p>
          </p:txBody>
        </p:sp>
        <p:sp>
          <p:nvSpPr>
            <p:cNvPr id="157731" name="WordArt 35">
              <a:extLst>
                <a:ext uri="{FF2B5EF4-FFF2-40B4-BE49-F238E27FC236}">
                  <a16:creationId xmlns:a16="http://schemas.microsoft.com/office/drawing/2014/main" xmlns="" id="{0A554573-1CC2-4A34-8D09-BC4B05EC2112}"/>
                </a:ext>
              </a:extLst>
            </p:cNvPr>
            <p:cNvSpPr>
              <a:spLocks noChangeArrowheads="1" noChangeShapeType="1" noTextEdit="1"/>
            </p:cNvSpPr>
            <p:nvPr/>
          </p:nvSpPr>
          <p:spPr bwMode="auto">
            <a:xfrm>
              <a:off x="4819" y="3043"/>
              <a:ext cx="783" cy="15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太阳的公转</a:t>
              </a:r>
            </a:p>
          </p:txBody>
        </p:sp>
        <p:sp>
          <p:nvSpPr>
            <p:cNvPr id="157732" name="WordArt 36">
              <a:extLst>
                <a:ext uri="{FF2B5EF4-FFF2-40B4-BE49-F238E27FC236}">
                  <a16:creationId xmlns:a16="http://schemas.microsoft.com/office/drawing/2014/main" xmlns="" id="{ED293E93-8E12-4425-9D01-1E31D713F731}"/>
                </a:ext>
              </a:extLst>
            </p:cNvPr>
            <p:cNvSpPr>
              <a:spLocks noChangeArrowheads="1" noChangeShapeType="1" noTextEdit="1"/>
            </p:cNvSpPr>
            <p:nvPr/>
          </p:nvSpPr>
          <p:spPr bwMode="auto">
            <a:xfrm>
              <a:off x="4631" y="3269"/>
              <a:ext cx="895" cy="173"/>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速度</a:t>
              </a:r>
              <a:r>
                <a:rPr kumimoji="1" lang="en-US" altLang="zh-CN" sz="3600"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30Km/s</a:t>
              </a:r>
              <a:r>
                <a:rPr kumimoji="1" lang="zh-CN" altLang="en-US" sz="3600"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57733" name="WordArt 37">
              <a:extLst>
                <a:ext uri="{FF2B5EF4-FFF2-40B4-BE49-F238E27FC236}">
                  <a16:creationId xmlns:a16="http://schemas.microsoft.com/office/drawing/2014/main" xmlns="" id="{260A1B0B-D370-4091-8AC0-98244AF21ADD}"/>
                </a:ext>
              </a:extLst>
            </p:cNvPr>
            <p:cNvSpPr>
              <a:spLocks noChangeArrowheads="1" noChangeShapeType="1" noTextEdit="1"/>
            </p:cNvSpPr>
            <p:nvPr/>
          </p:nvSpPr>
          <p:spPr bwMode="auto">
            <a:xfrm>
              <a:off x="4338" y="3508"/>
              <a:ext cx="1246" cy="161"/>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这不影响实验原理</a:t>
              </a:r>
            </a:p>
          </p:txBody>
        </p:sp>
      </p:grpSp>
      <p:grpSp>
        <p:nvGrpSpPr>
          <p:cNvPr id="157734" name="Group 38">
            <a:extLst>
              <a:ext uri="{FF2B5EF4-FFF2-40B4-BE49-F238E27FC236}">
                <a16:creationId xmlns:a16="http://schemas.microsoft.com/office/drawing/2014/main" xmlns="" id="{FEE07D33-8980-4ACB-A9C7-45D73643E428}"/>
              </a:ext>
            </a:extLst>
          </p:cNvPr>
          <p:cNvGrpSpPr>
            <a:grpSpLocks/>
          </p:cNvGrpSpPr>
          <p:nvPr/>
        </p:nvGrpSpPr>
        <p:grpSpPr bwMode="auto">
          <a:xfrm>
            <a:off x="1909764" y="6067426"/>
            <a:ext cx="8459787" cy="644525"/>
            <a:chOff x="243" y="3822"/>
            <a:chExt cx="5329" cy="406"/>
          </a:xfrm>
        </p:grpSpPr>
        <p:sp>
          <p:nvSpPr>
            <p:cNvPr id="157735" name="WordArt 39">
              <a:extLst>
                <a:ext uri="{FF2B5EF4-FFF2-40B4-BE49-F238E27FC236}">
                  <a16:creationId xmlns:a16="http://schemas.microsoft.com/office/drawing/2014/main" xmlns="" id="{41D596AC-6CAF-42F3-9A97-294EF3933C63}"/>
                </a:ext>
              </a:extLst>
            </p:cNvPr>
            <p:cNvSpPr>
              <a:spLocks noChangeArrowheads="1" noChangeShapeType="1" noTextEdit="1"/>
            </p:cNvSpPr>
            <p:nvPr/>
          </p:nvSpPr>
          <p:spPr bwMode="auto">
            <a:xfrm>
              <a:off x="243" y="3822"/>
              <a:ext cx="395" cy="406"/>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实测</a:t>
              </a:r>
            </a:p>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结果</a:t>
              </a:r>
            </a:p>
          </p:txBody>
        </p:sp>
        <p:sp>
          <p:nvSpPr>
            <p:cNvPr id="157736" name="WordArt 40">
              <a:extLst>
                <a:ext uri="{FF2B5EF4-FFF2-40B4-BE49-F238E27FC236}">
                  <a16:creationId xmlns:a16="http://schemas.microsoft.com/office/drawing/2014/main" xmlns="" id="{D10339E2-024C-404F-93B5-9B6B86DDC189}"/>
                </a:ext>
              </a:extLst>
            </p:cNvPr>
            <p:cNvSpPr>
              <a:spLocks noChangeArrowheads="1" noChangeShapeType="1" noTextEdit="1"/>
            </p:cNvSpPr>
            <p:nvPr/>
          </p:nvSpPr>
          <p:spPr bwMode="auto">
            <a:xfrm>
              <a:off x="742" y="3839"/>
              <a:ext cx="4830" cy="379"/>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CC3300"/>
                    </a:solidFill>
                    <a:round/>
                    <a:headEnd/>
                    <a:tailEnd/>
                  </a:ln>
                  <a:solidFill>
                    <a:srgbClr val="CC3300"/>
                  </a:solidFill>
                  <a:latin typeface="宋体" panose="02010600030101010101" pitchFamily="2" charset="-122"/>
                  <a:ea typeface="宋体" panose="02010600030101010101" pitchFamily="2" charset="-122"/>
                </a:rPr>
                <a:t>经过不同季节、不同时间的反复仔细观测记录，没有发现预期的条</a:t>
              </a:r>
            </a:p>
            <a:p>
              <a:pPr algn="ctr" defTabSz="914400" fontAlgn="base">
                <a:spcBef>
                  <a:spcPct val="0"/>
                </a:spcBef>
                <a:spcAft>
                  <a:spcPct val="0"/>
                </a:spcAft>
              </a:pPr>
              <a:r>
                <a:rPr kumimoji="1" lang="zh-CN" altLang="en-US" sz="3600" kern="10">
                  <a:ln w="9525">
                    <a:solidFill>
                      <a:srgbClr val="CC3300"/>
                    </a:solidFill>
                    <a:round/>
                    <a:headEnd/>
                    <a:tailEnd/>
                  </a:ln>
                  <a:solidFill>
                    <a:srgbClr val="CC3300"/>
                  </a:solidFill>
                  <a:latin typeface="宋体" panose="02010600030101010101" pitchFamily="2" charset="-122"/>
                  <a:ea typeface="宋体" panose="02010600030101010101" pitchFamily="2" charset="-122"/>
                </a:rPr>
                <a:t>纹移动。在历史上曾被称为有关寻找“以太”的著名的“零结果”。</a:t>
              </a:r>
            </a:p>
          </p:txBody>
        </p:sp>
      </p:grpSp>
      <p:sp>
        <p:nvSpPr>
          <p:cNvPr id="157737" name="WordArt 41">
            <a:extLst>
              <a:ext uri="{FF2B5EF4-FFF2-40B4-BE49-F238E27FC236}">
                <a16:creationId xmlns:a16="http://schemas.microsoft.com/office/drawing/2014/main" xmlns="" id="{7D9EBEDE-A378-4B8F-8BE8-C77F80694A1C}"/>
              </a:ext>
            </a:extLst>
          </p:cNvPr>
          <p:cNvSpPr>
            <a:spLocks noChangeArrowheads="1" noChangeShapeType="1" noTextEdit="1"/>
          </p:cNvSpPr>
          <p:nvPr/>
        </p:nvSpPr>
        <p:spPr bwMode="auto">
          <a:xfrm>
            <a:off x="6324600" y="5353050"/>
            <a:ext cx="876300" cy="4191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8F8F8"/>
                  </a:solidFill>
                  <a:round/>
                  <a:headEnd/>
                  <a:tailEnd/>
                </a:ln>
                <a:solidFill>
                  <a:srgbClr val="F8F8F8"/>
                </a:solidFill>
                <a:latin typeface="宋体" panose="02010600030101010101" pitchFamily="2" charset="-122"/>
                <a:ea typeface="宋体" panose="02010600030101010101" pitchFamily="2" charset="-122"/>
              </a:rPr>
              <a:t>地球</a:t>
            </a:r>
          </a:p>
        </p:txBody>
      </p:sp>
      <p:sp>
        <p:nvSpPr>
          <p:cNvPr id="157738" name="WordArt 42">
            <a:extLst>
              <a:ext uri="{FF2B5EF4-FFF2-40B4-BE49-F238E27FC236}">
                <a16:creationId xmlns:a16="http://schemas.microsoft.com/office/drawing/2014/main" xmlns="" id="{C3376BF0-44B0-4523-8188-E880CD179B8C}"/>
              </a:ext>
            </a:extLst>
          </p:cNvPr>
          <p:cNvSpPr>
            <a:spLocks noChangeArrowheads="1" noChangeShapeType="1" noTextEdit="1"/>
          </p:cNvSpPr>
          <p:nvPr/>
        </p:nvSpPr>
        <p:spPr bwMode="auto">
          <a:xfrm>
            <a:off x="6324600" y="5353050"/>
            <a:ext cx="876300" cy="4191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8F8F8"/>
                  </a:solidFill>
                  <a:round/>
                  <a:headEnd/>
                  <a:tailEnd/>
                </a:ln>
                <a:solidFill>
                  <a:srgbClr val="F8F8F8"/>
                </a:solidFill>
                <a:latin typeface="宋体" panose="02010600030101010101" pitchFamily="2" charset="-122"/>
                <a:ea typeface="宋体" panose="02010600030101010101" pitchFamily="2" charset="-122"/>
              </a:rPr>
              <a:t>地球</a:t>
            </a:r>
          </a:p>
        </p:txBody>
      </p:sp>
      <p:grpSp>
        <p:nvGrpSpPr>
          <p:cNvPr id="157739" name="Group 43">
            <a:extLst>
              <a:ext uri="{FF2B5EF4-FFF2-40B4-BE49-F238E27FC236}">
                <a16:creationId xmlns:a16="http://schemas.microsoft.com/office/drawing/2014/main" xmlns="" id="{6E479089-0E03-4D9A-999B-CDB35F47BA71}"/>
              </a:ext>
            </a:extLst>
          </p:cNvPr>
          <p:cNvGrpSpPr>
            <a:grpSpLocks/>
          </p:cNvGrpSpPr>
          <p:nvPr/>
        </p:nvGrpSpPr>
        <p:grpSpPr bwMode="auto">
          <a:xfrm>
            <a:off x="3749675" y="376238"/>
            <a:ext cx="6675438" cy="5726112"/>
            <a:chOff x="1402" y="237"/>
            <a:chExt cx="4205" cy="3607"/>
          </a:xfrm>
        </p:grpSpPr>
        <p:grpSp>
          <p:nvGrpSpPr>
            <p:cNvPr id="157740" name="Group 44">
              <a:extLst>
                <a:ext uri="{FF2B5EF4-FFF2-40B4-BE49-F238E27FC236}">
                  <a16:creationId xmlns:a16="http://schemas.microsoft.com/office/drawing/2014/main" xmlns="" id="{FF5774EF-2CA1-42F2-AC52-5C25A0E1EF4E}"/>
                </a:ext>
              </a:extLst>
            </p:cNvPr>
            <p:cNvGrpSpPr>
              <a:grpSpLocks/>
            </p:cNvGrpSpPr>
            <p:nvPr/>
          </p:nvGrpSpPr>
          <p:grpSpPr bwMode="auto">
            <a:xfrm>
              <a:off x="1402" y="384"/>
              <a:ext cx="3697" cy="3460"/>
              <a:chOff x="2572" y="2037"/>
              <a:chExt cx="613" cy="595"/>
            </a:xfrm>
          </p:grpSpPr>
          <p:sp>
            <p:nvSpPr>
              <p:cNvPr id="157741" name="Oval 45">
                <a:extLst>
                  <a:ext uri="{FF2B5EF4-FFF2-40B4-BE49-F238E27FC236}">
                    <a16:creationId xmlns:a16="http://schemas.microsoft.com/office/drawing/2014/main" xmlns="" id="{642DAF3D-41A7-4E56-B9AB-1F5AAFFE98B7}"/>
                  </a:ext>
                </a:extLst>
              </p:cNvPr>
              <p:cNvSpPr>
                <a:spLocks noChangeArrowheads="1"/>
              </p:cNvSpPr>
              <p:nvPr/>
            </p:nvSpPr>
            <p:spPr bwMode="auto">
              <a:xfrm>
                <a:off x="2596" y="2042"/>
                <a:ext cx="576" cy="576"/>
              </a:xfrm>
              <a:prstGeom prst="ellipse">
                <a:avLst/>
              </a:prstGeom>
              <a:gradFill rotWithShape="0">
                <a:gsLst>
                  <a:gs pos="0">
                    <a:schemeClr val="accent1"/>
                  </a:gs>
                  <a:gs pos="100000">
                    <a:srgbClr val="006C00"/>
                  </a:gs>
                </a:gsLst>
                <a:lin ang="2700000" scaled="1"/>
              </a:gra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2" name="Line 46">
                <a:extLst>
                  <a:ext uri="{FF2B5EF4-FFF2-40B4-BE49-F238E27FC236}">
                    <a16:creationId xmlns:a16="http://schemas.microsoft.com/office/drawing/2014/main" xmlns="" id="{026842EA-F5B7-4D97-A09D-652BB82FFD10}"/>
                  </a:ext>
                </a:extLst>
              </p:cNvPr>
              <p:cNvSpPr>
                <a:spLocks noChangeShapeType="1"/>
              </p:cNvSpPr>
              <p:nvPr/>
            </p:nvSpPr>
            <p:spPr bwMode="auto">
              <a:xfrm flipH="1">
                <a:off x="2772" y="2132"/>
                <a:ext cx="211" cy="461"/>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3" name="Arc 47">
                <a:extLst>
                  <a:ext uri="{FF2B5EF4-FFF2-40B4-BE49-F238E27FC236}">
                    <a16:creationId xmlns:a16="http://schemas.microsoft.com/office/drawing/2014/main" xmlns="" id="{161C9694-1A71-4266-9AC5-F0EC22552F3E}"/>
                  </a:ext>
                </a:extLst>
              </p:cNvPr>
              <p:cNvSpPr>
                <a:spLocks/>
              </p:cNvSpPr>
              <p:nvPr/>
            </p:nvSpPr>
            <p:spPr bwMode="auto">
              <a:xfrm rot="1500455">
                <a:off x="2576" y="2309"/>
                <a:ext cx="576" cy="130"/>
              </a:xfrm>
              <a:custGeom>
                <a:avLst/>
                <a:gdLst>
                  <a:gd name="G0" fmla="+- 21600 0 0"/>
                  <a:gd name="G1" fmla="+- 3258 0 0"/>
                  <a:gd name="G2" fmla="+- 21600 0 0"/>
                  <a:gd name="T0" fmla="*/ 43193 w 43193"/>
                  <a:gd name="T1" fmla="*/ 3805 h 24858"/>
                  <a:gd name="T2" fmla="*/ 247 w 43193"/>
                  <a:gd name="T3" fmla="*/ 0 h 24858"/>
                  <a:gd name="T4" fmla="*/ 21600 w 43193"/>
                  <a:gd name="T5" fmla="*/ 3258 h 24858"/>
                </a:gdLst>
                <a:ahLst/>
                <a:cxnLst>
                  <a:cxn ang="0">
                    <a:pos x="T0" y="T1"/>
                  </a:cxn>
                  <a:cxn ang="0">
                    <a:pos x="T2" y="T3"/>
                  </a:cxn>
                  <a:cxn ang="0">
                    <a:pos x="T4" y="T5"/>
                  </a:cxn>
                </a:cxnLst>
                <a:rect l="0" t="0" r="r" b="b"/>
                <a:pathLst>
                  <a:path w="43193" h="24858" fill="none" extrusionOk="0">
                    <a:moveTo>
                      <a:pt x="43193" y="3805"/>
                    </a:moveTo>
                    <a:cubicBezTo>
                      <a:pt x="42896" y="15517"/>
                      <a:pt x="33316" y="24858"/>
                      <a:pt x="21600" y="24858"/>
                    </a:cubicBezTo>
                    <a:cubicBezTo>
                      <a:pt x="9670" y="24858"/>
                      <a:pt x="0" y="15187"/>
                      <a:pt x="0" y="3258"/>
                    </a:cubicBezTo>
                    <a:cubicBezTo>
                      <a:pt x="0" y="2167"/>
                      <a:pt x="82" y="1078"/>
                      <a:pt x="247" y="0"/>
                    </a:cubicBezTo>
                  </a:path>
                  <a:path w="43193" h="24858" stroke="0" extrusionOk="0">
                    <a:moveTo>
                      <a:pt x="43193" y="3805"/>
                    </a:moveTo>
                    <a:cubicBezTo>
                      <a:pt x="42896" y="15517"/>
                      <a:pt x="33316" y="24858"/>
                      <a:pt x="21600" y="24858"/>
                    </a:cubicBezTo>
                    <a:cubicBezTo>
                      <a:pt x="9670" y="24858"/>
                      <a:pt x="0" y="15187"/>
                      <a:pt x="0" y="3258"/>
                    </a:cubicBezTo>
                    <a:cubicBezTo>
                      <a:pt x="0" y="2167"/>
                      <a:pt x="82" y="1078"/>
                      <a:pt x="247" y="0"/>
                    </a:cubicBezTo>
                    <a:lnTo>
                      <a:pt x="21600" y="3258"/>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4" name="Arc 48">
                <a:extLst>
                  <a:ext uri="{FF2B5EF4-FFF2-40B4-BE49-F238E27FC236}">
                    <a16:creationId xmlns:a16="http://schemas.microsoft.com/office/drawing/2014/main" xmlns="" id="{B2BC0794-8545-4ABB-9D8F-D818895BC96F}"/>
                  </a:ext>
                </a:extLst>
              </p:cNvPr>
              <p:cNvSpPr>
                <a:spLocks/>
              </p:cNvSpPr>
              <p:nvPr/>
            </p:nvSpPr>
            <p:spPr bwMode="auto">
              <a:xfrm rot="1500455">
                <a:off x="2655" y="2213"/>
                <a:ext cx="530" cy="97"/>
              </a:xfrm>
              <a:custGeom>
                <a:avLst/>
                <a:gdLst>
                  <a:gd name="G0" fmla="+- 21600 0 0"/>
                  <a:gd name="G1" fmla="+- 1930 0 0"/>
                  <a:gd name="G2" fmla="+- 21600 0 0"/>
                  <a:gd name="T0" fmla="*/ 43193 w 43193"/>
                  <a:gd name="T1" fmla="*/ 2477 h 23530"/>
                  <a:gd name="T2" fmla="*/ 86 w 43193"/>
                  <a:gd name="T3" fmla="*/ 0 h 23530"/>
                  <a:gd name="T4" fmla="*/ 21600 w 43193"/>
                  <a:gd name="T5" fmla="*/ 1930 h 23530"/>
                </a:gdLst>
                <a:ahLst/>
                <a:cxnLst>
                  <a:cxn ang="0">
                    <a:pos x="T0" y="T1"/>
                  </a:cxn>
                  <a:cxn ang="0">
                    <a:pos x="T2" y="T3"/>
                  </a:cxn>
                  <a:cxn ang="0">
                    <a:pos x="T4" y="T5"/>
                  </a:cxn>
                </a:cxnLst>
                <a:rect l="0" t="0" r="r" b="b"/>
                <a:pathLst>
                  <a:path w="43193" h="23530" fill="none" extrusionOk="0">
                    <a:moveTo>
                      <a:pt x="43193" y="2477"/>
                    </a:moveTo>
                    <a:cubicBezTo>
                      <a:pt x="42896" y="14189"/>
                      <a:pt x="33316" y="23530"/>
                      <a:pt x="21600" y="23530"/>
                    </a:cubicBezTo>
                    <a:cubicBezTo>
                      <a:pt x="9670" y="23530"/>
                      <a:pt x="0" y="13859"/>
                      <a:pt x="0" y="1930"/>
                    </a:cubicBezTo>
                    <a:cubicBezTo>
                      <a:pt x="0" y="1285"/>
                      <a:pt x="28" y="641"/>
                      <a:pt x="86" y="0"/>
                    </a:cubicBezTo>
                  </a:path>
                  <a:path w="43193" h="23530" stroke="0" extrusionOk="0">
                    <a:moveTo>
                      <a:pt x="43193" y="2477"/>
                    </a:moveTo>
                    <a:cubicBezTo>
                      <a:pt x="42896" y="14189"/>
                      <a:pt x="33316" y="23530"/>
                      <a:pt x="21600" y="23530"/>
                    </a:cubicBezTo>
                    <a:cubicBezTo>
                      <a:pt x="9670" y="23530"/>
                      <a:pt x="0" y="13859"/>
                      <a:pt x="0" y="1930"/>
                    </a:cubicBezTo>
                    <a:cubicBezTo>
                      <a:pt x="0" y="1285"/>
                      <a:pt x="28" y="641"/>
                      <a:pt x="86" y="0"/>
                    </a:cubicBezTo>
                    <a:lnTo>
                      <a:pt x="21600" y="193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5" name="Arc 49">
                <a:extLst>
                  <a:ext uri="{FF2B5EF4-FFF2-40B4-BE49-F238E27FC236}">
                    <a16:creationId xmlns:a16="http://schemas.microsoft.com/office/drawing/2014/main" xmlns="" id="{D35BE6B6-C77D-4AD8-AEFD-26BB8592F509}"/>
                  </a:ext>
                </a:extLst>
              </p:cNvPr>
              <p:cNvSpPr>
                <a:spLocks/>
              </p:cNvSpPr>
              <p:nvPr/>
            </p:nvSpPr>
            <p:spPr bwMode="auto">
              <a:xfrm rot="1500455">
                <a:off x="2572" y="2450"/>
                <a:ext cx="460" cy="87"/>
              </a:xfrm>
              <a:custGeom>
                <a:avLst/>
                <a:gdLst>
                  <a:gd name="G0" fmla="+- 21265 0 0"/>
                  <a:gd name="G1" fmla="+- 0 0 0"/>
                  <a:gd name="G2" fmla="+- 21600 0 0"/>
                  <a:gd name="T0" fmla="*/ 41371 w 41371"/>
                  <a:gd name="T1" fmla="*/ 7895 h 21600"/>
                  <a:gd name="T2" fmla="*/ 0 w 41371"/>
                  <a:gd name="T3" fmla="*/ 3788 h 21600"/>
                  <a:gd name="T4" fmla="*/ 21265 w 41371"/>
                  <a:gd name="T5" fmla="*/ 0 h 21600"/>
                </a:gdLst>
                <a:ahLst/>
                <a:cxnLst>
                  <a:cxn ang="0">
                    <a:pos x="T0" y="T1"/>
                  </a:cxn>
                  <a:cxn ang="0">
                    <a:pos x="T2" y="T3"/>
                  </a:cxn>
                  <a:cxn ang="0">
                    <a:pos x="T4" y="T5"/>
                  </a:cxn>
                </a:cxnLst>
                <a:rect l="0" t="0" r="r" b="b"/>
                <a:pathLst>
                  <a:path w="41371" h="21600" fill="none" extrusionOk="0">
                    <a:moveTo>
                      <a:pt x="41370" y="7894"/>
                    </a:moveTo>
                    <a:cubicBezTo>
                      <a:pt x="38124" y="16162"/>
                      <a:pt x="30147" y="21600"/>
                      <a:pt x="21265" y="21600"/>
                    </a:cubicBezTo>
                    <a:cubicBezTo>
                      <a:pt x="10796" y="21600"/>
                      <a:pt x="1835" y="14093"/>
                      <a:pt x="-1" y="3788"/>
                    </a:cubicBezTo>
                  </a:path>
                  <a:path w="41371" h="21600" stroke="0" extrusionOk="0">
                    <a:moveTo>
                      <a:pt x="41370" y="7894"/>
                    </a:moveTo>
                    <a:cubicBezTo>
                      <a:pt x="38124" y="16162"/>
                      <a:pt x="30147" y="21600"/>
                      <a:pt x="21265" y="21600"/>
                    </a:cubicBezTo>
                    <a:cubicBezTo>
                      <a:pt x="10796" y="21600"/>
                      <a:pt x="1835" y="14093"/>
                      <a:pt x="-1" y="3788"/>
                    </a:cubicBezTo>
                    <a:lnTo>
                      <a:pt x="2126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6" name="Arc 50">
                <a:extLst>
                  <a:ext uri="{FF2B5EF4-FFF2-40B4-BE49-F238E27FC236}">
                    <a16:creationId xmlns:a16="http://schemas.microsoft.com/office/drawing/2014/main" xmlns="" id="{680C44A4-3E6D-49EF-9A0E-D9B480974ED4}"/>
                  </a:ext>
                </a:extLst>
              </p:cNvPr>
              <p:cNvSpPr>
                <a:spLocks/>
              </p:cNvSpPr>
              <p:nvPr/>
            </p:nvSpPr>
            <p:spPr bwMode="auto">
              <a:xfrm rot="1500455">
                <a:off x="2783" y="2121"/>
                <a:ext cx="358" cy="83"/>
              </a:xfrm>
              <a:custGeom>
                <a:avLst/>
                <a:gdLst>
                  <a:gd name="G0" fmla="+- 21600 0 0"/>
                  <a:gd name="G1" fmla="+- 4196 0 0"/>
                  <a:gd name="G2" fmla="+- 21600 0 0"/>
                  <a:gd name="T0" fmla="*/ 42788 w 43200"/>
                  <a:gd name="T1" fmla="*/ 0 h 25796"/>
                  <a:gd name="T2" fmla="*/ 315 w 43200"/>
                  <a:gd name="T3" fmla="*/ 520 h 25796"/>
                  <a:gd name="T4" fmla="*/ 21600 w 43200"/>
                  <a:gd name="T5" fmla="*/ 4196 h 25796"/>
                </a:gdLst>
                <a:ahLst/>
                <a:cxnLst>
                  <a:cxn ang="0">
                    <a:pos x="T0" y="T1"/>
                  </a:cxn>
                  <a:cxn ang="0">
                    <a:pos x="T2" y="T3"/>
                  </a:cxn>
                  <a:cxn ang="0">
                    <a:pos x="T4" y="T5"/>
                  </a:cxn>
                </a:cxnLst>
                <a:rect l="0" t="0" r="r" b="b"/>
                <a:pathLst>
                  <a:path w="43200" h="25796" fill="none"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0" y="2963"/>
                      <a:pt x="105" y="1734"/>
                      <a:pt x="315" y="520"/>
                    </a:cubicBezTo>
                  </a:path>
                  <a:path w="43200" h="25796" stroke="0"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0" y="2963"/>
                      <a:pt x="105" y="1734"/>
                      <a:pt x="315" y="520"/>
                    </a:cubicBezTo>
                    <a:lnTo>
                      <a:pt x="21600" y="4196"/>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7" name="Arc 51">
                <a:extLst>
                  <a:ext uri="{FF2B5EF4-FFF2-40B4-BE49-F238E27FC236}">
                    <a16:creationId xmlns:a16="http://schemas.microsoft.com/office/drawing/2014/main" xmlns="" id="{09B9E09B-88DE-4DC3-9B86-EF0AA704B7F3}"/>
                  </a:ext>
                </a:extLst>
              </p:cNvPr>
              <p:cNvSpPr>
                <a:spLocks/>
              </p:cNvSpPr>
              <p:nvPr/>
            </p:nvSpPr>
            <p:spPr bwMode="auto">
              <a:xfrm rot="6946270">
                <a:off x="2566" y="2256"/>
                <a:ext cx="510" cy="137"/>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8" name="Arc 52">
                <a:extLst>
                  <a:ext uri="{FF2B5EF4-FFF2-40B4-BE49-F238E27FC236}">
                    <a16:creationId xmlns:a16="http://schemas.microsoft.com/office/drawing/2014/main" xmlns="" id="{09365398-8525-4C61-960E-41BAAD2C0968}"/>
                  </a:ext>
                </a:extLst>
              </p:cNvPr>
              <p:cNvSpPr>
                <a:spLocks/>
              </p:cNvSpPr>
              <p:nvPr/>
            </p:nvSpPr>
            <p:spPr bwMode="auto">
              <a:xfrm rot="6839910">
                <a:off x="2541" y="2160"/>
                <a:ext cx="484" cy="238"/>
              </a:xfrm>
              <a:custGeom>
                <a:avLst/>
                <a:gdLst>
                  <a:gd name="G0" fmla="+- 20800 0 0"/>
                  <a:gd name="G1" fmla="+- 0 0 0"/>
                  <a:gd name="G2" fmla="+- 21600 0 0"/>
                  <a:gd name="T0" fmla="*/ 36423 w 36423"/>
                  <a:gd name="T1" fmla="*/ 14916 h 21600"/>
                  <a:gd name="T2" fmla="*/ 0 w 36423"/>
                  <a:gd name="T3" fmla="*/ 5824 h 21600"/>
                  <a:gd name="T4" fmla="*/ 20800 w 36423"/>
                  <a:gd name="T5" fmla="*/ 0 h 21600"/>
                </a:gdLst>
                <a:ahLst/>
                <a:cxnLst>
                  <a:cxn ang="0">
                    <a:pos x="T0" y="T1"/>
                  </a:cxn>
                  <a:cxn ang="0">
                    <a:pos x="T2" y="T3"/>
                  </a:cxn>
                  <a:cxn ang="0">
                    <a:pos x="T4" y="T5"/>
                  </a:cxn>
                </a:cxnLst>
                <a:rect l="0" t="0" r="r" b="b"/>
                <a:pathLst>
                  <a:path w="36423" h="21600" fill="none" extrusionOk="0">
                    <a:moveTo>
                      <a:pt x="36422" y="14915"/>
                    </a:moveTo>
                    <a:cubicBezTo>
                      <a:pt x="32347" y="19184"/>
                      <a:pt x="26702" y="21600"/>
                      <a:pt x="20800" y="21600"/>
                    </a:cubicBezTo>
                    <a:cubicBezTo>
                      <a:pt x="11113" y="21600"/>
                      <a:pt x="2611" y="15151"/>
                      <a:pt x="-1" y="5824"/>
                    </a:cubicBezTo>
                  </a:path>
                  <a:path w="36423" h="21600" stroke="0" extrusionOk="0">
                    <a:moveTo>
                      <a:pt x="36422" y="14915"/>
                    </a:moveTo>
                    <a:cubicBezTo>
                      <a:pt x="32347" y="19184"/>
                      <a:pt x="26702" y="21600"/>
                      <a:pt x="20800" y="21600"/>
                    </a:cubicBezTo>
                    <a:cubicBezTo>
                      <a:pt x="11113" y="21600"/>
                      <a:pt x="2611" y="15151"/>
                      <a:pt x="-1" y="5824"/>
                    </a:cubicBezTo>
                    <a:lnTo>
                      <a:pt x="20800"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49" name="Oval 53">
                <a:extLst>
                  <a:ext uri="{FF2B5EF4-FFF2-40B4-BE49-F238E27FC236}">
                    <a16:creationId xmlns:a16="http://schemas.microsoft.com/office/drawing/2014/main" xmlns="" id="{FB323B18-20D5-423E-B66B-F053654C92F8}"/>
                  </a:ext>
                </a:extLst>
              </p:cNvPr>
              <p:cNvSpPr>
                <a:spLocks noChangeArrowheads="1"/>
              </p:cNvSpPr>
              <p:nvPr/>
            </p:nvSpPr>
            <p:spPr bwMode="auto">
              <a:xfrm rot="1467072">
                <a:off x="2910" y="2078"/>
                <a:ext cx="160" cy="67"/>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0" name="Arc 54">
                <a:extLst>
                  <a:ext uri="{FF2B5EF4-FFF2-40B4-BE49-F238E27FC236}">
                    <a16:creationId xmlns:a16="http://schemas.microsoft.com/office/drawing/2014/main" xmlns="" id="{48402A61-4AE9-4A71-BBB5-4BF482307149}"/>
                  </a:ext>
                </a:extLst>
              </p:cNvPr>
              <p:cNvSpPr>
                <a:spLocks/>
              </p:cNvSpPr>
              <p:nvPr/>
            </p:nvSpPr>
            <p:spPr bwMode="auto">
              <a:xfrm rot="16956775" flipH="1">
                <a:off x="2777" y="2285"/>
                <a:ext cx="481" cy="173"/>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1" name="Arc 55">
                <a:extLst>
                  <a:ext uri="{FF2B5EF4-FFF2-40B4-BE49-F238E27FC236}">
                    <a16:creationId xmlns:a16="http://schemas.microsoft.com/office/drawing/2014/main" xmlns="" id="{83205188-2036-4E21-A8AB-799774F9569A}"/>
                  </a:ext>
                </a:extLst>
              </p:cNvPr>
              <p:cNvSpPr>
                <a:spLocks/>
              </p:cNvSpPr>
              <p:nvPr/>
            </p:nvSpPr>
            <p:spPr bwMode="auto">
              <a:xfrm rot="17453864" flipH="1">
                <a:off x="2679" y="2308"/>
                <a:ext cx="510" cy="137"/>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2" name="Freeform 56">
                <a:extLst>
                  <a:ext uri="{FF2B5EF4-FFF2-40B4-BE49-F238E27FC236}">
                    <a16:creationId xmlns:a16="http://schemas.microsoft.com/office/drawing/2014/main" xmlns="" id="{25A4A11A-5925-44B1-9A5C-B82EC84C9ADD}"/>
                  </a:ext>
                </a:extLst>
              </p:cNvPr>
              <p:cNvSpPr>
                <a:spLocks/>
              </p:cNvSpPr>
              <p:nvPr/>
            </p:nvSpPr>
            <p:spPr bwMode="auto">
              <a:xfrm>
                <a:off x="2909" y="2045"/>
                <a:ext cx="51" cy="30"/>
              </a:xfrm>
              <a:custGeom>
                <a:avLst/>
                <a:gdLst>
                  <a:gd name="T0" fmla="*/ 0 w 51"/>
                  <a:gd name="T1" fmla="*/ 0 h 30"/>
                  <a:gd name="T2" fmla="*/ 21 w 51"/>
                  <a:gd name="T3" fmla="*/ 9 h 30"/>
                  <a:gd name="T4" fmla="*/ 45 w 51"/>
                  <a:gd name="T5" fmla="*/ 22 h 30"/>
                  <a:gd name="T6" fmla="*/ 51 w 51"/>
                  <a:gd name="T7" fmla="*/ 30 h 30"/>
                </a:gdLst>
                <a:ahLst/>
                <a:cxnLst>
                  <a:cxn ang="0">
                    <a:pos x="T0" y="T1"/>
                  </a:cxn>
                  <a:cxn ang="0">
                    <a:pos x="T2" y="T3"/>
                  </a:cxn>
                  <a:cxn ang="0">
                    <a:pos x="T4" y="T5"/>
                  </a:cxn>
                  <a:cxn ang="0">
                    <a:pos x="T6" y="T7"/>
                  </a:cxn>
                </a:cxnLst>
                <a:rect l="0" t="0" r="r" b="b"/>
                <a:pathLst>
                  <a:path w="51" h="30">
                    <a:moveTo>
                      <a:pt x="0" y="0"/>
                    </a:moveTo>
                    <a:lnTo>
                      <a:pt x="21" y="9"/>
                    </a:lnTo>
                    <a:lnTo>
                      <a:pt x="45" y="22"/>
                    </a:lnTo>
                    <a:lnTo>
                      <a:pt x="51" y="30"/>
                    </a:ln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3" name="Freeform 57">
                <a:extLst>
                  <a:ext uri="{FF2B5EF4-FFF2-40B4-BE49-F238E27FC236}">
                    <a16:creationId xmlns:a16="http://schemas.microsoft.com/office/drawing/2014/main" xmlns="" id="{157CBD6A-0ED6-4C81-AD7D-B69973703D8E}"/>
                  </a:ext>
                </a:extLst>
              </p:cNvPr>
              <p:cNvSpPr>
                <a:spLocks/>
              </p:cNvSpPr>
              <p:nvPr/>
            </p:nvSpPr>
            <p:spPr bwMode="auto">
              <a:xfrm>
                <a:off x="3026" y="2100"/>
                <a:ext cx="60" cy="26"/>
              </a:xfrm>
              <a:custGeom>
                <a:avLst/>
                <a:gdLst>
                  <a:gd name="T0" fmla="*/ 0 w 60"/>
                  <a:gd name="T1" fmla="*/ 0 h 26"/>
                  <a:gd name="T2" fmla="*/ 22 w 60"/>
                  <a:gd name="T3" fmla="*/ 2 h 26"/>
                  <a:gd name="T4" fmla="*/ 45 w 60"/>
                  <a:gd name="T5" fmla="*/ 14 h 26"/>
                  <a:gd name="T6" fmla="*/ 60 w 60"/>
                  <a:gd name="T7" fmla="*/ 26 h 26"/>
                </a:gdLst>
                <a:ahLst/>
                <a:cxnLst>
                  <a:cxn ang="0">
                    <a:pos x="T0" y="T1"/>
                  </a:cxn>
                  <a:cxn ang="0">
                    <a:pos x="T2" y="T3"/>
                  </a:cxn>
                  <a:cxn ang="0">
                    <a:pos x="T4" y="T5"/>
                  </a:cxn>
                  <a:cxn ang="0">
                    <a:pos x="T6" y="T7"/>
                  </a:cxn>
                </a:cxnLst>
                <a:rect l="0" t="0" r="r" b="b"/>
                <a:pathLst>
                  <a:path w="60" h="26">
                    <a:moveTo>
                      <a:pt x="0" y="0"/>
                    </a:moveTo>
                    <a:lnTo>
                      <a:pt x="22" y="2"/>
                    </a:lnTo>
                    <a:lnTo>
                      <a:pt x="45" y="14"/>
                    </a:lnTo>
                    <a:lnTo>
                      <a:pt x="60" y="26"/>
                    </a:ln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4" name="Line 58">
                <a:extLst>
                  <a:ext uri="{FF2B5EF4-FFF2-40B4-BE49-F238E27FC236}">
                    <a16:creationId xmlns:a16="http://schemas.microsoft.com/office/drawing/2014/main" xmlns="" id="{73614859-ECA1-43FB-A8E3-14450E6B370C}"/>
                  </a:ext>
                </a:extLst>
              </p:cNvPr>
              <p:cNvSpPr>
                <a:spLocks noChangeShapeType="1"/>
              </p:cNvSpPr>
              <p:nvPr/>
            </p:nvSpPr>
            <p:spPr bwMode="auto">
              <a:xfrm flipV="1">
                <a:off x="2997" y="2072"/>
                <a:ext cx="8" cy="19"/>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755" name="Group 59">
              <a:extLst>
                <a:ext uri="{FF2B5EF4-FFF2-40B4-BE49-F238E27FC236}">
                  <a16:creationId xmlns:a16="http://schemas.microsoft.com/office/drawing/2014/main" xmlns="" id="{41135E74-0F01-4FB0-A71E-568620A7455C}"/>
                </a:ext>
              </a:extLst>
            </p:cNvPr>
            <p:cNvGrpSpPr>
              <a:grpSpLocks/>
            </p:cNvGrpSpPr>
            <p:nvPr/>
          </p:nvGrpSpPr>
          <p:grpSpPr bwMode="auto">
            <a:xfrm>
              <a:off x="5045" y="1803"/>
              <a:ext cx="562" cy="355"/>
              <a:chOff x="5092" y="1791"/>
              <a:chExt cx="562" cy="355"/>
            </a:xfrm>
          </p:grpSpPr>
          <p:sp>
            <p:nvSpPr>
              <p:cNvPr id="157756" name="Line 60">
                <a:extLst>
                  <a:ext uri="{FF2B5EF4-FFF2-40B4-BE49-F238E27FC236}">
                    <a16:creationId xmlns:a16="http://schemas.microsoft.com/office/drawing/2014/main" xmlns="" id="{B8DD9C84-5257-4E17-95DA-1E226DD0A047}"/>
                  </a:ext>
                </a:extLst>
              </p:cNvPr>
              <p:cNvSpPr>
                <a:spLocks noChangeShapeType="1"/>
              </p:cNvSpPr>
              <p:nvPr/>
            </p:nvSpPr>
            <p:spPr bwMode="auto">
              <a:xfrm flipV="1">
                <a:off x="5092" y="2139"/>
                <a:ext cx="562" cy="7"/>
              </a:xfrm>
              <a:prstGeom prst="line">
                <a:avLst/>
              </a:prstGeom>
              <a:noFill/>
              <a:ln w="57150">
                <a:solidFill>
                  <a:srgbClr val="3333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57" name="WordArt 61">
                <a:extLst>
                  <a:ext uri="{FF2B5EF4-FFF2-40B4-BE49-F238E27FC236}">
                    <a16:creationId xmlns:a16="http://schemas.microsoft.com/office/drawing/2014/main" xmlns="" id="{94477446-217B-46B1-919E-B9AAD4D2F9B9}"/>
                  </a:ext>
                </a:extLst>
              </p:cNvPr>
              <p:cNvSpPr>
                <a:spLocks noChangeArrowheads="1" noChangeShapeType="1" noTextEdit="1"/>
              </p:cNvSpPr>
              <p:nvPr/>
            </p:nvSpPr>
            <p:spPr bwMode="auto">
              <a:xfrm>
                <a:off x="5260" y="1849"/>
                <a:ext cx="168" cy="16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758" name="Line 62">
                <a:extLst>
                  <a:ext uri="{FF2B5EF4-FFF2-40B4-BE49-F238E27FC236}">
                    <a16:creationId xmlns:a16="http://schemas.microsoft.com/office/drawing/2014/main" xmlns="" id="{EDE13F22-C3E1-4F04-8E2F-257ABF4F6492}"/>
                  </a:ext>
                </a:extLst>
              </p:cNvPr>
              <p:cNvSpPr>
                <a:spLocks noChangeShapeType="1"/>
              </p:cNvSpPr>
              <p:nvPr/>
            </p:nvSpPr>
            <p:spPr bwMode="auto">
              <a:xfrm>
                <a:off x="5246" y="1791"/>
                <a:ext cx="213" cy="1"/>
              </a:xfrm>
              <a:prstGeom prst="line">
                <a:avLst/>
              </a:prstGeom>
              <a:noFill/>
              <a:ln w="19050">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759" name="WordArt 63">
              <a:extLst>
                <a:ext uri="{FF2B5EF4-FFF2-40B4-BE49-F238E27FC236}">
                  <a16:creationId xmlns:a16="http://schemas.microsoft.com/office/drawing/2014/main" xmlns="" id="{94BB9FD0-D068-4258-9210-56199C6D5798}"/>
                </a:ext>
              </a:extLst>
            </p:cNvPr>
            <p:cNvSpPr>
              <a:spLocks noChangeArrowheads="1" noChangeShapeType="1" noTextEdit="1"/>
            </p:cNvSpPr>
            <p:nvPr/>
          </p:nvSpPr>
          <p:spPr bwMode="auto">
            <a:xfrm>
              <a:off x="5393" y="285"/>
              <a:ext cx="144" cy="14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6204"/>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760" name="WordArt 64">
              <a:extLst>
                <a:ext uri="{FF2B5EF4-FFF2-40B4-BE49-F238E27FC236}">
                  <a16:creationId xmlns:a16="http://schemas.microsoft.com/office/drawing/2014/main" xmlns="" id="{B27BF367-BB98-4188-AFEA-CE9D6FAC7948}"/>
                </a:ext>
              </a:extLst>
            </p:cNvPr>
            <p:cNvSpPr>
              <a:spLocks noChangeArrowheads="1" noChangeShapeType="1" noTextEdit="1"/>
            </p:cNvSpPr>
            <p:nvPr/>
          </p:nvSpPr>
          <p:spPr bwMode="auto">
            <a:xfrm>
              <a:off x="5151" y="287"/>
              <a:ext cx="153" cy="15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761" name="WordArt 65">
              <a:extLst>
                <a:ext uri="{FF2B5EF4-FFF2-40B4-BE49-F238E27FC236}">
                  <a16:creationId xmlns:a16="http://schemas.microsoft.com/office/drawing/2014/main" xmlns="" id="{34C2D49E-E345-43D2-8AD7-FAA73C8F73F3}"/>
                </a:ext>
              </a:extLst>
            </p:cNvPr>
            <p:cNvSpPr>
              <a:spLocks noChangeArrowheads="1" noChangeShapeType="1" noTextEdit="1"/>
            </p:cNvSpPr>
            <p:nvPr/>
          </p:nvSpPr>
          <p:spPr bwMode="auto">
            <a:xfrm>
              <a:off x="4922" y="297"/>
              <a:ext cx="124" cy="15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3600" i="1" kern="10">
                <a:ln w="9525">
                  <a:solidFill>
                    <a:srgbClr val="FF0000"/>
                  </a:solidFill>
                  <a:round/>
                  <a:headEnd/>
                  <a:tailEnd/>
                </a:l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762" name="Line 66">
              <a:extLst>
                <a:ext uri="{FF2B5EF4-FFF2-40B4-BE49-F238E27FC236}">
                  <a16:creationId xmlns:a16="http://schemas.microsoft.com/office/drawing/2014/main" xmlns="" id="{305BC46A-38A8-4DE2-B9B4-EF78F0081C54}"/>
                </a:ext>
              </a:extLst>
            </p:cNvPr>
            <p:cNvSpPr>
              <a:spLocks noChangeShapeType="1"/>
            </p:cNvSpPr>
            <p:nvPr/>
          </p:nvSpPr>
          <p:spPr bwMode="auto">
            <a:xfrm>
              <a:off x="4902" y="239"/>
              <a:ext cx="167" cy="0"/>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63" name="Line 67">
              <a:extLst>
                <a:ext uri="{FF2B5EF4-FFF2-40B4-BE49-F238E27FC236}">
                  <a16:creationId xmlns:a16="http://schemas.microsoft.com/office/drawing/2014/main" xmlns="" id="{BC28B767-AC18-4405-B1CC-9D147D2CDC35}"/>
                </a:ext>
              </a:extLst>
            </p:cNvPr>
            <p:cNvSpPr>
              <a:spLocks noChangeShapeType="1"/>
            </p:cNvSpPr>
            <p:nvPr/>
          </p:nvSpPr>
          <p:spPr bwMode="auto">
            <a:xfrm>
              <a:off x="5157" y="237"/>
              <a:ext cx="167" cy="0"/>
            </a:xfrm>
            <a:prstGeom prst="line">
              <a:avLst/>
            </a:prstGeom>
            <a:noFill/>
            <a:ln w="19050">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64" name="Line 68">
              <a:extLst>
                <a:ext uri="{FF2B5EF4-FFF2-40B4-BE49-F238E27FC236}">
                  <a16:creationId xmlns:a16="http://schemas.microsoft.com/office/drawing/2014/main" xmlns="" id="{40D089FB-1B68-4F46-A574-B7AB25AD8317}"/>
                </a:ext>
              </a:extLst>
            </p:cNvPr>
            <p:cNvSpPr>
              <a:spLocks noChangeShapeType="1"/>
            </p:cNvSpPr>
            <p:nvPr/>
          </p:nvSpPr>
          <p:spPr bwMode="auto">
            <a:xfrm>
              <a:off x="5397" y="242"/>
              <a:ext cx="167"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65" name="WordArt 69">
              <a:extLst>
                <a:ext uri="{FF2B5EF4-FFF2-40B4-BE49-F238E27FC236}">
                  <a16:creationId xmlns:a16="http://schemas.microsoft.com/office/drawing/2014/main" xmlns="" id="{4A92171A-1651-404A-890A-151C94D27CF7}"/>
                </a:ext>
              </a:extLst>
            </p:cNvPr>
            <p:cNvSpPr>
              <a:spLocks noChangeArrowheads="1" noChangeShapeType="1" noTextEdit="1"/>
            </p:cNvSpPr>
            <p:nvPr/>
          </p:nvSpPr>
          <p:spPr bwMode="auto">
            <a:xfrm>
              <a:off x="4910" y="545"/>
              <a:ext cx="170" cy="7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光</a:t>
              </a:r>
            </a:p>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对</a:t>
              </a:r>
            </a:p>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地</a:t>
              </a:r>
            </a:p>
            <a:p>
              <a:pPr algn="ctr" defTabSz="914400" fontAlgn="base">
                <a:spcBef>
                  <a:spcPct val="0"/>
                </a:spcBef>
                <a:spcAft>
                  <a:spcPct val="0"/>
                </a:spcAft>
              </a:pPr>
              <a:r>
                <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球</a:t>
              </a:r>
            </a:p>
          </p:txBody>
        </p:sp>
        <p:sp>
          <p:nvSpPr>
            <p:cNvPr id="157766" name="WordArt 70">
              <a:extLst>
                <a:ext uri="{FF2B5EF4-FFF2-40B4-BE49-F238E27FC236}">
                  <a16:creationId xmlns:a16="http://schemas.microsoft.com/office/drawing/2014/main" xmlns="" id="{9B82B155-4D7E-48CE-8181-CFBA1852406A}"/>
                </a:ext>
              </a:extLst>
            </p:cNvPr>
            <p:cNvSpPr>
              <a:spLocks noChangeArrowheads="1" noChangeShapeType="1" noTextEdit="1"/>
            </p:cNvSpPr>
            <p:nvPr/>
          </p:nvSpPr>
          <p:spPr bwMode="auto">
            <a:xfrm>
              <a:off x="5146" y="553"/>
              <a:ext cx="159" cy="94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地</a:t>
              </a:r>
            </a:p>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球</a:t>
              </a:r>
            </a:p>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对</a:t>
              </a:r>
            </a:p>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以</a:t>
              </a:r>
            </a:p>
            <a:p>
              <a:pPr algn="ctr" defTabSz="914400" fontAlgn="base">
                <a:spcBef>
                  <a:spcPct val="0"/>
                </a:spcBef>
                <a:spcAft>
                  <a:spcPct val="0"/>
                </a:spcAft>
              </a:pPr>
              <a:r>
                <a:rPr kumimoji="1" lang="zh-CN" altLang="en-US" sz="3600" kern="10">
                  <a:ln w="9525">
                    <a:solidFill>
                      <a:srgbClr val="3333CC"/>
                    </a:solidFill>
                    <a:round/>
                    <a:headEnd/>
                    <a:tailEnd/>
                  </a:ln>
                  <a:solidFill>
                    <a:srgbClr val="3333CC"/>
                  </a:solidFill>
                  <a:latin typeface="宋体" panose="02010600030101010101" pitchFamily="2" charset="-122"/>
                  <a:ea typeface="宋体" panose="02010600030101010101" pitchFamily="2" charset="-122"/>
                </a:rPr>
                <a:t>太</a:t>
              </a:r>
            </a:p>
          </p:txBody>
        </p:sp>
        <p:sp>
          <p:nvSpPr>
            <p:cNvPr id="157767" name="WordArt 71">
              <a:extLst>
                <a:ext uri="{FF2B5EF4-FFF2-40B4-BE49-F238E27FC236}">
                  <a16:creationId xmlns:a16="http://schemas.microsoft.com/office/drawing/2014/main" xmlns="" id="{2AAE10E7-D5E7-40F9-B699-2ED165CDA1F1}"/>
                </a:ext>
              </a:extLst>
            </p:cNvPr>
            <p:cNvSpPr>
              <a:spLocks noChangeArrowheads="1" noChangeShapeType="1" noTextEdit="1"/>
            </p:cNvSpPr>
            <p:nvPr/>
          </p:nvSpPr>
          <p:spPr bwMode="auto">
            <a:xfrm>
              <a:off x="5380" y="556"/>
              <a:ext cx="159" cy="745"/>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光</a:t>
              </a:r>
            </a:p>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对</a:t>
              </a:r>
            </a:p>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以</a:t>
              </a:r>
            </a:p>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太</a:t>
              </a:r>
            </a:p>
          </p:txBody>
        </p:sp>
        <p:sp>
          <p:nvSpPr>
            <p:cNvPr id="157768" name="WordArt 72">
              <a:extLst>
                <a:ext uri="{FF2B5EF4-FFF2-40B4-BE49-F238E27FC236}">
                  <a16:creationId xmlns:a16="http://schemas.microsoft.com/office/drawing/2014/main" xmlns="" id="{ADAD000B-378F-402E-924E-D9EB95DFC665}"/>
                </a:ext>
              </a:extLst>
            </p:cNvPr>
            <p:cNvSpPr>
              <a:spLocks noChangeArrowheads="1" noChangeShapeType="1" noTextEdit="1"/>
            </p:cNvSpPr>
            <p:nvPr/>
          </p:nvSpPr>
          <p:spPr bwMode="auto">
            <a:xfrm>
              <a:off x="3087" y="3359"/>
              <a:ext cx="494" cy="266"/>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FFFCC"/>
                    </a:solidFill>
                    <a:round/>
                    <a:headEnd/>
                    <a:tailEnd/>
                  </a:ln>
                  <a:solidFill>
                    <a:srgbClr val="FFFFCC"/>
                  </a:solidFill>
                  <a:latin typeface="宋体" panose="02010600030101010101" pitchFamily="2" charset="-122"/>
                  <a:ea typeface="宋体" panose="02010600030101010101" pitchFamily="2" charset="-122"/>
                </a:rPr>
                <a:t>地球</a:t>
              </a:r>
            </a:p>
          </p:txBody>
        </p:sp>
      </p:grpSp>
      <p:grpSp>
        <p:nvGrpSpPr>
          <p:cNvPr id="157769" name="Group 73">
            <a:extLst>
              <a:ext uri="{FF2B5EF4-FFF2-40B4-BE49-F238E27FC236}">
                <a16:creationId xmlns:a16="http://schemas.microsoft.com/office/drawing/2014/main" xmlns="" id="{F48EB9CC-03C6-43D5-9A73-4EDF133C401D}"/>
              </a:ext>
            </a:extLst>
          </p:cNvPr>
          <p:cNvGrpSpPr>
            <a:grpSpLocks/>
          </p:cNvGrpSpPr>
          <p:nvPr/>
        </p:nvGrpSpPr>
        <p:grpSpPr bwMode="auto">
          <a:xfrm>
            <a:off x="3997326" y="1008063"/>
            <a:ext cx="5483225" cy="4108450"/>
            <a:chOff x="1566" y="583"/>
            <a:chExt cx="3454" cy="2588"/>
          </a:xfrm>
        </p:grpSpPr>
        <p:grpSp>
          <p:nvGrpSpPr>
            <p:cNvPr id="157770" name="Group 74">
              <a:extLst>
                <a:ext uri="{FF2B5EF4-FFF2-40B4-BE49-F238E27FC236}">
                  <a16:creationId xmlns:a16="http://schemas.microsoft.com/office/drawing/2014/main" xmlns="" id="{5F614CBA-72F7-4B81-A95F-38B8A09FC8D0}"/>
                </a:ext>
              </a:extLst>
            </p:cNvPr>
            <p:cNvGrpSpPr>
              <a:grpSpLocks/>
            </p:cNvGrpSpPr>
            <p:nvPr/>
          </p:nvGrpSpPr>
          <p:grpSpPr bwMode="auto">
            <a:xfrm>
              <a:off x="2240" y="940"/>
              <a:ext cx="2135" cy="2231"/>
              <a:chOff x="2217" y="931"/>
              <a:chExt cx="2135" cy="2231"/>
            </a:xfrm>
          </p:grpSpPr>
          <p:sp>
            <p:nvSpPr>
              <p:cNvPr id="157771" name="AutoShape 75" descr="羊皮纸">
                <a:extLst>
                  <a:ext uri="{FF2B5EF4-FFF2-40B4-BE49-F238E27FC236}">
                    <a16:creationId xmlns:a16="http://schemas.microsoft.com/office/drawing/2014/main" xmlns="" id="{FC96D684-AB31-443D-AA43-251133812700}"/>
                  </a:ext>
                </a:extLst>
              </p:cNvPr>
              <p:cNvSpPr>
                <a:spLocks noChangeArrowheads="1"/>
              </p:cNvSpPr>
              <p:nvPr/>
            </p:nvSpPr>
            <p:spPr bwMode="auto">
              <a:xfrm>
                <a:off x="2217" y="931"/>
                <a:ext cx="2135" cy="2231"/>
              </a:xfrm>
              <a:prstGeom prst="roundRect">
                <a:avLst>
                  <a:gd name="adj" fmla="val 16667"/>
                </a:avLst>
              </a:prstGeom>
              <a:blipFill dpi="0" rotWithShape="0">
                <a:blip r:embed="rId3"/>
                <a:srcRect/>
                <a:tile tx="0" ty="0" sx="100000" sy="100000" flip="none" algn="tl"/>
              </a:blipFill>
              <a:ln w="952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72" name="Line 76">
                <a:extLst>
                  <a:ext uri="{FF2B5EF4-FFF2-40B4-BE49-F238E27FC236}">
                    <a16:creationId xmlns:a16="http://schemas.microsoft.com/office/drawing/2014/main" xmlns="" id="{8B769CF9-7AF4-48C0-9FFE-417845A185B2}"/>
                  </a:ext>
                </a:extLst>
              </p:cNvPr>
              <p:cNvSpPr>
                <a:spLocks noChangeShapeType="1"/>
              </p:cNvSpPr>
              <p:nvPr/>
            </p:nvSpPr>
            <p:spPr bwMode="auto">
              <a:xfrm>
                <a:off x="3281" y="1126"/>
                <a:ext cx="0" cy="1424"/>
              </a:xfrm>
              <a:prstGeom prst="line">
                <a:avLst/>
              </a:prstGeom>
              <a:noFill/>
              <a:ln w="19050">
                <a:solidFill>
                  <a:schemeClr val="bg1"/>
                </a:solidFill>
                <a:prstDash val="sysDot"/>
                <a:round/>
                <a:headEnd type="non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73" name="Line 77">
                <a:extLst>
                  <a:ext uri="{FF2B5EF4-FFF2-40B4-BE49-F238E27FC236}">
                    <a16:creationId xmlns:a16="http://schemas.microsoft.com/office/drawing/2014/main" xmlns="" id="{5D83907C-C5A2-45F0-8BBB-7B2440E444BE}"/>
                  </a:ext>
                </a:extLst>
              </p:cNvPr>
              <p:cNvSpPr>
                <a:spLocks noChangeShapeType="1"/>
              </p:cNvSpPr>
              <p:nvPr/>
            </p:nvSpPr>
            <p:spPr bwMode="auto">
              <a:xfrm>
                <a:off x="2413" y="2049"/>
                <a:ext cx="1727" cy="0"/>
              </a:xfrm>
              <a:prstGeom prst="line">
                <a:avLst/>
              </a:prstGeom>
              <a:noFill/>
              <a:ln w="19050">
                <a:solidFill>
                  <a:schemeClr val="bg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774" name="Group 78">
                <a:extLst>
                  <a:ext uri="{FF2B5EF4-FFF2-40B4-BE49-F238E27FC236}">
                    <a16:creationId xmlns:a16="http://schemas.microsoft.com/office/drawing/2014/main" xmlns="" id="{B2DCFB2C-5CE1-4748-8F8E-8C5B79CCA782}"/>
                  </a:ext>
                </a:extLst>
              </p:cNvPr>
              <p:cNvGrpSpPr>
                <a:grpSpLocks/>
              </p:cNvGrpSpPr>
              <p:nvPr/>
            </p:nvGrpSpPr>
            <p:grpSpPr bwMode="auto">
              <a:xfrm>
                <a:off x="2266" y="1988"/>
                <a:ext cx="146" cy="272"/>
                <a:chOff x="271" y="1770"/>
                <a:chExt cx="135" cy="248"/>
              </a:xfrm>
            </p:grpSpPr>
            <p:sp>
              <p:nvSpPr>
                <p:cNvPr id="157775" name="Oval 79">
                  <a:extLst>
                    <a:ext uri="{FF2B5EF4-FFF2-40B4-BE49-F238E27FC236}">
                      <a16:creationId xmlns:a16="http://schemas.microsoft.com/office/drawing/2014/main" xmlns="" id="{773493E5-46EA-4BC1-83E1-B58F46043155}"/>
                    </a:ext>
                  </a:extLst>
                </p:cNvPr>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76" name="WordArt 80">
                  <a:extLst>
                    <a:ext uri="{FF2B5EF4-FFF2-40B4-BE49-F238E27FC236}">
                      <a16:creationId xmlns:a16="http://schemas.microsoft.com/office/drawing/2014/main" xmlns="" id="{B6DCB560-8C77-4DAD-BF5F-49EC678198A2}"/>
                    </a:ext>
                  </a:extLst>
                </p:cNvPr>
                <p:cNvSpPr>
                  <a:spLocks noChangeArrowheads="1" noChangeShapeType="1" noTextEdit="1"/>
                </p:cNvSpPr>
                <p:nvPr/>
              </p:nvSpPr>
              <p:spPr bwMode="auto">
                <a:xfrm>
                  <a:off x="271" y="1912"/>
                  <a:ext cx="123" cy="10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278"/>
                    </a:avLst>
                  </a:prstTxWarp>
                </a:bodyPr>
                <a:lstStyle/>
                <a:p>
                  <a:pPr algn="ctr" defTabSz="914400" fontAlgn="base">
                    <a:spcBef>
                      <a:spcPct val="0"/>
                    </a:spcBef>
                    <a:spcAft>
                      <a:spcPct val="0"/>
                    </a:spcAft>
                  </a:pPr>
                  <a:r>
                    <a:rPr kumimoji="1" lang="en-US" altLang="zh-CN"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rPr>
                    <a:t>s</a:t>
                  </a:r>
                  <a:endParaRPr kumimoji="1" lang="zh-CN" altLang="en-US"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7777" name="Rectangle 81" descr="深色上对角线">
                <a:extLst>
                  <a:ext uri="{FF2B5EF4-FFF2-40B4-BE49-F238E27FC236}">
                    <a16:creationId xmlns:a16="http://schemas.microsoft.com/office/drawing/2014/main" xmlns="" id="{650B5E6C-47BC-45D5-B953-A546BBF96EF4}"/>
                  </a:ext>
                </a:extLst>
              </p:cNvPr>
              <p:cNvSpPr>
                <a:spLocks noChangeArrowheads="1"/>
              </p:cNvSpPr>
              <p:nvPr/>
            </p:nvSpPr>
            <p:spPr bwMode="auto">
              <a:xfrm>
                <a:off x="3013" y="1013"/>
                <a:ext cx="519" cy="9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78" name="Line 82">
                <a:extLst>
                  <a:ext uri="{FF2B5EF4-FFF2-40B4-BE49-F238E27FC236}">
                    <a16:creationId xmlns:a16="http://schemas.microsoft.com/office/drawing/2014/main" xmlns="" id="{835D01CF-273C-4D95-86A8-ADADAC19ABD7}"/>
                  </a:ext>
                </a:extLst>
              </p:cNvPr>
              <p:cNvSpPr>
                <a:spLocks noChangeShapeType="1"/>
              </p:cNvSpPr>
              <p:nvPr/>
            </p:nvSpPr>
            <p:spPr bwMode="auto">
              <a:xfrm flipV="1">
                <a:off x="3010" y="1098"/>
                <a:ext cx="520"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79" name="Rectangle 83" descr="深色上对角线">
                <a:extLst>
                  <a:ext uri="{FF2B5EF4-FFF2-40B4-BE49-F238E27FC236}">
                    <a16:creationId xmlns:a16="http://schemas.microsoft.com/office/drawing/2014/main" xmlns="" id="{957E924D-0253-478F-82A3-B1E9011D7E45}"/>
                  </a:ext>
                </a:extLst>
              </p:cNvPr>
              <p:cNvSpPr>
                <a:spLocks noChangeArrowheads="1"/>
              </p:cNvSpPr>
              <p:nvPr/>
            </p:nvSpPr>
            <p:spPr bwMode="auto">
              <a:xfrm rot="5400000">
                <a:off x="3936" y="2017"/>
                <a:ext cx="536" cy="10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80" name="Line 84">
                <a:extLst>
                  <a:ext uri="{FF2B5EF4-FFF2-40B4-BE49-F238E27FC236}">
                    <a16:creationId xmlns:a16="http://schemas.microsoft.com/office/drawing/2014/main" xmlns="" id="{75CCDF5D-AA54-46ED-925F-E846DA5E2A78}"/>
                  </a:ext>
                </a:extLst>
              </p:cNvPr>
              <p:cNvSpPr>
                <a:spLocks noChangeShapeType="1"/>
              </p:cNvSpPr>
              <p:nvPr/>
            </p:nvSpPr>
            <p:spPr bwMode="auto">
              <a:xfrm rot="5400000">
                <a:off x="3888" y="2070"/>
                <a:ext cx="5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81" name="Text Box 85">
                <a:extLst>
                  <a:ext uri="{FF2B5EF4-FFF2-40B4-BE49-F238E27FC236}">
                    <a16:creationId xmlns:a16="http://schemas.microsoft.com/office/drawing/2014/main" xmlns="" id="{0FCD67C8-98D1-4917-9708-EB3A044E9F0B}"/>
                  </a:ext>
                </a:extLst>
              </p:cNvPr>
              <p:cNvSpPr txBox="1">
                <a:spLocks noChangeArrowheads="1"/>
              </p:cNvSpPr>
              <p:nvPr/>
            </p:nvSpPr>
            <p:spPr bwMode="auto">
              <a:xfrm>
                <a:off x="2307" y="2491"/>
                <a:ext cx="5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底盘</a:t>
                </a:r>
              </a:p>
            </p:txBody>
          </p:sp>
          <p:grpSp>
            <p:nvGrpSpPr>
              <p:cNvPr id="157782" name="Group 86">
                <a:extLst>
                  <a:ext uri="{FF2B5EF4-FFF2-40B4-BE49-F238E27FC236}">
                    <a16:creationId xmlns:a16="http://schemas.microsoft.com/office/drawing/2014/main" xmlns="" id="{47E362F4-1CA6-499B-9A70-BF21661D582B}"/>
                  </a:ext>
                </a:extLst>
              </p:cNvPr>
              <p:cNvGrpSpPr>
                <a:grpSpLocks/>
              </p:cNvGrpSpPr>
              <p:nvPr/>
            </p:nvGrpSpPr>
            <p:grpSpPr bwMode="auto">
              <a:xfrm>
                <a:off x="4014" y="1512"/>
                <a:ext cx="333" cy="250"/>
                <a:chOff x="3961" y="1544"/>
                <a:chExt cx="333" cy="250"/>
              </a:xfrm>
            </p:grpSpPr>
            <p:sp>
              <p:nvSpPr>
                <p:cNvPr id="157783" name="WordArt 87">
                  <a:extLst>
                    <a:ext uri="{FF2B5EF4-FFF2-40B4-BE49-F238E27FC236}">
                      <a16:creationId xmlns:a16="http://schemas.microsoft.com/office/drawing/2014/main" xmlns="" id="{37723549-3B73-4ED3-A5E4-5E556B739F31}"/>
                    </a:ext>
                  </a:extLst>
                </p:cNvPr>
                <p:cNvSpPr>
                  <a:spLocks noChangeArrowheads="1" noChangeShapeType="1" noTextEdit="1"/>
                </p:cNvSpPr>
                <p:nvPr/>
              </p:nvSpPr>
              <p:spPr bwMode="auto">
                <a:xfrm>
                  <a:off x="4206" y="1617"/>
                  <a:ext cx="33" cy="12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1</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784" name="Text Box 88">
                  <a:extLst>
                    <a:ext uri="{FF2B5EF4-FFF2-40B4-BE49-F238E27FC236}">
                      <a16:creationId xmlns:a16="http://schemas.microsoft.com/office/drawing/2014/main" xmlns="" id="{14ACCDFC-E8A3-44E0-B869-64C47C5D6285}"/>
                    </a:ext>
                  </a:extLst>
                </p:cNvPr>
                <p:cNvSpPr txBox="1">
                  <a:spLocks noChangeArrowheads="1"/>
                </p:cNvSpPr>
                <p:nvPr/>
              </p:nvSpPr>
              <p:spPr bwMode="auto">
                <a:xfrm>
                  <a:off x="3961" y="1544"/>
                  <a:ext cx="3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grpSp>
            <p:nvGrpSpPr>
              <p:cNvPr id="157785" name="Group 89">
                <a:extLst>
                  <a:ext uri="{FF2B5EF4-FFF2-40B4-BE49-F238E27FC236}">
                    <a16:creationId xmlns:a16="http://schemas.microsoft.com/office/drawing/2014/main" xmlns="" id="{5FEF0DE4-D1C3-4A49-AF12-D38402E599DE}"/>
                  </a:ext>
                </a:extLst>
              </p:cNvPr>
              <p:cNvGrpSpPr>
                <a:grpSpLocks/>
              </p:cNvGrpSpPr>
              <p:nvPr/>
            </p:nvGrpSpPr>
            <p:grpSpPr bwMode="auto">
              <a:xfrm>
                <a:off x="3541" y="939"/>
                <a:ext cx="425" cy="250"/>
                <a:chOff x="3541" y="954"/>
                <a:chExt cx="425" cy="250"/>
              </a:xfrm>
            </p:grpSpPr>
            <p:sp>
              <p:nvSpPr>
                <p:cNvPr id="157786" name="WordArt 90">
                  <a:extLst>
                    <a:ext uri="{FF2B5EF4-FFF2-40B4-BE49-F238E27FC236}">
                      <a16:creationId xmlns:a16="http://schemas.microsoft.com/office/drawing/2014/main" xmlns="" id="{517C2118-825A-47BC-8691-426A5B116488}"/>
                    </a:ext>
                  </a:extLst>
                </p:cNvPr>
                <p:cNvSpPr>
                  <a:spLocks noChangeArrowheads="1" noChangeShapeType="1" noTextEdit="1"/>
                </p:cNvSpPr>
                <p:nvPr/>
              </p:nvSpPr>
              <p:spPr bwMode="auto">
                <a:xfrm>
                  <a:off x="3795" y="1016"/>
                  <a:ext cx="64"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2</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787" name="Text Box 91">
                  <a:extLst>
                    <a:ext uri="{FF2B5EF4-FFF2-40B4-BE49-F238E27FC236}">
                      <a16:creationId xmlns:a16="http://schemas.microsoft.com/office/drawing/2014/main" xmlns="" id="{AA7CB315-FEF9-4A2B-96B9-B8EE25D66F96}"/>
                    </a:ext>
                  </a:extLst>
                </p:cNvPr>
                <p:cNvSpPr txBox="1">
                  <a:spLocks noChangeArrowheads="1"/>
                </p:cNvSpPr>
                <p:nvPr/>
              </p:nvSpPr>
              <p:spPr bwMode="auto">
                <a:xfrm>
                  <a:off x="3541" y="954"/>
                  <a:ext cx="4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sp>
            <p:nvSpPr>
              <p:cNvPr id="157788" name="Text Box 92">
                <a:extLst>
                  <a:ext uri="{FF2B5EF4-FFF2-40B4-BE49-F238E27FC236}">
                    <a16:creationId xmlns:a16="http://schemas.microsoft.com/office/drawing/2014/main" xmlns="" id="{FC377B9F-FF72-4929-9331-70F253BC3BA4}"/>
                  </a:ext>
                </a:extLst>
              </p:cNvPr>
              <p:cNvSpPr txBox="1">
                <a:spLocks noChangeArrowheads="1"/>
              </p:cNvSpPr>
              <p:nvPr/>
            </p:nvSpPr>
            <p:spPr bwMode="auto">
              <a:xfrm>
                <a:off x="2602" y="2230"/>
                <a:ext cx="537" cy="25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CC3300"/>
                    </a:solidFill>
                    <a:latin typeface="Times New Roman" panose="02020603050405020304" pitchFamily="18" charset="0"/>
                    <a:ea typeface="华文中宋" panose="02010600040101010101" pitchFamily="2" charset="-122"/>
                  </a:rPr>
                  <a:t>玻片</a:t>
                </a:r>
              </a:p>
            </p:txBody>
          </p:sp>
          <p:sp>
            <p:nvSpPr>
              <p:cNvPr id="157789" name="Line 93">
                <a:extLst>
                  <a:ext uri="{FF2B5EF4-FFF2-40B4-BE49-F238E27FC236}">
                    <a16:creationId xmlns:a16="http://schemas.microsoft.com/office/drawing/2014/main" xmlns="" id="{F7C4DCE0-D49C-4CBC-B48B-C925212AD2D9}"/>
                  </a:ext>
                </a:extLst>
              </p:cNvPr>
              <p:cNvSpPr>
                <a:spLocks noChangeShapeType="1"/>
              </p:cNvSpPr>
              <p:nvPr/>
            </p:nvSpPr>
            <p:spPr bwMode="auto">
              <a:xfrm flipV="1">
                <a:off x="3024" y="1834"/>
                <a:ext cx="489" cy="498"/>
              </a:xfrm>
              <a:prstGeom prst="line">
                <a:avLst/>
              </a:prstGeom>
              <a:noFill/>
              <a:ln w="127000">
                <a:solidFill>
                  <a:srgbClr val="B2B2B2">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790" name="Group 94">
                <a:extLst>
                  <a:ext uri="{FF2B5EF4-FFF2-40B4-BE49-F238E27FC236}">
                    <a16:creationId xmlns:a16="http://schemas.microsoft.com/office/drawing/2014/main" xmlns="" id="{F5045EF8-452B-4D3E-8E1E-CADE2A29D979}"/>
                  </a:ext>
                </a:extLst>
              </p:cNvPr>
              <p:cNvGrpSpPr>
                <a:grpSpLocks/>
              </p:cNvGrpSpPr>
              <p:nvPr/>
            </p:nvGrpSpPr>
            <p:grpSpPr bwMode="auto">
              <a:xfrm>
                <a:off x="3225" y="2556"/>
                <a:ext cx="116" cy="300"/>
                <a:chOff x="1362" y="2256"/>
                <a:chExt cx="167" cy="496"/>
              </a:xfrm>
            </p:grpSpPr>
            <p:sp>
              <p:nvSpPr>
                <p:cNvPr id="157791" name="Rectangle 95">
                  <a:extLst>
                    <a:ext uri="{FF2B5EF4-FFF2-40B4-BE49-F238E27FC236}">
                      <a16:creationId xmlns:a16="http://schemas.microsoft.com/office/drawing/2014/main" xmlns="" id="{3173D6AA-78F4-48E4-99BB-7CE582C0ED12}"/>
                    </a:ext>
                  </a:extLst>
                </p:cNvPr>
                <p:cNvSpPr>
                  <a:spLocks noChangeArrowheads="1"/>
                </p:cNvSpPr>
                <p:nvPr/>
              </p:nvSpPr>
              <p:spPr bwMode="auto">
                <a:xfrm>
                  <a:off x="1392" y="2647"/>
                  <a:ext cx="107" cy="1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92" name="Rectangle 96">
                  <a:extLst>
                    <a:ext uri="{FF2B5EF4-FFF2-40B4-BE49-F238E27FC236}">
                      <a16:creationId xmlns:a16="http://schemas.microsoft.com/office/drawing/2014/main" xmlns="" id="{98F1284A-71B5-4775-B575-93A6A65BCCA4}"/>
                    </a:ext>
                  </a:extLst>
                </p:cNvPr>
                <p:cNvSpPr>
                  <a:spLocks noChangeArrowheads="1"/>
                </p:cNvSpPr>
                <p:nvPr/>
              </p:nvSpPr>
              <p:spPr bwMode="auto">
                <a:xfrm>
                  <a:off x="1380" y="2266"/>
                  <a:ext cx="132" cy="4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93" name="Rectangle 97">
                  <a:extLst>
                    <a:ext uri="{FF2B5EF4-FFF2-40B4-BE49-F238E27FC236}">
                      <a16:creationId xmlns:a16="http://schemas.microsoft.com/office/drawing/2014/main" xmlns="" id="{0B9DDA87-E887-4862-910D-95201E25E7AB}"/>
                    </a:ext>
                  </a:extLst>
                </p:cNvPr>
                <p:cNvSpPr>
                  <a:spLocks noChangeArrowheads="1"/>
                </p:cNvSpPr>
                <p:nvPr/>
              </p:nvSpPr>
              <p:spPr bwMode="auto">
                <a:xfrm>
                  <a:off x="1362" y="2256"/>
                  <a:ext cx="167" cy="42"/>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94" name="Rectangle 98">
                  <a:extLst>
                    <a:ext uri="{FF2B5EF4-FFF2-40B4-BE49-F238E27FC236}">
                      <a16:creationId xmlns:a16="http://schemas.microsoft.com/office/drawing/2014/main" xmlns="" id="{EA6B0F1E-6DFA-41D1-B578-4D4C89C52B74}"/>
                    </a:ext>
                  </a:extLst>
                </p:cNvPr>
                <p:cNvSpPr>
                  <a:spLocks noChangeArrowheads="1"/>
                </p:cNvSpPr>
                <p:nvPr/>
              </p:nvSpPr>
              <p:spPr bwMode="auto">
                <a:xfrm>
                  <a:off x="1392" y="2724"/>
                  <a:ext cx="107"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95" name="Rectangle 99">
                  <a:extLst>
                    <a:ext uri="{FF2B5EF4-FFF2-40B4-BE49-F238E27FC236}">
                      <a16:creationId xmlns:a16="http://schemas.microsoft.com/office/drawing/2014/main" xmlns="" id="{EFC4E44D-1CD7-4C1D-BC6D-BA0361C0EC99}"/>
                    </a:ext>
                  </a:extLst>
                </p:cNvPr>
                <p:cNvSpPr>
                  <a:spLocks noChangeArrowheads="1"/>
                </p:cNvSpPr>
                <p:nvPr/>
              </p:nvSpPr>
              <p:spPr bwMode="auto">
                <a:xfrm>
                  <a:off x="1380" y="2643"/>
                  <a:ext cx="132"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796" name="Rectangle 100">
                <a:extLst>
                  <a:ext uri="{FF2B5EF4-FFF2-40B4-BE49-F238E27FC236}">
                    <a16:creationId xmlns:a16="http://schemas.microsoft.com/office/drawing/2014/main" xmlns="" id="{7D2AA3A3-9449-4F1B-BC26-1EBA7A1C0EC4}"/>
                  </a:ext>
                </a:extLst>
              </p:cNvPr>
              <p:cNvSpPr>
                <a:spLocks noChangeArrowheads="1"/>
              </p:cNvSpPr>
              <p:nvPr/>
            </p:nvSpPr>
            <p:spPr bwMode="auto">
              <a:xfrm>
                <a:off x="3214" y="2563"/>
                <a:ext cx="140" cy="32"/>
              </a:xfrm>
              <a:prstGeom prst="rect">
                <a:avLst/>
              </a:prstGeom>
              <a:gradFill rotWithShape="0">
                <a:gsLst>
                  <a:gs pos="0">
                    <a:schemeClr val="bg2"/>
                  </a:gs>
                  <a:gs pos="50000">
                    <a:schemeClr val="bg1"/>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797" name="WordArt 101">
                <a:extLst>
                  <a:ext uri="{FF2B5EF4-FFF2-40B4-BE49-F238E27FC236}">
                    <a16:creationId xmlns:a16="http://schemas.microsoft.com/office/drawing/2014/main" xmlns="" id="{76290CD0-5434-4158-A0BE-8199B0B6BA3B}"/>
                  </a:ext>
                </a:extLst>
              </p:cNvPr>
              <p:cNvSpPr>
                <a:spLocks noChangeArrowheads="1" noChangeShapeType="1" noTextEdit="1"/>
              </p:cNvSpPr>
              <p:nvPr/>
            </p:nvSpPr>
            <p:spPr bwMode="auto">
              <a:xfrm>
                <a:off x="3130" y="1898"/>
                <a:ext cx="82" cy="12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O</a:t>
                </a:r>
                <a:endParaRPr kumimoji="1" lang="zh-CN" altLang="en-US"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57798" name="Group 102">
              <a:extLst>
                <a:ext uri="{FF2B5EF4-FFF2-40B4-BE49-F238E27FC236}">
                  <a16:creationId xmlns:a16="http://schemas.microsoft.com/office/drawing/2014/main" xmlns="" id="{C6602382-46C7-48B8-B4EB-458DB46E7FF5}"/>
                </a:ext>
              </a:extLst>
            </p:cNvPr>
            <p:cNvGrpSpPr>
              <a:grpSpLocks/>
            </p:cNvGrpSpPr>
            <p:nvPr/>
          </p:nvGrpSpPr>
          <p:grpSpPr bwMode="auto">
            <a:xfrm>
              <a:off x="3977" y="1099"/>
              <a:ext cx="1043" cy="960"/>
              <a:chOff x="3954" y="1090"/>
              <a:chExt cx="1043" cy="960"/>
            </a:xfrm>
          </p:grpSpPr>
          <p:sp>
            <p:nvSpPr>
              <p:cNvPr id="157799" name="Line 103">
                <a:extLst>
                  <a:ext uri="{FF2B5EF4-FFF2-40B4-BE49-F238E27FC236}">
                    <a16:creationId xmlns:a16="http://schemas.microsoft.com/office/drawing/2014/main" xmlns="" id="{FFE7387A-5BAA-45B0-A4E6-952BDDA581D3}"/>
                  </a:ext>
                </a:extLst>
              </p:cNvPr>
              <p:cNvSpPr>
                <a:spLocks noChangeShapeType="1"/>
              </p:cNvSpPr>
              <p:nvPr/>
            </p:nvSpPr>
            <p:spPr bwMode="auto">
              <a:xfrm>
                <a:off x="4369" y="2036"/>
                <a:ext cx="366"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00" name="Line 104">
                <a:extLst>
                  <a:ext uri="{FF2B5EF4-FFF2-40B4-BE49-F238E27FC236}">
                    <a16:creationId xmlns:a16="http://schemas.microsoft.com/office/drawing/2014/main" xmlns="" id="{96C1DF9F-2843-4621-8079-75C7591CA7C6}"/>
                  </a:ext>
                </a:extLst>
              </p:cNvPr>
              <p:cNvSpPr>
                <a:spLocks noChangeShapeType="1"/>
              </p:cNvSpPr>
              <p:nvPr/>
            </p:nvSpPr>
            <p:spPr bwMode="auto">
              <a:xfrm flipH="1">
                <a:off x="4601" y="1820"/>
                <a:ext cx="2" cy="230"/>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801" name="Group 105">
                <a:extLst>
                  <a:ext uri="{FF2B5EF4-FFF2-40B4-BE49-F238E27FC236}">
                    <a16:creationId xmlns:a16="http://schemas.microsoft.com/office/drawing/2014/main" xmlns="" id="{21C2CA4A-9611-4A95-8693-C51955CF55CC}"/>
                  </a:ext>
                </a:extLst>
              </p:cNvPr>
              <p:cNvGrpSpPr>
                <a:grpSpLocks/>
              </p:cNvGrpSpPr>
              <p:nvPr/>
            </p:nvGrpSpPr>
            <p:grpSpPr bwMode="auto">
              <a:xfrm>
                <a:off x="3954" y="1090"/>
                <a:ext cx="1043" cy="741"/>
                <a:chOff x="3954" y="1090"/>
                <a:chExt cx="1043" cy="741"/>
              </a:xfrm>
            </p:grpSpPr>
            <p:sp>
              <p:nvSpPr>
                <p:cNvPr id="157802" name="Line 106">
                  <a:extLst>
                    <a:ext uri="{FF2B5EF4-FFF2-40B4-BE49-F238E27FC236}">
                      <a16:creationId xmlns:a16="http://schemas.microsoft.com/office/drawing/2014/main" xmlns="" id="{30E2543C-82A0-4A3A-B4B6-2397623EF16C}"/>
                    </a:ext>
                  </a:extLst>
                </p:cNvPr>
                <p:cNvSpPr>
                  <a:spLocks noChangeShapeType="1"/>
                </p:cNvSpPr>
                <p:nvPr/>
              </p:nvSpPr>
              <p:spPr bwMode="auto">
                <a:xfrm flipV="1">
                  <a:off x="3954" y="1090"/>
                  <a:ext cx="731" cy="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03" name="Line 107">
                  <a:extLst>
                    <a:ext uri="{FF2B5EF4-FFF2-40B4-BE49-F238E27FC236}">
                      <a16:creationId xmlns:a16="http://schemas.microsoft.com/office/drawing/2014/main" xmlns="" id="{707C6724-5EE7-4EB8-BF56-3D371E619FE2}"/>
                    </a:ext>
                  </a:extLst>
                </p:cNvPr>
                <p:cNvSpPr>
                  <a:spLocks noChangeShapeType="1"/>
                </p:cNvSpPr>
                <p:nvPr/>
              </p:nvSpPr>
              <p:spPr bwMode="auto">
                <a:xfrm flipH="1" flipV="1">
                  <a:off x="4581" y="1101"/>
                  <a:ext cx="1" cy="218"/>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04" name="Text Box 108">
                  <a:extLst>
                    <a:ext uri="{FF2B5EF4-FFF2-40B4-BE49-F238E27FC236}">
                      <a16:creationId xmlns:a16="http://schemas.microsoft.com/office/drawing/2014/main" xmlns="" id="{FE7AB982-2AA0-4274-877D-0886CE400AA3}"/>
                    </a:ext>
                  </a:extLst>
                </p:cNvPr>
                <p:cNvSpPr txBox="1">
                  <a:spLocks noChangeArrowheads="1"/>
                </p:cNvSpPr>
                <p:nvPr/>
              </p:nvSpPr>
              <p:spPr bwMode="auto">
                <a:xfrm>
                  <a:off x="4337" y="1543"/>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FF"/>
                      </a:solidFill>
                      <a:latin typeface="Times New Roman" panose="02020603050405020304" pitchFamily="18" charset="0"/>
                      <a:ea typeface="宋体" panose="02010600030101010101" pitchFamily="2" charset="-122"/>
                    </a:rPr>
                    <a:t>11 m</a:t>
                  </a:r>
                </a:p>
              </p:txBody>
            </p:sp>
            <p:sp>
              <p:nvSpPr>
                <p:cNvPr id="157805" name="Text Box 109">
                  <a:extLst>
                    <a:ext uri="{FF2B5EF4-FFF2-40B4-BE49-F238E27FC236}">
                      <a16:creationId xmlns:a16="http://schemas.microsoft.com/office/drawing/2014/main" xmlns="" id="{8FD53B12-E42A-47A5-9301-0721299ED888}"/>
                    </a:ext>
                  </a:extLst>
                </p:cNvPr>
                <p:cNvSpPr txBox="1">
                  <a:spLocks noChangeArrowheads="1"/>
                </p:cNvSpPr>
                <p:nvPr/>
              </p:nvSpPr>
              <p:spPr bwMode="auto">
                <a:xfrm>
                  <a:off x="4353" y="1308"/>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FF"/>
                      </a:solidFill>
                      <a:latin typeface="Times New Roman" panose="02020603050405020304" pitchFamily="18" charset="0"/>
                      <a:ea typeface="楷体_GB2312" charset="-122"/>
                    </a:rPr>
                    <a:t>臂长</a:t>
                  </a:r>
                </a:p>
              </p:txBody>
            </p:sp>
          </p:grpSp>
        </p:grpSp>
        <p:grpSp>
          <p:nvGrpSpPr>
            <p:cNvPr id="157806" name="Group 110">
              <a:extLst>
                <a:ext uri="{FF2B5EF4-FFF2-40B4-BE49-F238E27FC236}">
                  <a16:creationId xmlns:a16="http://schemas.microsoft.com/office/drawing/2014/main" xmlns="" id="{585C564B-5E63-4A1E-90B3-8F322FC1397A}"/>
                </a:ext>
              </a:extLst>
            </p:cNvPr>
            <p:cNvGrpSpPr>
              <a:grpSpLocks/>
            </p:cNvGrpSpPr>
            <p:nvPr/>
          </p:nvGrpSpPr>
          <p:grpSpPr bwMode="auto">
            <a:xfrm>
              <a:off x="1566" y="1641"/>
              <a:ext cx="961" cy="559"/>
              <a:chOff x="1619" y="1669"/>
              <a:chExt cx="961" cy="559"/>
            </a:xfrm>
          </p:grpSpPr>
          <p:sp>
            <p:nvSpPr>
              <p:cNvPr id="157807" name="Text Box 111">
                <a:extLst>
                  <a:ext uri="{FF2B5EF4-FFF2-40B4-BE49-F238E27FC236}">
                    <a16:creationId xmlns:a16="http://schemas.microsoft.com/office/drawing/2014/main" xmlns="" id="{D0E366CC-E884-4E1D-AEF7-096E4C4AB5EB}"/>
                  </a:ext>
                </a:extLst>
              </p:cNvPr>
              <p:cNvSpPr txBox="1">
                <a:spLocks noChangeArrowheads="1"/>
              </p:cNvSpPr>
              <p:nvPr/>
            </p:nvSpPr>
            <p:spPr bwMode="auto">
              <a:xfrm>
                <a:off x="1735" y="1669"/>
                <a:ext cx="50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3200" b="1">
                    <a:solidFill>
                      <a:srgbClr val="FFFF00"/>
                    </a:solidFill>
                    <a:latin typeface="Symbol" panose="05050102010706020507" pitchFamily="18" charset="2"/>
                    <a:ea typeface="宋体" panose="02010600030101010101" pitchFamily="2" charset="-122"/>
                  </a:rPr>
                  <a:t>l </a:t>
                </a:r>
                <a:r>
                  <a:rPr kumimoji="1" lang="en-US" altLang="zh-CN" sz="3200">
                    <a:solidFill>
                      <a:srgbClr val="FFFF00"/>
                    </a:solidFill>
                    <a:latin typeface="Times New Roman" panose="02020603050405020304" pitchFamily="18" charset="0"/>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 </a:t>
                </a:r>
              </a:p>
            </p:txBody>
          </p:sp>
          <p:sp>
            <p:nvSpPr>
              <p:cNvPr id="157808" name="Text Box 112">
                <a:extLst>
                  <a:ext uri="{FF2B5EF4-FFF2-40B4-BE49-F238E27FC236}">
                    <a16:creationId xmlns:a16="http://schemas.microsoft.com/office/drawing/2014/main" xmlns="" id="{6C7C5F3C-96CF-47E4-B6A1-933C3865398E}"/>
                  </a:ext>
                </a:extLst>
              </p:cNvPr>
              <p:cNvSpPr txBox="1">
                <a:spLocks noChangeArrowheads="1"/>
              </p:cNvSpPr>
              <p:nvPr/>
            </p:nvSpPr>
            <p:spPr bwMode="auto">
              <a:xfrm>
                <a:off x="1619" y="1940"/>
                <a:ext cx="9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00"/>
                    </a:solidFill>
                    <a:latin typeface="Symbol" panose="05050102010706020507" pitchFamily="18" charset="2"/>
                    <a:ea typeface="宋体" panose="02010600030101010101" pitchFamily="2" charset="-122"/>
                  </a:rPr>
                  <a:t>590 </a:t>
                </a:r>
                <a:r>
                  <a:rPr kumimoji="1" lang="en-US" altLang="zh-CN" sz="2400" b="1">
                    <a:solidFill>
                      <a:srgbClr val="FFFF00"/>
                    </a:solidFill>
                    <a:latin typeface="Times New Roman" panose="02020603050405020304" pitchFamily="18" charset="0"/>
                    <a:ea typeface="宋体" panose="02010600030101010101" pitchFamily="2" charset="-122"/>
                  </a:rPr>
                  <a:t>nm</a:t>
                </a:r>
              </a:p>
            </p:txBody>
          </p:sp>
        </p:grpSp>
        <p:sp>
          <p:nvSpPr>
            <p:cNvPr id="157809" name="Text Box 113">
              <a:extLst>
                <a:ext uri="{FF2B5EF4-FFF2-40B4-BE49-F238E27FC236}">
                  <a16:creationId xmlns:a16="http://schemas.microsoft.com/office/drawing/2014/main" xmlns="" id="{CC7613FD-1EE3-4663-AD01-FC77B9CCEFB1}"/>
                </a:ext>
              </a:extLst>
            </p:cNvPr>
            <p:cNvSpPr txBox="1">
              <a:spLocks noChangeArrowheads="1"/>
            </p:cNvSpPr>
            <p:nvPr/>
          </p:nvSpPr>
          <p:spPr bwMode="auto">
            <a:xfrm>
              <a:off x="2574" y="583"/>
              <a:ext cx="16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CC"/>
                  </a:solidFill>
                  <a:latin typeface="Times New Roman" panose="02020603050405020304" pitchFamily="18" charset="0"/>
                  <a:ea typeface="楷体_GB2312" charset="-122"/>
                </a:rPr>
                <a:t>迈克耳孙干涉仪</a:t>
              </a:r>
            </a:p>
          </p:txBody>
        </p:sp>
      </p:grpSp>
      <p:grpSp>
        <p:nvGrpSpPr>
          <p:cNvPr id="157810" name="Group 114">
            <a:extLst>
              <a:ext uri="{FF2B5EF4-FFF2-40B4-BE49-F238E27FC236}">
                <a16:creationId xmlns:a16="http://schemas.microsoft.com/office/drawing/2014/main" xmlns="" id="{6C4EDB79-D370-45AE-A59C-8B419E6FACA8}"/>
              </a:ext>
            </a:extLst>
          </p:cNvPr>
          <p:cNvGrpSpPr>
            <a:grpSpLocks/>
          </p:cNvGrpSpPr>
          <p:nvPr/>
        </p:nvGrpSpPr>
        <p:grpSpPr bwMode="auto">
          <a:xfrm>
            <a:off x="5370514" y="3348039"/>
            <a:ext cx="1457325" cy="3175"/>
            <a:chOff x="2431" y="2057"/>
            <a:chExt cx="918" cy="2"/>
          </a:xfrm>
        </p:grpSpPr>
        <p:sp>
          <p:nvSpPr>
            <p:cNvPr id="157811" name="Line 115">
              <a:extLst>
                <a:ext uri="{FF2B5EF4-FFF2-40B4-BE49-F238E27FC236}">
                  <a16:creationId xmlns:a16="http://schemas.microsoft.com/office/drawing/2014/main" xmlns="" id="{A6BEA86B-7A42-46A2-817D-7D8A88117FFF}"/>
                </a:ext>
              </a:extLst>
            </p:cNvPr>
            <p:cNvSpPr>
              <a:spLocks noChangeShapeType="1"/>
            </p:cNvSpPr>
            <p:nvPr/>
          </p:nvSpPr>
          <p:spPr bwMode="auto">
            <a:xfrm>
              <a:off x="2493" y="2057"/>
              <a:ext cx="584" cy="1"/>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12" name="Line 116">
              <a:extLst>
                <a:ext uri="{FF2B5EF4-FFF2-40B4-BE49-F238E27FC236}">
                  <a16:creationId xmlns:a16="http://schemas.microsoft.com/office/drawing/2014/main" xmlns="" id="{6C306B29-9BBF-4B6B-978C-542A1843ABC0}"/>
                </a:ext>
              </a:extLst>
            </p:cNvPr>
            <p:cNvSpPr>
              <a:spLocks noChangeShapeType="1"/>
            </p:cNvSpPr>
            <p:nvPr/>
          </p:nvSpPr>
          <p:spPr bwMode="auto">
            <a:xfrm flipV="1">
              <a:off x="2431" y="2057"/>
              <a:ext cx="918"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13" name="Group 117">
            <a:extLst>
              <a:ext uri="{FF2B5EF4-FFF2-40B4-BE49-F238E27FC236}">
                <a16:creationId xmlns:a16="http://schemas.microsoft.com/office/drawing/2014/main" xmlns="" id="{84DA1996-E927-4EB7-AFBF-6EF1BBC2DFDD}"/>
              </a:ext>
            </a:extLst>
          </p:cNvPr>
          <p:cNvGrpSpPr>
            <a:grpSpLocks/>
          </p:cNvGrpSpPr>
          <p:nvPr/>
        </p:nvGrpSpPr>
        <p:grpSpPr bwMode="auto">
          <a:xfrm>
            <a:off x="6816725" y="3036888"/>
            <a:ext cx="1316038" cy="309562"/>
            <a:chOff x="3342" y="1861"/>
            <a:chExt cx="829" cy="195"/>
          </a:xfrm>
        </p:grpSpPr>
        <p:sp>
          <p:nvSpPr>
            <p:cNvPr id="157814" name="Line 118">
              <a:extLst>
                <a:ext uri="{FF2B5EF4-FFF2-40B4-BE49-F238E27FC236}">
                  <a16:creationId xmlns:a16="http://schemas.microsoft.com/office/drawing/2014/main" xmlns="" id="{42F4B9F0-87E7-4497-8811-14ADFD2348E0}"/>
                </a:ext>
              </a:extLst>
            </p:cNvPr>
            <p:cNvSpPr>
              <a:spLocks noChangeShapeType="1"/>
            </p:cNvSpPr>
            <p:nvPr/>
          </p:nvSpPr>
          <p:spPr bwMode="auto">
            <a:xfrm flipH="1">
              <a:off x="3371" y="2056"/>
              <a:ext cx="800"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15" name="Line 119">
              <a:extLst>
                <a:ext uri="{FF2B5EF4-FFF2-40B4-BE49-F238E27FC236}">
                  <a16:creationId xmlns:a16="http://schemas.microsoft.com/office/drawing/2014/main" xmlns="" id="{33D0BF57-FE21-4272-918B-37E295B1555C}"/>
                </a:ext>
              </a:extLst>
            </p:cNvPr>
            <p:cNvSpPr>
              <a:spLocks noChangeShapeType="1"/>
            </p:cNvSpPr>
            <p:nvPr/>
          </p:nvSpPr>
          <p:spPr bwMode="auto">
            <a:xfrm flipV="1">
              <a:off x="3777" y="1928"/>
              <a:ext cx="110"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16" name="WordArt 120">
              <a:extLst>
                <a:ext uri="{FF2B5EF4-FFF2-40B4-BE49-F238E27FC236}">
                  <a16:creationId xmlns:a16="http://schemas.microsoft.com/office/drawing/2014/main" xmlns="" id="{8F55F8AE-7355-4DE0-9AE9-C35EED747A2D}"/>
                </a:ext>
              </a:extLst>
            </p:cNvPr>
            <p:cNvSpPr>
              <a:spLocks noChangeArrowheads="1" noChangeShapeType="1" noTextEdit="1"/>
            </p:cNvSpPr>
            <p:nvPr/>
          </p:nvSpPr>
          <p:spPr bwMode="auto">
            <a:xfrm>
              <a:off x="3643" y="1861"/>
              <a:ext cx="91" cy="12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817" name="WordArt 121">
              <a:extLst>
                <a:ext uri="{FF2B5EF4-FFF2-40B4-BE49-F238E27FC236}">
                  <a16:creationId xmlns:a16="http://schemas.microsoft.com/office/drawing/2014/main" xmlns="" id="{52B05D65-8E0C-470E-80C1-BF764DE49044}"/>
                </a:ext>
              </a:extLst>
            </p:cNvPr>
            <p:cNvSpPr>
              <a:spLocks noChangeArrowheads="1" noChangeShapeType="1" noTextEdit="1"/>
            </p:cNvSpPr>
            <p:nvPr/>
          </p:nvSpPr>
          <p:spPr bwMode="auto">
            <a:xfrm>
              <a:off x="3912" y="1864"/>
              <a:ext cx="120"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818" name="Line 122">
              <a:extLst>
                <a:ext uri="{FF2B5EF4-FFF2-40B4-BE49-F238E27FC236}">
                  <a16:creationId xmlns:a16="http://schemas.microsoft.com/office/drawing/2014/main" xmlns="" id="{225A7262-A268-4087-AEE2-09B44511FC2C}"/>
                </a:ext>
              </a:extLst>
            </p:cNvPr>
            <p:cNvSpPr>
              <a:spLocks noChangeShapeType="1"/>
            </p:cNvSpPr>
            <p:nvPr/>
          </p:nvSpPr>
          <p:spPr bwMode="auto">
            <a:xfrm>
              <a:off x="3342" y="2052"/>
              <a:ext cx="3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19" name="Group 123">
            <a:extLst>
              <a:ext uri="{FF2B5EF4-FFF2-40B4-BE49-F238E27FC236}">
                <a16:creationId xmlns:a16="http://schemas.microsoft.com/office/drawing/2014/main" xmlns="" id="{214A0F57-2370-4BA5-B26A-591D640E4AB8}"/>
              </a:ext>
            </a:extLst>
          </p:cNvPr>
          <p:cNvGrpSpPr>
            <a:grpSpLocks/>
          </p:cNvGrpSpPr>
          <p:nvPr/>
        </p:nvGrpSpPr>
        <p:grpSpPr bwMode="auto">
          <a:xfrm>
            <a:off x="6799263" y="3433764"/>
            <a:ext cx="1327150" cy="300037"/>
            <a:chOff x="3331" y="2111"/>
            <a:chExt cx="836" cy="189"/>
          </a:xfrm>
        </p:grpSpPr>
        <p:sp>
          <p:nvSpPr>
            <p:cNvPr id="157820" name="WordArt 124">
              <a:extLst>
                <a:ext uri="{FF2B5EF4-FFF2-40B4-BE49-F238E27FC236}">
                  <a16:creationId xmlns:a16="http://schemas.microsoft.com/office/drawing/2014/main" xmlns="" id="{82A0364C-E7D6-4453-834F-6CE45D244DE3}"/>
                </a:ext>
              </a:extLst>
            </p:cNvPr>
            <p:cNvSpPr>
              <a:spLocks noChangeArrowheads="1" noChangeShapeType="1" noTextEdit="1"/>
            </p:cNvSpPr>
            <p:nvPr/>
          </p:nvSpPr>
          <p:spPr bwMode="auto">
            <a:xfrm>
              <a:off x="3653" y="2168"/>
              <a:ext cx="89" cy="13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821" name="WordArt 125">
              <a:extLst>
                <a:ext uri="{FF2B5EF4-FFF2-40B4-BE49-F238E27FC236}">
                  <a16:creationId xmlns:a16="http://schemas.microsoft.com/office/drawing/2014/main" xmlns="" id="{047FC55F-0F49-45EE-8EBA-15C4C232371A}"/>
                </a:ext>
              </a:extLst>
            </p:cNvPr>
            <p:cNvSpPr>
              <a:spLocks noChangeArrowheads="1" noChangeShapeType="1" noTextEdit="1"/>
            </p:cNvSpPr>
            <p:nvPr/>
          </p:nvSpPr>
          <p:spPr bwMode="auto">
            <a:xfrm>
              <a:off x="3933" y="2167"/>
              <a:ext cx="117"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822" name="WordArt 126">
              <a:extLst>
                <a:ext uri="{FF2B5EF4-FFF2-40B4-BE49-F238E27FC236}">
                  <a16:creationId xmlns:a16="http://schemas.microsoft.com/office/drawing/2014/main" xmlns="" id="{3F9761A1-362D-4721-814C-746D1F195AD3}"/>
                </a:ext>
              </a:extLst>
            </p:cNvPr>
            <p:cNvSpPr>
              <a:spLocks noChangeArrowheads="1" noChangeShapeType="1" noTextEdit="1"/>
            </p:cNvSpPr>
            <p:nvPr/>
          </p:nvSpPr>
          <p:spPr bwMode="auto">
            <a:xfrm>
              <a:off x="3785" y="2181"/>
              <a:ext cx="110" cy="1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rPr>
                <a:t>+</a:t>
              </a:r>
              <a:endParaRPr kumimoji="1" lang="zh-CN" altLang="en-US"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823" name="Line 127">
              <a:extLst>
                <a:ext uri="{FF2B5EF4-FFF2-40B4-BE49-F238E27FC236}">
                  <a16:creationId xmlns:a16="http://schemas.microsoft.com/office/drawing/2014/main" xmlns="" id="{F342A0D3-7DF8-4039-B326-2A2499547CBE}"/>
                </a:ext>
              </a:extLst>
            </p:cNvPr>
            <p:cNvSpPr>
              <a:spLocks noChangeShapeType="1"/>
            </p:cNvSpPr>
            <p:nvPr/>
          </p:nvSpPr>
          <p:spPr bwMode="auto">
            <a:xfrm flipH="1" flipV="1">
              <a:off x="3331" y="2112"/>
              <a:ext cx="835"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24" name="Line 128">
              <a:extLst>
                <a:ext uri="{FF2B5EF4-FFF2-40B4-BE49-F238E27FC236}">
                  <a16:creationId xmlns:a16="http://schemas.microsoft.com/office/drawing/2014/main" xmlns="" id="{E813F4FF-AECD-4D16-A2A1-4F621CF41596}"/>
                </a:ext>
              </a:extLst>
            </p:cNvPr>
            <p:cNvSpPr>
              <a:spLocks noChangeShapeType="1"/>
            </p:cNvSpPr>
            <p:nvPr/>
          </p:nvSpPr>
          <p:spPr bwMode="auto">
            <a:xfrm flipH="1" flipV="1">
              <a:off x="3552" y="2111"/>
              <a:ext cx="615" cy="1"/>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25" name="Group 129">
            <a:extLst>
              <a:ext uri="{FF2B5EF4-FFF2-40B4-BE49-F238E27FC236}">
                <a16:creationId xmlns:a16="http://schemas.microsoft.com/office/drawing/2014/main" xmlns="" id="{C83E4DBF-6AC9-4FBB-B1D9-37D52D6ED6E7}"/>
              </a:ext>
            </a:extLst>
          </p:cNvPr>
          <p:cNvGrpSpPr>
            <a:grpSpLocks/>
          </p:cNvGrpSpPr>
          <p:nvPr/>
        </p:nvGrpSpPr>
        <p:grpSpPr bwMode="auto">
          <a:xfrm>
            <a:off x="6804025" y="3425826"/>
            <a:ext cx="1588" cy="727075"/>
            <a:chOff x="3334" y="2106"/>
            <a:chExt cx="1" cy="458"/>
          </a:xfrm>
        </p:grpSpPr>
        <p:sp>
          <p:nvSpPr>
            <p:cNvPr id="157826" name="Line 130">
              <a:extLst>
                <a:ext uri="{FF2B5EF4-FFF2-40B4-BE49-F238E27FC236}">
                  <a16:creationId xmlns:a16="http://schemas.microsoft.com/office/drawing/2014/main" xmlns="" id="{9B1B13B7-BE6D-4DC3-8321-DCD5E6B7E5CD}"/>
                </a:ext>
              </a:extLst>
            </p:cNvPr>
            <p:cNvSpPr>
              <a:spLocks noChangeShapeType="1"/>
            </p:cNvSpPr>
            <p:nvPr/>
          </p:nvSpPr>
          <p:spPr bwMode="auto">
            <a:xfrm flipH="1">
              <a:off x="3335" y="2106"/>
              <a:ext cx="0" cy="4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27" name="Line 131">
              <a:extLst>
                <a:ext uri="{FF2B5EF4-FFF2-40B4-BE49-F238E27FC236}">
                  <a16:creationId xmlns:a16="http://schemas.microsoft.com/office/drawing/2014/main" xmlns="" id="{589E0CB7-7F48-4E65-9B76-0EA3195CB27A}"/>
                </a:ext>
              </a:extLst>
            </p:cNvPr>
            <p:cNvSpPr>
              <a:spLocks noChangeShapeType="1"/>
            </p:cNvSpPr>
            <p:nvPr/>
          </p:nvSpPr>
          <p:spPr bwMode="auto">
            <a:xfrm>
              <a:off x="3334" y="2302"/>
              <a:ext cx="0" cy="237"/>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28" name="Group 132">
            <a:extLst>
              <a:ext uri="{FF2B5EF4-FFF2-40B4-BE49-F238E27FC236}">
                <a16:creationId xmlns:a16="http://schemas.microsoft.com/office/drawing/2014/main" xmlns="" id="{A4CC7218-088B-4F8E-8EEC-6C066C177498}"/>
              </a:ext>
            </a:extLst>
          </p:cNvPr>
          <p:cNvGrpSpPr>
            <a:grpSpLocks/>
          </p:cNvGrpSpPr>
          <p:nvPr/>
        </p:nvGrpSpPr>
        <p:grpSpPr bwMode="auto">
          <a:xfrm>
            <a:off x="6807201" y="1838325"/>
            <a:ext cx="1050925" cy="1512888"/>
            <a:chOff x="3336" y="1106"/>
            <a:chExt cx="662" cy="953"/>
          </a:xfrm>
        </p:grpSpPr>
        <p:sp>
          <p:nvSpPr>
            <p:cNvPr id="157829" name="Line 133">
              <a:extLst>
                <a:ext uri="{FF2B5EF4-FFF2-40B4-BE49-F238E27FC236}">
                  <a16:creationId xmlns:a16="http://schemas.microsoft.com/office/drawing/2014/main" xmlns="" id="{05ED46D8-3DA6-46CD-9B95-47DC34FC917F}"/>
                </a:ext>
              </a:extLst>
            </p:cNvPr>
            <p:cNvSpPr>
              <a:spLocks noChangeShapeType="1"/>
            </p:cNvSpPr>
            <p:nvPr/>
          </p:nvSpPr>
          <p:spPr bwMode="auto">
            <a:xfrm rot="5400000" flipH="1">
              <a:off x="2862" y="1582"/>
              <a:ext cx="951"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30" name="Line 134">
              <a:extLst>
                <a:ext uri="{FF2B5EF4-FFF2-40B4-BE49-F238E27FC236}">
                  <a16:creationId xmlns:a16="http://schemas.microsoft.com/office/drawing/2014/main" xmlns="" id="{9157716A-2BE0-4DD2-86BA-BC1676A2BCA8}"/>
                </a:ext>
              </a:extLst>
            </p:cNvPr>
            <p:cNvSpPr>
              <a:spLocks noChangeShapeType="1"/>
            </p:cNvSpPr>
            <p:nvPr/>
          </p:nvSpPr>
          <p:spPr bwMode="auto">
            <a:xfrm rot="5400000" flipH="1">
              <a:off x="3111" y="1834"/>
              <a:ext cx="45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31" name="WordArt 135">
              <a:extLst>
                <a:ext uri="{FF2B5EF4-FFF2-40B4-BE49-F238E27FC236}">
                  <a16:creationId xmlns:a16="http://schemas.microsoft.com/office/drawing/2014/main" xmlns="" id="{E7999770-7ED1-421C-89F1-732709567176}"/>
                </a:ext>
              </a:extLst>
            </p:cNvPr>
            <p:cNvSpPr>
              <a:spLocks noChangeArrowheads="1" noChangeShapeType="1" noTextEdit="1"/>
            </p:cNvSpPr>
            <p:nvPr/>
          </p:nvSpPr>
          <p:spPr bwMode="auto">
            <a:xfrm>
              <a:off x="3614" y="1415"/>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832" name="Freeform 136">
              <a:extLst>
                <a:ext uri="{FF2B5EF4-FFF2-40B4-BE49-F238E27FC236}">
                  <a16:creationId xmlns:a16="http://schemas.microsoft.com/office/drawing/2014/main" xmlns="" id="{8B6CF44E-87D2-49B8-93CF-EBFE38AA6A88}"/>
                </a:ext>
              </a:extLst>
            </p:cNvPr>
            <p:cNvSpPr>
              <a:spLocks/>
            </p:cNvSpPr>
            <p:nvPr/>
          </p:nvSpPr>
          <p:spPr bwMode="auto">
            <a:xfrm>
              <a:off x="3385" y="1381"/>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33" name="Line 137">
              <a:extLst>
                <a:ext uri="{FF2B5EF4-FFF2-40B4-BE49-F238E27FC236}">
                  <a16:creationId xmlns:a16="http://schemas.microsoft.com/office/drawing/2014/main" xmlns="" id="{27D5F0D7-4568-47E3-BBFF-7CA66E73347E}"/>
                </a:ext>
              </a:extLst>
            </p:cNvPr>
            <p:cNvSpPr>
              <a:spLocks noChangeShapeType="1"/>
            </p:cNvSpPr>
            <p:nvPr/>
          </p:nvSpPr>
          <p:spPr bwMode="auto">
            <a:xfrm>
              <a:off x="3434" y="1387"/>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34" name="WordArt 138">
              <a:extLst>
                <a:ext uri="{FF2B5EF4-FFF2-40B4-BE49-F238E27FC236}">
                  <a16:creationId xmlns:a16="http://schemas.microsoft.com/office/drawing/2014/main" xmlns="" id="{9D59D398-FC30-4896-AA3F-0A843F9C505B}"/>
                </a:ext>
              </a:extLst>
            </p:cNvPr>
            <p:cNvSpPr>
              <a:spLocks noChangeArrowheads="1" noChangeShapeType="1" noTextEdit="1"/>
            </p:cNvSpPr>
            <p:nvPr/>
          </p:nvSpPr>
          <p:spPr bwMode="auto">
            <a:xfrm>
              <a:off x="3495" y="1454"/>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835" name="Line 139">
              <a:extLst>
                <a:ext uri="{FF2B5EF4-FFF2-40B4-BE49-F238E27FC236}">
                  <a16:creationId xmlns:a16="http://schemas.microsoft.com/office/drawing/2014/main" xmlns="" id="{02DD9685-C562-4896-9810-D3C79D145C70}"/>
                </a:ext>
              </a:extLst>
            </p:cNvPr>
            <p:cNvSpPr>
              <a:spLocks noChangeShapeType="1"/>
            </p:cNvSpPr>
            <p:nvPr/>
          </p:nvSpPr>
          <p:spPr bwMode="auto">
            <a:xfrm>
              <a:off x="3663" y="1533"/>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36" name="WordArt 140">
              <a:extLst>
                <a:ext uri="{FF2B5EF4-FFF2-40B4-BE49-F238E27FC236}">
                  <a16:creationId xmlns:a16="http://schemas.microsoft.com/office/drawing/2014/main" xmlns="" id="{0B1F5E3F-A475-4457-B8E4-237B810639FB}"/>
                </a:ext>
              </a:extLst>
            </p:cNvPr>
            <p:cNvSpPr>
              <a:spLocks noChangeArrowheads="1" noChangeShapeType="1" noTextEdit="1"/>
            </p:cNvSpPr>
            <p:nvPr/>
          </p:nvSpPr>
          <p:spPr bwMode="auto">
            <a:xfrm>
              <a:off x="3793" y="1468"/>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837" name="WordArt 141">
              <a:extLst>
                <a:ext uri="{FF2B5EF4-FFF2-40B4-BE49-F238E27FC236}">
                  <a16:creationId xmlns:a16="http://schemas.microsoft.com/office/drawing/2014/main" xmlns="" id="{15BB09A9-688D-49FE-9F0A-8FC5629F77F5}"/>
                </a:ext>
              </a:extLst>
            </p:cNvPr>
            <p:cNvSpPr>
              <a:spLocks noChangeArrowheads="1" noChangeShapeType="1" noTextEdit="1"/>
            </p:cNvSpPr>
            <p:nvPr/>
          </p:nvSpPr>
          <p:spPr bwMode="auto">
            <a:xfrm>
              <a:off x="3921" y="1412"/>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sp>
        <p:nvSpPr>
          <p:cNvPr id="157838" name="Text Box 142">
            <a:extLst>
              <a:ext uri="{FF2B5EF4-FFF2-40B4-BE49-F238E27FC236}">
                <a16:creationId xmlns:a16="http://schemas.microsoft.com/office/drawing/2014/main" xmlns="" id="{2CAF6F06-2082-4711-B9AD-A8CE566A160F}"/>
              </a:ext>
            </a:extLst>
          </p:cNvPr>
          <p:cNvSpPr txBox="1">
            <a:spLocks noChangeArrowheads="1"/>
          </p:cNvSpPr>
          <p:nvPr/>
        </p:nvSpPr>
        <p:spPr bwMode="auto">
          <a:xfrm>
            <a:off x="5145089" y="1755776"/>
            <a:ext cx="1347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FF0000"/>
                </a:solidFill>
                <a:latin typeface="Times New Roman" panose="02020603050405020304" pitchFamily="18" charset="0"/>
                <a:ea typeface="华文中宋" panose="02010600040101010101" pitchFamily="2" charset="-122"/>
              </a:rPr>
              <a:t>相对速率</a:t>
            </a:r>
          </a:p>
        </p:txBody>
      </p:sp>
      <p:grpSp>
        <p:nvGrpSpPr>
          <p:cNvPr id="157839" name="Group 143">
            <a:extLst>
              <a:ext uri="{FF2B5EF4-FFF2-40B4-BE49-F238E27FC236}">
                <a16:creationId xmlns:a16="http://schemas.microsoft.com/office/drawing/2014/main" xmlns="" id="{7253D52D-C338-4BA0-AAE1-6E0CD2B81FCD}"/>
              </a:ext>
            </a:extLst>
          </p:cNvPr>
          <p:cNvGrpSpPr>
            <a:grpSpLocks/>
          </p:cNvGrpSpPr>
          <p:nvPr/>
        </p:nvGrpSpPr>
        <p:grpSpPr bwMode="auto">
          <a:xfrm>
            <a:off x="5602288" y="1854200"/>
            <a:ext cx="1109662" cy="1568450"/>
            <a:chOff x="2577" y="1116"/>
            <a:chExt cx="699" cy="988"/>
          </a:xfrm>
        </p:grpSpPr>
        <p:sp>
          <p:nvSpPr>
            <p:cNvPr id="157840" name="Line 144">
              <a:extLst>
                <a:ext uri="{FF2B5EF4-FFF2-40B4-BE49-F238E27FC236}">
                  <a16:creationId xmlns:a16="http://schemas.microsoft.com/office/drawing/2014/main" xmlns="" id="{C9F449BE-1F45-4FB7-99D4-E6EA1336841C}"/>
                </a:ext>
              </a:extLst>
            </p:cNvPr>
            <p:cNvSpPr>
              <a:spLocks noChangeShapeType="1"/>
            </p:cNvSpPr>
            <p:nvPr/>
          </p:nvSpPr>
          <p:spPr bwMode="auto">
            <a:xfrm rot="-5400000">
              <a:off x="2782" y="1609"/>
              <a:ext cx="988"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41" name="Line 145">
              <a:extLst>
                <a:ext uri="{FF2B5EF4-FFF2-40B4-BE49-F238E27FC236}">
                  <a16:creationId xmlns:a16="http://schemas.microsoft.com/office/drawing/2014/main" xmlns="" id="{8140EC8B-CD0F-4FDA-9CDA-0C36F1F2222C}"/>
                </a:ext>
              </a:extLst>
            </p:cNvPr>
            <p:cNvSpPr>
              <a:spLocks noChangeShapeType="1"/>
            </p:cNvSpPr>
            <p:nvPr/>
          </p:nvSpPr>
          <p:spPr bwMode="auto">
            <a:xfrm rot="-5400000" flipH="1" flipV="1">
              <a:off x="3041" y="1345"/>
              <a:ext cx="453"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42" name="WordArt 146">
              <a:extLst>
                <a:ext uri="{FF2B5EF4-FFF2-40B4-BE49-F238E27FC236}">
                  <a16:creationId xmlns:a16="http://schemas.microsoft.com/office/drawing/2014/main" xmlns="" id="{5AFF3119-EB81-46DB-B5FC-2FD263758E84}"/>
                </a:ext>
              </a:extLst>
            </p:cNvPr>
            <p:cNvSpPr>
              <a:spLocks noChangeArrowheads="1" noChangeShapeType="1" noTextEdit="1"/>
            </p:cNvSpPr>
            <p:nvPr/>
          </p:nvSpPr>
          <p:spPr bwMode="auto">
            <a:xfrm>
              <a:off x="2806" y="1424"/>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843" name="Freeform 147">
              <a:extLst>
                <a:ext uri="{FF2B5EF4-FFF2-40B4-BE49-F238E27FC236}">
                  <a16:creationId xmlns:a16="http://schemas.microsoft.com/office/drawing/2014/main" xmlns="" id="{9B0A31A2-B693-4678-A1EC-03D2FE85B8A0}"/>
                </a:ext>
              </a:extLst>
            </p:cNvPr>
            <p:cNvSpPr>
              <a:spLocks/>
            </p:cNvSpPr>
            <p:nvPr/>
          </p:nvSpPr>
          <p:spPr bwMode="auto">
            <a:xfrm>
              <a:off x="2577" y="1390"/>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44" name="Line 148">
              <a:extLst>
                <a:ext uri="{FF2B5EF4-FFF2-40B4-BE49-F238E27FC236}">
                  <a16:creationId xmlns:a16="http://schemas.microsoft.com/office/drawing/2014/main" xmlns="" id="{E268D3E6-3442-41D2-9743-C7BE0206FB60}"/>
                </a:ext>
              </a:extLst>
            </p:cNvPr>
            <p:cNvSpPr>
              <a:spLocks noChangeShapeType="1"/>
            </p:cNvSpPr>
            <p:nvPr/>
          </p:nvSpPr>
          <p:spPr bwMode="auto">
            <a:xfrm>
              <a:off x="2626" y="1396"/>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45" name="WordArt 149">
              <a:extLst>
                <a:ext uri="{FF2B5EF4-FFF2-40B4-BE49-F238E27FC236}">
                  <a16:creationId xmlns:a16="http://schemas.microsoft.com/office/drawing/2014/main" xmlns="" id="{1B7F9F67-6721-4004-8A95-D5D79871394A}"/>
                </a:ext>
              </a:extLst>
            </p:cNvPr>
            <p:cNvSpPr>
              <a:spLocks noChangeArrowheads="1" noChangeShapeType="1" noTextEdit="1"/>
            </p:cNvSpPr>
            <p:nvPr/>
          </p:nvSpPr>
          <p:spPr bwMode="auto">
            <a:xfrm>
              <a:off x="2687" y="1463"/>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846" name="Line 150">
              <a:extLst>
                <a:ext uri="{FF2B5EF4-FFF2-40B4-BE49-F238E27FC236}">
                  <a16:creationId xmlns:a16="http://schemas.microsoft.com/office/drawing/2014/main" xmlns="" id="{8A35DEFD-31E9-46D4-9971-8B6F63658FE2}"/>
                </a:ext>
              </a:extLst>
            </p:cNvPr>
            <p:cNvSpPr>
              <a:spLocks noChangeShapeType="1"/>
            </p:cNvSpPr>
            <p:nvPr/>
          </p:nvSpPr>
          <p:spPr bwMode="auto">
            <a:xfrm>
              <a:off x="2855" y="1542"/>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47" name="WordArt 151">
              <a:extLst>
                <a:ext uri="{FF2B5EF4-FFF2-40B4-BE49-F238E27FC236}">
                  <a16:creationId xmlns:a16="http://schemas.microsoft.com/office/drawing/2014/main" xmlns="" id="{3BABB4EC-8632-4C0D-A0F6-33AC8F5FCDEA}"/>
                </a:ext>
              </a:extLst>
            </p:cNvPr>
            <p:cNvSpPr>
              <a:spLocks noChangeArrowheads="1" noChangeShapeType="1" noTextEdit="1"/>
            </p:cNvSpPr>
            <p:nvPr/>
          </p:nvSpPr>
          <p:spPr bwMode="auto">
            <a:xfrm>
              <a:off x="2985" y="1477"/>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7848" name="WordArt 152">
              <a:extLst>
                <a:ext uri="{FF2B5EF4-FFF2-40B4-BE49-F238E27FC236}">
                  <a16:creationId xmlns:a16="http://schemas.microsoft.com/office/drawing/2014/main" xmlns="" id="{33C7B106-888D-4BD6-A494-ED38CDA6359C}"/>
                </a:ext>
              </a:extLst>
            </p:cNvPr>
            <p:cNvSpPr>
              <a:spLocks noChangeArrowheads="1" noChangeShapeType="1" noTextEdit="1"/>
            </p:cNvSpPr>
            <p:nvPr/>
          </p:nvSpPr>
          <p:spPr bwMode="auto">
            <a:xfrm>
              <a:off x="3113" y="1421"/>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grpSp>
        <p:nvGrpSpPr>
          <p:cNvPr id="157849" name="Group 153">
            <a:extLst>
              <a:ext uri="{FF2B5EF4-FFF2-40B4-BE49-F238E27FC236}">
                <a16:creationId xmlns:a16="http://schemas.microsoft.com/office/drawing/2014/main" xmlns="" id="{CD91723C-DDC1-4009-AEDA-D7E3D5F83B7B}"/>
              </a:ext>
            </a:extLst>
          </p:cNvPr>
          <p:cNvGrpSpPr>
            <a:grpSpLocks/>
          </p:cNvGrpSpPr>
          <p:nvPr/>
        </p:nvGrpSpPr>
        <p:grpSpPr bwMode="auto">
          <a:xfrm>
            <a:off x="6710363" y="3400425"/>
            <a:ext cx="4762" cy="749300"/>
            <a:chOff x="3252" y="2081"/>
            <a:chExt cx="3" cy="472"/>
          </a:xfrm>
        </p:grpSpPr>
        <p:sp>
          <p:nvSpPr>
            <p:cNvPr id="157850" name="Line 154">
              <a:extLst>
                <a:ext uri="{FF2B5EF4-FFF2-40B4-BE49-F238E27FC236}">
                  <a16:creationId xmlns:a16="http://schemas.microsoft.com/office/drawing/2014/main" xmlns="" id="{D05A4942-0760-4D53-8E26-6B9D03E93A18}"/>
                </a:ext>
              </a:extLst>
            </p:cNvPr>
            <p:cNvSpPr>
              <a:spLocks noChangeShapeType="1"/>
            </p:cNvSpPr>
            <p:nvPr/>
          </p:nvSpPr>
          <p:spPr bwMode="auto">
            <a:xfrm>
              <a:off x="3252" y="2081"/>
              <a:ext cx="3"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51" name="Line 155">
              <a:extLst>
                <a:ext uri="{FF2B5EF4-FFF2-40B4-BE49-F238E27FC236}">
                  <a16:creationId xmlns:a16="http://schemas.microsoft.com/office/drawing/2014/main" xmlns="" id="{665B083B-69C2-4F29-82F6-15714A17ED95}"/>
                </a:ext>
              </a:extLst>
            </p:cNvPr>
            <p:cNvSpPr>
              <a:spLocks noChangeShapeType="1"/>
            </p:cNvSpPr>
            <p:nvPr/>
          </p:nvSpPr>
          <p:spPr bwMode="auto">
            <a:xfrm>
              <a:off x="3252" y="2199"/>
              <a:ext cx="0" cy="22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52" name="Group 156">
            <a:extLst>
              <a:ext uri="{FF2B5EF4-FFF2-40B4-BE49-F238E27FC236}">
                <a16:creationId xmlns:a16="http://schemas.microsoft.com/office/drawing/2014/main" xmlns="" id="{61EFE47A-4C9E-4616-A28B-59DDA560A292}"/>
              </a:ext>
            </a:extLst>
          </p:cNvPr>
          <p:cNvGrpSpPr>
            <a:grpSpLocks/>
          </p:cNvGrpSpPr>
          <p:nvPr/>
        </p:nvGrpSpPr>
        <p:grpSpPr bwMode="auto">
          <a:xfrm>
            <a:off x="5257800" y="4667251"/>
            <a:ext cx="2857500" cy="403225"/>
            <a:chOff x="2352" y="2940"/>
            <a:chExt cx="1800" cy="254"/>
          </a:xfrm>
        </p:grpSpPr>
        <p:grpSp>
          <p:nvGrpSpPr>
            <p:cNvPr id="157853" name="Group 157">
              <a:extLst>
                <a:ext uri="{FF2B5EF4-FFF2-40B4-BE49-F238E27FC236}">
                  <a16:creationId xmlns:a16="http://schemas.microsoft.com/office/drawing/2014/main" xmlns="" id="{934D617C-821C-4589-A77D-35AD76A0BE81}"/>
                </a:ext>
              </a:extLst>
            </p:cNvPr>
            <p:cNvGrpSpPr>
              <a:grpSpLocks/>
            </p:cNvGrpSpPr>
            <p:nvPr/>
          </p:nvGrpSpPr>
          <p:grpSpPr bwMode="auto">
            <a:xfrm>
              <a:off x="3173" y="2940"/>
              <a:ext cx="248" cy="254"/>
              <a:chOff x="3134" y="2841"/>
              <a:chExt cx="293" cy="284"/>
            </a:xfrm>
          </p:grpSpPr>
          <p:sp>
            <p:nvSpPr>
              <p:cNvPr id="157854" name="Oval 158">
                <a:extLst>
                  <a:ext uri="{FF2B5EF4-FFF2-40B4-BE49-F238E27FC236}">
                    <a16:creationId xmlns:a16="http://schemas.microsoft.com/office/drawing/2014/main" xmlns="" id="{AA062621-2755-476E-BE94-298C4686E2C9}"/>
                  </a:ext>
                </a:extLst>
              </p:cNvPr>
              <p:cNvSpPr>
                <a:spLocks noChangeArrowheads="1"/>
              </p:cNvSpPr>
              <p:nvPr/>
            </p:nvSpPr>
            <p:spPr bwMode="auto">
              <a:xfrm>
                <a:off x="3134" y="2841"/>
                <a:ext cx="293" cy="284"/>
              </a:xfrm>
              <a:prstGeom prst="ellipse">
                <a:avLst/>
              </a:prstGeom>
              <a:gradFill rotWithShape="0">
                <a:gsLst>
                  <a:gs pos="0">
                    <a:srgbClr val="FF6600"/>
                  </a:gs>
                  <a:gs pos="100000">
                    <a:srgbClr val="FF66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55" name="Rectangle 159">
                <a:extLst>
                  <a:ext uri="{FF2B5EF4-FFF2-40B4-BE49-F238E27FC236}">
                    <a16:creationId xmlns:a16="http://schemas.microsoft.com/office/drawing/2014/main" xmlns="" id="{D5583A0A-44A7-4ADC-952B-2FCD0D3A2F94}"/>
                  </a:ext>
                </a:extLst>
              </p:cNvPr>
              <p:cNvSpPr>
                <a:spLocks noChangeArrowheads="1"/>
              </p:cNvSpPr>
              <p:nvPr/>
            </p:nvSpPr>
            <p:spPr bwMode="auto">
              <a:xfrm>
                <a:off x="3186" y="2883"/>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56" name="Rectangle 160">
                <a:extLst>
                  <a:ext uri="{FF2B5EF4-FFF2-40B4-BE49-F238E27FC236}">
                    <a16:creationId xmlns:a16="http://schemas.microsoft.com/office/drawing/2014/main" xmlns="" id="{10FDD2C3-D725-48AD-9D41-4BF8D77780BA}"/>
                  </a:ext>
                </a:extLst>
              </p:cNvPr>
              <p:cNvSpPr>
                <a:spLocks noChangeArrowheads="1"/>
              </p:cNvSpPr>
              <p:nvPr/>
            </p:nvSpPr>
            <p:spPr bwMode="auto">
              <a:xfrm>
                <a:off x="3250" y="2884"/>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57" name="Rectangle 161">
                <a:extLst>
                  <a:ext uri="{FF2B5EF4-FFF2-40B4-BE49-F238E27FC236}">
                    <a16:creationId xmlns:a16="http://schemas.microsoft.com/office/drawing/2014/main" xmlns="" id="{BD6A3A5F-CB4C-47BB-B577-4EC7B04E6D4C}"/>
                  </a:ext>
                </a:extLst>
              </p:cNvPr>
              <p:cNvSpPr>
                <a:spLocks noChangeArrowheads="1"/>
              </p:cNvSpPr>
              <p:nvPr/>
            </p:nvSpPr>
            <p:spPr bwMode="auto">
              <a:xfrm>
                <a:off x="3313" y="2884"/>
                <a:ext cx="65"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858" name="Group 162">
              <a:extLst>
                <a:ext uri="{FF2B5EF4-FFF2-40B4-BE49-F238E27FC236}">
                  <a16:creationId xmlns:a16="http://schemas.microsoft.com/office/drawing/2014/main" xmlns="" id="{7B86B394-410E-4BC8-8B7E-77481900519A}"/>
                </a:ext>
              </a:extLst>
            </p:cNvPr>
            <p:cNvGrpSpPr>
              <a:grpSpLocks/>
            </p:cNvGrpSpPr>
            <p:nvPr/>
          </p:nvGrpSpPr>
          <p:grpSpPr bwMode="auto">
            <a:xfrm>
              <a:off x="2352" y="2964"/>
              <a:ext cx="1800" cy="168"/>
              <a:chOff x="2352" y="2964"/>
              <a:chExt cx="1800" cy="168"/>
            </a:xfrm>
          </p:grpSpPr>
          <p:sp>
            <p:nvSpPr>
              <p:cNvPr id="157859" name="WordArt 163">
                <a:extLst>
                  <a:ext uri="{FF2B5EF4-FFF2-40B4-BE49-F238E27FC236}">
                    <a16:creationId xmlns:a16="http://schemas.microsoft.com/office/drawing/2014/main" xmlns="" id="{05A13988-A792-483A-A0DE-DF50669B818E}"/>
                  </a:ext>
                </a:extLst>
              </p:cNvPr>
              <p:cNvSpPr>
                <a:spLocks noChangeArrowheads="1" noChangeShapeType="1" noTextEdit="1"/>
              </p:cNvSpPr>
              <p:nvPr/>
            </p:nvSpPr>
            <p:spPr bwMode="auto">
              <a:xfrm>
                <a:off x="2352" y="2964"/>
                <a:ext cx="780" cy="156"/>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观察记录</a:t>
                </a:r>
              </a:p>
            </p:txBody>
          </p:sp>
          <p:sp>
            <p:nvSpPr>
              <p:cNvPr id="157860" name="WordArt 164">
                <a:extLst>
                  <a:ext uri="{FF2B5EF4-FFF2-40B4-BE49-F238E27FC236}">
                    <a16:creationId xmlns:a16="http://schemas.microsoft.com/office/drawing/2014/main" xmlns="" id="{730E0F4B-C6FF-4D75-B732-608FF7EA91D3}"/>
                  </a:ext>
                </a:extLst>
              </p:cNvPr>
              <p:cNvSpPr>
                <a:spLocks noChangeArrowheads="1" noChangeShapeType="1" noTextEdit="1"/>
              </p:cNvSpPr>
              <p:nvPr/>
            </p:nvSpPr>
            <p:spPr bwMode="auto">
              <a:xfrm>
                <a:off x="3492" y="2964"/>
                <a:ext cx="660" cy="1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干涉条纹</a:t>
                </a:r>
              </a:p>
            </p:txBody>
          </p:sp>
        </p:grpSp>
      </p:grpSp>
      <p:grpSp>
        <p:nvGrpSpPr>
          <p:cNvPr id="157861" name="Group 165">
            <a:extLst>
              <a:ext uri="{FF2B5EF4-FFF2-40B4-BE49-F238E27FC236}">
                <a16:creationId xmlns:a16="http://schemas.microsoft.com/office/drawing/2014/main" xmlns="" id="{5EF2ABCE-D4D6-4DC8-A7E7-42DCBC24EB35}"/>
              </a:ext>
            </a:extLst>
          </p:cNvPr>
          <p:cNvGrpSpPr>
            <a:grpSpLocks/>
          </p:cNvGrpSpPr>
          <p:nvPr/>
        </p:nvGrpSpPr>
        <p:grpSpPr bwMode="auto">
          <a:xfrm>
            <a:off x="3744914" y="598488"/>
            <a:ext cx="5868987" cy="5492750"/>
            <a:chOff x="1406" y="385"/>
            <a:chExt cx="3697" cy="3460"/>
          </a:xfrm>
        </p:grpSpPr>
        <p:grpSp>
          <p:nvGrpSpPr>
            <p:cNvPr id="157862" name="Group 166">
              <a:extLst>
                <a:ext uri="{FF2B5EF4-FFF2-40B4-BE49-F238E27FC236}">
                  <a16:creationId xmlns:a16="http://schemas.microsoft.com/office/drawing/2014/main" xmlns="" id="{752884A3-B9F0-4B49-A124-AADEE2391348}"/>
                </a:ext>
              </a:extLst>
            </p:cNvPr>
            <p:cNvGrpSpPr>
              <a:grpSpLocks/>
            </p:cNvGrpSpPr>
            <p:nvPr/>
          </p:nvGrpSpPr>
          <p:grpSpPr bwMode="auto">
            <a:xfrm>
              <a:off x="1406" y="385"/>
              <a:ext cx="3697" cy="3460"/>
              <a:chOff x="2572" y="2037"/>
              <a:chExt cx="613" cy="595"/>
            </a:xfrm>
          </p:grpSpPr>
          <p:sp>
            <p:nvSpPr>
              <p:cNvPr id="157863" name="Oval 167">
                <a:extLst>
                  <a:ext uri="{FF2B5EF4-FFF2-40B4-BE49-F238E27FC236}">
                    <a16:creationId xmlns:a16="http://schemas.microsoft.com/office/drawing/2014/main" xmlns="" id="{6BD01163-4BAB-4C2E-BDF8-A64E0C3B79B5}"/>
                  </a:ext>
                </a:extLst>
              </p:cNvPr>
              <p:cNvSpPr>
                <a:spLocks noChangeArrowheads="1"/>
              </p:cNvSpPr>
              <p:nvPr/>
            </p:nvSpPr>
            <p:spPr bwMode="auto">
              <a:xfrm>
                <a:off x="2596" y="2042"/>
                <a:ext cx="576" cy="576"/>
              </a:xfrm>
              <a:prstGeom prst="ellipse">
                <a:avLst/>
              </a:prstGeom>
              <a:gradFill rotWithShape="0">
                <a:gsLst>
                  <a:gs pos="0">
                    <a:schemeClr val="accent1"/>
                  </a:gs>
                  <a:gs pos="100000">
                    <a:srgbClr val="006C00"/>
                  </a:gs>
                </a:gsLst>
                <a:lin ang="2700000" scaled="1"/>
              </a:gra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4" name="Line 168">
                <a:extLst>
                  <a:ext uri="{FF2B5EF4-FFF2-40B4-BE49-F238E27FC236}">
                    <a16:creationId xmlns:a16="http://schemas.microsoft.com/office/drawing/2014/main" xmlns="" id="{AAB339DA-C8EC-4DCF-9488-BCBC47D70CE4}"/>
                  </a:ext>
                </a:extLst>
              </p:cNvPr>
              <p:cNvSpPr>
                <a:spLocks noChangeShapeType="1"/>
              </p:cNvSpPr>
              <p:nvPr/>
            </p:nvSpPr>
            <p:spPr bwMode="auto">
              <a:xfrm flipH="1">
                <a:off x="2772" y="2132"/>
                <a:ext cx="211" cy="461"/>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5" name="Arc 169">
                <a:extLst>
                  <a:ext uri="{FF2B5EF4-FFF2-40B4-BE49-F238E27FC236}">
                    <a16:creationId xmlns:a16="http://schemas.microsoft.com/office/drawing/2014/main" xmlns="" id="{61F3417E-F246-46F5-8631-65BA03E31965}"/>
                  </a:ext>
                </a:extLst>
              </p:cNvPr>
              <p:cNvSpPr>
                <a:spLocks/>
              </p:cNvSpPr>
              <p:nvPr/>
            </p:nvSpPr>
            <p:spPr bwMode="auto">
              <a:xfrm rot="1500455">
                <a:off x="2576" y="2309"/>
                <a:ext cx="576" cy="130"/>
              </a:xfrm>
              <a:custGeom>
                <a:avLst/>
                <a:gdLst>
                  <a:gd name="G0" fmla="+- 21600 0 0"/>
                  <a:gd name="G1" fmla="+- 3258 0 0"/>
                  <a:gd name="G2" fmla="+- 21600 0 0"/>
                  <a:gd name="T0" fmla="*/ 43193 w 43193"/>
                  <a:gd name="T1" fmla="*/ 3805 h 24858"/>
                  <a:gd name="T2" fmla="*/ 247 w 43193"/>
                  <a:gd name="T3" fmla="*/ 0 h 24858"/>
                  <a:gd name="T4" fmla="*/ 21600 w 43193"/>
                  <a:gd name="T5" fmla="*/ 3258 h 24858"/>
                </a:gdLst>
                <a:ahLst/>
                <a:cxnLst>
                  <a:cxn ang="0">
                    <a:pos x="T0" y="T1"/>
                  </a:cxn>
                  <a:cxn ang="0">
                    <a:pos x="T2" y="T3"/>
                  </a:cxn>
                  <a:cxn ang="0">
                    <a:pos x="T4" y="T5"/>
                  </a:cxn>
                </a:cxnLst>
                <a:rect l="0" t="0" r="r" b="b"/>
                <a:pathLst>
                  <a:path w="43193" h="24858" fill="none" extrusionOk="0">
                    <a:moveTo>
                      <a:pt x="43193" y="3805"/>
                    </a:moveTo>
                    <a:cubicBezTo>
                      <a:pt x="42896" y="15517"/>
                      <a:pt x="33316" y="24858"/>
                      <a:pt x="21600" y="24858"/>
                    </a:cubicBezTo>
                    <a:cubicBezTo>
                      <a:pt x="9670" y="24858"/>
                      <a:pt x="0" y="15187"/>
                      <a:pt x="0" y="3258"/>
                    </a:cubicBezTo>
                    <a:cubicBezTo>
                      <a:pt x="0" y="2167"/>
                      <a:pt x="82" y="1078"/>
                      <a:pt x="247" y="0"/>
                    </a:cubicBezTo>
                  </a:path>
                  <a:path w="43193" h="24858" stroke="0" extrusionOk="0">
                    <a:moveTo>
                      <a:pt x="43193" y="3805"/>
                    </a:moveTo>
                    <a:cubicBezTo>
                      <a:pt x="42896" y="15517"/>
                      <a:pt x="33316" y="24858"/>
                      <a:pt x="21600" y="24858"/>
                    </a:cubicBezTo>
                    <a:cubicBezTo>
                      <a:pt x="9670" y="24858"/>
                      <a:pt x="0" y="15187"/>
                      <a:pt x="0" y="3258"/>
                    </a:cubicBezTo>
                    <a:cubicBezTo>
                      <a:pt x="0" y="2167"/>
                      <a:pt x="82" y="1078"/>
                      <a:pt x="247" y="0"/>
                    </a:cubicBezTo>
                    <a:lnTo>
                      <a:pt x="21600" y="3258"/>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6" name="Arc 170">
                <a:extLst>
                  <a:ext uri="{FF2B5EF4-FFF2-40B4-BE49-F238E27FC236}">
                    <a16:creationId xmlns:a16="http://schemas.microsoft.com/office/drawing/2014/main" xmlns="" id="{3DC8EBE7-776D-4574-BF5A-1559DD17ED35}"/>
                  </a:ext>
                </a:extLst>
              </p:cNvPr>
              <p:cNvSpPr>
                <a:spLocks/>
              </p:cNvSpPr>
              <p:nvPr/>
            </p:nvSpPr>
            <p:spPr bwMode="auto">
              <a:xfrm rot="1500455">
                <a:off x="2655" y="2213"/>
                <a:ext cx="530" cy="97"/>
              </a:xfrm>
              <a:custGeom>
                <a:avLst/>
                <a:gdLst>
                  <a:gd name="G0" fmla="+- 21600 0 0"/>
                  <a:gd name="G1" fmla="+- 1930 0 0"/>
                  <a:gd name="G2" fmla="+- 21600 0 0"/>
                  <a:gd name="T0" fmla="*/ 43193 w 43193"/>
                  <a:gd name="T1" fmla="*/ 2477 h 23530"/>
                  <a:gd name="T2" fmla="*/ 86 w 43193"/>
                  <a:gd name="T3" fmla="*/ 0 h 23530"/>
                  <a:gd name="T4" fmla="*/ 21600 w 43193"/>
                  <a:gd name="T5" fmla="*/ 1930 h 23530"/>
                </a:gdLst>
                <a:ahLst/>
                <a:cxnLst>
                  <a:cxn ang="0">
                    <a:pos x="T0" y="T1"/>
                  </a:cxn>
                  <a:cxn ang="0">
                    <a:pos x="T2" y="T3"/>
                  </a:cxn>
                  <a:cxn ang="0">
                    <a:pos x="T4" y="T5"/>
                  </a:cxn>
                </a:cxnLst>
                <a:rect l="0" t="0" r="r" b="b"/>
                <a:pathLst>
                  <a:path w="43193" h="23530" fill="none" extrusionOk="0">
                    <a:moveTo>
                      <a:pt x="43193" y="2477"/>
                    </a:moveTo>
                    <a:cubicBezTo>
                      <a:pt x="42896" y="14189"/>
                      <a:pt x="33316" y="23530"/>
                      <a:pt x="21600" y="23530"/>
                    </a:cubicBezTo>
                    <a:cubicBezTo>
                      <a:pt x="9670" y="23530"/>
                      <a:pt x="0" y="13859"/>
                      <a:pt x="0" y="1930"/>
                    </a:cubicBezTo>
                    <a:cubicBezTo>
                      <a:pt x="0" y="1285"/>
                      <a:pt x="28" y="641"/>
                      <a:pt x="86" y="0"/>
                    </a:cubicBezTo>
                  </a:path>
                  <a:path w="43193" h="23530" stroke="0" extrusionOk="0">
                    <a:moveTo>
                      <a:pt x="43193" y="2477"/>
                    </a:moveTo>
                    <a:cubicBezTo>
                      <a:pt x="42896" y="14189"/>
                      <a:pt x="33316" y="23530"/>
                      <a:pt x="21600" y="23530"/>
                    </a:cubicBezTo>
                    <a:cubicBezTo>
                      <a:pt x="9670" y="23530"/>
                      <a:pt x="0" y="13859"/>
                      <a:pt x="0" y="1930"/>
                    </a:cubicBezTo>
                    <a:cubicBezTo>
                      <a:pt x="0" y="1285"/>
                      <a:pt x="28" y="641"/>
                      <a:pt x="86" y="0"/>
                    </a:cubicBezTo>
                    <a:lnTo>
                      <a:pt x="21600" y="193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7" name="Arc 171">
                <a:extLst>
                  <a:ext uri="{FF2B5EF4-FFF2-40B4-BE49-F238E27FC236}">
                    <a16:creationId xmlns:a16="http://schemas.microsoft.com/office/drawing/2014/main" xmlns="" id="{9717CF5F-F837-492C-84E4-3F61C3D0017A}"/>
                  </a:ext>
                </a:extLst>
              </p:cNvPr>
              <p:cNvSpPr>
                <a:spLocks/>
              </p:cNvSpPr>
              <p:nvPr/>
            </p:nvSpPr>
            <p:spPr bwMode="auto">
              <a:xfrm rot="1500455">
                <a:off x="2572" y="2450"/>
                <a:ext cx="460" cy="87"/>
              </a:xfrm>
              <a:custGeom>
                <a:avLst/>
                <a:gdLst>
                  <a:gd name="G0" fmla="+- 21265 0 0"/>
                  <a:gd name="G1" fmla="+- 0 0 0"/>
                  <a:gd name="G2" fmla="+- 21600 0 0"/>
                  <a:gd name="T0" fmla="*/ 41371 w 41371"/>
                  <a:gd name="T1" fmla="*/ 7895 h 21600"/>
                  <a:gd name="T2" fmla="*/ 0 w 41371"/>
                  <a:gd name="T3" fmla="*/ 3788 h 21600"/>
                  <a:gd name="T4" fmla="*/ 21265 w 41371"/>
                  <a:gd name="T5" fmla="*/ 0 h 21600"/>
                </a:gdLst>
                <a:ahLst/>
                <a:cxnLst>
                  <a:cxn ang="0">
                    <a:pos x="T0" y="T1"/>
                  </a:cxn>
                  <a:cxn ang="0">
                    <a:pos x="T2" y="T3"/>
                  </a:cxn>
                  <a:cxn ang="0">
                    <a:pos x="T4" y="T5"/>
                  </a:cxn>
                </a:cxnLst>
                <a:rect l="0" t="0" r="r" b="b"/>
                <a:pathLst>
                  <a:path w="41371" h="21600" fill="none" extrusionOk="0">
                    <a:moveTo>
                      <a:pt x="41370" y="7894"/>
                    </a:moveTo>
                    <a:cubicBezTo>
                      <a:pt x="38124" y="16162"/>
                      <a:pt x="30147" y="21600"/>
                      <a:pt x="21265" y="21600"/>
                    </a:cubicBezTo>
                    <a:cubicBezTo>
                      <a:pt x="10796" y="21600"/>
                      <a:pt x="1835" y="14093"/>
                      <a:pt x="-1" y="3788"/>
                    </a:cubicBezTo>
                  </a:path>
                  <a:path w="41371" h="21600" stroke="0" extrusionOk="0">
                    <a:moveTo>
                      <a:pt x="41370" y="7894"/>
                    </a:moveTo>
                    <a:cubicBezTo>
                      <a:pt x="38124" y="16162"/>
                      <a:pt x="30147" y="21600"/>
                      <a:pt x="21265" y="21600"/>
                    </a:cubicBezTo>
                    <a:cubicBezTo>
                      <a:pt x="10796" y="21600"/>
                      <a:pt x="1835" y="14093"/>
                      <a:pt x="-1" y="3788"/>
                    </a:cubicBezTo>
                    <a:lnTo>
                      <a:pt x="2126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8" name="Arc 172">
                <a:extLst>
                  <a:ext uri="{FF2B5EF4-FFF2-40B4-BE49-F238E27FC236}">
                    <a16:creationId xmlns:a16="http://schemas.microsoft.com/office/drawing/2014/main" xmlns="" id="{46A8FACD-E53B-4461-8E24-ED9EEAEEF997}"/>
                  </a:ext>
                </a:extLst>
              </p:cNvPr>
              <p:cNvSpPr>
                <a:spLocks/>
              </p:cNvSpPr>
              <p:nvPr/>
            </p:nvSpPr>
            <p:spPr bwMode="auto">
              <a:xfrm rot="1500455">
                <a:off x="2783" y="2121"/>
                <a:ext cx="358" cy="83"/>
              </a:xfrm>
              <a:custGeom>
                <a:avLst/>
                <a:gdLst>
                  <a:gd name="G0" fmla="+- 21600 0 0"/>
                  <a:gd name="G1" fmla="+- 4196 0 0"/>
                  <a:gd name="G2" fmla="+- 21600 0 0"/>
                  <a:gd name="T0" fmla="*/ 42788 w 43200"/>
                  <a:gd name="T1" fmla="*/ 0 h 25796"/>
                  <a:gd name="T2" fmla="*/ 315 w 43200"/>
                  <a:gd name="T3" fmla="*/ 520 h 25796"/>
                  <a:gd name="T4" fmla="*/ 21600 w 43200"/>
                  <a:gd name="T5" fmla="*/ 4196 h 25796"/>
                </a:gdLst>
                <a:ahLst/>
                <a:cxnLst>
                  <a:cxn ang="0">
                    <a:pos x="T0" y="T1"/>
                  </a:cxn>
                  <a:cxn ang="0">
                    <a:pos x="T2" y="T3"/>
                  </a:cxn>
                  <a:cxn ang="0">
                    <a:pos x="T4" y="T5"/>
                  </a:cxn>
                </a:cxnLst>
                <a:rect l="0" t="0" r="r" b="b"/>
                <a:pathLst>
                  <a:path w="43200" h="25796" fill="none"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0" y="2963"/>
                      <a:pt x="105" y="1734"/>
                      <a:pt x="315" y="520"/>
                    </a:cubicBezTo>
                  </a:path>
                  <a:path w="43200" h="25796" stroke="0"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0" y="2963"/>
                      <a:pt x="105" y="1734"/>
                      <a:pt x="315" y="520"/>
                    </a:cubicBezTo>
                    <a:lnTo>
                      <a:pt x="21600" y="4196"/>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69" name="Arc 173">
                <a:extLst>
                  <a:ext uri="{FF2B5EF4-FFF2-40B4-BE49-F238E27FC236}">
                    <a16:creationId xmlns:a16="http://schemas.microsoft.com/office/drawing/2014/main" xmlns="" id="{6B7CA9B7-966B-49B4-8A81-75CE7A04B798}"/>
                  </a:ext>
                </a:extLst>
              </p:cNvPr>
              <p:cNvSpPr>
                <a:spLocks/>
              </p:cNvSpPr>
              <p:nvPr/>
            </p:nvSpPr>
            <p:spPr bwMode="auto">
              <a:xfrm rot="6946270">
                <a:off x="2566" y="2256"/>
                <a:ext cx="510" cy="137"/>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0" name="Arc 174">
                <a:extLst>
                  <a:ext uri="{FF2B5EF4-FFF2-40B4-BE49-F238E27FC236}">
                    <a16:creationId xmlns:a16="http://schemas.microsoft.com/office/drawing/2014/main" xmlns="" id="{4636168C-440F-4DF1-92DE-66A850DCF89C}"/>
                  </a:ext>
                </a:extLst>
              </p:cNvPr>
              <p:cNvSpPr>
                <a:spLocks/>
              </p:cNvSpPr>
              <p:nvPr/>
            </p:nvSpPr>
            <p:spPr bwMode="auto">
              <a:xfrm rot="6839910">
                <a:off x="2541" y="2160"/>
                <a:ext cx="484" cy="238"/>
              </a:xfrm>
              <a:custGeom>
                <a:avLst/>
                <a:gdLst>
                  <a:gd name="G0" fmla="+- 20800 0 0"/>
                  <a:gd name="G1" fmla="+- 0 0 0"/>
                  <a:gd name="G2" fmla="+- 21600 0 0"/>
                  <a:gd name="T0" fmla="*/ 36423 w 36423"/>
                  <a:gd name="T1" fmla="*/ 14916 h 21600"/>
                  <a:gd name="T2" fmla="*/ 0 w 36423"/>
                  <a:gd name="T3" fmla="*/ 5824 h 21600"/>
                  <a:gd name="T4" fmla="*/ 20800 w 36423"/>
                  <a:gd name="T5" fmla="*/ 0 h 21600"/>
                </a:gdLst>
                <a:ahLst/>
                <a:cxnLst>
                  <a:cxn ang="0">
                    <a:pos x="T0" y="T1"/>
                  </a:cxn>
                  <a:cxn ang="0">
                    <a:pos x="T2" y="T3"/>
                  </a:cxn>
                  <a:cxn ang="0">
                    <a:pos x="T4" y="T5"/>
                  </a:cxn>
                </a:cxnLst>
                <a:rect l="0" t="0" r="r" b="b"/>
                <a:pathLst>
                  <a:path w="36423" h="21600" fill="none" extrusionOk="0">
                    <a:moveTo>
                      <a:pt x="36422" y="14915"/>
                    </a:moveTo>
                    <a:cubicBezTo>
                      <a:pt x="32347" y="19184"/>
                      <a:pt x="26702" y="21600"/>
                      <a:pt x="20800" y="21600"/>
                    </a:cubicBezTo>
                    <a:cubicBezTo>
                      <a:pt x="11113" y="21600"/>
                      <a:pt x="2611" y="15151"/>
                      <a:pt x="-1" y="5824"/>
                    </a:cubicBezTo>
                  </a:path>
                  <a:path w="36423" h="21600" stroke="0" extrusionOk="0">
                    <a:moveTo>
                      <a:pt x="36422" y="14915"/>
                    </a:moveTo>
                    <a:cubicBezTo>
                      <a:pt x="32347" y="19184"/>
                      <a:pt x="26702" y="21600"/>
                      <a:pt x="20800" y="21600"/>
                    </a:cubicBezTo>
                    <a:cubicBezTo>
                      <a:pt x="11113" y="21600"/>
                      <a:pt x="2611" y="15151"/>
                      <a:pt x="-1" y="5824"/>
                    </a:cubicBezTo>
                    <a:lnTo>
                      <a:pt x="20800"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1" name="Oval 175">
                <a:extLst>
                  <a:ext uri="{FF2B5EF4-FFF2-40B4-BE49-F238E27FC236}">
                    <a16:creationId xmlns:a16="http://schemas.microsoft.com/office/drawing/2014/main" xmlns="" id="{5E02AB38-2344-4AB4-84C7-4D85F82F1C71}"/>
                  </a:ext>
                </a:extLst>
              </p:cNvPr>
              <p:cNvSpPr>
                <a:spLocks noChangeArrowheads="1"/>
              </p:cNvSpPr>
              <p:nvPr/>
            </p:nvSpPr>
            <p:spPr bwMode="auto">
              <a:xfrm rot="1467072">
                <a:off x="2910" y="2078"/>
                <a:ext cx="160" cy="67"/>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2" name="Arc 176">
                <a:extLst>
                  <a:ext uri="{FF2B5EF4-FFF2-40B4-BE49-F238E27FC236}">
                    <a16:creationId xmlns:a16="http://schemas.microsoft.com/office/drawing/2014/main" xmlns="" id="{AE58CCFC-92EE-4230-AD5C-4CD0468DE242}"/>
                  </a:ext>
                </a:extLst>
              </p:cNvPr>
              <p:cNvSpPr>
                <a:spLocks/>
              </p:cNvSpPr>
              <p:nvPr/>
            </p:nvSpPr>
            <p:spPr bwMode="auto">
              <a:xfrm rot="16956775" flipH="1">
                <a:off x="2777" y="2285"/>
                <a:ext cx="481" cy="173"/>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3" name="Arc 177">
                <a:extLst>
                  <a:ext uri="{FF2B5EF4-FFF2-40B4-BE49-F238E27FC236}">
                    <a16:creationId xmlns:a16="http://schemas.microsoft.com/office/drawing/2014/main" xmlns="" id="{863F21EA-7733-411A-8138-15F65E3F9B5A}"/>
                  </a:ext>
                </a:extLst>
              </p:cNvPr>
              <p:cNvSpPr>
                <a:spLocks/>
              </p:cNvSpPr>
              <p:nvPr/>
            </p:nvSpPr>
            <p:spPr bwMode="auto">
              <a:xfrm rot="17453864" flipH="1">
                <a:off x="2679" y="2308"/>
                <a:ext cx="510" cy="137"/>
              </a:xfrm>
              <a:custGeom>
                <a:avLst/>
                <a:gdLst>
                  <a:gd name="G0" fmla="+- 19775 0 0"/>
                  <a:gd name="G1" fmla="+- 0 0 0"/>
                  <a:gd name="G2" fmla="+- 21600 0 0"/>
                  <a:gd name="T0" fmla="*/ 39132 w 39132"/>
                  <a:gd name="T1" fmla="*/ 9584 h 21600"/>
                  <a:gd name="T2" fmla="*/ 0 w 39132"/>
                  <a:gd name="T3" fmla="*/ 8689 h 21600"/>
                  <a:gd name="T4" fmla="*/ 19775 w 39132"/>
                  <a:gd name="T5" fmla="*/ 0 h 21600"/>
                </a:gdLst>
                <a:ahLst/>
                <a:cxnLst>
                  <a:cxn ang="0">
                    <a:pos x="T0" y="T1"/>
                  </a:cxn>
                  <a:cxn ang="0">
                    <a:pos x="T2" y="T3"/>
                  </a:cxn>
                  <a:cxn ang="0">
                    <a:pos x="T4" y="T5"/>
                  </a:cxn>
                </a:cxnLst>
                <a:rect l="0" t="0" r="r" b="b"/>
                <a:pathLst>
                  <a:path w="39132" h="21600" fill="none" extrusionOk="0">
                    <a:moveTo>
                      <a:pt x="39132" y="9584"/>
                    </a:moveTo>
                    <a:cubicBezTo>
                      <a:pt x="35488" y="16943"/>
                      <a:pt x="27986" y="21600"/>
                      <a:pt x="19775" y="21600"/>
                    </a:cubicBezTo>
                    <a:cubicBezTo>
                      <a:pt x="11205" y="21600"/>
                      <a:pt x="3446" y="16534"/>
                      <a:pt x="-1" y="8689"/>
                    </a:cubicBezTo>
                  </a:path>
                  <a:path w="39132" h="21600" stroke="0" extrusionOk="0">
                    <a:moveTo>
                      <a:pt x="39132" y="9584"/>
                    </a:moveTo>
                    <a:cubicBezTo>
                      <a:pt x="35488" y="16943"/>
                      <a:pt x="27986" y="21600"/>
                      <a:pt x="19775" y="21600"/>
                    </a:cubicBezTo>
                    <a:cubicBezTo>
                      <a:pt x="11205" y="21600"/>
                      <a:pt x="3446" y="16534"/>
                      <a:pt x="-1" y="8689"/>
                    </a:cubicBezTo>
                    <a:lnTo>
                      <a:pt x="19775" y="0"/>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4" name="Freeform 178">
                <a:extLst>
                  <a:ext uri="{FF2B5EF4-FFF2-40B4-BE49-F238E27FC236}">
                    <a16:creationId xmlns:a16="http://schemas.microsoft.com/office/drawing/2014/main" xmlns="" id="{56B3550F-50E1-4CD9-A938-C8FB1D42D663}"/>
                  </a:ext>
                </a:extLst>
              </p:cNvPr>
              <p:cNvSpPr>
                <a:spLocks/>
              </p:cNvSpPr>
              <p:nvPr/>
            </p:nvSpPr>
            <p:spPr bwMode="auto">
              <a:xfrm>
                <a:off x="2909" y="2045"/>
                <a:ext cx="51" cy="30"/>
              </a:xfrm>
              <a:custGeom>
                <a:avLst/>
                <a:gdLst>
                  <a:gd name="T0" fmla="*/ 0 w 51"/>
                  <a:gd name="T1" fmla="*/ 0 h 30"/>
                  <a:gd name="T2" fmla="*/ 21 w 51"/>
                  <a:gd name="T3" fmla="*/ 9 h 30"/>
                  <a:gd name="T4" fmla="*/ 45 w 51"/>
                  <a:gd name="T5" fmla="*/ 22 h 30"/>
                  <a:gd name="T6" fmla="*/ 51 w 51"/>
                  <a:gd name="T7" fmla="*/ 30 h 30"/>
                </a:gdLst>
                <a:ahLst/>
                <a:cxnLst>
                  <a:cxn ang="0">
                    <a:pos x="T0" y="T1"/>
                  </a:cxn>
                  <a:cxn ang="0">
                    <a:pos x="T2" y="T3"/>
                  </a:cxn>
                  <a:cxn ang="0">
                    <a:pos x="T4" y="T5"/>
                  </a:cxn>
                  <a:cxn ang="0">
                    <a:pos x="T6" y="T7"/>
                  </a:cxn>
                </a:cxnLst>
                <a:rect l="0" t="0" r="r" b="b"/>
                <a:pathLst>
                  <a:path w="51" h="30">
                    <a:moveTo>
                      <a:pt x="0" y="0"/>
                    </a:moveTo>
                    <a:lnTo>
                      <a:pt x="21" y="9"/>
                    </a:lnTo>
                    <a:lnTo>
                      <a:pt x="45" y="22"/>
                    </a:lnTo>
                    <a:lnTo>
                      <a:pt x="51" y="30"/>
                    </a:ln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5" name="Freeform 179">
                <a:extLst>
                  <a:ext uri="{FF2B5EF4-FFF2-40B4-BE49-F238E27FC236}">
                    <a16:creationId xmlns:a16="http://schemas.microsoft.com/office/drawing/2014/main" xmlns="" id="{75111481-6EC4-40B7-926D-C686D3F6420D}"/>
                  </a:ext>
                </a:extLst>
              </p:cNvPr>
              <p:cNvSpPr>
                <a:spLocks/>
              </p:cNvSpPr>
              <p:nvPr/>
            </p:nvSpPr>
            <p:spPr bwMode="auto">
              <a:xfrm>
                <a:off x="3026" y="2100"/>
                <a:ext cx="60" cy="26"/>
              </a:xfrm>
              <a:custGeom>
                <a:avLst/>
                <a:gdLst>
                  <a:gd name="T0" fmla="*/ 0 w 60"/>
                  <a:gd name="T1" fmla="*/ 0 h 26"/>
                  <a:gd name="T2" fmla="*/ 22 w 60"/>
                  <a:gd name="T3" fmla="*/ 2 h 26"/>
                  <a:gd name="T4" fmla="*/ 45 w 60"/>
                  <a:gd name="T5" fmla="*/ 14 h 26"/>
                  <a:gd name="T6" fmla="*/ 60 w 60"/>
                  <a:gd name="T7" fmla="*/ 26 h 26"/>
                </a:gdLst>
                <a:ahLst/>
                <a:cxnLst>
                  <a:cxn ang="0">
                    <a:pos x="T0" y="T1"/>
                  </a:cxn>
                  <a:cxn ang="0">
                    <a:pos x="T2" y="T3"/>
                  </a:cxn>
                  <a:cxn ang="0">
                    <a:pos x="T4" y="T5"/>
                  </a:cxn>
                  <a:cxn ang="0">
                    <a:pos x="T6" y="T7"/>
                  </a:cxn>
                </a:cxnLst>
                <a:rect l="0" t="0" r="r" b="b"/>
                <a:pathLst>
                  <a:path w="60" h="26">
                    <a:moveTo>
                      <a:pt x="0" y="0"/>
                    </a:moveTo>
                    <a:lnTo>
                      <a:pt x="22" y="2"/>
                    </a:lnTo>
                    <a:lnTo>
                      <a:pt x="45" y="14"/>
                    </a:lnTo>
                    <a:lnTo>
                      <a:pt x="60" y="26"/>
                    </a:ln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76" name="Line 180">
                <a:extLst>
                  <a:ext uri="{FF2B5EF4-FFF2-40B4-BE49-F238E27FC236}">
                    <a16:creationId xmlns:a16="http://schemas.microsoft.com/office/drawing/2014/main" xmlns="" id="{CBEF075D-F01F-43FC-9149-B2C7AD490BC6}"/>
                  </a:ext>
                </a:extLst>
              </p:cNvPr>
              <p:cNvSpPr>
                <a:spLocks noChangeShapeType="1"/>
              </p:cNvSpPr>
              <p:nvPr/>
            </p:nvSpPr>
            <p:spPr bwMode="auto">
              <a:xfrm flipV="1">
                <a:off x="2997" y="2072"/>
                <a:ext cx="8" cy="19"/>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877" name="WordArt 181">
              <a:extLst>
                <a:ext uri="{FF2B5EF4-FFF2-40B4-BE49-F238E27FC236}">
                  <a16:creationId xmlns:a16="http://schemas.microsoft.com/office/drawing/2014/main" xmlns="" id="{736E911B-9FD5-411A-A07C-6A41A78150BD}"/>
                </a:ext>
              </a:extLst>
            </p:cNvPr>
            <p:cNvSpPr>
              <a:spLocks noChangeArrowheads="1" noChangeShapeType="1" noTextEdit="1"/>
            </p:cNvSpPr>
            <p:nvPr/>
          </p:nvSpPr>
          <p:spPr bwMode="auto">
            <a:xfrm>
              <a:off x="3024" y="3372"/>
              <a:ext cx="552" cy="264"/>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F8F8F8"/>
                    </a:solidFill>
                    <a:round/>
                    <a:headEnd/>
                    <a:tailEnd/>
                  </a:ln>
                  <a:solidFill>
                    <a:srgbClr val="F8F8F8"/>
                  </a:solidFill>
                  <a:latin typeface="宋体" panose="02010600030101010101" pitchFamily="2" charset="-122"/>
                  <a:ea typeface="宋体" panose="02010600030101010101" pitchFamily="2" charset="-122"/>
                </a:rPr>
                <a:t>地球</a:t>
              </a:r>
            </a:p>
          </p:txBody>
        </p:sp>
      </p:grpSp>
      <p:grpSp>
        <p:nvGrpSpPr>
          <p:cNvPr id="157878" name="Group 182">
            <a:extLst>
              <a:ext uri="{FF2B5EF4-FFF2-40B4-BE49-F238E27FC236}">
                <a16:creationId xmlns:a16="http://schemas.microsoft.com/office/drawing/2014/main" xmlns="" id="{F6F4C86F-6C6A-4827-B51C-27FCA13AF60B}"/>
              </a:ext>
            </a:extLst>
          </p:cNvPr>
          <p:cNvGrpSpPr>
            <a:grpSpLocks/>
          </p:cNvGrpSpPr>
          <p:nvPr/>
        </p:nvGrpSpPr>
        <p:grpSpPr bwMode="auto">
          <a:xfrm>
            <a:off x="3976689" y="736601"/>
            <a:ext cx="5483225" cy="5330825"/>
            <a:chOff x="1362" y="437"/>
            <a:chExt cx="3454" cy="3358"/>
          </a:xfrm>
        </p:grpSpPr>
        <p:grpSp>
          <p:nvGrpSpPr>
            <p:cNvPr id="157879" name="Group 183">
              <a:extLst>
                <a:ext uri="{FF2B5EF4-FFF2-40B4-BE49-F238E27FC236}">
                  <a16:creationId xmlns:a16="http://schemas.microsoft.com/office/drawing/2014/main" xmlns="" id="{52204FC7-ECE5-4909-87C0-558F994EEE47}"/>
                </a:ext>
              </a:extLst>
            </p:cNvPr>
            <p:cNvGrpSpPr>
              <a:grpSpLocks/>
            </p:cNvGrpSpPr>
            <p:nvPr/>
          </p:nvGrpSpPr>
          <p:grpSpPr bwMode="auto">
            <a:xfrm>
              <a:off x="1362" y="598"/>
              <a:ext cx="3454" cy="2588"/>
              <a:chOff x="1558" y="635"/>
              <a:chExt cx="3454" cy="2588"/>
            </a:xfrm>
          </p:grpSpPr>
          <p:grpSp>
            <p:nvGrpSpPr>
              <p:cNvPr id="157880" name="Group 184">
                <a:extLst>
                  <a:ext uri="{FF2B5EF4-FFF2-40B4-BE49-F238E27FC236}">
                    <a16:creationId xmlns:a16="http://schemas.microsoft.com/office/drawing/2014/main" xmlns="" id="{E22A2EA4-EF3A-40CD-9D01-1308003D8372}"/>
                  </a:ext>
                </a:extLst>
              </p:cNvPr>
              <p:cNvGrpSpPr>
                <a:grpSpLocks/>
              </p:cNvGrpSpPr>
              <p:nvPr/>
            </p:nvGrpSpPr>
            <p:grpSpPr bwMode="auto">
              <a:xfrm>
                <a:off x="1558" y="635"/>
                <a:ext cx="3454" cy="2588"/>
                <a:chOff x="1566" y="583"/>
                <a:chExt cx="3454" cy="2588"/>
              </a:xfrm>
            </p:grpSpPr>
            <p:grpSp>
              <p:nvGrpSpPr>
                <p:cNvPr id="157881" name="Group 185">
                  <a:extLst>
                    <a:ext uri="{FF2B5EF4-FFF2-40B4-BE49-F238E27FC236}">
                      <a16:creationId xmlns:a16="http://schemas.microsoft.com/office/drawing/2014/main" xmlns="" id="{98F9401F-9E99-41B5-BE5D-C0F43A05A8B8}"/>
                    </a:ext>
                  </a:extLst>
                </p:cNvPr>
                <p:cNvGrpSpPr>
                  <a:grpSpLocks/>
                </p:cNvGrpSpPr>
                <p:nvPr/>
              </p:nvGrpSpPr>
              <p:grpSpPr bwMode="auto">
                <a:xfrm>
                  <a:off x="2240" y="940"/>
                  <a:ext cx="2135" cy="2231"/>
                  <a:chOff x="2217" y="931"/>
                  <a:chExt cx="2135" cy="2231"/>
                </a:xfrm>
              </p:grpSpPr>
              <p:sp>
                <p:nvSpPr>
                  <p:cNvPr id="157882" name="AutoShape 186" descr="羊皮纸">
                    <a:extLst>
                      <a:ext uri="{FF2B5EF4-FFF2-40B4-BE49-F238E27FC236}">
                        <a16:creationId xmlns:a16="http://schemas.microsoft.com/office/drawing/2014/main" xmlns="" id="{4CF0CF16-7F31-4B6C-94B3-ECBBCC4AC7F5}"/>
                      </a:ext>
                    </a:extLst>
                  </p:cNvPr>
                  <p:cNvSpPr>
                    <a:spLocks noChangeArrowheads="1"/>
                  </p:cNvSpPr>
                  <p:nvPr/>
                </p:nvSpPr>
                <p:spPr bwMode="auto">
                  <a:xfrm>
                    <a:off x="2217" y="931"/>
                    <a:ext cx="2135" cy="2231"/>
                  </a:xfrm>
                  <a:prstGeom prst="roundRect">
                    <a:avLst>
                      <a:gd name="adj" fmla="val 16667"/>
                    </a:avLst>
                  </a:prstGeom>
                  <a:blipFill dpi="0" rotWithShape="0">
                    <a:blip r:embed="rId3"/>
                    <a:srcRect/>
                    <a:tile tx="0" ty="0" sx="100000" sy="100000" flip="none" algn="tl"/>
                  </a:blipFill>
                  <a:ln w="952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83" name="Line 187">
                    <a:extLst>
                      <a:ext uri="{FF2B5EF4-FFF2-40B4-BE49-F238E27FC236}">
                        <a16:creationId xmlns:a16="http://schemas.microsoft.com/office/drawing/2014/main" xmlns="" id="{CE32AA17-6211-4D24-8B38-6188AE5751FF}"/>
                      </a:ext>
                    </a:extLst>
                  </p:cNvPr>
                  <p:cNvSpPr>
                    <a:spLocks noChangeShapeType="1"/>
                  </p:cNvSpPr>
                  <p:nvPr/>
                </p:nvSpPr>
                <p:spPr bwMode="auto">
                  <a:xfrm>
                    <a:off x="3281" y="1126"/>
                    <a:ext cx="0" cy="1424"/>
                  </a:xfrm>
                  <a:prstGeom prst="line">
                    <a:avLst/>
                  </a:prstGeom>
                  <a:noFill/>
                  <a:ln w="19050">
                    <a:solidFill>
                      <a:schemeClr val="bg1"/>
                    </a:solidFill>
                    <a:prstDash val="sysDot"/>
                    <a:round/>
                    <a:headEnd type="non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84" name="Line 188">
                    <a:extLst>
                      <a:ext uri="{FF2B5EF4-FFF2-40B4-BE49-F238E27FC236}">
                        <a16:creationId xmlns:a16="http://schemas.microsoft.com/office/drawing/2014/main" xmlns="" id="{90A037D6-1160-494F-9FBB-B1762D97F320}"/>
                      </a:ext>
                    </a:extLst>
                  </p:cNvPr>
                  <p:cNvSpPr>
                    <a:spLocks noChangeShapeType="1"/>
                  </p:cNvSpPr>
                  <p:nvPr/>
                </p:nvSpPr>
                <p:spPr bwMode="auto">
                  <a:xfrm>
                    <a:off x="2413" y="2049"/>
                    <a:ext cx="1727" cy="0"/>
                  </a:xfrm>
                  <a:prstGeom prst="line">
                    <a:avLst/>
                  </a:prstGeom>
                  <a:noFill/>
                  <a:ln w="19050">
                    <a:solidFill>
                      <a:schemeClr val="bg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885" name="Group 189">
                    <a:extLst>
                      <a:ext uri="{FF2B5EF4-FFF2-40B4-BE49-F238E27FC236}">
                        <a16:creationId xmlns:a16="http://schemas.microsoft.com/office/drawing/2014/main" xmlns="" id="{52A83A3F-D8A8-4910-887C-0F4C5DEA865F}"/>
                      </a:ext>
                    </a:extLst>
                  </p:cNvPr>
                  <p:cNvGrpSpPr>
                    <a:grpSpLocks/>
                  </p:cNvGrpSpPr>
                  <p:nvPr/>
                </p:nvGrpSpPr>
                <p:grpSpPr bwMode="auto">
                  <a:xfrm>
                    <a:off x="2266" y="1988"/>
                    <a:ext cx="146" cy="272"/>
                    <a:chOff x="271" y="1770"/>
                    <a:chExt cx="135" cy="248"/>
                  </a:xfrm>
                </p:grpSpPr>
                <p:sp>
                  <p:nvSpPr>
                    <p:cNvPr id="157886" name="Oval 190">
                      <a:extLst>
                        <a:ext uri="{FF2B5EF4-FFF2-40B4-BE49-F238E27FC236}">
                          <a16:creationId xmlns:a16="http://schemas.microsoft.com/office/drawing/2014/main" xmlns="" id="{817FC543-677A-410D-A8BE-622E73BB501D}"/>
                        </a:ext>
                      </a:extLst>
                    </p:cNvPr>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87" name="WordArt 191">
                      <a:extLst>
                        <a:ext uri="{FF2B5EF4-FFF2-40B4-BE49-F238E27FC236}">
                          <a16:creationId xmlns:a16="http://schemas.microsoft.com/office/drawing/2014/main" xmlns="" id="{00DEE405-7D94-4ADA-95E3-3EAA6E931B23}"/>
                        </a:ext>
                      </a:extLst>
                    </p:cNvPr>
                    <p:cNvSpPr>
                      <a:spLocks noChangeArrowheads="1" noChangeShapeType="1" noTextEdit="1"/>
                    </p:cNvSpPr>
                    <p:nvPr/>
                  </p:nvSpPr>
                  <p:spPr bwMode="auto">
                    <a:xfrm>
                      <a:off x="271" y="1912"/>
                      <a:ext cx="123" cy="10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278"/>
                        </a:avLst>
                      </a:prstTxWarp>
                    </a:bodyPr>
                    <a:lstStyle/>
                    <a:p>
                      <a:pPr algn="ctr" defTabSz="914400" fontAlgn="base">
                        <a:spcBef>
                          <a:spcPct val="0"/>
                        </a:spcBef>
                        <a:spcAft>
                          <a:spcPct val="0"/>
                        </a:spcAft>
                      </a:pPr>
                      <a:r>
                        <a:rPr kumimoji="1" lang="en-US" altLang="zh-CN"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rPr>
                        <a:t>s</a:t>
                      </a:r>
                      <a:endParaRPr kumimoji="1" lang="zh-CN" altLang="en-US"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7888" name="Rectangle 192" descr="深色上对角线">
                    <a:extLst>
                      <a:ext uri="{FF2B5EF4-FFF2-40B4-BE49-F238E27FC236}">
                        <a16:creationId xmlns:a16="http://schemas.microsoft.com/office/drawing/2014/main" xmlns="" id="{7418E762-865A-46D7-9ECE-C70BD1724D36}"/>
                      </a:ext>
                    </a:extLst>
                  </p:cNvPr>
                  <p:cNvSpPr>
                    <a:spLocks noChangeArrowheads="1"/>
                  </p:cNvSpPr>
                  <p:nvPr/>
                </p:nvSpPr>
                <p:spPr bwMode="auto">
                  <a:xfrm>
                    <a:off x="3013" y="1013"/>
                    <a:ext cx="519" cy="9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89" name="Line 193">
                    <a:extLst>
                      <a:ext uri="{FF2B5EF4-FFF2-40B4-BE49-F238E27FC236}">
                        <a16:creationId xmlns:a16="http://schemas.microsoft.com/office/drawing/2014/main" xmlns="" id="{6ABE2739-5A7E-4176-A321-78FE1F628C95}"/>
                      </a:ext>
                    </a:extLst>
                  </p:cNvPr>
                  <p:cNvSpPr>
                    <a:spLocks noChangeShapeType="1"/>
                  </p:cNvSpPr>
                  <p:nvPr/>
                </p:nvSpPr>
                <p:spPr bwMode="auto">
                  <a:xfrm flipV="1">
                    <a:off x="3010" y="1098"/>
                    <a:ext cx="520"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90" name="Rectangle 194" descr="深色上对角线">
                    <a:extLst>
                      <a:ext uri="{FF2B5EF4-FFF2-40B4-BE49-F238E27FC236}">
                        <a16:creationId xmlns:a16="http://schemas.microsoft.com/office/drawing/2014/main" xmlns="" id="{02F8229F-195B-47BF-B081-5E8BAA9721D1}"/>
                      </a:ext>
                    </a:extLst>
                  </p:cNvPr>
                  <p:cNvSpPr>
                    <a:spLocks noChangeArrowheads="1"/>
                  </p:cNvSpPr>
                  <p:nvPr/>
                </p:nvSpPr>
                <p:spPr bwMode="auto">
                  <a:xfrm rot="5400000">
                    <a:off x="3936" y="2017"/>
                    <a:ext cx="536" cy="10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91" name="Line 195">
                    <a:extLst>
                      <a:ext uri="{FF2B5EF4-FFF2-40B4-BE49-F238E27FC236}">
                        <a16:creationId xmlns:a16="http://schemas.microsoft.com/office/drawing/2014/main" xmlns="" id="{1BC49630-0301-4546-8063-8729B39F6F11}"/>
                      </a:ext>
                    </a:extLst>
                  </p:cNvPr>
                  <p:cNvSpPr>
                    <a:spLocks noChangeShapeType="1"/>
                  </p:cNvSpPr>
                  <p:nvPr/>
                </p:nvSpPr>
                <p:spPr bwMode="auto">
                  <a:xfrm rot="5400000">
                    <a:off x="3888" y="2070"/>
                    <a:ext cx="5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892" name="Text Box 196">
                    <a:extLst>
                      <a:ext uri="{FF2B5EF4-FFF2-40B4-BE49-F238E27FC236}">
                        <a16:creationId xmlns:a16="http://schemas.microsoft.com/office/drawing/2014/main" xmlns="" id="{19C3BED0-DA67-40F2-86EE-9DB4B68739D7}"/>
                      </a:ext>
                    </a:extLst>
                  </p:cNvPr>
                  <p:cNvSpPr txBox="1">
                    <a:spLocks noChangeArrowheads="1"/>
                  </p:cNvSpPr>
                  <p:nvPr/>
                </p:nvSpPr>
                <p:spPr bwMode="auto">
                  <a:xfrm>
                    <a:off x="2307" y="2491"/>
                    <a:ext cx="5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底盘</a:t>
                    </a:r>
                  </a:p>
                </p:txBody>
              </p:sp>
              <p:grpSp>
                <p:nvGrpSpPr>
                  <p:cNvPr id="157893" name="Group 197">
                    <a:extLst>
                      <a:ext uri="{FF2B5EF4-FFF2-40B4-BE49-F238E27FC236}">
                        <a16:creationId xmlns:a16="http://schemas.microsoft.com/office/drawing/2014/main" xmlns="" id="{76F23D4C-3DCB-4E0A-A048-8A21B1DA23A4}"/>
                      </a:ext>
                    </a:extLst>
                  </p:cNvPr>
                  <p:cNvGrpSpPr>
                    <a:grpSpLocks/>
                  </p:cNvGrpSpPr>
                  <p:nvPr/>
                </p:nvGrpSpPr>
                <p:grpSpPr bwMode="auto">
                  <a:xfrm>
                    <a:off x="4014" y="1512"/>
                    <a:ext cx="333" cy="250"/>
                    <a:chOff x="3961" y="1544"/>
                    <a:chExt cx="333" cy="250"/>
                  </a:xfrm>
                </p:grpSpPr>
                <p:sp>
                  <p:nvSpPr>
                    <p:cNvPr id="157894" name="WordArt 198">
                      <a:extLst>
                        <a:ext uri="{FF2B5EF4-FFF2-40B4-BE49-F238E27FC236}">
                          <a16:creationId xmlns:a16="http://schemas.microsoft.com/office/drawing/2014/main" xmlns="" id="{D394D6E7-4E79-4FB7-9885-64C3C51FFBEE}"/>
                        </a:ext>
                      </a:extLst>
                    </p:cNvPr>
                    <p:cNvSpPr>
                      <a:spLocks noChangeArrowheads="1" noChangeShapeType="1" noTextEdit="1"/>
                    </p:cNvSpPr>
                    <p:nvPr/>
                  </p:nvSpPr>
                  <p:spPr bwMode="auto">
                    <a:xfrm>
                      <a:off x="4206" y="1617"/>
                      <a:ext cx="33" cy="12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1</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895" name="Text Box 199">
                      <a:extLst>
                        <a:ext uri="{FF2B5EF4-FFF2-40B4-BE49-F238E27FC236}">
                          <a16:creationId xmlns:a16="http://schemas.microsoft.com/office/drawing/2014/main" xmlns="" id="{9B994413-9611-4538-BD76-99736F44A560}"/>
                        </a:ext>
                      </a:extLst>
                    </p:cNvPr>
                    <p:cNvSpPr txBox="1">
                      <a:spLocks noChangeArrowheads="1"/>
                    </p:cNvSpPr>
                    <p:nvPr/>
                  </p:nvSpPr>
                  <p:spPr bwMode="auto">
                    <a:xfrm>
                      <a:off x="3961" y="1544"/>
                      <a:ext cx="3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grpSp>
                <p:nvGrpSpPr>
                  <p:cNvPr id="157896" name="Group 200">
                    <a:extLst>
                      <a:ext uri="{FF2B5EF4-FFF2-40B4-BE49-F238E27FC236}">
                        <a16:creationId xmlns:a16="http://schemas.microsoft.com/office/drawing/2014/main" xmlns="" id="{AD6239D4-F403-48CB-A45F-A549239F3DEE}"/>
                      </a:ext>
                    </a:extLst>
                  </p:cNvPr>
                  <p:cNvGrpSpPr>
                    <a:grpSpLocks/>
                  </p:cNvGrpSpPr>
                  <p:nvPr/>
                </p:nvGrpSpPr>
                <p:grpSpPr bwMode="auto">
                  <a:xfrm>
                    <a:off x="3541" y="939"/>
                    <a:ext cx="425" cy="250"/>
                    <a:chOff x="3541" y="954"/>
                    <a:chExt cx="425" cy="250"/>
                  </a:xfrm>
                </p:grpSpPr>
                <p:sp>
                  <p:nvSpPr>
                    <p:cNvPr id="157897" name="WordArt 201">
                      <a:extLst>
                        <a:ext uri="{FF2B5EF4-FFF2-40B4-BE49-F238E27FC236}">
                          <a16:creationId xmlns:a16="http://schemas.microsoft.com/office/drawing/2014/main" xmlns="" id="{4FB7DF25-1B8B-4C99-A1BF-F7415222D765}"/>
                        </a:ext>
                      </a:extLst>
                    </p:cNvPr>
                    <p:cNvSpPr>
                      <a:spLocks noChangeArrowheads="1" noChangeShapeType="1" noTextEdit="1"/>
                    </p:cNvSpPr>
                    <p:nvPr/>
                  </p:nvSpPr>
                  <p:spPr bwMode="auto">
                    <a:xfrm>
                      <a:off x="3795" y="1016"/>
                      <a:ext cx="64"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2</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898" name="Text Box 202">
                      <a:extLst>
                        <a:ext uri="{FF2B5EF4-FFF2-40B4-BE49-F238E27FC236}">
                          <a16:creationId xmlns:a16="http://schemas.microsoft.com/office/drawing/2014/main" xmlns="" id="{3E4BB312-6D12-4B88-8F02-FEE76E3D8978}"/>
                        </a:ext>
                      </a:extLst>
                    </p:cNvPr>
                    <p:cNvSpPr txBox="1">
                      <a:spLocks noChangeArrowheads="1"/>
                    </p:cNvSpPr>
                    <p:nvPr/>
                  </p:nvSpPr>
                  <p:spPr bwMode="auto">
                    <a:xfrm>
                      <a:off x="3541" y="954"/>
                      <a:ext cx="4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sp>
                <p:nvSpPr>
                  <p:cNvPr id="157899" name="Text Box 203">
                    <a:extLst>
                      <a:ext uri="{FF2B5EF4-FFF2-40B4-BE49-F238E27FC236}">
                        <a16:creationId xmlns:a16="http://schemas.microsoft.com/office/drawing/2014/main" xmlns="" id="{6468B735-69D5-4DED-82FC-AE8D75BA66DF}"/>
                      </a:ext>
                    </a:extLst>
                  </p:cNvPr>
                  <p:cNvSpPr txBox="1">
                    <a:spLocks noChangeArrowheads="1"/>
                  </p:cNvSpPr>
                  <p:nvPr/>
                </p:nvSpPr>
                <p:spPr bwMode="auto">
                  <a:xfrm>
                    <a:off x="2602" y="2230"/>
                    <a:ext cx="537" cy="25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CC3300"/>
                        </a:solidFill>
                        <a:latin typeface="Times New Roman" panose="02020603050405020304" pitchFamily="18" charset="0"/>
                        <a:ea typeface="华文中宋" panose="02010600040101010101" pitchFamily="2" charset="-122"/>
                      </a:rPr>
                      <a:t>玻片</a:t>
                    </a:r>
                  </a:p>
                </p:txBody>
              </p:sp>
              <p:sp>
                <p:nvSpPr>
                  <p:cNvPr id="157900" name="Line 204">
                    <a:extLst>
                      <a:ext uri="{FF2B5EF4-FFF2-40B4-BE49-F238E27FC236}">
                        <a16:creationId xmlns:a16="http://schemas.microsoft.com/office/drawing/2014/main" xmlns="" id="{060CE066-6C0A-4980-AAC0-26AFF11BF1E7}"/>
                      </a:ext>
                    </a:extLst>
                  </p:cNvPr>
                  <p:cNvSpPr>
                    <a:spLocks noChangeShapeType="1"/>
                  </p:cNvSpPr>
                  <p:nvPr/>
                </p:nvSpPr>
                <p:spPr bwMode="auto">
                  <a:xfrm flipV="1">
                    <a:off x="3024" y="1834"/>
                    <a:ext cx="489" cy="498"/>
                  </a:xfrm>
                  <a:prstGeom prst="line">
                    <a:avLst/>
                  </a:prstGeom>
                  <a:noFill/>
                  <a:ln w="127000">
                    <a:solidFill>
                      <a:srgbClr val="B2B2B2">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901" name="Group 205">
                    <a:extLst>
                      <a:ext uri="{FF2B5EF4-FFF2-40B4-BE49-F238E27FC236}">
                        <a16:creationId xmlns:a16="http://schemas.microsoft.com/office/drawing/2014/main" xmlns="" id="{FEDB6977-DB0B-4E69-8DBC-58598765AAB0}"/>
                      </a:ext>
                    </a:extLst>
                  </p:cNvPr>
                  <p:cNvGrpSpPr>
                    <a:grpSpLocks/>
                  </p:cNvGrpSpPr>
                  <p:nvPr/>
                </p:nvGrpSpPr>
                <p:grpSpPr bwMode="auto">
                  <a:xfrm>
                    <a:off x="3225" y="2556"/>
                    <a:ext cx="116" cy="300"/>
                    <a:chOff x="1362" y="2256"/>
                    <a:chExt cx="167" cy="496"/>
                  </a:xfrm>
                </p:grpSpPr>
                <p:sp>
                  <p:nvSpPr>
                    <p:cNvPr id="157902" name="Rectangle 206">
                      <a:extLst>
                        <a:ext uri="{FF2B5EF4-FFF2-40B4-BE49-F238E27FC236}">
                          <a16:creationId xmlns:a16="http://schemas.microsoft.com/office/drawing/2014/main" xmlns="" id="{FE6E5B28-78FA-4F12-B2B7-B287D66E2003}"/>
                        </a:ext>
                      </a:extLst>
                    </p:cNvPr>
                    <p:cNvSpPr>
                      <a:spLocks noChangeArrowheads="1"/>
                    </p:cNvSpPr>
                    <p:nvPr/>
                  </p:nvSpPr>
                  <p:spPr bwMode="auto">
                    <a:xfrm>
                      <a:off x="1392" y="2647"/>
                      <a:ext cx="107" cy="1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03" name="Rectangle 207">
                      <a:extLst>
                        <a:ext uri="{FF2B5EF4-FFF2-40B4-BE49-F238E27FC236}">
                          <a16:creationId xmlns:a16="http://schemas.microsoft.com/office/drawing/2014/main" xmlns="" id="{7407C045-542C-4B0C-980D-9C3EEB91BC4D}"/>
                        </a:ext>
                      </a:extLst>
                    </p:cNvPr>
                    <p:cNvSpPr>
                      <a:spLocks noChangeArrowheads="1"/>
                    </p:cNvSpPr>
                    <p:nvPr/>
                  </p:nvSpPr>
                  <p:spPr bwMode="auto">
                    <a:xfrm>
                      <a:off x="1380" y="2266"/>
                      <a:ext cx="132" cy="4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04" name="Rectangle 208">
                      <a:extLst>
                        <a:ext uri="{FF2B5EF4-FFF2-40B4-BE49-F238E27FC236}">
                          <a16:creationId xmlns:a16="http://schemas.microsoft.com/office/drawing/2014/main" xmlns="" id="{03708F46-990C-451B-B32F-C0137F16CD14}"/>
                        </a:ext>
                      </a:extLst>
                    </p:cNvPr>
                    <p:cNvSpPr>
                      <a:spLocks noChangeArrowheads="1"/>
                    </p:cNvSpPr>
                    <p:nvPr/>
                  </p:nvSpPr>
                  <p:spPr bwMode="auto">
                    <a:xfrm>
                      <a:off x="1362" y="2256"/>
                      <a:ext cx="167" cy="42"/>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05" name="Rectangle 209">
                      <a:extLst>
                        <a:ext uri="{FF2B5EF4-FFF2-40B4-BE49-F238E27FC236}">
                          <a16:creationId xmlns:a16="http://schemas.microsoft.com/office/drawing/2014/main" xmlns="" id="{903BAE6E-5A31-4D46-A51A-439E578FA8D3}"/>
                        </a:ext>
                      </a:extLst>
                    </p:cNvPr>
                    <p:cNvSpPr>
                      <a:spLocks noChangeArrowheads="1"/>
                    </p:cNvSpPr>
                    <p:nvPr/>
                  </p:nvSpPr>
                  <p:spPr bwMode="auto">
                    <a:xfrm>
                      <a:off x="1392" y="2724"/>
                      <a:ext cx="107"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06" name="Rectangle 210">
                      <a:extLst>
                        <a:ext uri="{FF2B5EF4-FFF2-40B4-BE49-F238E27FC236}">
                          <a16:creationId xmlns:a16="http://schemas.microsoft.com/office/drawing/2014/main" xmlns="" id="{9AF2E3A4-8308-40A5-BA6F-D235769B1BDF}"/>
                        </a:ext>
                      </a:extLst>
                    </p:cNvPr>
                    <p:cNvSpPr>
                      <a:spLocks noChangeArrowheads="1"/>
                    </p:cNvSpPr>
                    <p:nvPr/>
                  </p:nvSpPr>
                  <p:spPr bwMode="auto">
                    <a:xfrm>
                      <a:off x="1380" y="2643"/>
                      <a:ext cx="132"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907" name="Rectangle 211">
                    <a:extLst>
                      <a:ext uri="{FF2B5EF4-FFF2-40B4-BE49-F238E27FC236}">
                        <a16:creationId xmlns:a16="http://schemas.microsoft.com/office/drawing/2014/main" xmlns="" id="{254E6B35-0982-4C93-81D5-6CD684D3E226}"/>
                      </a:ext>
                    </a:extLst>
                  </p:cNvPr>
                  <p:cNvSpPr>
                    <a:spLocks noChangeArrowheads="1"/>
                  </p:cNvSpPr>
                  <p:nvPr/>
                </p:nvSpPr>
                <p:spPr bwMode="auto">
                  <a:xfrm>
                    <a:off x="3214" y="2563"/>
                    <a:ext cx="140" cy="32"/>
                  </a:xfrm>
                  <a:prstGeom prst="rect">
                    <a:avLst/>
                  </a:prstGeom>
                  <a:gradFill rotWithShape="0">
                    <a:gsLst>
                      <a:gs pos="0">
                        <a:schemeClr val="bg2"/>
                      </a:gs>
                      <a:gs pos="50000">
                        <a:schemeClr val="bg1"/>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08" name="WordArt 212">
                    <a:extLst>
                      <a:ext uri="{FF2B5EF4-FFF2-40B4-BE49-F238E27FC236}">
                        <a16:creationId xmlns:a16="http://schemas.microsoft.com/office/drawing/2014/main" xmlns="" id="{E5A98FA4-4F5C-4811-95DF-D54AD1256A42}"/>
                      </a:ext>
                    </a:extLst>
                  </p:cNvPr>
                  <p:cNvSpPr>
                    <a:spLocks noChangeArrowheads="1" noChangeShapeType="1" noTextEdit="1"/>
                  </p:cNvSpPr>
                  <p:nvPr/>
                </p:nvSpPr>
                <p:spPr bwMode="auto">
                  <a:xfrm>
                    <a:off x="3130" y="1898"/>
                    <a:ext cx="82" cy="12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O</a:t>
                    </a:r>
                    <a:endParaRPr kumimoji="1" lang="zh-CN" altLang="en-US"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57909" name="Group 213">
                  <a:extLst>
                    <a:ext uri="{FF2B5EF4-FFF2-40B4-BE49-F238E27FC236}">
                      <a16:creationId xmlns:a16="http://schemas.microsoft.com/office/drawing/2014/main" xmlns="" id="{2856E332-9109-4434-B244-8138A056F360}"/>
                    </a:ext>
                  </a:extLst>
                </p:cNvPr>
                <p:cNvGrpSpPr>
                  <a:grpSpLocks/>
                </p:cNvGrpSpPr>
                <p:nvPr/>
              </p:nvGrpSpPr>
              <p:grpSpPr bwMode="auto">
                <a:xfrm>
                  <a:off x="3977" y="1099"/>
                  <a:ext cx="1043" cy="960"/>
                  <a:chOff x="3954" y="1090"/>
                  <a:chExt cx="1043" cy="960"/>
                </a:xfrm>
              </p:grpSpPr>
              <p:sp>
                <p:nvSpPr>
                  <p:cNvPr id="157910" name="Line 214">
                    <a:extLst>
                      <a:ext uri="{FF2B5EF4-FFF2-40B4-BE49-F238E27FC236}">
                        <a16:creationId xmlns:a16="http://schemas.microsoft.com/office/drawing/2014/main" xmlns="" id="{440B4D3B-CB7F-4EC0-B96F-D8CED46B952D}"/>
                      </a:ext>
                    </a:extLst>
                  </p:cNvPr>
                  <p:cNvSpPr>
                    <a:spLocks noChangeShapeType="1"/>
                  </p:cNvSpPr>
                  <p:nvPr/>
                </p:nvSpPr>
                <p:spPr bwMode="auto">
                  <a:xfrm>
                    <a:off x="4369" y="2036"/>
                    <a:ext cx="366"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11" name="Line 215">
                    <a:extLst>
                      <a:ext uri="{FF2B5EF4-FFF2-40B4-BE49-F238E27FC236}">
                        <a16:creationId xmlns:a16="http://schemas.microsoft.com/office/drawing/2014/main" xmlns="" id="{29BEACBA-7652-4325-B558-5441CAE0ED14}"/>
                      </a:ext>
                    </a:extLst>
                  </p:cNvPr>
                  <p:cNvSpPr>
                    <a:spLocks noChangeShapeType="1"/>
                  </p:cNvSpPr>
                  <p:nvPr/>
                </p:nvSpPr>
                <p:spPr bwMode="auto">
                  <a:xfrm flipH="1">
                    <a:off x="4601" y="1820"/>
                    <a:ext cx="2" cy="230"/>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912" name="Group 216">
                    <a:extLst>
                      <a:ext uri="{FF2B5EF4-FFF2-40B4-BE49-F238E27FC236}">
                        <a16:creationId xmlns:a16="http://schemas.microsoft.com/office/drawing/2014/main" xmlns="" id="{BD488581-E66C-4FD4-9A8F-E7D46FEB480E}"/>
                      </a:ext>
                    </a:extLst>
                  </p:cNvPr>
                  <p:cNvGrpSpPr>
                    <a:grpSpLocks/>
                  </p:cNvGrpSpPr>
                  <p:nvPr/>
                </p:nvGrpSpPr>
                <p:grpSpPr bwMode="auto">
                  <a:xfrm>
                    <a:off x="3954" y="1090"/>
                    <a:ext cx="1043" cy="741"/>
                    <a:chOff x="3954" y="1090"/>
                    <a:chExt cx="1043" cy="741"/>
                  </a:xfrm>
                </p:grpSpPr>
                <p:sp>
                  <p:nvSpPr>
                    <p:cNvPr id="157913" name="Line 217">
                      <a:extLst>
                        <a:ext uri="{FF2B5EF4-FFF2-40B4-BE49-F238E27FC236}">
                          <a16:creationId xmlns:a16="http://schemas.microsoft.com/office/drawing/2014/main" xmlns="" id="{EB2E680B-48F6-4CF9-92A1-C65AFDBC2A1D}"/>
                        </a:ext>
                      </a:extLst>
                    </p:cNvPr>
                    <p:cNvSpPr>
                      <a:spLocks noChangeShapeType="1"/>
                    </p:cNvSpPr>
                    <p:nvPr/>
                  </p:nvSpPr>
                  <p:spPr bwMode="auto">
                    <a:xfrm flipV="1">
                      <a:off x="3954" y="1090"/>
                      <a:ext cx="731" cy="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14" name="Line 218">
                      <a:extLst>
                        <a:ext uri="{FF2B5EF4-FFF2-40B4-BE49-F238E27FC236}">
                          <a16:creationId xmlns:a16="http://schemas.microsoft.com/office/drawing/2014/main" xmlns="" id="{9ACE47D9-CB64-4A4A-80F7-A6689E0916BD}"/>
                        </a:ext>
                      </a:extLst>
                    </p:cNvPr>
                    <p:cNvSpPr>
                      <a:spLocks noChangeShapeType="1"/>
                    </p:cNvSpPr>
                    <p:nvPr/>
                  </p:nvSpPr>
                  <p:spPr bwMode="auto">
                    <a:xfrm flipH="1" flipV="1">
                      <a:off x="4581" y="1101"/>
                      <a:ext cx="1" cy="218"/>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15" name="Text Box 219">
                      <a:extLst>
                        <a:ext uri="{FF2B5EF4-FFF2-40B4-BE49-F238E27FC236}">
                          <a16:creationId xmlns:a16="http://schemas.microsoft.com/office/drawing/2014/main" xmlns="" id="{1CA3F599-6B00-4131-9864-426733B5AD68}"/>
                        </a:ext>
                      </a:extLst>
                    </p:cNvPr>
                    <p:cNvSpPr txBox="1">
                      <a:spLocks noChangeArrowheads="1"/>
                    </p:cNvSpPr>
                    <p:nvPr/>
                  </p:nvSpPr>
                  <p:spPr bwMode="auto">
                    <a:xfrm>
                      <a:off x="4337" y="1543"/>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FF"/>
                          </a:solidFill>
                          <a:latin typeface="Times New Roman" panose="02020603050405020304" pitchFamily="18" charset="0"/>
                          <a:ea typeface="宋体" panose="02010600030101010101" pitchFamily="2" charset="-122"/>
                        </a:rPr>
                        <a:t>11 m</a:t>
                      </a:r>
                    </a:p>
                  </p:txBody>
                </p:sp>
                <p:sp>
                  <p:nvSpPr>
                    <p:cNvPr id="157916" name="Text Box 220">
                      <a:extLst>
                        <a:ext uri="{FF2B5EF4-FFF2-40B4-BE49-F238E27FC236}">
                          <a16:creationId xmlns:a16="http://schemas.microsoft.com/office/drawing/2014/main" xmlns="" id="{19AB9FE3-B24E-406D-A655-6FC6F3988B3B}"/>
                        </a:ext>
                      </a:extLst>
                    </p:cNvPr>
                    <p:cNvSpPr txBox="1">
                      <a:spLocks noChangeArrowheads="1"/>
                    </p:cNvSpPr>
                    <p:nvPr/>
                  </p:nvSpPr>
                  <p:spPr bwMode="auto">
                    <a:xfrm>
                      <a:off x="4353" y="1308"/>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FF"/>
                          </a:solidFill>
                          <a:latin typeface="Times New Roman" panose="02020603050405020304" pitchFamily="18" charset="0"/>
                          <a:ea typeface="楷体_GB2312" charset="-122"/>
                        </a:rPr>
                        <a:t>臂长</a:t>
                      </a:r>
                    </a:p>
                  </p:txBody>
                </p:sp>
              </p:grpSp>
            </p:grpSp>
            <p:grpSp>
              <p:nvGrpSpPr>
                <p:cNvPr id="157917" name="Group 221">
                  <a:extLst>
                    <a:ext uri="{FF2B5EF4-FFF2-40B4-BE49-F238E27FC236}">
                      <a16:creationId xmlns:a16="http://schemas.microsoft.com/office/drawing/2014/main" xmlns="" id="{B93C77A7-B5BD-4FE0-855E-710AE04B7DAE}"/>
                    </a:ext>
                  </a:extLst>
                </p:cNvPr>
                <p:cNvGrpSpPr>
                  <a:grpSpLocks/>
                </p:cNvGrpSpPr>
                <p:nvPr/>
              </p:nvGrpSpPr>
              <p:grpSpPr bwMode="auto">
                <a:xfrm>
                  <a:off x="1566" y="1641"/>
                  <a:ext cx="961" cy="559"/>
                  <a:chOff x="1619" y="1669"/>
                  <a:chExt cx="961" cy="559"/>
                </a:xfrm>
              </p:grpSpPr>
              <p:sp>
                <p:nvSpPr>
                  <p:cNvPr id="157918" name="Text Box 222">
                    <a:extLst>
                      <a:ext uri="{FF2B5EF4-FFF2-40B4-BE49-F238E27FC236}">
                        <a16:creationId xmlns:a16="http://schemas.microsoft.com/office/drawing/2014/main" xmlns="" id="{A9A4C7EF-7975-481A-AD0A-A198E0A2CF9A}"/>
                      </a:ext>
                    </a:extLst>
                  </p:cNvPr>
                  <p:cNvSpPr txBox="1">
                    <a:spLocks noChangeArrowheads="1"/>
                  </p:cNvSpPr>
                  <p:nvPr/>
                </p:nvSpPr>
                <p:spPr bwMode="auto">
                  <a:xfrm>
                    <a:off x="1735" y="1669"/>
                    <a:ext cx="50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3200" b="1">
                        <a:solidFill>
                          <a:srgbClr val="FFFF00"/>
                        </a:solidFill>
                        <a:latin typeface="Symbol" panose="05050102010706020507" pitchFamily="18" charset="2"/>
                        <a:ea typeface="宋体" panose="02010600030101010101" pitchFamily="2" charset="-122"/>
                      </a:rPr>
                      <a:t>l </a:t>
                    </a:r>
                    <a:r>
                      <a:rPr kumimoji="1" lang="en-US" altLang="zh-CN" sz="3200">
                        <a:solidFill>
                          <a:srgbClr val="FFFF00"/>
                        </a:solidFill>
                        <a:latin typeface="Times New Roman" panose="02020603050405020304" pitchFamily="18" charset="0"/>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 </a:t>
                    </a:r>
                  </a:p>
                </p:txBody>
              </p:sp>
              <p:sp>
                <p:nvSpPr>
                  <p:cNvPr id="157919" name="Text Box 223">
                    <a:extLst>
                      <a:ext uri="{FF2B5EF4-FFF2-40B4-BE49-F238E27FC236}">
                        <a16:creationId xmlns:a16="http://schemas.microsoft.com/office/drawing/2014/main" xmlns="" id="{ABD71D55-E07D-40C1-A4E9-739B898B5D5F}"/>
                      </a:ext>
                    </a:extLst>
                  </p:cNvPr>
                  <p:cNvSpPr txBox="1">
                    <a:spLocks noChangeArrowheads="1"/>
                  </p:cNvSpPr>
                  <p:nvPr/>
                </p:nvSpPr>
                <p:spPr bwMode="auto">
                  <a:xfrm>
                    <a:off x="1619" y="1940"/>
                    <a:ext cx="9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00"/>
                        </a:solidFill>
                        <a:latin typeface="Symbol" panose="05050102010706020507" pitchFamily="18" charset="2"/>
                        <a:ea typeface="宋体" panose="02010600030101010101" pitchFamily="2" charset="-122"/>
                      </a:rPr>
                      <a:t>590 </a:t>
                    </a:r>
                    <a:r>
                      <a:rPr kumimoji="1" lang="en-US" altLang="zh-CN" sz="2400" b="1">
                        <a:solidFill>
                          <a:srgbClr val="FFFF00"/>
                        </a:solidFill>
                        <a:latin typeface="Times New Roman" panose="02020603050405020304" pitchFamily="18" charset="0"/>
                        <a:ea typeface="宋体" panose="02010600030101010101" pitchFamily="2" charset="-122"/>
                      </a:rPr>
                      <a:t>nm</a:t>
                    </a:r>
                  </a:p>
                </p:txBody>
              </p:sp>
            </p:grpSp>
            <p:sp>
              <p:nvSpPr>
                <p:cNvPr id="157920" name="Text Box 224">
                  <a:extLst>
                    <a:ext uri="{FF2B5EF4-FFF2-40B4-BE49-F238E27FC236}">
                      <a16:creationId xmlns:a16="http://schemas.microsoft.com/office/drawing/2014/main" xmlns="" id="{6EEC3B3B-DA26-44F8-8C58-FC92DF6828CC}"/>
                    </a:ext>
                  </a:extLst>
                </p:cNvPr>
                <p:cNvSpPr txBox="1">
                  <a:spLocks noChangeArrowheads="1"/>
                </p:cNvSpPr>
                <p:nvPr/>
              </p:nvSpPr>
              <p:spPr bwMode="auto">
                <a:xfrm>
                  <a:off x="2574" y="583"/>
                  <a:ext cx="16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CC"/>
                      </a:solidFill>
                      <a:latin typeface="Times New Roman" panose="02020603050405020304" pitchFamily="18" charset="0"/>
                      <a:ea typeface="楷体_GB2312" charset="-122"/>
                    </a:rPr>
                    <a:t>迈克耳孙干涉仪</a:t>
                  </a:r>
                </a:p>
              </p:txBody>
            </p:sp>
          </p:grpSp>
          <p:grpSp>
            <p:nvGrpSpPr>
              <p:cNvPr id="157921" name="Group 225">
                <a:extLst>
                  <a:ext uri="{FF2B5EF4-FFF2-40B4-BE49-F238E27FC236}">
                    <a16:creationId xmlns:a16="http://schemas.microsoft.com/office/drawing/2014/main" xmlns="" id="{4F364E74-5963-4B8E-ABDB-A5E8A6B3C000}"/>
                  </a:ext>
                </a:extLst>
              </p:cNvPr>
              <p:cNvGrpSpPr>
                <a:grpSpLocks/>
              </p:cNvGrpSpPr>
              <p:nvPr/>
            </p:nvGrpSpPr>
            <p:grpSpPr bwMode="auto">
              <a:xfrm>
                <a:off x="3326" y="2158"/>
                <a:ext cx="1" cy="458"/>
                <a:chOff x="3334" y="2106"/>
                <a:chExt cx="1" cy="458"/>
              </a:xfrm>
            </p:grpSpPr>
            <p:sp>
              <p:nvSpPr>
                <p:cNvPr id="157922" name="Line 226">
                  <a:extLst>
                    <a:ext uri="{FF2B5EF4-FFF2-40B4-BE49-F238E27FC236}">
                      <a16:creationId xmlns:a16="http://schemas.microsoft.com/office/drawing/2014/main" xmlns="" id="{D17E953C-2036-4C15-84D6-C002B576AA78}"/>
                    </a:ext>
                  </a:extLst>
                </p:cNvPr>
                <p:cNvSpPr>
                  <a:spLocks noChangeShapeType="1"/>
                </p:cNvSpPr>
                <p:nvPr/>
              </p:nvSpPr>
              <p:spPr bwMode="auto">
                <a:xfrm flipH="1">
                  <a:off x="3335" y="2106"/>
                  <a:ext cx="0" cy="4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23" name="Line 227">
                  <a:extLst>
                    <a:ext uri="{FF2B5EF4-FFF2-40B4-BE49-F238E27FC236}">
                      <a16:creationId xmlns:a16="http://schemas.microsoft.com/office/drawing/2014/main" xmlns="" id="{AC75017F-D853-473F-809A-51C56A9E4CE0}"/>
                    </a:ext>
                  </a:extLst>
                </p:cNvPr>
                <p:cNvSpPr>
                  <a:spLocks noChangeShapeType="1"/>
                </p:cNvSpPr>
                <p:nvPr/>
              </p:nvSpPr>
              <p:spPr bwMode="auto">
                <a:xfrm>
                  <a:off x="3334" y="2302"/>
                  <a:ext cx="0" cy="237"/>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24" name="Group 228">
                <a:extLst>
                  <a:ext uri="{FF2B5EF4-FFF2-40B4-BE49-F238E27FC236}">
                    <a16:creationId xmlns:a16="http://schemas.microsoft.com/office/drawing/2014/main" xmlns="" id="{2F24F48F-1A75-442D-A0FC-6C01EDCE3032}"/>
                  </a:ext>
                </a:extLst>
              </p:cNvPr>
              <p:cNvGrpSpPr>
                <a:grpSpLocks/>
              </p:cNvGrpSpPr>
              <p:nvPr/>
            </p:nvGrpSpPr>
            <p:grpSpPr bwMode="auto">
              <a:xfrm>
                <a:off x="3267" y="2142"/>
                <a:ext cx="3" cy="472"/>
                <a:chOff x="3252" y="2081"/>
                <a:chExt cx="3" cy="472"/>
              </a:xfrm>
            </p:grpSpPr>
            <p:sp>
              <p:nvSpPr>
                <p:cNvPr id="157925" name="Line 229">
                  <a:extLst>
                    <a:ext uri="{FF2B5EF4-FFF2-40B4-BE49-F238E27FC236}">
                      <a16:creationId xmlns:a16="http://schemas.microsoft.com/office/drawing/2014/main" xmlns="" id="{C9C9C32E-9690-41F3-A0ED-D54022F10D40}"/>
                    </a:ext>
                  </a:extLst>
                </p:cNvPr>
                <p:cNvSpPr>
                  <a:spLocks noChangeShapeType="1"/>
                </p:cNvSpPr>
                <p:nvPr/>
              </p:nvSpPr>
              <p:spPr bwMode="auto">
                <a:xfrm>
                  <a:off x="3252" y="2081"/>
                  <a:ext cx="3"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26" name="Line 230">
                  <a:extLst>
                    <a:ext uri="{FF2B5EF4-FFF2-40B4-BE49-F238E27FC236}">
                      <a16:creationId xmlns:a16="http://schemas.microsoft.com/office/drawing/2014/main" xmlns="" id="{41923C4F-C6AE-43A9-AEC0-F4E31307DFB7}"/>
                    </a:ext>
                  </a:extLst>
                </p:cNvPr>
                <p:cNvSpPr>
                  <a:spLocks noChangeShapeType="1"/>
                </p:cNvSpPr>
                <p:nvPr/>
              </p:nvSpPr>
              <p:spPr bwMode="auto">
                <a:xfrm>
                  <a:off x="3252" y="2199"/>
                  <a:ext cx="0" cy="22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27" name="Group 231">
                <a:extLst>
                  <a:ext uri="{FF2B5EF4-FFF2-40B4-BE49-F238E27FC236}">
                    <a16:creationId xmlns:a16="http://schemas.microsoft.com/office/drawing/2014/main" xmlns="" id="{579FDD51-FF27-48D1-B04D-A7E27A2E79F9}"/>
                  </a:ext>
                </a:extLst>
              </p:cNvPr>
              <p:cNvGrpSpPr>
                <a:grpSpLocks/>
              </p:cNvGrpSpPr>
              <p:nvPr/>
            </p:nvGrpSpPr>
            <p:grpSpPr bwMode="auto">
              <a:xfrm>
                <a:off x="2423" y="2109"/>
                <a:ext cx="918" cy="2"/>
                <a:chOff x="2431" y="2057"/>
                <a:chExt cx="918" cy="2"/>
              </a:xfrm>
            </p:grpSpPr>
            <p:sp>
              <p:nvSpPr>
                <p:cNvPr id="157928" name="Line 232">
                  <a:extLst>
                    <a:ext uri="{FF2B5EF4-FFF2-40B4-BE49-F238E27FC236}">
                      <a16:creationId xmlns:a16="http://schemas.microsoft.com/office/drawing/2014/main" xmlns="" id="{F964B2B3-7C56-4EC4-A3A7-5E23DD537D5D}"/>
                    </a:ext>
                  </a:extLst>
                </p:cNvPr>
                <p:cNvSpPr>
                  <a:spLocks noChangeShapeType="1"/>
                </p:cNvSpPr>
                <p:nvPr/>
              </p:nvSpPr>
              <p:spPr bwMode="auto">
                <a:xfrm>
                  <a:off x="2493" y="2057"/>
                  <a:ext cx="584" cy="1"/>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29" name="Line 233">
                  <a:extLst>
                    <a:ext uri="{FF2B5EF4-FFF2-40B4-BE49-F238E27FC236}">
                      <a16:creationId xmlns:a16="http://schemas.microsoft.com/office/drawing/2014/main" xmlns="" id="{55BEFFFF-A4EC-45C5-82CA-EC28C1092F4E}"/>
                    </a:ext>
                  </a:extLst>
                </p:cNvPr>
                <p:cNvSpPr>
                  <a:spLocks noChangeShapeType="1"/>
                </p:cNvSpPr>
                <p:nvPr/>
              </p:nvSpPr>
              <p:spPr bwMode="auto">
                <a:xfrm flipV="1">
                  <a:off x="2431" y="2057"/>
                  <a:ext cx="918"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30" name="Group 234">
                <a:extLst>
                  <a:ext uri="{FF2B5EF4-FFF2-40B4-BE49-F238E27FC236}">
                    <a16:creationId xmlns:a16="http://schemas.microsoft.com/office/drawing/2014/main" xmlns="" id="{BF01353A-A732-4D47-B5AD-EEC9449EDC61}"/>
                  </a:ext>
                </a:extLst>
              </p:cNvPr>
              <p:cNvGrpSpPr>
                <a:grpSpLocks/>
              </p:cNvGrpSpPr>
              <p:nvPr/>
            </p:nvGrpSpPr>
            <p:grpSpPr bwMode="auto">
              <a:xfrm>
                <a:off x="3323" y="2163"/>
                <a:ext cx="836" cy="189"/>
                <a:chOff x="3331" y="2111"/>
                <a:chExt cx="836" cy="189"/>
              </a:xfrm>
            </p:grpSpPr>
            <p:sp>
              <p:nvSpPr>
                <p:cNvPr id="157931" name="WordArt 235">
                  <a:extLst>
                    <a:ext uri="{FF2B5EF4-FFF2-40B4-BE49-F238E27FC236}">
                      <a16:creationId xmlns:a16="http://schemas.microsoft.com/office/drawing/2014/main" xmlns="" id="{5509BB01-78EC-42DB-95F3-D121B141DD17}"/>
                    </a:ext>
                  </a:extLst>
                </p:cNvPr>
                <p:cNvSpPr>
                  <a:spLocks noChangeArrowheads="1" noChangeShapeType="1" noTextEdit="1"/>
                </p:cNvSpPr>
                <p:nvPr/>
              </p:nvSpPr>
              <p:spPr bwMode="auto">
                <a:xfrm>
                  <a:off x="3653" y="2168"/>
                  <a:ext cx="89" cy="13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932" name="WordArt 236">
                  <a:extLst>
                    <a:ext uri="{FF2B5EF4-FFF2-40B4-BE49-F238E27FC236}">
                      <a16:creationId xmlns:a16="http://schemas.microsoft.com/office/drawing/2014/main" xmlns="" id="{3287A257-4206-4F9E-B894-E92D07C56F0B}"/>
                    </a:ext>
                  </a:extLst>
                </p:cNvPr>
                <p:cNvSpPr>
                  <a:spLocks noChangeArrowheads="1" noChangeShapeType="1" noTextEdit="1"/>
                </p:cNvSpPr>
                <p:nvPr/>
              </p:nvSpPr>
              <p:spPr bwMode="auto">
                <a:xfrm>
                  <a:off x="3933" y="2167"/>
                  <a:ext cx="117"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endParaRPr>
                </a:p>
              </p:txBody>
            </p:sp>
            <p:sp>
              <p:nvSpPr>
                <p:cNvPr id="157933" name="WordArt 237">
                  <a:extLst>
                    <a:ext uri="{FF2B5EF4-FFF2-40B4-BE49-F238E27FC236}">
                      <a16:creationId xmlns:a16="http://schemas.microsoft.com/office/drawing/2014/main" xmlns="" id="{B3689CE1-98AD-455D-A03F-61BF66B01DAB}"/>
                    </a:ext>
                  </a:extLst>
                </p:cNvPr>
                <p:cNvSpPr>
                  <a:spLocks noChangeArrowheads="1" noChangeShapeType="1" noTextEdit="1"/>
                </p:cNvSpPr>
                <p:nvPr/>
              </p:nvSpPr>
              <p:spPr bwMode="auto">
                <a:xfrm>
                  <a:off x="3785" y="2181"/>
                  <a:ext cx="110" cy="1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rPr>
                    <a:t>+</a:t>
                  </a:r>
                  <a:endParaRPr kumimoji="1" lang="zh-CN" altLang="en-US"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934" name="Line 238">
                  <a:extLst>
                    <a:ext uri="{FF2B5EF4-FFF2-40B4-BE49-F238E27FC236}">
                      <a16:creationId xmlns:a16="http://schemas.microsoft.com/office/drawing/2014/main" xmlns="" id="{00B8C429-683E-4D7D-BAF6-55517F940DB4}"/>
                    </a:ext>
                  </a:extLst>
                </p:cNvPr>
                <p:cNvSpPr>
                  <a:spLocks noChangeShapeType="1"/>
                </p:cNvSpPr>
                <p:nvPr/>
              </p:nvSpPr>
              <p:spPr bwMode="auto">
                <a:xfrm flipH="1" flipV="1">
                  <a:off x="3331" y="2112"/>
                  <a:ext cx="835"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35" name="Line 239">
                  <a:extLst>
                    <a:ext uri="{FF2B5EF4-FFF2-40B4-BE49-F238E27FC236}">
                      <a16:creationId xmlns:a16="http://schemas.microsoft.com/office/drawing/2014/main" xmlns="" id="{3DAAD30E-CED3-4138-B14A-8B7BC89A0F60}"/>
                    </a:ext>
                  </a:extLst>
                </p:cNvPr>
                <p:cNvSpPr>
                  <a:spLocks noChangeShapeType="1"/>
                </p:cNvSpPr>
                <p:nvPr/>
              </p:nvSpPr>
              <p:spPr bwMode="auto">
                <a:xfrm flipH="1" flipV="1">
                  <a:off x="3552" y="2111"/>
                  <a:ext cx="615" cy="1"/>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36" name="Group 240">
                <a:extLst>
                  <a:ext uri="{FF2B5EF4-FFF2-40B4-BE49-F238E27FC236}">
                    <a16:creationId xmlns:a16="http://schemas.microsoft.com/office/drawing/2014/main" xmlns="" id="{4A3774E1-9DA5-4015-80C4-2ECA2D066588}"/>
                  </a:ext>
                </a:extLst>
              </p:cNvPr>
              <p:cNvGrpSpPr>
                <a:grpSpLocks/>
              </p:cNvGrpSpPr>
              <p:nvPr/>
            </p:nvGrpSpPr>
            <p:grpSpPr bwMode="auto">
              <a:xfrm>
                <a:off x="3334" y="1913"/>
                <a:ext cx="829" cy="195"/>
                <a:chOff x="3342" y="1861"/>
                <a:chExt cx="829" cy="195"/>
              </a:xfrm>
            </p:grpSpPr>
            <p:sp>
              <p:nvSpPr>
                <p:cNvPr id="157937" name="Line 241">
                  <a:extLst>
                    <a:ext uri="{FF2B5EF4-FFF2-40B4-BE49-F238E27FC236}">
                      <a16:creationId xmlns:a16="http://schemas.microsoft.com/office/drawing/2014/main" xmlns="" id="{E6BB8628-9ED4-4A16-8821-FBB6860D82B5}"/>
                    </a:ext>
                  </a:extLst>
                </p:cNvPr>
                <p:cNvSpPr>
                  <a:spLocks noChangeShapeType="1"/>
                </p:cNvSpPr>
                <p:nvPr/>
              </p:nvSpPr>
              <p:spPr bwMode="auto">
                <a:xfrm flipH="1">
                  <a:off x="3371" y="2056"/>
                  <a:ext cx="800"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38" name="Line 242">
                  <a:extLst>
                    <a:ext uri="{FF2B5EF4-FFF2-40B4-BE49-F238E27FC236}">
                      <a16:creationId xmlns:a16="http://schemas.microsoft.com/office/drawing/2014/main" xmlns="" id="{FA752C69-CB47-4560-A2CB-8C54005774BE}"/>
                    </a:ext>
                  </a:extLst>
                </p:cNvPr>
                <p:cNvSpPr>
                  <a:spLocks noChangeShapeType="1"/>
                </p:cNvSpPr>
                <p:nvPr/>
              </p:nvSpPr>
              <p:spPr bwMode="auto">
                <a:xfrm flipV="1">
                  <a:off x="3777" y="1928"/>
                  <a:ext cx="110"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39" name="WordArt 243">
                  <a:extLst>
                    <a:ext uri="{FF2B5EF4-FFF2-40B4-BE49-F238E27FC236}">
                      <a16:creationId xmlns:a16="http://schemas.microsoft.com/office/drawing/2014/main" xmlns="" id="{10780A85-2B27-41C6-96F3-93A1688C3D3C}"/>
                    </a:ext>
                  </a:extLst>
                </p:cNvPr>
                <p:cNvSpPr>
                  <a:spLocks noChangeArrowheads="1" noChangeShapeType="1" noTextEdit="1"/>
                </p:cNvSpPr>
                <p:nvPr/>
              </p:nvSpPr>
              <p:spPr bwMode="auto">
                <a:xfrm>
                  <a:off x="3643" y="1861"/>
                  <a:ext cx="91" cy="12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940" name="WordArt 244">
                  <a:extLst>
                    <a:ext uri="{FF2B5EF4-FFF2-40B4-BE49-F238E27FC236}">
                      <a16:creationId xmlns:a16="http://schemas.microsoft.com/office/drawing/2014/main" xmlns="" id="{62827607-C09F-44B8-B48E-5571266DD684}"/>
                    </a:ext>
                  </a:extLst>
                </p:cNvPr>
                <p:cNvSpPr>
                  <a:spLocks noChangeArrowheads="1" noChangeShapeType="1" noTextEdit="1"/>
                </p:cNvSpPr>
                <p:nvPr/>
              </p:nvSpPr>
              <p:spPr bwMode="auto">
                <a:xfrm>
                  <a:off x="3912" y="1864"/>
                  <a:ext cx="120"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endParaRPr>
                </a:p>
              </p:txBody>
            </p:sp>
            <p:sp>
              <p:nvSpPr>
                <p:cNvPr id="157941" name="Line 245">
                  <a:extLst>
                    <a:ext uri="{FF2B5EF4-FFF2-40B4-BE49-F238E27FC236}">
                      <a16:creationId xmlns:a16="http://schemas.microsoft.com/office/drawing/2014/main" xmlns="" id="{0F1BD7E4-B68F-402F-A37B-D340602334AE}"/>
                    </a:ext>
                  </a:extLst>
                </p:cNvPr>
                <p:cNvSpPr>
                  <a:spLocks noChangeShapeType="1"/>
                </p:cNvSpPr>
                <p:nvPr/>
              </p:nvSpPr>
              <p:spPr bwMode="auto">
                <a:xfrm>
                  <a:off x="3342" y="2052"/>
                  <a:ext cx="3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42" name="Group 246">
                <a:extLst>
                  <a:ext uri="{FF2B5EF4-FFF2-40B4-BE49-F238E27FC236}">
                    <a16:creationId xmlns:a16="http://schemas.microsoft.com/office/drawing/2014/main" xmlns="" id="{CB6EE90E-8A86-4C6C-B43C-44FEB8334D58}"/>
                  </a:ext>
                </a:extLst>
              </p:cNvPr>
              <p:cNvGrpSpPr>
                <a:grpSpLocks/>
              </p:cNvGrpSpPr>
              <p:nvPr/>
            </p:nvGrpSpPr>
            <p:grpSpPr bwMode="auto">
              <a:xfrm>
                <a:off x="2569" y="1168"/>
                <a:ext cx="699" cy="988"/>
                <a:chOff x="2577" y="1116"/>
                <a:chExt cx="699" cy="988"/>
              </a:xfrm>
            </p:grpSpPr>
            <p:sp>
              <p:nvSpPr>
                <p:cNvPr id="157943" name="Line 247">
                  <a:extLst>
                    <a:ext uri="{FF2B5EF4-FFF2-40B4-BE49-F238E27FC236}">
                      <a16:creationId xmlns:a16="http://schemas.microsoft.com/office/drawing/2014/main" xmlns="" id="{E33FF1CF-2871-43B5-BC4C-EBF3E0A379EE}"/>
                    </a:ext>
                  </a:extLst>
                </p:cNvPr>
                <p:cNvSpPr>
                  <a:spLocks noChangeShapeType="1"/>
                </p:cNvSpPr>
                <p:nvPr/>
              </p:nvSpPr>
              <p:spPr bwMode="auto">
                <a:xfrm rot="-5400000">
                  <a:off x="2782" y="1609"/>
                  <a:ext cx="988"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44" name="Line 248">
                  <a:extLst>
                    <a:ext uri="{FF2B5EF4-FFF2-40B4-BE49-F238E27FC236}">
                      <a16:creationId xmlns:a16="http://schemas.microsoft.com/office/drawing/2014/main" xmlns="" id="{33B11F8F-B1DE-40DC-A583-4BD75687A56B}"/>
                    </a:ext>
                  </a:extLst>
                </p:cNvPr>
                <p:cNvSpPr>
                  <a:spLocks noChangeShapeType="1"/>
                </p:cNvSpPr>
                <p:nvPr/>
              </p:nvSpPr>
              <p:spPr bwMode="auto">
                <a:xfrm rot="-5400000" flipH="1" flipV="1">
                  <a:off x="3041" y="1345"/>
                  <a:ext cx="453"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45" name="WordArt 249">
                  <a:extLst>
                    <a:ext uri="{FF2B5EF4-FFF2-40B4-BE49-F238E27FC236}">
                      <a16:creationId xmlns:a16="http://schemas.microsoft.com/office/drawing/2014/main" xmlns="" id="{1F11C746-B8E8-47E7-9F49-86B0AF00D7D6}"/>
                    </a:ext>
                  </a:extLst>
                </p:cNvPr>
                <p:cNvSpPr>
                  <a:spLocks noChangeArrowheads="1" noChangeShapeType="1" noTextEdit="1"/>
                </p:cNvSpPr>
                <p:nvPr/>
              </p:nvSpPr>
              <p:spPr bwMode="auto">
                <a:xfrm>
                  <a:off x="2806" y="1424"/>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946" name="Freeform 250">
                  <a:extLst>
                    <a:ext uri="{FF2B5EF4-FFF2-40B4-BE49-F238E27FC236}">
                      <a16:creationId xmlns:a16="http://schemas.microsoft.com/office/drawing/2014/main" xmlns="" id="{845A58D1-7B8A-40C2-9FB4-B46236AA6E8B}"/>
                    </a:ext>
                  </a:extLst>
                </p:cNvPr>
                <p:cNvSpPr>
                  <a:spLocks/>
                </p:cNvSpPr>
                <p:nvPr/>
              </p:nvSpPr>
              <p:spPr bwMode="auto">
                <a:xfrm>
                  <a:off x="2577" y="1390"/>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47" name="Line 251">
                  <a:extLst>
                    <a:ext uri="{FF2B5EF4-FFF2-40B4-BE49-F238E27FC236}">
                      <a16:creationId xmlns:a16="http://schemas.microsoft.com/office/drawing/2014/main" xmlns="" id="{87DA7010-BE0C-40CD-B00B-36E92CC1CD7E}"/>
                    </a:ext>
                  </a:extLst>
                </p:cNvPr>
                <p:cNvSpPr>
                  <a:spLocks noChangeShapeType="1"/>
                </p:cNvSpPr>
                <p:nvPr/>
              </p:nvSpPr>
              <p:spPr bwMode="auto">
                <a:xfrm>
                  <a:off x="2626" y="1396"/>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48" name="WordArt 252">
                  <a:extLst>
                    <a:ext uri="{FF2B5EF4-FFF2-40B4-BE49-F238E27FC236}">
                      <a16:creationId xmlns:a16="http://schemas.microsoft.com/office/drawing/2014/main" xmlns="" id="{6D39CDD0-8F3F-4A5C-B793-0608203167CC}"/>
                    </a:ext>
                  </a:extLst>
                </p:cNvPr>
                <p:cNvSpPr>
                  <a:spLocks noChangeArrowheads="1" noChangeShapeType="1" noTextEdit="1"/>
                </p:cNvSpPr>
                <p:nvPr/>
              </p:nvSpPr>
              <p:spPr bwMode="auto">
                <a:xfrm>
                  <a:off x="2687" y="1463"/>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949" name="Line 253">
                  <a:extLst>
                    <a:ext uri="{FF2B5EF4-FFF2-40B4-BE49-F238E27FC236}">
                      <a16:creationId xmlns:a16="http://schemas.microsoft.com/office/drawing/2014/main" xmlns="" id="{0067A6F4-0ACF-46EA-856C-3CCC01BAD026}"/>
                    </a:ext>
                  </a:extLst>
                </p:cNvPr>
                <p:cNvSpPr>
                  <a:spLocks noChangeShapeType="1"/>
                </p:cNvSpPr>
                <p:nvPr/>
              </p:nvSpPr>
              <p:spPr bwMode="auto">
                <a:xfrm>
                  <a:off x="2855" y="1542"/>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50" name="WordArt 254">
                  <a:extLst>
                    <a:ext uri="{FF2B5EF4-FFF2-40B4-BE49-F238E27FC236}">
                      <a16:creationId xmlns:a16="http://schemas.microsoft.com/office/drawing/2014/main" xmlns="" id="{42F9271A-6417-41C6-A0AB-1C9B122CD20C}"/>
                    </a:ext>
                  </a:extLst>
                </p:cNvPr>
                <p:cNvSpPr>
                  <a:spLocks noChangeArrowheads="1" noChangeShapeType="1" noTextEdit="1"/>
                </p:cNvSpPr>
                <p:nvPr/>
              </p:nvSpPr>
              <p:spPr bwMode="auto">
                <a:xfrm>
                  <a:off x="2985" y="1477"/>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endParaRPr>
                </a:p>
              </p:txBody>
            </p:sp>
            <p:sp>
              <p:nvSpPr>
                <p:cNvPr id="157951" name="WordArt 255">
                  <a:extLst>
                    <a:ext uri="{FF2B5EF4-FFF2-40B4-BE49-F238E27FC236}">
                      <a16:creationId xmlns:a16="http://schemas.microsoft.com/office/drawing/2014/main" xmlns="" id="{98D89FB0-ACFE-4FC8-9287-301BFC1A4B44}"/>
                    </a:ext>
                  </a:extLst>
                </p:cNvPr>
                <p:cNvSpPr>
                  <a:spLocks noChangeArrowheads="1" noChangeShapeType="1" noTextEdit="1"/>
                </p:cNvSpPr>
                <p:nvPr/>
              </p:nvSpPr>
              <p:spPr bwMode="auto">
                <a:xfrm>
                  <a:off x="3113" y="1421"/>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grpSp>
            <p:nvGrpSpPr>
              <p:cNvPr id="157952" name="Group 256">
                <a:extLst>
                  <a:ext uri="{FF2B5EF4-FFF2-40B4-BE49-F238E27FC236}">
                    <a16:creationId xmlns:a16="http://schemas.microsoft.com/office/drawing/2014/main" xmlns="" id="{CE449B68-4398-493E-81C0-2A47DE919759}"/>
                  </a:ext>
                </a:extLst>
              </p:cNvPr>
              <p:cNvGrpSpPr>
                <a:grpSpLocks/>
              </p:cNvGrpSpPr>
              <p:nvPr/>
            </p:nvGrpSpPr>
            <p:grpSpPr bwMode="auto">
              <a:xfrm>
                <a:off x="3328" y="1158"/>
                <a:ext cx="662" cy="953"/>
                <a:chOff x="3336" y="1106"/>
                <a:chExt cx="662" cy="953"/>
              </a:xfrm>
            </p:grpSpPr>
            <p:sp>
              <p:nvSpPr>
                <p:cNvPr id="157953" name="Line 257">
                  <a:extLst>
                    <a:ext uri="{FF2B5EF4-FFF2-40B4-BE49-F238E27FC236}">
                      <a16:creationId xmlns:a16="http://schemas.microsoft.com/office/drawing/2014/main" xmlns="" id="{6406D241-9B1B-4698-9859-BB5D1EB4C93D}"/>
                    </a:ext>
                  </a:extLst>
                </p:cNvPr>
                <p:cNvSpPr>
                  <a:spLocks noChangeShapeType="1"/>
                </p:cNvSpPr>
                <p:nvPr/>
              </p:nvSpPr>
              <p:spPr bwMode="auto">
                <a:xfrm rot="5400000" flipH="1">
                  <a:off x="2862" y="1582"/>
                  <a:ext cx="951"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54" name="Line 258">
                  <a:extLst>
                    <a:ext uri="{FF2B5EF4-FFF2-40B4-BE49-F238E27FC236}">
                      <a16:creationId xmlns:a16="http://schemas.microsoft.com/office/drawing/2014/main" xmlns="" id="{8306A4AC-5DB8-4343-9CE9-1393C703678F}"/>
                    </a:ext>
                  </a:extLst>
                </p:cNvPr>
                <p:cNvSpPr>
                  <a:spLocks noChangeShapeType="1"/>
                </p:cNvSpPr>
                <p:nvPr/>
              </p:nvSpPr>
              <p:spPr bwMode="auto">
                <a:xfrm rot="5400000" flipH="1">
                  <a:off x="3111" y="1834"/>
                  <a:ext cx="45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55" name="WordArt 259">
                  <a:extLst>
                    <a:ext uri="{FF2B5EF4-FFF2-40B4-BE49-F238E27FC236}">
                      <a16:creationId xmlns:a16="http://schemas.microsoft.com/office/drawing/2014/main" xmlns="" id="{C274EC0B-B816-45B4-8C9F-84D8F2AD67FE}"/>
                    </a:ext>
                  </a:extLst>
                </p:cNvPr>
                <p:cNvSpPr>
                  <a:spLocks noChangeArrowheads="1" noChangeShapeType="1" noTextEdit="1"/>
                </p:cNvSpPr>
                <p:nvPr/>
              </p:nvSpPr>
              <p:spPr bwMode="auto">
                <a:xfrm>
                  <a:off x="3614" y="1415"/>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7956" name="Freeform 260">
                  <a:extLst>
                    <a:ext uri="{FF2B5EF4-FFF2-40B4-BE49-F238E27FC236}">
                      <a16:creationId xmlns:a16="http://schemas.microsoft.com/office/drawing/2014/main" xmlns="" id="{04B8E145-18E7-46AA-9E00-C1E42353051F}"/>
                    </a:ext>
                  </a:extLst>
                </p:cNvPr>
                <p:cNvSpPr>
                  <a:spLocks/>
                </p:cNvSpPr>
                <p:nvPr/>
              </p:nvSpPr>
              <p:spPr bwMode="auto">
                <a:xfrm>
                  <a:off x="3385" y="1381"/>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57" name="Line 261">
                  <a:extLst>
                    <a:ext uri="{FF2B5EF4-FFF2-40B4-BE49-F238E27FC236}">
                      <a16:creationId xmlns:a16="http://schemas.microsoft.com/office/drawing/2014/main" xmlns="" id="{0D925106-5F37-4FB6-860C-B9B37E5FFD0D}"/>
                    </a:ext>
                  </a:extLst>
                </p:cNvPr>
                <p:cNvSpPr>
                  <a:spLocks noChangeShapeType="1"/>
                </p:cNvSpPr>
                <p:nvPr/>
              </p:nvSpPr>
              <p:spPr bwMode="auto">
                <a:xfrm>
                  <a:off x="3434" y="1387"/>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58" name="WordArt 262">
                  <a:extLst>
                    <a:ext uri="{FF2B5EF4-FFF2-40B4-BE49-F238E27FC236}">
                      <a16:creationId xmlns:a16="http://schemas.microsoft.com/office/drawing/2014/main" xmlns="" id="{F91016F1-A6BF-4D91-96E2-72B320E54F29}"/>
                    </a:ext>
                  </a:extLst>
                </p:cNvPr>
                <p:cNvSpPr>
                  <a:spLocks noChangeArrowheads="1" noChangeShapeType="1" noTextEdit="1"/>
                </p:cNvSpPr>
                <p:nvPr/>
              </p:nvSpPr>
              <p:spPr bwMode="auto">
                <a:xfrm>
                  <a:off x="3495" y="1454"/>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959" name="Line 263">
                  <a:extLst>
                    <a:ext uri="{FF2B5EF4-FFF2-40B4-BE49-F238E27FC236}">
                      <a16:creationId xmlns:a16="http://schemas.microsoft.com/office/drawing/2014/main" xmlns="" id="{E7EE578B-86D4-4C5C-A3EB-932C7A831321}"/>
                    </a:ext>
                  </a:extLst>
                </p:cNvPr>
                <p:cNvSpPr>
                  <a:spLocks noChangeShapeType="1"/>
                </p:cNvSpPr>
                <p:nvPr/>
              </p:nvSpPr>
              <p:spPr bwMode="auto">
                <a:xfrm>
                  <a:off x="3663" y="1533"/>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60" name="WordArt 264">
                  <a:extLst>
                    <a:ext uri="{FF2B5EF4-FFF2-40B4-BE49-F238E27FC236}">
                      <a16:creationId xmlns:a16="http://schemas.microsoft.com/office/drawing/2014/main" xmlns="" id="{09EB51F8-71E9-496E-8346-29BED370E423}"/>
                    </a:ext>
                  </a:extLst>
                </p:cNvPr>
                <p:cNvSpPr>
                  <a:spLocks noChangeArrowheads="1" noChangeShapeType="1" noTextEdit="1"/>
                </p:cNvSpPr>
                <p:nvPr/>
              </p:nvSpPr>
              <p:spPr bwMode="auto">
                <a:xfrm>
                  <a:off x="3793" y="1468"/>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man Old Style" panose="02050604050505020204" pitchFamily="18" charset="0"/>
                    <a:ea typeface="宋体" panose="02010600030101010101" pitchFamily="2" charset="-122"/>
                  </a:endParaRPr>
                </a:p>
              </p:txBody>
            </p:sp>
            <p:sp>
              <p:nvSpPr>
                <p:cNvPr id="157961" name="WordArt 265">
                  <a:extLst>
                    <a:ext uri="{FF2B5EF4-FFF2-40B4-BE49-F238E27FC236}">
                      <a16:creationId xmlns:a16="http://schemas.microsoft.com/office/drawing/2014/main" xmlns="" id="{9AD30B64-7F80-4B7A-AC4D-9BD4A9565BE4}"/>
                    </a:ext>
                  </a:extLst>
                </p:cNvPr>
                <p:cNvSpPr>
                  <a:spLocks noChangeArrowheads="1" noChangeShapeType="1" noTextEdit="1"/>
                </p:cNvSpPr>
                <p:nvPr/>
              </p:nvSpPr>
              <p:spPr bwMode="auto">
                <a:xfrm>
                  <a:off x="3921" y="1412"/>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sp>
            <p:nvSpPr>
              <p:cNvPr id="157962" name="Text Box 266">
                <a:extLst>
                  <a:ext uri="{FF2B5EF4-FFF2-40B4-BE49-F238E27FC236}">
                    <a16:creationId xmlns:a16="http://schemas.microsoft.com/office/drawing/2014/main" xmlns="" id="{8F0D212D-D141-4CAB-9773-24C7CE292DD9}"/>
                  </a:ext>
                </a:extLst>
              </p:cNvPr>
              <p:cNvSpPr txBox="1">
                <a:spLocks noChangeArrowheads="1"/>
              </p:cNvSpPr>
              <p:nvPr/>
            </p:nvSpPr>
            <p:spPr bwMode="auto">
              <a:xfrm>
                <a:off x="2281" y="1106"/>
                <a:ext cx="8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FF0000"/>
                    </a:solidFill>
                    <a:latin typeface="Times New Roman" panose="02020603050405020304" pitchFamily="18" charset="0"/>
                    <a:ea typeface="华文中宋" panose="02010600040101010101" pitchFamily="2" charset="-122"/>
                  </a:rPr>
                  <a:t>相对速率</a:t>
                </a:r>
              </a:p>
            </p:txBody>
          </p:sp>
          <p:grpSp>
            <p:nvGrpSpPr>
              <p:cNvPr id="157963" name="Group 267">
                <a:extLst>
                  <a:ext uri="{FF2B5EF4-FFF2-40B4-BE49-F238E27FC236}">
                    <a16:creationId xmlns:a16="http://schemas.microsoft.com/office/drawing/2014/main" xmlns="" id="{ED05E575-36BB-4FF5-A49F-F413E73B75FE}"/>
                  </a:ext>
                </a:extLst>
              </p:cNvPr>
              <p:cNvGrpSpPr>
                <a:grpSpLocks/>
              </p:cNvGrpSpPr>
              <p:nvPr/>
            </p:nvGrpSpPr>
            <p:grpSpPr bwMode="auto">
              <a:xfrm>
                <a:off x="2352" y="2940"/>
                <a:ext cx="1800" cy="254"/>
                <a:chOff x="2352" y="2940"/>
                <a:chExt cx="1800" cy="254"/>
              </a:xfrm>
            </p:grpSpPr>
            <p:grpSp>
              <p:nvGrpSpPr>
                <p:cNvPr id="157964" name="Group 268">
                  <a:extLst>
                    <a:ext uri="{FF2B5EF4-FFF2-40B4-BE49-F238E27FC236}">
                      <a16:creationId xmlns:a16="http://schemas.microsoft.com/office/drawing/2014/main" xmlns="" id="{CC049A73-5A9B-4A49-A376-0B77F0900055}"/>
                    </a:ext>
                  </a:extLst>
                </p:cNvPr>
                <p:cNvGrpSpPr>
                  <a:grpSpLocks/>
                </p:cNvGrpSpPr>
                <p:nvPr/>
              </p:nvGrpSpPr>
              <p:grpSpPr bwMode="auto">
                <a:xfrm>
                  <a:off x="3173" y="2940"/>
                  <a:ext cx="248" cy="254"/>
                  <a:chOff x="3134" y="2841"/>
                  <a:chExt cx="293" cy="284"/>
                </a:xfrm>
              </p:grpSpPr>
              <p:sp>
                <p:nvSpPr>
                  <p:cNvPr id="157965" name="Oval 269">
                    <a:extLst>
                      <a:ext uri="{FF2B5EF4-FFF2-40B4-BE49-F238E27FC236}">
                        <a16:creationId xmlns:a16="http://schemas.microsoft.com/office/drawing/2014/main" xmlns="" id="{9A65B560-E6EA-489B-B0B5-AE67B1C905F4}"/>
                      </a:ext>
                    </a:extLst>
                  </p:cNvPr>
                  <p:cNvSpPr>
                    <a:spLocks noChangeArrowheads="1"/>
                  </p:cNvSpPr>
                  <p:nvPr/>
                </p:nvSpPr>
                <p:spPr bwMode="auto">
                  <a:xfrm>
                    <a:off x="3134" y="2841"/>
                    <a:ext cx="293" cy="284"/>
                  </a:xfrm>
                  <a:prstGeom prst="ellipse">
                    <a:avLst/>
                  </a:prstGeom>
                  <a:gradFill rotWithShape="0">
                    <a:gsLst>
                      <a:gs pos="0">
                        <a:srgbClr val="FF6600"/>
                      </a:gs>
                      <a:gs pos="100000">
                        <a:srgbClr val="FF66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66" name="Rectangle 270">
                    <a:extLst>
                      <a:ext uri="{FF2B5EF4-FFF2-40B4-BE49-F238E27FC236}">
                        <a16:creationId xmlns:a16="http://schemas.microsoft.com/office/drawing/2014/main" xmlns="" id="{84F247E2-5861-4484-945A-C4BF457C5256}"/>
                      </a:ext>
                    </a:extLst>
                  </p:cNvPr>
                  <p:cNvSpPr>
                    <a:spLocks noChangeArrowheads="1"/>
                  </p:cNvSpPr>
                  <p:nvPr/>
                </p:nvSpPr>
                <p:spPr bwMode="auto">
                  <a:xfrm>
                    <a:off x="3186" y="2883"/>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67" name="Rectangle 271">
                    <a:extLst>
                      <a:ext uri="{FF2B5EF4-FFF2-40B4-BE49-F238E27FC236}">
                        <a16:creationId xmlns:a16="http://schemas.microsoft.com/office/drawing/2014/main" xmlns="" id="{74D2C6C3-7B56-45FD-9876-85B896778171}"/>
                      </a:ext>
                    </a:extLst>
                  </p:cNvPr>
                  <p:cNvSpPr>
                    <a:spLocks noChangeArrowheads="1"/>
                  </p:cNvSpPr>
                  <p:nvPr/>
                </p:nvSpPr>
                <p:spPr bwMode="auto">
                  <a:xfrm>
                    <a:off x="3250" y="2884"/>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68" name="Rectangle 272">
                    <a:extLst>
                      <a:ext uri="{FF2B5EF4-FFF2-40B4-BE49-F238E27FC236}">
                        <a16:creationId xmlns:a16="http://schemas.microsoft.com/office/drawing/2014/main" xmlns="" id="{24C5205D-BF80-4DC1-958C-2CB35FB15033}"/>
                      </a:ext>
                    </a:extLst>
                  </p:cNvPr>
                  <p:cNvSpPr>
                    <a:spLocks noChangeArrowheads="1"/>
                  </p:cNvSpPr>
                  <p:nvPr/>
                </p:nvSpPr>
                <p:spPr bwMode="auto">
                  <a:xfrm>
                    <a:off x="3313" y="2884"/>
                    <a:ext cx="65"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7969" name="Group 273">
                  <a:extLst>
                    <a:ext uri="{FF2B5EF4-FFF2-40B4-BE49-F238E27FC236}">
                      <a16:creationId xmlns:a16="http://schemas.microsoft.com/office/drawing/2014/main" xmlns="" id="{D8F63146-E375-4EB7-9ED4-A7F3422E51F8}"/>
                    </a:ext>
                  </a:extLst>
                </p:cNvPr>
                <p:cNvGrpSpPr>
                  <a:grpSpLocks/>
                </p:cNvGrpSpPr>
                <p:nvPr/>
              </p:nvGrpSpPr>
              <p:grpSpPr bwMode="auto">
                <a:xfrm>
                  <a:off x="2352" y="2964"/>
                  <a:ext cx="1800" cy="168"/>
                  <a:chOff x="2352" y="2964"/>
                  <a:chExt cx="1800" cy="168"/>
                </a:xfrm>
              </p:grpSpPr>
              <p:sp>
                <p:nvSpPr>
                  <p:cNvPr id="157970" name="WordArt 274">
                    <a:extLst>
                      <a:ext uri="{FF2B5EF4-FFF2-40B4-BE49-F238E27FC236}">
                        <a16:creationId xmlns:a16="http://schemas.microsoft.com/office/drawing/2014/main" xmlns="" id="{C563EA5C-D354-4D54-BE46-3146C8D022B2}"/>
                      </a:ext>
                    </a:extLst>
                  </p:cNvPr>
                  <p:cNvSpPr>
                    <a:spLocks noChangeArrowheads="1" noChangeShapeType="1" noTextEdit="1"/>
                  </p:cNvSpPr>
                  <p:nvPr/>
                </p:nvSpPr>
                <p:spPr bwMode="auto">
                  <a:xfrm>
                    <a:off x="2352" y="2964"/>
                    <a:ext cx="780" cy="156"/>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观察记录</a:t>
                    </a:r>
                  </a:p>
                </p:txBody>
              </p:sp>
              <p:sp>
                <p:nvSpPr>
                  <p:cNvPr id="157971" name="WordArt 275">
                    <a:extLst>
                      <a:ext uri="{FF2B5EF4-FFF2-40B4-BE49-F238E27FC236}">
                        <a16:creationId xmlns:a16="http://schemas.microsoft.com/office/drawing/2014/main" xmlns="" id="{51FA471F-1F47-4A43-B3E2-804B09EAEC37}"/>
                      </a:ext>
                    </a:extLst>
                  </p:cNvPr>
                  <p:cNvSpPr>
                    <a:spLocks noChangeArrowheads="1" noChangeShapeType="1" noTextEdit="1"/>
                  </p:cNvSpPr>
                  <p:nvPr/>
                </p:nvSpPr>
                <p:spPr bwMode="auto">
                  <a:xfrm>
                    <a:off x="3492" y="2964"/>
                    <a:ext cx="660" cy="1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干涉条纹</a:t>
                    </a:r>
                  </a:p>
                </p:txBody>
              </p:sp>
            </p:grpSp>
          </p:grpSp>
          <p:grpSp>
            <p:nvGrpSpPr>
              <p:cNvPr id="157972" name="Group 276">
                <a:extLst>
                  <a:ext uri="{FF2B5EF4-FFF2-40B4-BE49-F238E27FC236}">
                    <a16:creationId xmlns:a16="http://schemas.microsoft.com/office/drawing/2014/main" xmlns="" id="{A0076348-0FA4-421B-B39F-7173B190EF73}"/>
                  </a:ext>
                </a:extLst>
              </p:cNvPr>
              <p:cNvGrpSpPr>
                <a:grpSpLocks/>
              </p:cNvGrpSpPr>
              <p:nvPr/>
            </p:nvGrpSpPr>
            <p:grpSpPr bwMode="auto">
              <a:xfrm>
                <a:off x="1558" y="635"/>
                <a:ext cx="3454" cy="2588"/>
                <a:chOff x="1566" y="583"/>
                <a:chExt cx="3454" cy="2588"/>
              </a:xfrm>
            </p:grpSpPr>
            <p:grpSp>
              <p:nvGrpSpPr>
                <p:cNvPr id="157973" name="Group 277">
                  <a:extLst>
                    <a:ext uri="{FF2B5EF4-FFF2-40B4-BE49-F238E27FC236}">
                      <a16:creationId xmlns:a16="http://schemas.microsoft.com/office/drawing/2014/main" xmlns="" id="{ED70A89C-FC44-4049-B62C-20F2C9CB1A53}"/>
                    </a:ext>
                  </a:extLst>
                </p:cNvPr>
                <p:cNvGrpSpPr>
                  <a:grpSpLocks/>
                </p:cNvGrpSpPr>
                <p:nvPr/>
              </p:nvGrpSpPr>
              <p:grpSpPr bwMode="auto">
                <a:xfrm>
                  <a:off x="2240" y="940"/>
                  <a:ext cx="2135" cy="2231"/>
                  <a:chOff x="2217" y="931"/>
                  <a:chExt cx="2135" cy="2231"/>
                </a:xfrm>
              </p:grpSpPr>
              <p:sp>
                <p:nvSpPr>
                  <p:cNvPr id="157974" name="AutoShape 278" descr="羊皮纸">
                    <a:extLst>
                      <a:ext uri="{FF2B5EF4-FFF2-40B4-BE49-F238E27FC236}">
                        <a16:creationId xmlns:a16="http://schemas.microsoft.com/office/drawing/2014/main" xmlns="" id="{816F56D3-29B5-4723-BC94-0504783B51D5}"/>
                      </a:ext>
                    </a:extLst>
                  </p:cNvPr>
                  <p:cNvSpPr>
                    <a:spLocks noChangeArrowheads="1"/>
                  </p:cNvSpPr>
                  <p:nvPr/>
                </p:nvSpPr>
                <p:spPr bwMode="auto">
                  <a:xfrm>
                    <a:off x="2217" y="931"/>
                    <a:ext cx="2135" cy="2231"/>
                  </a:xfrm>
                  <a:prstGeom prst="roundRect">
                    <a:avLst>
                      <a:gd name="adj" fmla="val 16667"/>
                    </a:avLst>
                  </a:prstGeom>
                  <a:blipFill dpi="0" rotWithShape="0">
                    <a:blip r:embed="rId3"/>
                    <a:srcRect/>
                    <a:tile tx="0" ty="0" sx="100000" sy="100000" flip="none" algn="tl"/>
                  </a:blipFill>
                  <a:ln w="952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75" name="Line 279">
                    <a:extLst>
                      <a:ext uri="{FF2B5EF4-FFF2-40B4-BE49-F238E27FC236}">
                        <a16:creationId xmlns:a16="http://schemas.microsoft.com/office/drawing/2014/main" xmlns="" id="{417C943A-85DA-427F-890B-A622A34074FA}"/>
                      </a:ext>
                    </a:extLst>
                  </p:cNvPr>
                  <p:cNvSpPr>
                    <a:spLocks noChangeShapeType="1"/>
                  </p:cNvSpPr>
                  <p:nvPr/>
                </p:nvSpPr>
                <p:spPr bwMode="auto">
                  <a:xfrm>
                    <a:off x="3281" y="1126"/>
                    <a:ext cx="0" cy="1424"/>
                  </a:xfrm>
                  <a:prstGeom prst="line">
                    <a:avLst/>
                  </a:prstGeom>
                  <a:noFill/>
                  <a:ln w="19050">
                    <a:solidFill>
                      <a:schemeClr val="bg1"/>
                    </a:solidFill>
                    <a:prstDash val="sysDot"/>
                    <a:round/>
                    <a:headEnd type="non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76" name="Line 280">
                    <a:extLst>
                      <a:ext uri="{FF2B5EF4-FFF2-40B4-BE49-F238E27FC236}">
                        <a16:creationId xmlns:a16="http://schemas.microsoft.com/office/drawing/2014/main" xmlns="" id="{593A9587-B44C-4270-A4B0-307B6B612F9A}"/>
                      </a:ext>
                    </a:extLst>
                  </p:cNvPr>
                  <p:cNvSpPr>
                    <a:spLocks noChangeShapeType="1"/>
                  </p:cNvSpPr>
                  <p:nvPr/>
                </p:nvSpPr>
                <p:spPr bwMode="auto">
                  <a:xfrm>
                    <a:off x="2413" y="2049"/>
                    <a:ext cx="1727" cy="0"/>
                  </a:xfrm>
                  <a:prstGeom prst="line">
                    <a:avLst/>
                  </a:prstGeom>
                  <a:noFill/>
                  <a:ln w="19050">
                    <a:solidFill>
                      <a:schemeClr val="bg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977" name="Group 281">
                    <a:extLst>
                      <a:ext uri="{FF2B5EF4-FFF2-40B4-BE49-F238E27FC236}">
                        <a16:creationId xmlns:a16="http://schemas.microsoft.com/office/drawing/2014/main" xmlns="" id="{DB669AAA-6CC8-4C2E-A488-B5C7D9C4E3ED}"/>
                      </a:ext>
                    </a:extLst>
                  </p:cNvPr>
                  <p:cNvGrpSpPr>
                    <a:grpSpLocks/>
                  </p:cNvGrpSpPr>
                  <p:nvPr/>
                </p:nvGrpSpPr>
                <p:grpSpPr bwMode="auto">
                  <a:xfrm>
                    <a:off x="2266" y="1988"/>
                    <a:ext cx="146" cy="272"/>
                    <a:chOff x="271" y="1770"/>
                    <a:chExt cx="135" cy="248"/>
                  </a:xfrm>
                </p:grpSpPr>
                <p:sp>
                  <p:nvSpPr>
                    <p:cNvPr id="157978" name="Oval 282">
                      <a:extLst>
                        <a:ext uri="{FF2B5EF4-FFF2-40B4-BE49-F238E27FC236}">
                          <a16:creationId xmlns:a16="http://schemas.microsoft.com/office/drawing/2014/main" xmlns="" id="{88E95AF8-A382-4376-941F-0FBB5BCA9260}"/>
                        </a:ext>
                      </a:extLst>
                    </p:cNvPr>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79" name="WordArt 283">
                      <a:extLst>
                        <a:ext uri="{FF2B5EF4-FFF2-40B4-BE49-F238E27FC236}">
                          <a16:creationId xmlns:a16="http://schemas.microsoft.com/office/drawing/2014/main" xmlns="" id="{BCA60A2D-51B6-4324-82B4-D126CCF2A5ED}"/>
                        </a:ext>
                      </a:extLst>
                    </p:cNvPr>
                    <p:cNvSpPr>
                      <a:spLocks noChangeArrowheads="1" noChangeShapeType="1" noTextEdit="1"/>
                    </p:cNvSpPr>
                    <p:nvPr/>
                  </p:nvSpPr>
                  <p:spPr bwMode="auto">
                    <a:xfrm>
                      <a:off x="271" y="1912"/>
                      <a:ext cx="123" cy="10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278"/>
                        </a:avLst>
                      </a:prstTxWarp>
                    </a:bodyPr>
                    <a:lstStyle/>
                    <a:p>
                      <a:pPr algn="ctr" defTabSz="914400" fontAlgn="base">
                        <a:spcBef>
                          <a:spcPct val="0"/>
                        </a:spcBef>
                        <a:spcAft>
                          <a:spcPct val="0"/>
                        </a:spcAft>
                      </a:pPr>
                      <a:r>
                        <a:rPr kumimoji="1" lang="en-US" altLang="zh-CN"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rPr>
                        <a:t>s</a:t>
                      </a:r>
                      <a:endParaRPr kumimoji="1" lang="zh-CN" altLang="en-US" sz="3600" i="1" kern="10">
                        <a:ln w="9525">
                          <a:solidFill>
                            <a:srgbClr val="FF6600"/>
                          </a:solidFill>
                          <a:round/>
                          <a:headEnd/>
                          <a:tailEnd/>
                        </a:ln>
                        <a:solidFill>
                          <a:srgbClr val="FF66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7980" name="Rectangle 284" descr="深色上对角线">
                    <a:extLst>
                      <a:ext uri="{FF2B5EF4-FFF2-40B4-BE49-F238E27FC236}">
                        <a16:creationId xmlns:a16="http://schemas.microsoft.com/office/drawing/2014/main" xmlns="" id="{FDF9ACD6-4CF9-4AB0-93FE-BC5632206976}"/>
                      </a:ext>
                    </a:extLst>
                  </p:cNvPr>
                  <p:cNvSpPr>
                    <a:spLocks noChangeArrowheads="1"/>
                  </p:cNvSpPr>
                  <p:nvPr/>
                </p:nvSpPr>
                <p:spPr bwMode="auto">
                  <a:xfrm>
                    <a:off x="3013" y="1013"/>
                    <a:ext cx="519" cy="9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81" name="Line 285">
                    <a:extLst>
                      <a:ext uri="{FF2B5EF4-FFF2-40B4-BE49-F238E27FC236}">
                        <a16:creationId xmlns:a16="http://schemas.microsoft.com/office/drawing/2014/main" xmlns="" id="{CBE2D08D-11DA-4E02-B9E9-8D88BA8C7FE3}"/>
                      </a:ext>
                    </a:extLst>
                  </p:cNvPr>
                  <p:cNvSpPr>
                    <a:spLocks noChangeShapeType="1"/>
                  </p:cNvSpPr>
                  <p:nvPr/>
                </p:nvSpPr>
                <p:spPr bwMode="auto">
                  <a:xfrm flipV="1">
                    <a:off x="3010" y="1098"/>
                    <a:ext cx="520"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82" name="Rectangle 286" descr="深色上对角线">
                    <a:extLst>
                      <a:ext uri="{FF2B5EF4-FFF2-40B4-BE49-F238E27FC236}">
                        <a16:creationId xmlns:a16="http://schemas.microsoft.com/office/drawing/2014/main" xmlns="" id="{4CBFE05B-CA52-468C-871F-02ABA5AD3481}"/>
                      </a:ext>
                    </a:extLst>
                  </p:cNvPr>
                  <p:cNvSpPr>
                    <a:spLocks noChangeArrowheads="1"/>
                  </p:cNvSpPr>
                  <p:nvPr/>
                </p:nvSpPr>
                <p:spPr bwMode="auto">
                  <a:xfrm rot="5400000">
                    <a:off x="3936" y="2017"/>
                    <a:ext cx="536" cy="105"/>
                  </a:xfrm>
                  <a:prstGeom prst="rect">
                    <a:avLst/>
                  </a:prstGeom>
                  <a:pattFill prst="dkUpDiag">
                    <a:fgClr>
                      <a:schemeClr val="bg1"/>
                    </a:fgClr>
                    <a:bgClr>
                      <a:schemeClr val="tx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83" name="Line 287">
                    <a:extLst>
                      <a:ext uri="{FF2B5EF4-FFF2-40B4-BE49-F238E27FC236}">
                        <a16:creationId xmlns:a16="http://schemas.microsoft.com/office/drawing/2014/main" xmlns="" id="{AC7A4465-EEDB-49F7-B441-D33BFAF5AC47}"/>
                      </a:ext>
                    </a:extLst>
                  </p:cNvPr>
                  <p:cNvSpPr>
                    <a:spLocks noChangeShapeType="1"/>
                  </p:cNvSpPr>
                  <p:nvPr/>
                </p:nvSpPr>
                <p:spPr bwMode="auto">
                  <a:xfrm rot="5400000">
                    <a:off x="3888" y="2070"/>
                    <a:ext cx="5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84" name="Text Box 288">
                    <a:extLst>
                      <a:ext uri="{FF2B5EF4-FFF2-40B4-BE49-F238E27FC236}">
                        <a16:creationId xmlns:a16="http://schemas.microsoft.com/office/drawing/2014/main" xmlns="" id="{EE041663-214E-45A6-89B6-96A5437649C8}"/>
                      </a:ext>
                    </a:extLst>
                  </p:cNvPr>
                  <p:cNvSpPr txBox="1">
                    <a:spLocks noChangeArrowheads="1"/>
                  </p:cNvSpPr>
                  <p:nvPr/>
                </p:nvSpPr>
                <p:spPr bwMode="auto">
                  <a:xfrm>
                    <a:off x="2307" y="2491"/>
                    <a:ext cx="5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底盘</a:t>
                    </a:r>
                  </a:p>
                </p:txBody>
              </p:sp>
              <p:grpSp>
                <p:nvGrpSpPr>
                  <p:cNvPr id="157985" name="Group 289">
                    <a:extLst>
                      <a:ext uri="{FF2B5EF4-FFF2-40B4-BE49-F238E27FC236}">
                        <a16:creationId xmlns:a16="http://schemas.microsoft.com/office/drawing/2014/main" xmlns="" id="{03F84BDD-FC4C-482D-9295-A418EBC1D082}"/>
                      </a:ext>
                    </a:extLst>
                  </p:cNvPr>
                  <p:cNvGrpSpPr>
                    <a:grpSpLocks/>
                  </p:cNvGrpSpPr>
                  <p:nvPr/>
                </p:nvGrpSpPr>
                <p:grpSpPr bwMode="auto">
                  <a:xfrm>
                    <a:off x="4014" y="1512"/>
                    <a:ext cx="333" cy="250"/>
                    <a:chOff x="3961" y="1544"/>
                    <a:chExt cx="333" cy="250"/>
                  </a:xfrm>
                </p:grpSpPr>
                <p:sp>
                  <p:nvSpPr>
                    <p:cNvPr id="157986" name="WordArt 290">
                      <a:extLst>
                        <a:ext uri="{FF2B5EF4-FFF2-40B4-BE49-F238E27FC236}">
                          <a16:creationId xmlns:a16="http://schemas.microsoft.com/office/drawing/2014/main" xmlns="" id="{2C00F6B5-E61E-44DF-9135-FBF8885F1184}"/>
                        </a:ext>
                      </a:extLst>
                    </p:cNvPr>
                    <p:cNvSpPr>
                      <a:spLocks noChangeArrowheads="1" noChangeShapeType="1" noTextEdit="1"/>
                    </p:cNvSpPr>
                    <p:nvPr/>
                  </p:nvSpPr>
                  <p:spPr bwMode="auto">
                    <a:xfrm>
                      <a:off x="4206" y="1617"/>
                      <a:ext cx="33" cy="12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1</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987" name="Text Box 291">
                      <a:extLst>
                        <a:ext uri="{FF2B5EF4-FFF2-40B4-BE49-F238E27FC236}">
                          <a16:creationId xmlns:a16="http://schemas.microsoft.com/office/drawing/2014/main" xmlns="" id="{2696867B-C032-4D27-9012-84E6F6D2B82E}"/>
                        </a:ext>
                      </a:extLst>
                    </p:cNvPr>
                    <p:cNvSpPr txBox="1">
                      <a:spLocks noChangeArrowheads="1"/>
                    </p:cNvSpPr>
                    <p:nvPr/>
                  </p:nvSpPr>
                  <p:spPr bwMode="auto">
                    <a:xfrm>
                      <a:off x="3961" y="1544"/>
                      <a:ext cx="3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grpSp>
                <p:nvGrpSpPr>
                  <p:cNvPr id="157988" name="Group 292">
                    <a:extLst>
                      <a:ext uri="{FF2B5EF4-FFF2-40B4-BE49-F238E27FC236}">
                        <a16:creationId xmlns:a16="http://schemas.microsoft.com/office/drawing/2014/main" xmlns="" id="{249DE52F-B9D6-4A12-9E78-0B58088B7B72}"/>
                      </a:ext>
                    </a:extLst>
                  </p:cNvPr>
                  <p:cNvGrpSpPr>
                    <a:grpSpLocks/>
                  </p:cNvGrpSpPr>
                  <p:nvPr/>
                </p:nvGrpSpPr>
                <p:grpSpPr bwMode="auto">
                  <a:xfrm>
                    <a:off x="3541" y="939"/>
                    <a:ext cx="425" cy="250"/>
                    <a:chOff x="3541" y="954"/>
                    <a:chExt cx="425" cy="250"/>
                  </a:xfrm>
                </p:grpSpPr>
                <p:sp>
                  <p:nvSpPr>
                    <p:cNvPr id="157989" name="WordArt 293">
                      <a:extLst>
                        <a:ext uri="{FF2B5EF4-FFF2-40B4-BE49-F238E27FC236}">
                          <a16:creationId xmlns:a16="http://schemas.microsoft.com/office/drawing/2014/main" xmlns="" id="{B597709F-2F8D-460F-AD15-4F5290A8CA98}"/>
                        </a:ext>
                      </a:extLst>
                    </p:cNvPr>
                    <p:cNvSpPr>
                      <a:spLocks noChangeArrowheads="1" noChangeShapeType="1" noTextEdit="1"/>
                    </p:cNvSpPr>
                    <p:nvPr/>
                  </p:nvSpPr>
                  <p:spPr bwMode="auto">
                    <a:xfrm>
                      <a:off x="3795" y="1016"/>
                      <a:ext cx="64"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2</a:t>
                      </a:r>
                      <a:endPar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157990" name="Text Box 294">
                      <a:extLst>
                        <a:ext uri="{FF2B5EF4-FFF2-40B4-BE49-F238E27FC236}">
                          <a16:creationId xmlns:a16="http://schemas.microsoft.com/office/drawing/2014/main" xmlns="" id="{1562A03C-1CBD-4387-AAB3-6B184F1BC21C}"/>
                        </a:ext>
                      </a:extLst>
                    </p:cNvPr>
                    <p:cNvSpPr txBox="1">
                      <a:spLocks noChangeArrowheads="1"/>
                    </p:cNvSpPr>
                    <p:nvPr/>
                  </p:nvSpPr>
                  <p:spPr bwMode="auto">
                    <a:xfrm>
                      <a:off x="3541" y="954"/>
                      <a:ext cx="4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000000"/>
                          </a:solidFill>
                          <a:latin typeface="Times New Roman" panose="02020603050405020304" pitchFamily="18" charset="0"/>
                          <a:ea typeface="华文中宋" panose="02010600040101010101" pitchFamily="2" charset="-122"/>
                        </a:rPr>
                        <a:t>镜</a:t>
                      </a:r>
                    </a:p>
                  </p:txBody>
                </p:sp>
              </p:grpSp>
              <p:sp>
                <p:nvSpPr>
                  <p:cNvPr id="157991" name="Text Box 295">
                    <a:extLst>
                      <a:ext uri="{FF2B5EF4-FFF2-40B4-BE49-F238E27FC236}">
                        <a16:creationId xmlns:a16="http://schemas.microsoft.com/office/drawing/2014/main" xmlns="" id="{F2CE1710-7E96-4DFF-8040-4A2BB778A801}"/>
                      </a:ext>
                    </a:extLst>
                  </p:cNvPr>
                  <p:cNvSpPr txBox="1">
                    <a:spLocks noChangeArrowheads="1"/>
                  </p:cNvSpPr>
                  <p:nvPr/>
                </p:nvSpPr>
                <p:spPr bwMode="auto">
                  <a:xfrm>
                    <a:off x="2602" y="2230"/>
                    <a:ext cx="537" cy="25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CC3300"/>
                        </a:solidFill>
                        <a:latin typeface="Times New Roman" panose="02020603050405020304" pitchFamily="18" charset="0"/>
                        <a:ea typeface="华文中宋" panose="02010600040101010101" pitchFamily="2" charset="-122"/>
                      </a:rPr>
                      <a:t>玻片</a:t>
                    </a:r>
                  </a:p>
                </p:txBody>
              </p:sp>
              <p:sp>
                <p:nvSpPr>
                  <p:cNvPr id="157992" name="Line 296">
                    <a:extLst>
                      <a:ext uri="{FF2B5EF4-FFF2-40B4-BE49-F238E27FC236}">
                        <a16:creationId xmlns:a16="http://schemas.microsoft.com/office/drawing/2014/main" xmlns="" id="{E9F944CF-8813-4CD0-81FF-3AA81475E220}"/>
                      </a:ext>
                    </a:extLst>
                  </p:cNvPr>
                  <p:cNvSpPr>
                    <a:spLocks noChangeShapeType="1"/>
                  </p:cNvSpPr>
                  <p:nvPr/>
                </p:nvSpPr>
                <p:spPr bwMode="auto">
                  <a:xfrm flipV="1">
                    <a:off x="3024" y="1834"/>
                    <a:ext cx="489" cy="498"/>
                  </a:xfrm>
                  <a:prstGeom prst="line">
                    <a:avLst/>
                  </a:prstGeom>
                  <a:noFill/>
                  <a:ln w="127000">
                    <a:solidFill>
                      <a:srgbClr val="B2B2B2">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7993" name="Group 297">
                    <a:extLst>
                      <a:ext uri="{FF2B5EF4-FFF2-40B4-BE49-F238E27FC236}">
                        <a16:creationId xmlns:a16="http://schemas.microsoft.com/office/drawing/2014/main" xmlns="" id="{4069007F-430D-431A-84E5-F7A933FC34CB}"/>
                      </a:ext>
                    </a:extLst>
                  </p:cNvPr>
                  <p:cNvGrpSpPr>
                    <a:grpSpLocks/>
                  </p:cNvGrpSpPr>
                  <p:nvPr/>
                </p:nvGrpSpPr>
                <p:grpSpPr bwMode="auto">
                  <a:xfrm>
                    <a:off x="3225" y="2556"/>
                    <a:ext cx="116" cy="300"/>
                    <a:chOff x="1362" y="2256"/>
                    <a:chExt cx="167" cy="496"/>
                  </a:xfrm>
                </p:grpSpPr>
                <p:sp>
                  <p:nvSpPr>
                    <p:cNvPr id="157994" name="Rectangle 298">
                      <a:extLst>
                        <a:ext uri="{FF2B5EF4-FFF2-40B4-BE49-F238E27FC236}">
                          <a16:creationId xmlns:a16="http://schemas.microsoft.com/office/drawing/2014/main" xmlns="" id="{FFDA93FA-274E-4750-9F41-7A879A25E4FD}"/>
                        </a:ext>
                      </a:extLst>
                    </p:cNvPr>
                    <p:cNvSpPr>
                      <a:spLocks noChangeArrowheads="1"/>
                    </p:cNvSpPr>
                    <p:nvPr/>
                  </p:nvSpPr>
                  <p:spPr bwMode="auto">
                    <a:xfrm>
                      <a:off x="1392" y="2647"/>
                      <a:ext cx="107" cy="1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95" name="Rectangle 299">
                      <a:extLst>
                        <a:ext uri="{FF2B5EF4-FFF2-40B4-BE49-F238E27FC236}">
                          <a16:creationId xmlns:a16="http://schemas.microsoft.com/office/drawing/2014/main" xmlns="" id="{BE750B21-1DB2-4E9A-BF78-2C657697B408}"/>
                        </a:ext>
                      </a:extLst>
                    </p:cNvPr>
                    <p:cNvSpPr>
                      <a:spLocks noChangeArrowheads="1"/>
                    </p:cNvSpPr>
                    <p:nvPr/>
                  </p:nvSpPr>
                  <p:spPr bwMode="auto">
                    <a:xfrm>
                      <a:off x="1380" y="2266"/>
                      <a:ext cx="132" cy="405"/>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96" name="Rectangle 300">
                      <a:extLst>
                        <a:ext uri="{FF2B5EF4-FFF2-40B4-BE49-F238E27FC236}">
                          <a16:creationId xmlns:a16="http://schemas.microsoft.com/office/drawing/2014/main" xmlns="" id="{3303FD6D-1978-408C-9B72-D69A384EB1AA}"/>
                        </a:ext>
                      </a:extLst>
                    </p:cNvPr>
                    <p:cNvSpPr>
                      <a:spLocks noChangeArrowheads="1"/>
                    </p:cNvSpPr>
                    <p:nvPr/>
                  </p:nvSpPr>
                  <p:spPr bwMode="auto">
                    <a:xfrm>
                      <a:off x="1362" y="2256"/>
                      <a:ext cx="167" cy="42"/>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97" name="Rectangle 301">
                      <a:extLst>
                        <a:ext uri="{FF2B5EF4-FFF2-40B4-BE49-F238E27FC236}">
                          <a16:creationId xmlns:a16="http://schemas.microsoft.com/office/drawing/2014/main" xmlns="" id="{E331B732-1852-4052-938D-8B02A2EC8147}"/>
                        </a:ext>
                      </a:extLst>
                    </p:cNvPr>
                    <p:cNvSpPr>
                      <a:spLocks noChangeArrowheads="1"/>
                    </p:cNvSpPr>
                    <p:nvPr/>
                  </p:nvSpPr>
                  <p:spPr bwMode="auto">
                    <a:xfrm>
                      <a:off x="1392" y="2724"/>
                      <a:ext cx="107"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7998" name="Rectangle 302">
                      <a:extLst>
                        <a:ext uri="{FF2B5EF4-FFF2-40B4-BE49-F238E27FC236}">
                          <a16:creationId xmlns:a16="http://schemas.microsoft.com/office/drawing/2014/main" xmlns="" id="{A8C1DFDF-A8A8-4F14-B5E6-9CF4C62757AA}"/>
                        </a:ext>
                      </a:extLst>
                    </p:cNvPr>
                    <p:cNvSpPr>
                      <a:spLocks noChangeArrowheads="1"/>
                    </p:cNvSpPr>
                    <p:nvPr/>
                  </p:nvSpPr>
                  <p:spPr bwMode="auto">
                    <a:xfrm>
                      <a:off x="1380" y="2643"/>
                      <a:ext cx="132" cy="27"/>
                    </a:xfrm>
                    <a:prstGeom prst="rect">
                      <a:avLst/>
                    </a:prstGeom>
                    <a:gradFill rotWithShape="0">
                      <a:gsLst>
                        <a:gs pos="0">
                          <a:schemeClr val="bg2"/>
                        </a:gs>
                        <a:gs pos="50000">
                          <a:srgbClr val="EAEAEA"/>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7999" name="Rectangle 303">
                    <a:extLst>
                      <a:ext uri="{FF2B5EF4-FFF2-40B4-BE49-F238E27FC236}">
                        <a16:creationId xmlns:a16="http://schemas.microsoft.com/office/drawing/2014/main" xmlns="" id="{CD622200-E978-43D6-AB56-0714FFD1386E}"/>
                      </a:ext>
                    </a:extLst>
                  </p:cNvPr>
                  <p:cNvSpPr>
                    <a:spLocks noChangeArrowheads="1"/>
                  </p:cNvSpPr>
                  <p:nvPr/>
                </p:nvSpPr>
                <p:spPr bwMode="auto">
                  <a:xfrm>
                    <a:off x="3214" y="2563"/>
                    <a:ext cx="140" cy="32"/>
                  </a:xfrm>
                  <a:prstGeom prst="rect">
                    <a:avLst/>
                  </a:prstGeom>
                  <a:gradFill rotWithShape="0">
                    <a:gsLst>
                      <a:gs pos="0">
                        <a:schemeClr val="bg2"/>
                      </a:gs>
                      <a:gs pos="50000">
                        <a:schemeClr val="bg1"/>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00" name="WordArt 304">
                    <a:extLst>
                      <a:ext uri="{FF2B5EF4-FFF2-40B4-BE49-F238E27FC236}">
                        <a16:creationId xmlns:a16="http://schemas.microsoft.com/office/drawing/2014/main" xmlns="" id="{8C0009E5-06FE-43C6-8D24-6AB55D1AFA4F}"/>
                      </a:ext>
                    </a:extLst>
                  </p:cNvPr>
                  <p:cNvSpPr>
                    <a:spLocks noChangeArrowheads="1" noChangeShapeType="1" noTextEdit="1"/>
                  </p:cNvSpPr>
                  <p:nvPr/>
                </p:nvSpPr>
                <p:spPr bwMode="auto">
                  <a:xfrm>
                    <a:off x="3130" y="1898"/>
                    <a:ext cx="82" cy="12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O</a:t>
                    </a:r>
                    <a:endParaRPr kumimoji="1" lang="zh-CN" altLang="en-US" sz="8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58001" name="Group 305">
                  <a:extLst>
                    <a:ext uri="{FF2B5EF4-FFF2-40B4-BE49-F238E27FC236}">
                      <a16:creationId xmlns:a16="http://schemas.microsoft.com/office/drawing/2014/main" xmlns="" id="{DCAAA05B-D12D-4EBB-AFFC-C297BAFC4500}"/>
                    </a:ext>
                  </a:extLst>
                </p:cNvPr>
                <p:cNvGrpSpPr>
                  <a:grpSpLocks/>
                </p:cNvGrpSpPr>
                <p:nvPr/>
              </p:nvGrpSpPr>
              <p:grpSpPr bwMode="auto">
                <a:xfrm>
                  <a:off x="3977" y="1099"/>
                  <a:ext cx="1043" cy="960"/>
                  <a:chOff x="3954" y="1090"/>
                  <a:chExt cx="1043" cy="960"/>
                </a:xfrm>
              </p:grpSpPr>
              <p:sp>
                <p:nvSpPr>
                  <p:cNvPr id="158002" name="Line 306">
                    <a:extLst>
                      <a:ext uri="{FF2B5EF4-FFF2-40B4-BE49-F238E27FC236}">
                        <a16:creationId xmlns:a16="http://schemas.microsoft.com/office/drawing/2014/main" xmlns="" id="{68313C92-24A2-45CA-8AEF-057EE2CC3C58}"/>
                      </a:ext>
                    </a:extLst>
                  </p:cNvPr>
                  <p:cNvSpPr>
                    <a:spLocks noChangeShapeType="1"/>
                  </p:cNvSpPr>
                  <p:nvPr/>
                </p:nvSpPr>
                <p:spPr bwMode="auto">
                  <a:xfrm>
                    <a:off x="4369" y="2036"/>
                    <a:ext cx="366"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03" name="Line 307">
                    <a:extLst>
                      <a:ext uri="{FF2B5EF4-FFF2-40B4-BE49-F238E27FC236}">
                        <a16:creationId xmlns:a16="http://schemas.microsoft.com/office/drawing/2014/main" xmlns="" id="{A5F772A1-F8E4-442C-81EB-EAA2950F3E14}"/>
                      </a:ext>
                    </a:extLst>
                  </p:cNvPr>
                  <p:cNvSpPr>
                    <a:spLocks noChangeShapeType="1"/>
                  </p:cNvSpPr>
                  <p:nvPr/>
                </p:nvSpPr>
                <p:spPr bwMode="auto">
                  <a:xfrm flipH="1">
                    <a:off x="4601" y="1820"/>
                    <a:ext cx="2" cy="230"/>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nvGrpSpPr>
                  <p:cNvPr id="158004" name="Group 308">
                    <a:extLst>
                      <a:ext uri="{FF2B5EF4-FFF2-40B4-BE49-F238E27FC236}">
                        <a16:creationId xmlns:a16="http://schemas.microsoft.com/office/drawing/2014/main" xmlns="" id="{6DAD8F62-C992-4859-BEC5-C64867EA9201}"/>
                      </a:ext>
                    </a:extLst>
                  </p:cNvPr>
                  <p:cNvGrpSpPr>
                    <a:grpSpLocks/>
                  </p:cNvGrpSpPr>
                  <p:nvPr/>
                </p:nvGrpSpPr>
                <p:grpSpPr bwMode="auto">
                  <a:xfrm>
                    <a:off x="3954" y="1090"/>
                    <a:ext cx="1043" cy="741"/>
                    <a:chOff x="3954" y="1090"/>
                    <a:chExt cx="1043" cy="741"/>
                  </a:xfrm>
                </p:grpSpPr>
                <p:sp>
                  <p:nvSpPr>
                    <p:cNvPr id="158005" name="Line 309">
                      <a:extLst>
                        <a:ext uri="{FF2B5EF4-FFF2-40B4-BE49-F238E27FC236}">
                          <a16:creationId xmlns:a16="http://schemas.microsoft.com/office/drawing/2014/main" xmlns="" id="{3AD08533-9D75-4DBE-B911-21CD8753C4A9}"/>
                        </a:ext>
                      </a:extLst>
                    </p:cNvPr>
                    <p:cNvSpPr>
                      <a:spLocks noChangeShapeType="1"/>
                    </p:cNvSpPr>
                    <p:nvPr/>
                  </p:nvSpPr>
                  <p:spPr bwMode="auto">
                    <a:xfrm flipV="1">
                      <a:off x="3954" y="1090"/>
                      <a:ext cx="731" cy="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06" name="Line 310">
                      <a:extLst>
                        <a:ext uri="{FF2B5EF4-FFF2-40B4-BE49-F238E27FC236}">
                          <a16:creationId xmlns:a16="http://schemas.microsoft.com/office/drawing/2014/main" xmlns="" id="{4357782F-DF08-4193-8A9C-468BBB7EA8C7}"/>
                        </a:ext>
                      </a:extLst>
                    </p:cNvPr>
                    <p:cNvSpPr>
                      <a:spLocks noChangeShapeType="1"/>
                    </p:cNvSpPr>
                    <p:nvPr/>
                  </p:nvSpPr>
                  <p:spPr bwMode="auto">
                    <a:xfrm flipH="1" flipV="1">
                      <a:off x="4581" y="1101"/>
                      <a:ext cx="1" cy="218"/>
                    </a:xfrm>
                    <a:prstGeom prst="line">
                      <a:avLst/>
                    </a:prstGeom>
                    <a:noFill/>
                    <a:ln w="19050">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07" name="Text Box 311">
                      <a:extLst>
                        <a:ext uri="{FF2B5EF4-FFF2-40B4-BE49-F238E27FC236}">
                          <a16:creationId xmlns:a16="http://schemas.microsoft.com/office/drawing/2014/main" xmlns="" id="{3089A645-436E-4FD3-B780-B9A1904D2A7B}"/>
                        </a:ext>
                      </a:extLst>
                    </p:cNvPr>
                    <p:cNvSpPr txBox="1">
                      <a:spLocks noChangeArrowheads="1"/>
                    </p:cNvSpPr>
                    <p:nvPr/>
                  </p:nvSpPr>
                  <p:spPr bwMode="auto">
                    <a:xfrm>
                      <a:off x="4337" y="1543"/>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FF"/>
                          </a:solidFill>
                          <a:latin typeface="Times New Roman" panose="02020603050405020304" pitchFamily="18" charset="0"/>
                          <a:ea typeface="宋体" panose="02010600030101010101" pitchFamily="2" charset="-122"/>
                        </a:rPr>
                        <a:t>11 m</a:t>
                      </a:r>
                    </a:p>
                  </p:txBody>
                </p:sp>
                <p:sp>
                  <p:nvSpPr>
                    <p:cNvPr id="158008" name="Text Box 312">
                      <a:extLst>
                        <a:ext uri="{FF2B5EF4-FFF2-40B4-BE49-F238E27FC236}">
                          <a16:creationId xmlns:a16="http://schemas.microsoft.com/office/drawing/2014/main" xmlns="" id="{706D3664-A8CF-4D0D-9D97-484439AB183E}"/>
                        </a:ext>
                      </a:extLst>
                    </p:cNvPr>
                    <p:cNvSpPr txBox="1">
                      <a:spLocks noChangeArrowheads="1"/>
                    </p:cNvSpPr>
                    <p:nvPr/>
                  </p:nvSpPr>
                  <p:spPr bwMode="auto">
                    <a:xfrm>
                      <a:off x="4353" y="1308"/>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FF"/>
                          </a:solidFill>
                          <a:latin typeface="Times New Roman" panose="02020603050405020304" pitchFamily="18" charset="0"/>
                          <a:ea typeface="楷体_GB2312" charset="-122"/>
                        </a:rPr>
                        <a:t>臂长</a:t>
                      </a:r>
                    </a:p>
                  </p:txBody>
                </p:sp>
              </p:grpSp>
            </p:grpSp>
            <p:grpSp>
              <p:nvGrpSpPr>
                <p:cNvPr id="158009" name="Group 313">
                  <a:extLst>
                    <a:ext uri="{FF2B5EF4-FFF2-40B4-BE49-F238E27FC236}">
                      <a16:creationId xmlns:a16="http://schemas.microsoft.com/office/drawing/2014/main" xmlns="" id="{CBBD0A8D-CF25-47C1-8CC1-1048B932929D}"/>
                    </a:ext>
                  </a:extLst>
                </p:cNvPr>
                <p:cNvGrpSpPr>
                  <a:grpSpLocks/>
                </p:cNvGrpSpPr>
                <p:nvPr/>
              </p:nvGrpSpPr>
              <p:grpSpPr bwMode="auto">
                <a:xfrm>
                  <a:off x="1566" y="1641"/>
                  <a:ext cx="961" cy="559"/>
                  <a:chOff x="1619" y="1669"/>
                  <a:chExt cx="961" cy="559"/>
                </a:xfrm>
              </p:grpSpPr>
              <p:sp>
                <p:nvSpPr>
                  <p:cNvPr id="158010" name="Text Box 314">
                    <a:extLst>
                      <a:ext uri="{FF2B5EF4-FFF2-40B4-BE49-F238E27FC236}">
                        <a16:creationId xmlns:a16="http://schemas.microsoft.com/office/drawing/2014/main" xmlns="" id="{EFDA0FA3-8F6C-4435-BA8D-4AD368379529}"/>
                      </a:ext>
                    </a:extLst>
                  </p:cNvPr>
                  <p:cNvSpPr txBox="1">
                    <a:spLocks noChangeArrowheads="1"/>
                  </p:cNvSpPr>
                  <p:nvPr/>
                </p:nvSpPr>
                <p:spPr bwMode="auto">
                  <a:xfrm>
                    <a:off x="1735" y="1669"/>
                    <a:ext cx="50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3200" b="1">
                        <a:solidFill>
                          <a:srgbClr val="FFFF00"/>
                        </a:solidFill>
                        <a:latin typeface="Symbol" panose="05050102010706020507" pitchFamily="18" charset="2"/>
                        <a:ea typeface="宋体" panose="02010600030101010101" pitchFamily="2" charset="-122"/>
                      </a:rPr>
                      <a:t>l </a:t>
                    </a:r>
                    <a:r>
                      <a:rPr kumimoji="1" lang="en-US" altLang="zh-CN" sz="3200">
                        <a:solidFill>
                          <a:srgbClr val="FFFF00"/>
                        </a:solidFill>
                        <a:latin typeface="Times New Roman" panose="02020603050405020304" pitchFamily="18" charset="0"/>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 </a:t>
                    </a:r>
                  </a:p>
                </p:txBody>
              </p:sp>
              <p:sp>
                <p:nvSpPr>
                  <p:cNvPr id="158011" name="Text Box 315">
                    <a:extLst>
                      <a:ext uri="{FF2B5EF4-FFF2-40B4-BE49-F238E27FC236}">
                        <a16:creationId xmlns:a16="http://schemas.microsoft.com/office/drawing/2014/main" xmlns="" id="{7B6D57B4-DC53-4D7B-8FD6-35FD483F4DE9}"/>
                      </a:ext>
                    </a:extLst>
                  </p:cNvPr>
                  <p:cNvSpPr txBox="1">
                    <a:spLocks noChangeArrowheads="1"/>
                  </p:cNvSpPr>
                  <p:nvPr/>
                </p:nvSpPr>
                <p:spPr bwMode="auto">
                  <a:xfrm>
                    <a:off x="1619" y="1940"/>
                    <a:ext cx="9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FF00"/>
                        </a:solidFill>
                        <a:latin typeface="Symbol" panose="05050102010706020507" pitchFamily="18" charset="2"/>
                        <a:ea typeface="宋体" panose="02010600030101010101" pitchFamily="2" charset="-122"/>
                      </a:rPr>
                      <a:t>590 </a:t>
                    </a:r>
                    <a:r>
                      <a:rPr kumimoji="1" lang="en-US" altLang="zh-CN" sz="2400" b="1">
                        <a:solidFill>
                          <a:srgbClr val="FFFF00"/>
                        </a:solidFill>
                        <a:latin typeface="Times New Roman" panose="02020603050405020304" pitchFamily="18" charset="0"/>
                        <a:ea typeface="宋体" panose="02010600030101010101" pitchFamily="2" charset="-122"/>
                      </a:rPr>
                      <a:t>nm</a:t>
                    </a:r>
                  </a:p>
                </p:txBody>
              </p:sp>
            </p:grpSp>
            <p:sp>
              <p:nvSpPr>
                <p:cNvPr id="158012" name="Text Box 316">
                  <a:extLst>
                    <a:ext uri="{FF2B5EF4-FFF2-40B4-BE49-F238E27FC236}">
                      <a16:creationId xmlns:a16="http://schemas.microsoft.com/office/drawing/2014/main" xmlns="" id="{AFCE9CCD-F72E-46FF-AC39-261398145A05}"/>
                    </a:ext>
                  </a:extLst>
                </p:cNvPr>
                <p:cNvSpPr txBox="1">
                  <a:spLocks noChangeArrowheads="1"/>
                </p:cNvSpPr>
                <p:nvPr/>
              </p:nvSpPr>
              <p:spPr bwMode="auto">
                <a:xfrm>
                  <a:off x="2574" y="583"/>
                  <a:ext cx="16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FFCC"/>
                      </a:solidFill>
                      <a:latin typeface="Times New Roman" panose="02020603050405020304" pitchFamily="18" charset="0"/>
                      <a:ea typeface="楷体_GB2312" charset="-122"/>
                    </a:rPr>
                    <a:t>迈克耳孙干涉仪</a:t>
                  </a:r>
                </a:p>
              </p:txBody>
            </p:sp>
          </p:grpSp>
          <p:grpSp>
            <p:nvGrpSpPr>
              <p:cNvPr id="158013" name="Group 317">
                <a:extLst>
                  <a:ext uri="{FF2B5EF4-FFF2-40B4-BE49-F238E27FC236}">
                    <a16:creationId xmlns:a16="http://schemas.microsoft.com/office/drawing/2014/main" xmlns="" id="{0C40EECE-6C79-4EDF-9DE5-532E2C3F682D}"/>
                  </a:ext>
                </a:extLst>
              </p:cNvPr>
              <p:cNvGrpSpPr>
                <a:grpSpLocks/>
              </p:cNvGrpSpPr>
              <p:nvPr/>
            </p:nvGrpSpPr>
            <p:grpSpPr bwMode="auto">
              <a:xfrm>
                <a:off x="3326" y="2158"/>
                <a:ext cx="1" cy="458"/>
                <a:chOff x="3334" y="2106"/>
                <a:chExt cx="1" cy="458"/>
              </a:xfrm>
            </p:grpSpPr>
            <p:sp>
              <p:nvSpPr>
                <p:cNvPr id="158014" name="Line 318">
                  <a:extLst>
                    <a:ext uri="{FF2B5EF4-FFF2-40B4-BE49-F238E27FC236}">
                      <a16:creationId xmlns:a16="http://schemas.microsoft.com/office/drawing/2014/main" xmlns="" id="{C4326D02-D693-4EDB-BC7D-6A28A478AA5D}"/>
                    </a:ext>
                  </a:extLst>
                </p:cNvPr>
                <p:cNvSpPr>
                  <a:spLocks noChangeShapeType="1"/>
                </p:cNvSpPr>
                <p:nvPr/>
              </p:nvSpPr>
              <p:spPr bwMode="auto">
                <a:xfrm flipH="1">
                  <a:off x="3335" y="2106"/>
                  <a:ext cx="0" cy="4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15" name="Line 319">
                  <a:extLst>
                    <a:ext uri="{FF2B5EF4-FFF2-40B4-BE49-F238E27FC236}">
                      <a16:creationId xmlns:a16="http://schemas.microsoft.com/office/drawing/2014/main" xmlns="" id="{2C57EAD3-2E9C-471E-8C28-6609426793A2}"/>
                    </a:ext>
                  </a:extLst>
                </p:cNvPr>
                <p:cNvSpPr>
                  <a:spLocks noChangeShapeType="1"/>
                </p:cNvSpPr>
                <p:nvPr/>
              </p:nvSpPr>
              <p:spPr bwMode="auto">
                <a:xfrm>
                  <a:off x="3334" y="2302"/>
                  <a:ext cx="0" cy="237"/>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16" name="Group 320">
                <a:extLst>
                  <a:ext uri="{FF2B5EF4-FFF2-40B4-BE49-F238E27FC236}">
                    <a16:creationId xmlns:a16="http://schemas.microsoft.com/office/drawing/2014/main" xmlns="" id="{50829286-9BA9-4551-A042-4545519ED1C3}"/>
                  </a:ext>
                </a:extLst>
              </p:cNvPr>
              <p:cNvGrpSpPr>
                <a:grpSpLocks/>
              </p:cNvGrpSpPr>
              <p:nvPr/>
            </p:nvGrpSpPr>
            <p:grpSpPr bwMode="auto">
              <a:xfrm>
                <a:off x="3267" y="2142"/>
                <a:ext cx="3" cy="472"/>
                <a:chOff x="3252" y="2081"/>
                <a:chExt cx="3" cy="472"/>
              </a:xfrm>
            </p:grpSpPr>
            <p:sp>
              <p:nvSpPr>
                <p:cNvPr id="158017" name="Line 321">
                  <a:extLst>
                    <a:ext uri="{FF2B5EF4-FFF2-40B4-BE49-F238E27FC236}">
                      <a16:creationId xmlns:a16="http://schemas.microsoft.com/office/drawing/2014/main" xmlns="" id="{37F0F887-80ED-4CC3-91E5-562A07B70B5B}"/>
                    </a:ext>
                  </a:extLst>
                </p:cNvPr>
                <p:cNvSpPr>
                  <a:spLocks noChangeShapeType="1"/>
                </p:cNvSpPr>
                <p:nvPr/>
              </p:nvSpPr>
              <p:spPr bwMode="auto">
                <a:xfrm>
                  <a:off x="3252" y="2081"/>
                  <a:ext cx="3"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18" name="Line 322">
                  <a:extLst>
                    <a:ext uri="{FF2B5EF4-FFF2-40B4-BE49-F238E27FC236}">
                      <a16:creationId xmlns:a16="http://schemas.microsoft.com/office/drawing/2014/main" xmlns="" id="{41E99518-DD9E-471A-97F3-55E277DB2882}"/>
                    </a:ext>
                  </a:extLst>
                </p:cNvPr>
                <p:cNvSpPr>
                  <a:spLocks noChangeShapeType="1"/>
                </p:cNvSpPr>
                <p:nvPr/>
              </p:nvSpPr>
              <p:spPr bwMode="auto">
                <a:xfrm>
                  <a:off x="3252" y="2199"/>
                  <a:ext cx="0" cy="22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19" name="Group 323">
                <a:extLst>
                  <a:ext uri="{FF2B5EF4-FFF2-40B4-BE49-F238E27FC236}">
                    <a16:creationId xmlns:a16="http://schemas.microsoft.com/office/drawing/2014/main" xmlns="" id="{6C383C04-A7AC-4646-8343-B83A125A4BC5}"/>
                  </a:ext>
                </a:extLst>
              </p:cNvPr>
              <p:cNvGrpSpPr>
                <a:grpSpLocks/>
              </p:cNvGrpSpPr>
              <p:nvPr/>
            </p:nvGrpSpPr>
            <p:grpSpPr bwMode="auto">
              <a:xfrm>
                <a:off x="2423" y="2109"/>
                <a:ext cx="918" cy="2"/>
                <a:chOff x="2431" y="2057"/>
                <a:chExt cx="918" cy="2"/>
              </a:xfrm>
            </p:grpSpPr>
            <p:sp>
              <p:nvSpPr>
                <p:cNvPr id="158020" name="Line 324">
                  <a:extLst>
                    <a:ext uri="{FF2B5EF4-FFF2-40B4-BE49-F238E27FC236}">
                      <a16:creationId xmlns:a16="http://schemas.microsoft.com/office/drawing/2014/main" xmlns="" id="{40EA712F-BEE5-43B6-8539-B68A3E0221CB}"/>
                    </a:ext>
                  </a:extLst>
                </p:cNvPr>
                <p:cNvSpPr>
                  <a:spLocks noChangeShapeType="1"/>
                </p:cNvSpPr>
                <p:nvPr/>
              </p:nvSpPr>
              <p:spPr bwMode="auto">
                <a:xfrm>
                  <a:off x="2493" y="2057"/>
                  <a:ext cx="584" cy="1"/>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21" name="Line 325">
                  <a:extLst>
                    <a:ext uri="{FF2B5EF4-FFF2-40B4-BE49-F238E27FC236}">
                      <a16:creationId xmlns:a16="http://schemas.microsoft.com/office/drawing/2014/main" xmlns="" id="{1B5FBDD8-B8C2-4FB8-85D2-D54BECDD21EF}"/>
                    </a:ext>
                  </a:extLst>
                </p:cNvPr>
                <p:cNvSpPr>
                  <a:spLocks noChangeShapeType="1"/>
                </p:cNvSpPr>
                <p:nvPr/>
              </p:nvSpPr>
              <p:spPr bwMode="auto">
                <a:xfrm flipV="1">
                  <a:off x="2431" y="2057"/>
                  <a:ext cx="918"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22" name="Group 326">
                <a:extLst>
                  <a:ext uri="{FF2B5EF4-FFF2-40B4-BE49-F238E27FC236}">
                    <a16:creationId xmlns:a16="http://schemas.microsoft.com/office/drawing/2014/main" xmlns="" id="{8ED26F2A-37E7-4B66-90B1-B456CB6A4DC3}"/>
                  </a:ext>
                </a:extLst>
              </p:cNvPr>
              <p:cNvGrpSpPr>
                <a:grpSpLocks/>
              </p:cNvGrpSpPr>
              <p:nvPr/>
            </p:nvGrpSpPr>
            <p:grpSpPr bwMode="auto">
              <a:xfrm>
                <a:off x="3323" y="2163"/>
                <a:ext cx="836" cy="189"/>
                <a:chOff x="3331" y="2111"/>
                <a:chExt cx="836" cy="189"/>
              </a:xfrm>
            </p:grpSpPr>
            <p:sp>
              <p:nvSpPr>
                <p:cNvPr id="158023" name="WordArt 327">
                  <a:extLst>
                    <a:ext uri="{FF2B5EF4-FFF2-40B4-BE49-F238E27FC236}">
                      <a16:creationId xmlns:a16="http://schemas.microsoft.com/office/drawing/2014/main" xmlns="" id="{8F974D23-7FF2-4CB1-9691-D855507D2F51}"/>
                    </a:ext>
                  </a:extLst>
                </p:cNvPr>
                <p:cNvSpPr>
                  <a:spLocks noChangeArrowheads="1" noChangeShapeType="1" noTextEdit="1"/>
                </p:cNvSpPr>
                <p:nvPr/>
              </p:nvSpPr>
              <p:spPr bwMode="auto">
                <a:xfrm>
                  <a:off x="3653" y="2168"/>
                  <a:ext cx="89" cy="13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8024" name="WordArt 328">
                  <a:extLst>
                    <a:ext uri="{FF2B5EF4-FFF2-40B4-BE49-F238E27FC236}">
                      <a16:creationId xmlns:a16="http://schemas.microsoft.com/office/drawing/2014/main" xmlns="" id="{CA10690D-20D0-4913-A370-A666D6058E60}"/>
                    </a:ext>
                  </a:extLst>
                </p:cNvPr>
                <p:cNvSpPr>
                  <a:spLocks noChangeArrowheads="1" noChangeShapeType="1" noTextEdit="1"/>
                </p:cNvSpPr>
                <p:nvPr/>
              </p:nvSpPr>
              <p:spPr bwMode="auto">
                <a:xfrm>
                  <a:off x="3933" y="2167"/>
                  <a:ext cx="117"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8025" name="WordArt 329">
                  <a:extLst>
                    <a:ext uri="{FF2B5EF4-FFF2-40B4-BE49-F238E27FC236}">
                      <a16:creationId xmlns:a16="http://schemas.microsoft.com/office/drawing/2014/main" xmlns="" id="{EA64310A-A0CB-443A-842E-A7650CAE60D7}"/>
                    </a:ext>
                  </a:extLst>
                </p:cNvPr>
                <p:cNvSpPr>
                  <a:spLocks noChangeArrowheads="1" noChangeShapeType="1" noTextEdit="1"/>
                </p:cNvSpPr>
                <p:nvPr/>
              </p:nvSpPr>
              <p:spPr bwMode="auto">
                <a:xfrm>
                  <a:off x="3785" y="2181"/>
                  <a:ext cx="110" cy="1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rPr>
                    <a:t>+</a:t>
                  </a:r>
                  <a:endParaRPr kumimoji="1" lang="zh-CN" altLang="en-US" sz="3600" kern="10">
                    <a:ln w="2857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8026" name="Line 330">
                  <a:extLst>
                    <a:ext uri="{FF2B5EF4-FFF2-40B4-BE49-F238E27FC236}">
                      <a16:creationId xmlns:a16="http://schemas.microsoft.com/office/drawing/2014/main" xmlns="" id="{ECAD5E56-F5C3-4EAF-924E-7B3F4B94C96E}"/>
                    </a:ext>
                  </a:extLst>
                </p:cNvPr>
                <p:cNvSpPr>
                  <a:spLocks noChangeShapeType="1"/>
                </p:cNvSpPr>
                <p:nvPr/>
              </p:nvSpPr>
              <p:spPr bwMode="auto">
                <a:xfrm flipH="1" flipV="1">
                  <a:off x="3331" y="2112"/>
                  <a:ext cx="835"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27" name="Line 331">
                  <a:extLst>
                    <a:ext uri="{FF2B5EF4-FFF2-40B4-BE49-F238E27FC236}">
                      <a16:creationId xmlns:a16="http://schemas.microsoft.com/office/drawing/2014/main" xmlns="" id="{E0DB17A5-960E-4EFD-B5D2-2C3F3C44E76E}"/>
                    </a:ext>
                  </a:extLst>
                </p:cNvPr>
                <p:cNvSpPr>
                  <a:spLocks noChangeShapeType="1"/>
                </p:cNvSpPr>
                <p:nvPr/>
              </p:nvSpPr>
              <p:spPr bwMode="auto">
                <a:xfrm flipH="1" flipV="1">
                  <a:off x="3552" y="2111"/>
                  <a:ext cx="615" cy="1"/>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28" name="Group 332">
                <a:extLst>
                  <a:ext uri="{FF2B5EF4-FFF2-40B4-BE49-F238E27FC236}">
                    <a16:creationId xmlns:a16="http://schemas.microsoft.com/office/drawing/2014/main" xmlns="" id="{8FCE28FA-819E-4A28-8C66-C2CFB5F20A8E}"/>
                  </a:ext>
                </a:extLst>
              </p:cNvPr>
              <p:cNvGrpSpPr>
                <a:grpSpLocks/>
              </p:cNvGrpSpPr>
              <p:nvPr/>
            </p:nvGrpSpPr>
            <p:grpSpPr bwMode="auto">
              <a:xfrm>
                <a:off x="3334" y="1913"/>
                <a:ext cx="829" cy="195"/>
                <a:chOff x="3342" y="1861"/>
                <a:chExt cx="829" cy="195"/>
              </a:xfrm>
            </p:grpSpPr>
            <p:sp>
              <p:nvSpPr>
                <p:cNvPr id="158029" name="Line 333">
                  <a:extLst>
                    <a:ext uri="{FF2B5EF4-FFF2-40B4-BE49-F238E27FC236}">
                      <a16:creationId xmlns:a16="http://schemas.microsoft.com/office/drawing/2014/main" xmlns="" id="{57F256D7-93CB-4862-AAA4-51DF25C4782C}"/>
                    </a:ext>
                  </a:extLst>
                </p:cNvPr>
                <p:cNvSpPr>
                  <a:spLocks noChangeShapeType="1"/>
                </p:cNvSpPr>
                <p:nvPr/>
              </p:nvSpPr>
              <p:spPr bwMode="auto">
                <a:xfrm flipH="1">
                  <a:off x="3371" y="2056"/>
                  <a:ext cx="800"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30" name="Line 334">
                  <a:extLst>
                    <a:ext uri="{FF2B5EF4-FFF2-40B4-BE49-F238E27FC236}">
                      <a16:creationId xmlns:a16="http://schemas.microsoft.com/office/drawing/2014/main" xmlns="" id="{5C0DF189-4793-4369-80E4-4BF11D3E3851}"/>
                    </a:ext>
                  </a:extLst>
                </p:cNvPr>
                <p:cNvSpPr>
                  <a:spLocks noChangeShapeType="1"/>
                </p:cNvSpPr>
                <p:nvPr/>
              </p:nvSpPr>
              <p:spPr bwMode="auto">
                <a:xfrm flipV="1">
                  <a:off x="3777" y="1928"/>
                  <a:ext cx="110"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31" name="WordArt 335">
                  <a:extLst>
                    <a:ext uri="{FF2B5EF4-FFF2-40B4-BE49-F238E27FC236}">
                      <a16:creationId xmlns:a16="http://schemas.microsoft.com/office/drawing/2014/main" xmlns="" id="{72497B9B-5A84-448C-9A06-1041D765FA39}"/>
                    </a:ext>
                  </a:extLst>
                </p:cNvPr>
                <p:cNvSpPr>
                  <a:spLocks noChangeArrowheads="1" noChangeShapeType="1" noTextEdit="1"/>
                </p:cNvSpPr>
                <p:nvPr/>
              </p:nvSpPr>
              <p:spPr bwMode="auto">
                <a:xfrm>
                  <a:off x="3643" y="1861"/>
                  <a:ext cx="91" cy="12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8032" name="WordArt 336">
                  <a:extLst>
                    <a:ext uri="{FF2B5EF4-FFF2-40B4-BE49-F238E27FC236}">
                      <a16:creationId xmlns:a16="http://schemas.microsoft.com/office/drawing/2014/main" xmlns="" id="{CED21CD6-B788-4624-8516-4F9D8356194B}"/>
                    </a:ext>
                  </a:extLst>
                </p:cNvPr>
                <p:cNvSpPr>
                  <a:spLocks noChangeArrowheads="1" noChangeShapeType="1" noTextEdit="1"/>
                </p:cNvSpPr>
                <p:nvPr/>
              </p:nvSpPr>
              <p:spPr bwMode="auto">
                <a:xfrm>
                  <a:off x="3912" y="1864"/>
                  <a:ext cx="120"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8033" name="Line 337">
                  <a:extLst>
                    <a:ext uri="{FF2B5EF4-FFF2-40B4-BE49-F238E27FC236}">
                      <a16:creationId xmlns:a16="http://schemas.microsoft.com/office/drawing/2014/main" xmlns="" id="{BDF72668-E4C6-4739-B1C9-AFCE1D58DAC4}"/>
                    </a:ext>
                  </a:extLst>
                </p:cNvPr>
                <p:cNvSpPr>
                  <a:spLocks noChangeShapeType="1"/>
                </p:cNvSpPr>
                <p:nvPr/>
              </p:nvSpPr>
              <p:spPr bwMode="auto">
                <a:xfrm>
                  <a:off x="3342" y="2052"/>
                  <a:ext cx="3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34" name="Group 338">
                <a:extLst>
                  <a:ext uri="{FF2B5EF4-FFF2-40B4-BE49-F238E27FC236}">
                    <a16:creationId xmlns:a16="http://schemas.microsoft.com/office/drawing/2014/main" xmlns="" id="{731EF6EB-F01A-472D-8CA5-1C99402BA61F}"/>
                  </a:ext>
                </a:extLst>
              </p:cNvPr>
              <p:cNvGrpSpPr>
                <a:grpSpLocks/>
              </p:cNvGrpSpPr>
              <p:nvPr/>
            </p:nvGrpSpPr>
            <p:grpSpPr bwMode="auto">
              <a:xfrm>
                <a:off x="2569" y="1168"/>
                <a:ext cx="699" cy="988"/>
                <a:chOff x="2577" y="1116"/>
                <a:chExt cx="699" cy="988"/>
              </a:xfrm>
            </p:grpSpPr>
            <p:sp>
              <p:nvSpPr>
                <p:cNvPr id="158035" name="Line 339">
                  <a:extLst>
                    <a:ext uri="{FF2B5EF4-FFF2-40B4-BE49-F238E27FC236}">
                      <a16:creationId xmlns:a16="http://schemas.microsoft.com/office/drawing/2014/main" xmlns="" id="{53FE7B2D-F44B-4B3A-AA9E-62F2D9CA2D8F}"/>
                    </a:ext>
                  </a:extLst>
                </p:cNvPr>
                <p:cNvSpPr>
                  <a:spLocks noChangeShapeType="1"/>
                </p:cNvSpPr>
                <p:nvPr/>
              </p:nvSpPr>
              <p:spPr bwMode="auto">
                <a:xfrm rot="-5400000">
                  <a:off x="2782" y="1609"/>
                  <a:ext cx="988" cy="1"/>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36" name="Line 340">
                  <a:extLst>
                    <a:ext uri="{FF2B5EF4-FFF2-40B4-BE49-F238E27FC236}">
                      <a16:creationId xmlns:a16="http://schemas.microsoft.com/office/drawing/2014/main" xmlns="" id="{495B7EBA-3FCF-4568-9959-58EB67E4F687}"/>
                    </a:ext>
                  </a:extLst>
                </p:cNvPr>
                <p:cNvSpPr>
                  <a:spLocks noChangeShapeType="1"/>
                </p:cNvSpPr>
                <p:nvPr/>
              </p:nvSpPr>
              <p:spPr bwMode="auto">
                <a:xfrm rot="-5400000" flipH="1" flipV="1">
                  <a:off x="3041" y="1345"/>
                  <a:ext cx="453"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37" name="WordArt 341">
                  <a:extLst>
                    <a:ext uri="{FF2B5EF4-FFF2-40B4-BE49-F238E27FC236}">
                      <a16:creationId xmlns:a16="http://schemas.microsoft.com/office/drawing/2014/main" xmlns="" id="{0C0B5B07-C7D1-4F16-B6E3-264889851EEC}"/>
                    </a:ext>
                  </a:extLst>
                </p:cNvPr>
                <p:cNvSpPr>
                  <a:spLocks noChangeArrowheads="1" noChangeShapeType="1" noTextEdit="1"/>
                </p:cNvSpPr>
                <p:nvPr/>
              </p:nvSpPr>
              <p:spPr bwMode="auto">
                <a:xfrm>
                  <a:off x="2806" y="1424"/>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8038" name="Freeform 342">
                  <a:extLst>
                    <a:ext uri="{FF2B5EF4-FFF2-40B4-BE49-F238E27FC236}">
                      <a16:creationId xmlns:a16="http://schemas.microsoft.com/office/drawing/2014/main" xmlns="" id="{2D8FF5F4-298F-458C-8CF5-6EE1FA67AC02}"/>
                    </a:ext>
                  </a:extLst>
                </p:cNvPr>
                <p:cNvSpPr>
                  <a:spLocks/>
                </p:cNvSpPr>
                <p:nvPr/>
              </p:nvSpPr>
              <p:spPr bwMode="auto">
                <a:xfrm>
                  <a:off x="2577" y="1390"/>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39" name="Line 343">
                  <a:extLst>
                    <a:ext uri="{FF2B5EF4-FFF2-40B4-BE49-F238E27FC236}">
                      <a16:creationId xmlns:a16="http://schemas.microsoft.com/office/drawing/2014/main" xmlns="" id="{86118538-0C3D-4F9D-907B-402F0432161C}"/>
                    </a:ext>
                  </a:extLst>
                </p:cNvPr>
                <p:cNvSpPr>
                  <a:spLocks noChangeShapeType="1"/>
                </p:cNvSpPr>
                <p:nvPr/>
              </p:nvSpPr>
              <p:spPr bwMode="auto">
                <a:xfrm>
                  <a:off x="2626" y="1396"/>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40" name="WordArt 344">
                  <a:extLst>
                    <a:ext uri="{FF2B5EF4-FFF2-40B4-BE49-F238E27FC236}">
                      <a16:creationId xmlns:a16="http://schemas.microsoft.com/office/drawing/2014/main" xmlns="" id="{F27F8CCE-A320-480E-BCBB-A606A5834729}"/>
                    </a:ext>
                  </a:extLst>
                </p:cNvPr>
                <p:cNvSpPr>
                  <a:spLocks noChangeArrowheads="1" noChangeShapeType="1" noTextEdit="1"/>
                </p:cNvSpPr>
                <p:nvPr/>
              </p:nvSpPr>
              <p:spPr bwMode="auto">
                <a:xfrm>
                  <a:off x="2687" y="1463"/>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8041" name="Line 345">
                  <a:extLst>
                    <a:ext uri="{FF2B5EF4-FFF2-40B4-BE49-F238E27FC236}">
                      <a16:creationId xmlns:a16="http://schemas.microsoft.com/office/drawing/2014/main" xmlns="" id="{94894129-76C8-4BD5-B58D-4E2FD807228A}"/>
                    </a:ext>
                  </a:extLst>
                </p:cNvPr>
                <p:cNvSpPr>
                  <a:spLocks noChangeShapeType="1"/>
                </p:cNvSpPr>
                <p:nvPr/>
              </p:nvSpPr>
              <p:spPr bwMode="auto">
                <a:xfrm>
                  <a:off x="2855" y="1542"/>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42" name="WordArt 346">
                  <a:extLst>
                    <a:ext uri="{FF2B5EF4-FFF2-40B4-BE49-F238E27FC236}">
                      <a16:creationId xmlns:a16="http://schemas.microsoft.com/office/drawing/2014/main" xmlns="" id="{8B5E443D-3E61-4137-980C-914160C0E96A}"/>
                    </a:ext>
                  </a:extLst>
                </p:cNvPr>
                <p:cNvSpPr>
                  <a:spLocks noChangeArrowheads="1" noChangeShapeType="1" noTextEdit="1"/>
                </p:cNvSpPr>
                <p:nvPr/>
              </p:nvSpPr>
              <p:spPr bwMode="auto">
                <a:xfrm>
                  <a:off x="2985" y="1477"/>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8043" name="WordArt 347">
                  <a:extLst>
                    <a:ext uri="{FF2B5EF4-FFF2-40B4-BE49-F238E27FC236}">
                      <a16:creationId xmlns:a16="http://schemas.microsoft.com/office/drawing/2014/main" xmlns="" id="{C7025054-0B45-4DC8-95F5-25B141868F32}"/>
                    </a:ext>
                  </a:extLst>
                </p:cNvPr>
                <p:cNvSpPr>
                  <a:spLocks noChangeArrowheads="1" noChangeShapeType="1" noTextEdit="1"/>
                </p:cNvSpPr>
                <p:nvPr/>
              </p:nvSpPr>
              <p:spPr bwMode="auto">
                <a:xfrm>
                  <a:off x="3113" y="1421"/>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grpSp>
            <p:nvGrpSpPr>
              <p:cNvPr id="158044" name="Group 348">
                <a:extLst>
                  <a:ext uri="{FF2B5EF4-FFF2-40B4-BE49-F238E27FC236}">
                    <a16:creationId xmlns:a16="http://schemas.microsoft.com/office/drawing/2014/main" xmlns="" id="{A969ADC7-0C40-45F8-8BDF-5A39FF5ADE16}"/>
                  </a:ext>
                </a:extLst>
              </p:cNvPr>
              <p:cNvGrpSpPr>
                <a:grpSpLocks/>
              </p:cNvGrpSpPr>
              <p:nvPr/>
            </p:nvGrpSpPr>
            <p:grpSpPr bwMode="auto">
              <a:xfrm>
                <a:off x="3328" y="1158"/>
                <a:ext cx="662" cy="953"/>
                <a:chOff x="3336" y="1106"/>
                <a:chExt cx="662" cy="953"/>
              </a:xfrm>
            </p:grpSpPr>
            <p:sp>
              <p:nvSpPr>
                <p:cNvPr id="158045" name="Line 349">
                  <a:extLst>
                    <a:ext uri="{FF2B5EF4-FFF2-40B4-BE49-F238E27FC236}">
                      <a16:creationId xmlns:a16="http://schemas.microsoft.com/office/drawing/2014/main" xmlns="" id="{AFC551DD-D03B-49C4-91ED-CA40623E2730}"/>
                    </a:ext>
                  </a:extLst>
                </p:cNvPr>
                <p:cNvSpPr>
                  <a:spLocks noChangeShapeType="1"/>
                </p:cNvSpPr>
                <p:nvPr/>
              </p:nvSpPr>
              <p:spPr bwMode="auto">
                <a:xfrm rot="5400000" flipH="1">
                  <a:off x="2862" y="1582"/>
                  <a:ext cx="951"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46" name="Line 350">
                  <a:extLst>
                    <a:ext uri="{FF2B5EF4-FFF2-40B4-BE49-F238E27FC236}">
                      <a16:creationId xmlns:a16="http://schemas.microsoft.com/office/drawing/2014/main" xmlns="" id="{3AC85EF7-1E54-4430-828E-246CE73D4CC5}"/>
                    </a:ext>
                  </a:extLst>
                </p:cNvPr>
                <p:cNvSpPr>
                  <a:spLocks noChangeShapeType="1"/>
                </p:cNvSpPr>
                <p:nvPr/>
              </p:nvSpPr>
              <p:spPr bwMode="auto">
                <a:xfrm rot="5400000" flipH="1">
                  <a:off x="3111" y="1834"/>
                  <a:ext cx="45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47" name="WordArt 351">
                  <a:extLst>
                    <a:ext uri="{FF2B5EF4-FFF2-40B4-BE49-F238E27FC236}">
                      <a16:creationId xmlns:a16="http://schemas.microsoft.com/office/drawing/2014/main" xmlns="" id="{7B2E3526-D571-4C39-B90F-3875A2EADE54}"/>
                    </a:ext>
                  </a:extLst>
                </p:cNvPr>
                <p:cNvSpPr>
                  <a:spLocks noChangeArrowheads="1" noChangeShapeType="1" noTextEdit="1"/>
                </p:cNvSpPr>
                <p:nvPr/>
              </p:nvSpPr>
              <p:spPr bwMode="auto">
                <a:xfrm>
                  <a:off x="3614" y="1415"/>
                  <a:ext cx="46" cy="8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sp>
              <p:nvSpPr>
                <p:cNvPr id="158048" name="Freeform 352">
                  <a:extLst>
                    <a:ext uri="{FF2B5EF4-FFF2-40B4-BE49-F238E27FC236}">
                      <a16:creationId xmlns:a16="http://schemas.microsoft.com/office/drawing/2014/main" xmlns="" id="{989E20A7-CFD4-43C1-A72F-36FE2B78C262}"/>
                    </a:ext>
                  </a:extLst>
                </p:cNvPr>
                <p:cNvSpPr>
                  <a:spLocks/>
                </p:cNvSpPr>
                <p:nvPr/>
              </p:nvSpPr>
              <p:spPr bwMode="auto">
                <a:xfrm>
                  <a:off x="3385" y="1381"/>
                  <a:ext cx="55" cy="233"/>
                </a:xfrm>
                <a:custGeom>
                  <a:avLst/>
                  <a:gdLst>
                    <a:gd name="T0" fmla="*/ 0 w 170"/>
                    <a:gd name="T1" fmla="*/ 384 h 452"/>
                    <a:gd name="T2" fmla="*/ 57 w 170"/>
                    <a:gd name="T3" fmla="*/ 260 h 452"/>
                    <a:gd name="T4" fmla="*/ 170 w 170"/>
                    <a:gd name="T5" fmla="*/ 452 h 452"/>
                    <a:gd name="T6" fmla="*/ 170 w 170"/>
                    <a:gd name="T7" fmla="*/ 0 h 452"/>
                  </a:gdLst>
                  <a:ahLst/>
                  <a:cxnLst>
                    <a:cxn ang="0">
                      <a:pos x="T0" y="T1"/>
                    </a:cxn>
                    <a:cxn ang="0">
                      <a:pos x="T2" y="T3"/>
                    </a:cxn>
                    <a:cxn ang="0">
                      <a:pos x="T4" y="T5"/>
                    </a:cxn>
                    <a:cxn ang="0">
                      <a:pos x="T6" y="T7"/>
                    </a:cxn>
                  </a:cxnLst>
                  <a:rect l="0" t="0" r="r" b="b"/>
                  <a:pathLst>
                    <a:path w="170" h="452">
                      <a:moveTo>
                        <a:pt x="0" y="384"/>
                      </a:moveTo>
                      <a:lnTo>
                        <a:pt x="57" y="260"/>
                      </a:lnTo>
                      <a:lnTo>
                        <a:pt x="170" y="452"/>
                      </a:lnTo>
                      <a:lnTo>
                        <a:pt x="170" y="0"/>
                      </a:ln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49" name="Line 353">
                  <a:extLst>
                    <a:ext uri="{FF2B5EF4-FFF2-40B4-BE49-F238E27FC236}">
                      <a16:creationId xmlns:a16="http://schemas.microsoft.com/office/drawing/2014/main" xmlns="" id="{9669E419-D343-4F80-9F40-BD0AF1C63B85}"/>
                    </a:ext>
                  </a:extLst>
                </p:cNvPr>
                <p:cNvSpPr>
                  <a:spLocks noChangeShapeType="1"/>
                </p:cNvSpPr>
                <p:nvPr/>
              </p:nvSpPr>
              <p:spPr bwMode="auto">
                <a:xfrm>
                  <a:off x="3434" y="1387"/>
                  <a:ext cx="5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50" name="WordArt 354">
                  <a:extLst>
                    <a:ext uri="{FF2B5EF4-FFF2-40B4-BE49-F238E27FC236}">
                      <a16:creationId xmlns:a16="http://schemas.microsoft.com/office/drawing/2014/main" xmlns="" id="{287E7B53-C88F-494A-8B8D-D568C8273DFF}"/>
                    </a:ext>
                  </a:extLst>
                </p:cNvPr>
                <p:cNvSpPr>
                  <a:spLocks noChangeArrowheads="1" noChangeShapeType="1" noTextEdit="1"/>
                </p:cNvSpPr>
                <p:nvPr/>
              </p:nvSpPr>
              <p:spPr bwMode="auto">
                <a:xfrm>
                  <a:off x="3495" y="1454"/>
                  <a:ext cx="91"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zh-CN" altLang="en-US" sz="3600" i="1" kern="10">
                    <a:ln w="9525">
                      <a:solidFill>
                        <a:srgbClr val="000000"/>
                      </a:solidFill>
                      <a:round/>
                      <a:headEnd/>
                      <a:tailEnd/>
                    </a:l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8051" name="Line 355">
                  <a:extLst>
                    <a:ext uri="{FF2B5EF4-FFF2-40B4-BE49-F238E27FC236}">
                      <a16:creationId xmlns:a16="http://schemas.microsoft.com/office/drawing/2014/main" xmlns="" id="{FEA6D0E1-D9C9-4C81-A63B-A7677C06888E}"/>
                    </a:ext>
                  </a:extLst>
                </p:cNvPr>
                <p:cNvSpPr>
                  <a:spLocks noChangeShapeType="1"/>
                </p:cNvSpPr>
                <p:nvPr/>
              </p:nvSpPr>
              <p:spPr bwMode="auto">
                <a:xfrm>
                  <a:off x="3663" y="1533"/>
                  <a:ext cx="97"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52" name="WordArt 356">
                  <a:extLst>
                    <a:ext uri="{FF2B5EF4-FFF2-40B4-BE49-F238E27FC236}">
                      <a16:creationId xmlns:a16="http://schemas.microsoft.com/office/drawing/2014/main" xmlns="" id="{24AD42C3-978D-404A-AEA0-77DE989442D1}"/>
                    </a:ext>
                  </a:extLst>
                </p:cNvPr>
                <p:cNvSpPr>
                  <a:spLocks noChangeArrowheads="1" noChangeShapeType="1" noTextEdit="1"/>
                </p:cNvSpPr>
                <p:nvPr/>
              </p:nvSpPr>
              <p:spPr bwMode="auto">
                <a:xfrm>
                  <a:off x="3793" y="1468"/>
                  <a:ext cx="117"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796"/>
                    </a:avLst>
                  </a:prstTxWarp>
                </a:bodyPr>
                <a:lstStyle/>
                <a:p>
                  <a:pPr algn="ctr" defTabSz="914400" fontAlgn="base">
                    <a:spcBef>
                      <a:spcPct val="0"/>
                    </a:spcBef>
                    <a:spcAft>
                      <a:spcPct val="0"/>
                    </a:spcAft>
                  </a:pPr>
                  <a:r>
                    <a:rPr kumimoji="1" lang="en-US" altLang="zh-CN"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rPr>
                    <a:t>v</a:t>
                  </a:r>
                  <a:endParaRPr kumimoji="1" lang="zh-CN" altLang="en-US" sz="3600" i="1" kern="10">
                    <a:ln w="9525">
                      <a:solidFill>
                        <a:srgbClr val="3333FF"/>
                      </a:solidFill>
                      <a:round/>
                      <a:headEnd/>
                      <a:tailEnd/>
                    </a:ln>
                    <a:solidFill>
                      <a:srgbClr val="3333FF"/>
                    </a:solidFill>
                    <a:latin typeface="Book Antiqua" panose="02040602050305030304" pitchFamily="18" charset="0"/>
                    <a:ea typeface="宋体" panose="02010600030101010101" pitchFamily="2" charset="-122"/>
                  </a:endParaRPr>
                </a:p>
              </p:txBody>
            </p:sp>
            <p:sp>
              <p:nvSpPr>
                <p:cNvPr id="158053" name="WordArt 357">
                  <a:extLst>
                    <a:ext uri="{FF2B5EF4-FFF2-40B4-BE49-F238E27FC236}">
                      <a16:creationId xmlns:a16="http://schemas.microsoft.com/office/drawing/2014/main" xmlns="" id="{6CFB0310-B571-461F-8C05-E3E97B9CF05E}"/>
                    </a:ext>
                  </a:extLst>
                </p:cNvPr>
                <p:cNvSpPr>
                  <a:spLocks noChangeArrowheads="1" noChangeShapeType="1" noTextEdit="1"/>
                </p:cNvSpPr>
                <p:nvPr/>
              </p:nvSpPr>
              <p:spPr bwMode="auto">
                <a:xfrm>
                  <a:off x="3921" y="1412"/>
                  <a:ext cx="46" cy="8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defTabSz="914400" fontAlgn="base">
                    <a:spcBef>
                      <a:spcPct val="0"/>
                    </a:spcBef>
                    <a:spcAft>
                      <a:spcPct val="0"/>
                    </a:spcAft>
                  </a:pPr>
                  <a:r>
                    <a:rPr kumimoji="1" lang="en-US" altLang="zh-CN"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rPr>
                    <a:t>2</a:t>
                  </a:r>
                  <a:endParaRPr kumimoji="1" lang="zh-CN" altLang="en-US" sz="3600" kern="10">
                    <a:ln w="9525">
                      <a:solidFill>
                        <a:srgbClr val="FF0000"/>
                      </a:solidFill>
                      <a:round/>
                      <a:headEnd/>
                      <a:tailEnd/>
                    </a:ln>
                    <a:solidFill>
                      <a:srgbClr val="FF0000"/>
                    </a:solidFill>
                    <a:latin typeface="宋体" panose="02010600030101010101" pitchFamily="2" charset="-122"/>
                    <a:ea typeface="宋体" panose="02010600030101010101" pitchFamily="2" charset="-122"/>
                  </a:endParaRPr>
                </a:p>
              </p:txBody>
            </p:sp>
          </p:grpSp>
          <p:sp>
            <p:nvSpPr>
              <p:cNvPr id="158054" name="Text Box 358">
                <a:extLst>
                  <a:ext uri="{FF2B5EF4-FFF2-40B4-BE49-F238E27FC236}">
                    <a16:creationId xmlns:a16="http://schemas.microsoft.com/office/drawing/2014/main" xmlns="" id="{C250F3A8-39DC-47A2-AC50-A6143FEAF059}"/>
                  </a:ext>
                </a:extLst>
              </p:cNvPr>
              <p:cNvSpPr txBox="1">
                <a:spLocks noChangeArrowheads="1"/>
              </p:cNvSpPr>
              <p:nvPr/>
            </p:nvSpPr>
            <p:spPr bwMode="auto">
              <a:xfrm>
                <a:off x="2281" y="1106"/>
                <a:ext cx="8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000">
                    <a:solidFill>
                      <a:srgbClr val="FF0000"/>
                    </a:solidFill>
                    <a:latin typeface="Times New Roman" panose="02020603050405020304" pitchFamily="18" charset="0"/>
                    <a:ea typeface="华文中宋" panose="02010600040101010101" pitchFamily="2" charset="-122"/>
                  </a:rPr>
                  <a:t>相对速率</a:t>
                </a:r>
              </a:p>
            </p:txBody>
          </p:sp>
          <p:grpSp>
            <p:nvGrpSpPr>
              <p:cNvPr id="158055" name="Group 359">
                <a:extLst>
                  <a:ext uri="{FF2B5EF4-FFF2-40B4-BE49-F238E27FC236}">
                    <a16:creationId xmlns:a16="http://schemas.microsoft.com/office/drawing/2014/main" xmlns="" id="{38AFC648-C659-4891-9095-6C9F27383343}"/>
                  </a:ext>
                </a:extLst>
              </p:cNvPr>
              <p:cNvGrpSpPr>
                <a:grpSpLocks/>
              </p:cNvGrpSpPr>
              <p:nvPr/>
            </p:nvGrpSpPr>
            <p:grpSpPr bwMode="auto">
              <a:xfrm>
                <a:off x="2352" y="2940"/>
                <a:ext cx="1800" cy="254"/>
                <a:chOff x="2352" y="2940"/>
                <a:chExt cx="1800" cy="254"/>
              </a:xfrm>
            </p:grpSpPr>
            <p:grpSp>
              <p:nvGrpSpPr>
                <p:cNvPr id="158056" name="Group 360">
                  <a:extLst>
                    <a:ext uri="{FF2B5EF4-FFF2-40B4-BE49-F238E27FC236}">
                      <a16:creationId xmlns:a16="http://schemas.microsoft.com/office/drawing/2014/main" xmlns="" id="{907083E2-DEB6-4C09-A23A-BBE3F391EB31}"/>
                    </a:ext>
                  </a:extLst>
                </p:cNvPr>
                <p:cNvGrpSpPr>
                  <a:grpSpLocks/>
                </p:cNvGrpSpPr>
                <p:nvPr/>
              </p:nvGrpSpPr>
              <p:grpSpPr bwMode="auto">
                <a:xfrm>
                  <a:off x="3173" y="2940"/>
                  <a:ext cx="248" cy="254"/>
                  <a:chOff x="3134" y="2841"/>
                  <a:chExt cx="293" cy="284"/>
                </a:xfrm>
              </p:grpSpPr>
              <p:sp>
                <p:nvSpPr>
                  <p:cNvPr id="158057" name="Oval 361">
                    <a:extLst>
                      <a:ext uri="{FF2B5EF4-FFF2-40B4-BE49-F238E27FC236}">
                        <a16:creationId xmlns:a16="http://schemas.microsoft.com/office/drawing/2014/main" xmlns="" id="{316AA1A3-D9EE-4318-8D23-2C85346273F1}"/>
                      </a:ext>
                    </a:extLst>
                  </p:cNvPr>
                  <p:cNvSpPr>
                    <a:spLocks noChangeArrowheads="1"/>
                  </p:cNvSpPr>
                  <p:nvPr/>
                </p:nvSpPr>
                <p:spPr bwMode="auto">
                  <a:xfrm>
                    <a:off x="3134" y="2841"/>
                    <a:ext cx="293" cy="284"/>
                  </a:xfrm>
                  <a:prstGeom prst="ellipse">
                    <a:avLst/>
                  </a:prstGeom>
                  <a:gradFill rotWithShape="0">
                    <a:gsLst>
                      <a:gs pos="0">
                        <a:srgbClr val="FF6600"/>
                      </a:gs>
                      <a:gs pos="100000">
                        <a:srgbClr val="FF66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58" name="Rectangle 362">
                    <a:extLst>
                      <a:ext uri="{FF2B5EF4-FFF2-40B4-BE49-F238E27FC236}">
                        <a16:creationId xmlns:a16="http://schemas.microsoft.com/office/drawing/2014/main" xmlns="" id="{AE461859-3274-4C99-8918-43544B136FB7}"/>
                      </a:ext>
                    </a:extLst>
                  </p:cNvPr>
                  <p:cNvSpPr>
                    <a:spLocks noChangeArrowheads="1"/>
                  </p:cNvSpPr>
                  <p:nvPr/>
                </p:nvSpPr>
                <p:spPr bwMode="auto">
                  <a:xfrm>
                    <a:off x="3186" y="2883"/>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59" name="Rectangle 363">
                    <a:extLst>
                      <a:ext uri="{FF2B5EF4-FFF2-40B4-BE49-F238E27FC236}">
                        <a16:creationId xmlns:a16="http://schemas.microsoft.com/office/drawing/2014/main" xmlns="" id="{3242136C-0EA5-42A8-9F76-8274D4F8546A}"/>
                      </a:ext>
                    </a:extLst>
                  </p:cNvPr>
                  <p:cNvSpPr>
                    <a:spLocks noChangeArrowheads="1"/>
                  </p:cNvSpPr>
                  <p:nvPr/>
                </p:nvSpPr>
                <p:spPr bwMode="auto">
                  <a:xfrm>
                    <a:off x="3250" y="2884"/>
                    <a:ext cx="64"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60" name="Rectangle 364">
                    <a:extLst>
                      <a:ext uri="{FF2B5EF4-FFF2-40B4-BE49-F238E27FC236}">
                        <a16:creationId xmlns:a16="http://schemas.microsoft.com/office/drawing/2014/main" xmlns="" id="{DC6ABE88-40A5-416F-A1C5-96BB3E2CCBB2}"/>
                      </a:ext>
                    </a:extLst>
                  </p:cNvPr>
                  <p:cNvSpPr>
                    <a:spLocks noChangeArrowheads="1"/>
                  </p:cNvSpPr>
                  <p:nvPr/>
                </p:nvSpPr>
                <p:spPr bwMode="auto">
                  <a:xfrm>
                    <a:off x="3313" y="2884"/>
                    <a:ext cx="65" cy="203"/>
                  </a:xfrm>
                  <a:prstGeom prst="rect">
                    <a:avLst/>
                  </a:prstGeom>
                  <a:gradFill rotWithShape="0">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158061" name="Group 365">
                  <a:extLst>
                    <a:ext uri="{FF2B5EF4-FFF2-40B4-BE49-F238E27FC236}">
                      <a16:creationId xmlns:a16="http://schemas.microsoft.com/office/drawing/2014/main" xmlns="" id="{56FA964C-E1B9-4126-AA3A-7693E29F544A}"/>
                    </a:ext>
                  </a:extLst>
                </p:cNvPr>
                <p:cNvGrpSpPr>
                  <a:grpSpLocks/>
                </p:cNvGrpSpPr>
                <p:nvPr/>
              </p:nvGrpSpPr>
              <p:grpSpPr bwMode="auto">
                <a:xfrm>
                  <a:off x="2352" y="2964"/>
                  <a:ext cx="1800" cy="168"/>
                  <a:chOff x="2352" y="2964"/>
                  <a:chExt cx="1800" cy="168"/>
                </a:xfrm>
              </p:grpSpPr>
              <p:sp>
                <p:nvSpPr>
                  <p:cNvPr id="158062" name="WordArt 366">
                    <a:extLst>
                      <a:ext uri="{FF2B5EF4-FFF2-40B4-BE49-F238E27FC236}">
                        <a16:creationId xmlns:a16="http://schemas.microsoft.com/office/drawing/2014/main" xmlns="" id="{BA168AB1-56EF-4DE8-BA3F-4A8D4F67DADF}"/>
                      </a:ext>
                    </a:extLst>
                  </p:cNvPr>
                  <p:cNvSpPr>
                    <a:spLocks noChangeArrowheads="1" noChangeShapeType="1" noTextEdit="1"/>
                  </p:cNvSpPr>
                  <p:nvPr/>
                </p:nvSpPr>
                <p:spPr bwMode="auto">
                  <a:xfrm>
                    <a:off x="2352" y="2964"/>
                    <a:ext cx="780" cy="156"/>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观察记录</a:t>
                    </a:r>
                  </a:p>
                </p:txBody>
              </p:sp>
              <p:sp>
                <p:nvSpPr>
                  <p:cNvPr id="158063" name="WordArt 367">
                    <a:extLst>
                      <a:ext uri="{FF2B5EF4-FFF2-40B4-BE49-F238E27FC236}">
                        <a16:creationId xmlns:a16="http://schemas.microsoft.com/office/drawing/2014/main" xmlns="" id="{CCFA73EE-E410-4728-9062-FA563B822D2B}"/>
                      </a:ext>
                    </a:extLst>
                  </p:cNvPr>
                  <p:cNvSpPr>
                    <a:spLocks noChangeArrowheads="1" noChangeShapeType="1" noTextEdit="1"/>
                  </p:cNvSpPr>
                  <p:nvPr/>
                </p:nvSpPr>
                <p:spPr bwMode="auto">
                  <a:xfrm>
                    <a:off x="3492" y="2964"/>
                    <a:ext cx="660" cy="168"/>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defTabSz="914400" fontAlgn="base">
                      <a:spcBef>
                        <a:spcPct val="0"/>
                      </a:spcBef>
                      <a:spcAft>
                        <a:spcPct val="0"/>
                      </a:spcAft>
                    </a:pPr>
                    <a:r>
                      <a:rPr kumimoji="1" lang="zh-CN" altLang="en-US" sz="3600" kern="10">
                        <a:ln w="9525">
                          <a:solidFill>
                            <a:srgbClr val="000000"/>
                          </a:solidFill>
                          <a:round/>
                          <a:headEnd/>
                          <a:tailEnd/>
                        </a:ln>
                        <a:solidFill>
                          <a:srgbClr val="000000"/>
                        </a:solidFill>
                        <a:latin typeface="宋体" panose="02010600030101010101" pitchFamily="2" charset="-122"/>
                        <a:ea typeface="宋体" panose="02010600030101010101" pitchFamily="2" charset="-122"/>
                      </a:rPr>
                      <a:t>干涉条纹</a:t>
                    </a:r>
                  </a:p>
                </p:txBody>
              </p:sp>
            </p:grpSp>
          </p:grpSp>
        </p:grpSp>
        <p:sp>
          <p:nvSpPr>
            <p:cNvPr id="158064" name="Line 368">
              <a:extLst>
                <a:ext uri="{FF2B5EF4-FFF2-40B4-BE49-F238E27FC236}">
                  <a16:creationId xmlns:a16="http://schemas.microsoft.com/office/drawing/2014/main" xmlns="" id="{E2E7ED58-5AA9-44A2-8D8F-5AFEFFDA64CC}"/>
                </a:ext>
              </a:extLst>
            </p:cNvPr>
            <p:cNvSpPr>
              <a:spLocks noChangeShapeType="1"/>
            </p:cNvSpPr>
            <p:nvPr/>
          </p:nvSpPr>
          <p:spPr bwMode="auto">
            <a:xfrm>
              <a:off x="3090" y="3794"/>
              <a:ext cx="127" cy="1"/>
            </a:xfrm>
            <a:prstGeom prst="line">
              <a:avLst/>
            </a:prstGeom>
            <a:noFill/>
            <a:ln w="9525">
              <a:solidFill>
                <a:srgbClr val="F8F8F8">
                  <a:alpha val="17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65" name="Line 369">
              <a:extLst>
                <a:ext uri="{FF2B5EF4-FFF2-40B4-BE49-F238E27FC236}">
                  <a16:creationId xmlns:a16="http://schemas.microsoft.com/office/drawing/2014/main" xmlns="" id="{F4870AE8-5AE9-44CF-9612-F1DAD7DC15FF}"/>
                </a:ext>
              </a:extLst>
            </p:cNvPr>
            <p:cNvSpPr>
              <a:spLocks noChangeShapeType="1"/>
            </p:cNvSpPr>
            <p:nvPr/>
          </p:nvSpPr>
          <p:spPr bwMode="auto">
            <a:xfrm>
              <a:off x="3025" y="437"/>
              <a:ext cx="119" cy="1"/>
            </a:xfrm>
            <a:prstGeom prst="line">
              <a:avLst/>
            </a:prstGeom>
            <a:noFill/>
            <a:ln w="9525">
              <a:solidFill>
                <a:srgbClr val="F8F8F8">
                  <a:alpha val="13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66" name="Line 370">
              <a:extLst>
                <a:ext uri="{FF2B5EF4-FFF2-40B4-BE49-F238E27FC236}">
                  <a16:creationId xmlns:a16="http://schemas.microsoft.com/office/drawing/2014/main" xmlns="" id="{9B3F8CE8-C218-4A2D-8A4C-3FE6E12E4FCE}"/>
                </a:ext>
              </a:extLst>
            </p:cNvPr>
            <p:cNvSpPr>
              <a:spLocks noChangeShapeType="1"/>
            </p:cNvSpPr>
            <p:nvPr/>
          </p:nvSpPr>
          <p:spPr bwMode="auto">
            <a:xfrm>
              <a:off x="4536" y="2061"/>
              <a:ext cx="159" cy="0"/>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58067" name="Rectangle 371" descr="蓝色砂纸">
            <a:extLst>
              <a:ext uri="{FF2B5EF4-FFF2-40B4-BE49-F238E27FC236}">
                <a16:creationId xmlns:a16="http://schemas.microsoft.com/office/drawing/2014/main" xmlns="" id="{72A6FAA5-5CC7-491E-A6C0-CA7778BA4987}"/>
              </a:ext>
            </a:extLst>
          </p:cNvPr>
          <p:cNvSpPr>
            <a:spLocks noChangeArrowheads="1"/>
          </p:cNvSpPr>
          <p:nvPr/>
        </p:nvSpPr>
        <p:spPr bwMode="auto">
          <a:xfrm>
            <a:off x="1524000" y="1"/>
            <a:ext cx="9144000" cy="13017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8068" name="Rectangle 372" descr="蓝色砂纸">
            <a:extLst>
              <a:ext uri="{FF2B5EF4-FFF2-40B4-BE49-F238E27FC236}">
                <a16:creationId xmlns:a16="http://schemas.microsoft.com/office/drawing/2014/main" xmlns="" id="{90CDE7B5-F42B-48C8-9027-A7920306959C}"/>
              </a:ext>
            </a:extLst>
          </p:cNvPr>
          <p:cNvSpPr>
            <a:spLocks noChangeArrowheads="1"/>
          </p:cNvSpPr>
          <p:nvPr/>
        </p:nvSpPr>
        <p:spPr bwMode="auto">
          <a:xfrm>
            <a:off x="1524000" y="6764338"/>
            <a:ext cx="9144000" cy="93662"/>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left)">
                                      <p:cBhvr>
                                        <p:cTn id="7" dur="500"/>
                                        <p:tgtEl>
                                          <p:spTgt spid="15770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7703"/>
                                        </p:tgtEl>
                                        <p:attrNameLst>
                                          <p:attrName>style.visibility</p:attrName>
                                        </p:attrNameLst>
                                      </p:cBhvr>
                                      <p:to>
                                        <p:strVal val="visible"/>
                                      </p:to>
                                    </p:set>
                                    <p:animEffect transition="in" filter="wipe(up)">
                                      <p:cBhvr>
                                        <p:cTn id="11" dur="500"/>
                                        <p:tgtEl>
                                          <p:spTgt spid="157703"/>
                                        </p:tgtEl>
                                      </p:cBhvr>
                                    </p:animEffect>
                                  </p:childTnLst>
                                </p:cTn>
                              </p:par>
                            </p:childTnLst>
                          </p:cTn>
                        </p:par>
                        <p:par>
                          <p:cTn id="12" fill="hold" nodeType="afterGroup">
                            <p:stCondLst>
                              <p:cond delay="1000"/>
                            </p:stCondLst>
                            <p:childTnLst>
                              <p:par>
                                <p:cTn id="13" presetID="3" presetClass="entr" presetSubtype="0" fill="hold" nodeType="afterEffect">
                                  <p:stCondLst>
                                    <p:cond delay="0"/>
                                  </p:stCondLst>
                                  <p:childTnLst>
                                    <p:set>
                                      <p:cBhvr>
                                        <p:cTn id="14" dur="1" fill="hold">
                                          <p:stCondLst>
                                            <p:cond delay="0"/>
                                          </p:stCondLst>
                                        </p:cTn>
                                        <p:tgtEl>
                                          <p:spTgt spid="157738"/>
                                        </p:tgtEl>
                                        <p:attrNameLst>
                                          <p:attrName>style.visibility</p:attrName>
                                        </p:attrNameLst>
                                      </p:cBhvr>
                                      <p:to>
                                        <p:strVal val="visible"/>
                                      </p:to>
                                    </p:set>
                                  </p:childTnLst>
                                </p:cTn>
                              </p:par>
                            </p:childTnLst>
                          </p:cTn>
                        </p:par>
                        <p:par>
                          <p:cTn id="15" fill="hold" nodeType="afterGroup">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57739"/>
                                        </p:tgtEl>
                                        <p:attrNameLst>
                                          <p:attrName>style.visibility</p:attrName>
                                        </p:attrNameLst>
                                      </p:cBhvr>
                                      <p:to>
                                        <p:strVal val="visible"/>
                                      </p:to>
                                    </p:set>
                                    <p:animEffect transition="in" filter="randombar(horizontal)">
                                      <p:cBhvr>
                                        <p:cTn id="18" dur="500"/>
                                        <p:tgtEl>
                                          <p:spTgt spid="157739"/>
                                        </p:tgtEl>
                                      </p:cBhvr>
                                    </p:animEffect>
                                  </p:childTnLst>
                                </p:cTn>
                              </p:par>
                            </p:childTnLst>
                          </p:cTn>
                        </p:par>
                        <p:par>
                          <p:cTn id="19" fill="hold" nodeType="afterGroup">
                            <p:stCondLst>
                              <p:cond delay="1500"/>
                            </p:stCondLst>
                            <p:childTnLst>
                              <p:par>
                                <p:cTn id="20" presetID="9" presetClass="entr" presetSubtype="0" fill="hold" nodeType="afterEffect">
                                  <p:stCondLst>
                                    <p:cond delay="0"/>
                                  </p:stCondLst>
                                  <p:childTnLst>
                                    <p:set>
                                      <p:cBhvr>
                                        <p:cTn id="21" dur="1" fill="hold">
                                          <p:stCondLst>
                                            <p:cond delay="0"/>
                                          </p:stCondLst>
                                        </p:cTn>
                                        <p:tgtEl>
                                          <p:spTgt spid="157769"/>
                                        </p:tgtEl>
                                        <p:attrNameLst>
                                          <p:attrName>style.visibility</p:attrName>
                                        </p:attrNameLst>
                                      </p:cBhvr>
                                      <p:to>
                                        <p:strVal val="visible"/>
                                      </p:to>
                                    </p:set>
                                    <p:animEffect transition="in" filter="dissolve">
                                      <p:cBhvr>
                                        <p:cTn id="22" dur="500"/>
                                        <p:tgtEl>
                                          <p:spTgt spid="157769"/>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157810"/>
                                        </p:tgtEl>
                                        <p:attrNameLst>
                                          <p:attrName>style.visibility</p:attrName>
                                        </p:attrNameLst>
                                      </p:cBhvr>
                                      <p:to>
                                        <p:strVal val="visible"/>
                                      </p:to>
                                    </p:set>
                                    <p:animEffect transition="in" filter="wipe(left)">
                                      <p:cBhvr>
                                        <p:cTn id="26" dur="500"/>
                                        <p:tgtEl>
                                          <p:spTgt spid="157810"/>
                                        </p:tgtEl>
                                      </p:cBhvr>
                                    </p:animEffect>
                                  </p:childTnLst>
                                </p:cTn>
                              </p:par>
                            </p:childTnLst>
                          </p:cTn>
                        </p:par>
                        <p:par>
                          <p:cTn id="27" fill="hold" nodeType="afterGroup">
                            <p:stCondLst>
                              <p:cond delay="2500"/>
                            </p:stCondLst>
                            <p:childTnLst>
                              <p:par>
                                <p:cTn id="28" presetID="22" presetClass="entr" presetSubtype="8" fill="hold" nodeType="afterEffect">
                                  <p:stCondLst>
                                    <p:cond delay="0"/>
                                  </p:stCondLst>
                                  <p:childTnLst>
                                    <p:set>
                                      <p:cBhvr>
                                        <p:cTn id="29" dur="1" fill="hold">
                                          <p:stCondLst>
                                            <p:cond delay="0"/>
                                          </p:stCondLst>
                                        </p:cTn>
                                        <p:tgtEl>
                                          <p:spTgt spid="157813"/>
                                        </p:tgtEl>
                                        <p:attrNameLst>
                                          <p:attrName>style.visibility</p:attrName>
                                        </p:attrNameLst>
                                      </p:cBhvr>
                                      <p:to>
                                        <p:strVal val="visible"/>
                                      </p:to>
                                    </p:set>
                                    <p:animEffect transition="in" filter="wipe(left)">
                                      <p:cBhvr>
                                        <p:cTn id="30" dur="500"/>
                                        <p:tgtEl>
                                          <p:spTgt spid="157813"/>
                                        </p:tgtEl>
                                      </p:cBhvr>
                                    </p:animEffect>
                                  </p:childTnLst>
                                </p:cTn>
                              </p:par>
                            </p:childTnLst>
                          </p:cTn>
                        </p:par>
                        <p:par>
                          <p:cTn id="31" fill="hold" nodeType="afterGroup">
                            <p:stCondLst>
                              <p:cond delay="3000"/>
                            </p:stCondLst>
                            <p:childTnLst>
                              <p:par>
                                <p:cTn id="32" presetID="22" presetClass="entr" presetSubtype="2" fill="hold" nodeType="afterEffect">
                                  <p:stCondLst>
                                    <p:cond delay="0"/>
                                  </p:stCondLst>
                                  <p:childTnLst>
                                    <p:set>
                                      <p:cBhvr>
                                        <p:cTn id="33" dur="1" fill="hold">
                                          <p:stCondLst>
                                            <p:cond delay="0"/>
                                          </p:stCondLst>
                                        </p:cTn>
                                        <p:tgtEl>
                                          <p:spTgt spid="157819"/>
                                        </p:tgtEl>
                                        <p:attrNameLst>
                                          <p:attrName>style.visibility</p:attrName>
                                        </p:attrNameLst>
                                      </p:cBhvr>
                                      <p:to>
                                        <p:strVal val="visible"/>
                                      </p:to>
                                    </p:set>
                                    <p:animEffect transition="in" filter="wipe(right)">
                                      <p:cBhvr>
                                        <p:cTn id="34" dur="500"/>
                                        <p:tgtEl>
                                          <p:spTgt spid="157819"/>
                                        </p:tgtEl>
                                      </p:cBhvr>
                                    </p:animEffect>
                                  </p:childTnLst>
                                </p:cTn>
                              </p:par>
                            </p:childTnLst>
                          </p:cTn>
                        </p:par>
                        <p:par>
                          <p:cTn id="35" fill="hold" nodeType="afterGroup">
                            <p:stCondLst>
                              <p:cond delay="3500"/>
                            </p:stCondLst>
                            <p:childTnLst>
                              <p:par>
                                <p:cTn id="36" presetID="22" presetClass="entr" presetSubtype="1" fill="hold" nodeType="afterEffect">
                                  <p:stCondLst>
                                    <p:cond delay="0"/>
                                  </p:stCondLst>
                                  <p:childTnLst>
                                    <p:set>
                                      <p:cBhvr>
                                        <p:cTn id="37" dur="1" fill="hold">
                                          <p:stCondLst>
                                            <p:cond delay="0"/>
                                          </p:stCondLst>
                                        </p:cTn>
                                        <p:tgtEl>
                                          <p:spTgt spid="157825"/>
                                        </p:tgtEl>
                                        <p:attrNameLst>
                                          <p:attrName>style.visibility</p:attrName>
                                        </p:attrNameLst>
                                      </p:cBhvr>
                                      <p:to>
                                        <p:strVal val="visible"/>
                                      </p:to>
                                    </p:set>
                                    <p:animEffect transition="in" filter="wipe(up)">
                                      <p:cBhvr>
                                        <p:cTn id="38" dur="500"/>
                                        <p:tgtEl>
                                          <p:spTgt spid="157825"/>
                                        </p:tgtEl>
                                      </p:cBhvr>
                                    </p:animEffect>
                                  </p:childTnLst>
                                </p:cTn>
                              </p:par>
                            </p:childTnLst>
                          </p:cTn>
                        </p:par>
                        <p:par>
                          <p:cTn id="39" fill="hold" nodeType="afterGroup">
                            <p:stCondLst>
                              <p:cond delay="4000"/>
                            </p:stCondLst>
                            <p:childTnLst>
                              <p:par>
                                <p:cTn id="40" presetID="22" presetClass="entr" presetSubtype="4" fill="hold" nodeType="afterEffect">
                                  <p:stCondLst>
                                    <p:cond delay="0"/>
                                  </p:stCondLst>
                                  <p:childTnLst>
                                    <p:set>
                                      <p:cBhvr>
                                        <p:cTn id="41" dur="1" fill="hold">
                                          <p:stCondLst>
                                            <p:cond delay="0"/>
                                          </p:stCondLst>
                                        </p:cTn>
                                        <p:tgtEl>
                                          <p:spTgt spid="157828"/>
                                        </p:tgtEl>
                                        <p:attrNameLst>
                                          <p:attrName>style.visibility</p:attrName>
                                        </p:attrNameLst>
                                      </p:cBhvr>
                                      <p:to>
                                        <p:strVal val="visible"/>
                                      </p:to>
                                    </p:set>
                                    <p:animEffect transition="in" filter="wipe(down)">
                                      <p:cBhvr>
                                        <p:cTn id="42" dur="500"/>
                                        <p:tgtEl>
                                          <p:spTgt spid="157828"/>
                                        </p:tgtEl>
                                      </p:cBhvr>
                                    </p:animEffect>
                                  </p:childTnLst>
                                </p:cTn>
                              </p:par>
                            </p:childTnLst>
                          </p:cTn>
                        </p:par>
                        <p:par>
                          <p:cTn id="43" fill="hold" nodeType="afterGroup">
                            <p:stCondLst>
                              <p:cond delay="4500"/>
                            </p:stCondLst>
                            <p:childTnLst>
                              <p:par>
                                <p:cTn id="44" presetID="1" presetClass="entr" presetSubtype="0" fill="hold" grpId="0" nodeType="afterEffect">
                                  <p:stCondLst>
                                    <p:cond delay="0"/>
                                  </p:stCondLst>
                                  <p:childTnLst>
                                    <p:set>
                                      <p:cBhvr>
                                        <p:cTn id="45" dur="1" fill="hold">
                                          <p:stCondLst>
                                            <p:cond delay="499"/>
                                          </p:stCondLst>
                                        </p:cTn>
                                        <p:tgtEl>
                                          <p:spTgt spid="157838"/>
                                        </p:tgtEl>
                                        <p:attrNameLst>
                                          <p:attrName>style.visibility</p:attrName>
                                        </p:attrNameLst>
                                      </p:cBhvr>
                                      <p:to>
                                        <p:strVal val="visible"/>
                                      </p:to>
                                    </p:set>
                                  </p:childTnLst>
                                </p:cTn>
                              </p:par>
                            </p:childTnLst>
                          </p:cTn>
                        </p:par>
                        <p:par>
                          <p:cTn id="46" fill="hold" nodeType="afterGroup">
                            <p:stCondLst>
                              <p:cond delay="5000"/>
                            </p:stCondLst>
                            <p:childTnLst>
                              <p:par>
                                <p:cTn id="47" presetID="22" presetClass="entr" presetSubtype="1" fill="hold" nodeType="afterEffect">
                                  <p:stCondLst>
                                    <p:cond delay="0"/>
                                  </p:stCondLst>
                                  <p:childTnLst>
                                    <p:set>
                                      <p:cBhvr>
                                        <p:cTn id="48" dur="1" fill="hold">
                                          <p:stCondLst>
                                            <p:cond delay="0"/>
                                          </p:stCondLst>
                                        </p:cTn>
                                        <p:tgtEl>
                                          <p:spTgt spid="157839"/>
                                        </p:tgtEl>
                                        <p:attrNameLst>
                                          <p:attrName>style.visibility</p:attrName>
                                        </p:attrNameLst>
                                      </p:cBhvr>
                                      <p:to>
                                        <p:strVal val="visible"/>
                                      </p:to>
                                    </p:set>
                                    <p:animEffect transition="in" filter="wipe(up)">
                                      <p:cBhvr>
                                        <p:cTn id="49" dur="500"/>
                                        <p:tgtEl>
                                          <p:spTgt spid="157839"/>
                                        </p:tgtEl>
                                      </p:cBhvr>
                                    </p:animEffect>
                                  </p:childTnLst>
                                </p:cTn>
                              </p:par>
                            </p:childTnLst>
                          </p:cTn>
                        </p:par>
                        <p:par>
                          <p:cTn id="50" fill="hold" nodeType="afterGroup">
                            <p:stCondLst>
                              <p:cond delay="5500"/>
                            </p:stCondLst>
                            <p:childTnLst>
                              <p:par>
                                <p:cTn id="51" presetID="22" presetClass="entr" presetSubtype="1" fill="hold" nodeType="afterEffect">
                                  <p:stCondLst>
                                    <p:cond delay="0"/>
                                  </p:stCondLst>
                                  <p:childTnLst>
                                    <p:set>
                                      <p:cBhvr>
                                        <p:cTn id="52" dur="1" fill="hold">
                                          <p:stCondLst>
                                            <p:cond delay="0"/>
                                          </p:stCondLst>
                                        </p:cTn>
                                        <p:tgtEl>
                                          <p:spTgt spid="157849"/>
                                        </p:tgtEl>
                                        <p:attrNameLst>
                                          <p:attrName>style.visibility</p:attrName>
                                        </p:attrNameLst>
                                      </p:cBhvr>
                                      <p:to>
                                        <p:strVal val="visible"/>
                                      </p:to>
                                    </p:set>
                                    <p:animEffect transition="in" filter="wipe(up)">
                                      <p:cBhvr>
                                        <p:cTn id="53" dur="500"/>
                                        <p:tgtEl>
                                          <p:spTgt spid="157849"/>
                                        </p:tgtEl>
                                      </p:cBhvr>
                                    </p:animEffect>
                                  </p:childTnLst>
                                </p:cTn>
                              </p:par>
                            </p:childTnLst>
                          </p:cTn>
                        </p:par>
                        <p:par>
                          <p:cTn id="54" fill="hold" nodeType="afterGroup">
                            <p:stCondLst>
                              <p:cond delay="6000"/>
                            </p:stCondLst>
                            <p:childTnLst>
                              <p:par>
                                <p:cTn id="55" presetID="22" presetClass="entr" presetSubtype="1" fill="hold" nodeType="afterEffect">
                                  <p:stCondLst>
                                    <p:cond delay="0"/>
                                  </p:stCondLst>
                                  <p:childTnLst>
                                    <p:set>
                                      <p:cBhvr>
                                        <p:cTn id="56" dur="1" fill="hold">
                                          <p:stCondLst>
                                            <p:cond delay="0"/>
                                          </p:stCondLst>
                                        </p:cTn>
                                        <p:tgtEl>
                                          <p:spTgt spid="157852"/>
                                        </p:tgtEl>
                                        <p:attrNameLst>
                                          <p:attrName>style.visibility</p:attrName>
                                        </p:attrNameLst>
                                      </p:cBhvr>
                                      <p:to>
                                        <p:strVal val="visible"/>
                                      </p:to>
                                    </p:set>
                                    <p:animEffect transition="in" filter="wipe(up)">
                                      <p:cBhvr>
                                        <p:cTn id="57" dur="500"/>
                                        <p:tgtEl>
                                          <p:spTgt spid="1578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157861"/>
                                        </p:tgtEl>
                                        <p:attrNameLst>
                                          <p:attrName>style.visibility</p:attrName>
                                        </p:attrNameLst>
                                      </p:cBhvr>
                                      <p:to>
                                        <p:strVal val="visible"/>
                                      </p:to>
                                    </p:set>
                                  </p:childTnLst>
                                </p:cTn>
                              </p:par>
                            </p:childTnLst>
                          </p:cTn>
                        </p:par>
                        <p:par>
                          <p:cTn id="62" fill="hold" nodeType="afterGroup">
                            <p:stCondLst>
                              <p:cond delay="0"/>
                            </p:stCondLst>
                            <p:childTnLst>
                              <p:par>
                                <p:cTn id="63" presetID="1" presetClass="entr" presetSubtype="0" fill="hold" nodeType="afterEffect">
                                  <p:stCondLst>
                                    <p:cond delay="0"/>
                                  </p:stCondLst>
                                  <p:childTnLst>
                                    <p:set>
                                      <p:cBhvr>
                                        <p:cTn id="64" dur="1" fill="hold">
                                          <p:stCondLst>
                                            <p:cond delay="0"/>
                                          </p:stCondLst>
                                        </p:cTn>
                                        <p:tgtEl>
                                          <p:spTgt spid="157878"/>
                                        </p:tgtEl>
                                        <p:attrNameLst>
                                          <p:attrName>style.visibility</p:attrName>
                                        </p:attrNameLst>
                                      </p:cBhvr>
                                      <p:to>
                                        <p:strVal val="visible"/>
                                      </p:to>
                                    </p:set>
                                  </p:childTnLst>
                                </p:cTn>
                              </p:par>
                            </p:childTnLst>
                          </p:cTn>
                        </p:par>
                        <p:par>
                          <p:cTn id="65" fill="hold" nodeType="afterGroup">
                            <p:stCondLst>
                              <p:cond delay="0"/>
                            </p:stCondLst>
                            <p:childTnLst>
                              <p:par>
                                <p:cTn id="66" presetID="8" presetClass="emph" presetSubtype="0" fill="hold" nodeType="afterEffect">
                                  <p:stCondLst>
                                    <p:cond delay="0"/>
                                  </p:stCondLst>
                                  <p:childTnLst>
                                    <p:animRot by="5400000">
                                      <p:cBhvr>
                                        <p:cTn id="67" dur="2000" fill="hold"/>
                                        <p:tgtEl>
                                          <p:spTgt spid="157878"/>
                                        </p:tgtEl>
                                        <p:attrNameLst>
                                          <p:attrName>r</p:attrName>
                                        </p:attrNameLst>
                                      </p:cBhvr>
                                    </p:animRot>
                                  </p:childTnLst>
                                </p:cTn>
                              </p:par>
                            </p:childTnLst>
                          </p:cTn>
                        </p:par>
                        <p:par>
                          <p:cTn id="68" fill="hold" nodeType="afterGroup">
                            <p:stCondLst>
                              <p:cond delay="2000"/>
                            </p:stCondLst>
                            <p:childTnLst>
                              <p:par>
                                <p:cTn id="69" presetID="22" presetClass="entr" presetSubtype="1" fill="hold" nodeType="afterEffect">
                                  <p:stCondLst>
                                    <p:cond delay="0"/>
                                  </p:stCondLst>
                                  <p:childTnLst>
                                    <p:set>
                                      <p:cBhvr>
                                        <p:cTn id="70" dur="1" fill="hold">
                                          <p:stCondLst>
                                            <p:cond delay="0"/>
                                          </p:stCondLst>
                                        </p:cTn>
                                        <p:tgtEl>
                                          <p:spTgt spid="157710"/>
                                        </p:tgtEl>
                                        <p:attrNameLst>
                                          <p:attrName>style.visibility</p:attrName>
                                        </p:attrNameLst>
                                      </p:cBhvr>
                                      <p:to>
                                        <p:strVal val="visible"/>
                                      </p:to>
                                    </p:set>
                                    <p:animEffect transition="in" filter="wipe(up)">
                                      <p:cBhvr>
                                        <p:cTn id="71" dur="500"/>
                                        <p:tgtEl>
                                          <p:spTgt spid="1577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157715"/>
                                        </p:tgtEl>
                                        <p:attrNameLst>
                                          <p:attrName>style.visibility</p:attrName>
                                        </p:attrNameLst>
                                      </p:cBhvr>
                                      <p:to>
                                        <p:strVal val="visible"/>
                                      </p:to>
                                    </p:set>
                                    <p:animEffect transition="in" filter="wipe(up)">
                                      <p:cBhvr>
                                        <p:cTn id="76" dur="500"/>
                                        <p:tgtEl>
                                          <p:spTgt spid="157715"/>
                                        </p:tgtEl>
                                      </p:cBhvr>
                                    </p:animEffect>
                                  </p:childTnLst>
                                </p:cTn>
                              </p:par>
                            </p:childTnLst>
                          </p:cTn>
                        </p:par>
                        <p:par>
                          <p:cTn id="77" fill="hold" nodeType="afterGroup">
                            <p:stCondLst>
                              <p:cond delay="500"/>
                            </p:stCondLst>
                            <p:childTnLst>
                              <p:par>
                                <p:cTn id="78" presetID="3" presetClass="entr" presetSubtype="0" fill="hold" nodeType="afterEffect">
                                  <p:stCondLst>
                                    <p:cond delay="0"/>
                                  </p:stCondLst>
                                  <p:childTnLst>
                                    <p:set>
                                      <p:cBhvr>
                                        <p:cTn id="79" dur="1" fill="hold">
                                          <p:stCondLst>
                                            <p:cond delay="0"/>
                                          </p:stCondLst>
                                        </p:cTn>
                                        <p:tgtEl>
                                          <p:spTgt spid="157737"/>
                                        </p:tgtEl>
                                        <p:attrNameLst>
                                          <p:attrName>style.visibility</p:attrName>
                                        </p:attrNameLst>
                                      </p:cBhvr>
                                      <p:to>
                                        <p:strVal val="visible"/>
                                      </p:to>
                                    </p:set>
                                  </p:childTnLst>
                                </p:cTn>
                              </p:par>
                            </p:childTnLst>
                          </p:cTn>
                        </p:par>
                        <p:par>
                          <p:cTn id="80" fill="hold" nodeType="afterGroup">
                            <p:stCondLst>
                              <p:cond delay="500"/>
                            </p:stCondLst>
                            <p:childTnLst>
                              <p:par>
                                <p:cTn id="81" presetID="22" presetClass="entr" presetSubtype="1" fill="hold" nodeType="afterEffect">
                                  <p:stCondLst>
                                    <p:cond delay="0"/>
                                  </p:stCondLst>
                                  <p:childTnLst>
                                    <p:set>
                                      <p:cBhvr>
                                        <p:cTn id="82" dur="1" fill="hold">
                                          <p:stCondLst>
                                            <p:cond delay="0"/>
                                          </p:stCondLst>
                                        </p:cTn>
                                        <p:tgtEl>
                                          <p:spTgt spid="157721"/>
                                        </p:tgtEl>
                                        <p:attrNameLst>
                                          <p:attrName>style.visibility</p:attrName>
                                        </p:attrNameLst>
                                      </p:cBhvr>
                                      <p:to>
                                        <p:strVal val="visible"/>
                                      </p:to>
                                    </p:set>
                                    <p:animEffect transition="in" filter="wipe(up)">
                                      <p:cBhvr>
                                        <p:cTn id="83" dur="500"/>
                                        <p:tgtEl>
                                          <p:spTgt spid="157721"/>
                                        </p:tgtEl>
                                      </p:cBhvr>
                                    </p:animEffect>
                                  </p:childTnLst>
                                </p:cTn>
                              </p:par>
                            </p:childTnLst>
                          </p:cTn>
                        </p:par>
                        <p:par>
                          <p:cTn id="84" fill="hold" nodeType="afterGroup">
                            <p:stCondLst>
                              <p:cond delay="1000"/>
                            </p:stCondLst>
                            <p:childTnLst>
                              <p:par>
                                <p:cTn id="85" presetID="22" presetClass="entr" presetSubtype="1" fill="hold" nodeType="afterEffect">
                                  <p:stCondLst>
                                    <p:cond delay="0"/>
                                  </p:stCondLst>
                                  <p:childTnLst>
                                    <p:set>
                                      <p:cBhvr>
                                        <p:cTn id="86" dur="1" fill="hold">
                                          <p:stCondLst>
                                            <p:cond delay="0"/>
                                          </p:stCondLst>
                                        </p:cTn>
                                        <p:tgtEl>
                                          <p:spTgt spid="157726"/>
                                        </p:tgtEl>
                                        <p:attrNameLst>
                                          <p:attrName>style.visibility</p:attrName>
                                        </p:attrNameLst>
                                      </p:cBhvr>
                                      <p:to>
                                        <p:strVal val="visible"/>
                                      </p:to>
                                    </p:set>
                                    <p:animEffect transition="in" filter="wipe(up)">
                                      <p:cBhvr>
                                        <p:cTn id="87" dur="500"/>
                                        <p:tgtEl>
                                          <p:spTgt spid="15772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57734"/>
                                        </p:tgtEl>
                                        <p:attrNameLst>
                                          <p:attrName>style.visibility</p:attrName>
                                        </p:attrNameLst>
                                      </p:cBhvr>
                                      <p:to>
                                        <p:strVal val="visible"/>
                                      </p:to>
                                    </p:set>
                                    <p:animEffect transition="in" filter="wipe(left)">
                                      <p:cBhvr>
                                        <p:cTn id="92" dur="500"/>
                                        <p:tgtEl>
                                          <p:spTgt spid="157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83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6" name="Rectangle 298">
            <a:extLst>
              <a:ext uri="{FF2B5EF4-FFF2-40B4-BE49-F238E27FC236}">
                <a16:creationId xmlns:a16="http://schemas.microsoft.com/office/drawing/2014/main" xmlns="" id="{740B4E4A-5EFD-4606-A288-F3AB92DE23CC}"/>
              </a:ext>
            </a:extLst>
          </p:cNvPr>
          <p:cNvSpPr>
            <a:spLocks noChangeArrowheads="1"/>
          </p:cNvSpPr>
          <p:nvPr/>
        </p:nvSpPr>
        <p:spPr bwMode="auto">
          <a:xfrm>
            <a:off x="824113" y="1053604"/>
            <a:ext cx="4537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ea typeface="宋体" panose="02010600030101010101" pitchFamily="2" charset="-122"/>
              </a:rPr>
              <a:t>解决矛盾的可能方案：</a:t>
            </a:r>
          </a:p>
        </p:txBody>
      </p:sp>
      <p:sp>
        <p:nvSpPr>
          <p:cNvPr id="2347" name="Rectangle 299">
            <a:extLst>
              <a:ext uri="{FF2B5EF4-FFF2-40B4-BE49-F238E27FC236}">
                <a16:creationId xmlns:a16="http://schemas.microsoft.com/office/drawing/2014/main" xmlns="" id="{EC188FA9-2EC3-4D50-ABC0-EE26738E2F50}"/>
              </a:ext>
            </a:extLst>
          </p:cNvPr>
          <p:cNvSpPr>
            <a:spLocks noChangeArrowheads="1"/>
          </p:cNvSpPr>
          <p:nvPr/>
        </p:nvSpPr>
        <p:spPr bwMode="auto">
          <a:xfrm>
            <a:off x="1184028" y="260672"/>
            <a:ext cx="7561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ea typeface="宋体" panose="02010600030101010101" pitchFamily="2" charset="-122"/>
              </a:rPr>
              <a:t>经典力学的相对性原理与麦氏电磁理论的矛盾</a:t>
            </a:r>
          </a:p>
        </p:txBody>
      </p:sp>
      <p:sp>
        <p:nvSpPr>
          <p:cNvPr id="2348" name="Rectangle 300">
            <a:extLst>
              <a:ext uri="{FF2B5EF4-FFF2-40B4-BE49-F238E27FC236}">
                <a16:creationId xmlns:a16="http://schemas.microsoft.com/office/drawing/2014/main" xmlns="" id="{76AE3A7E-5515-4136-970F-64AC20DC58D5}"/>
              </a:ext>
            </a:extLst>
          </p:cNvPr>
          <p:cNvSpPr>
            <a:spLocks noChangeArrowheads="1"/>
          </p:cNvSpPr>
          <p:nvPr/>
        </p:nvSpPr>
        <p:spPr bwMode="auto">
          <a:xfrm>
            <a:off x="895549" y="1845766"/>
            <a:ext cx="46762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ea typeface="宋体" panose="02010600030101010101" pitchFamily="2" charset="-122"/>
              </a:rPr>
              <a:t>（</a:t>
            </a:r>
            <a:r>
              <a:rPr lang="en-US" altLang="zh-CN" sz="2800">
                <a:ea typeface="宋体" panose="02010600030101010101" pitchFamily="2" charset="-122"/>
              </a:rPr>
              <a:t>1</a:t>
            </a:r>
            <a:r>
              <a:rPr lang="zh-CN" altLang="en-US" sz="2800">
                <a:ea typeface="宋体" panose="02010600030101010101" pitchFamily="2" charset="-122"/>
              </a:rPr>
              <a:t>）电磁学理论需要修正。</a:t>
            </a:r>
          </a:p>
        </p:txBody>
      </p:sp>
      <p:sp>
        <p:nvSpPr>
          <p:cNvPr id="2349" name="Rectangle 301">
            <a:extLst>
              <a:ext uri="{FF2B5EF4-FFF2-40B4-BE49-F238E27FC236}">
                <a16:creationId xmlns:a16="http://schemas.microsoft.com/office/drawing/2014/main" xmlns="" id="{9AA1071A-530F-46B7-BB35-4CC6CFF55380}"/>
              </a:ext>
            </a:extLst>
          </p:cNvPr>
          <p:cNvSpPr>
            <a:spLocks noChangeArrowheads="1"/>
          </p:cNvSpPr>
          <p:nvPr/>
        </p:nvSpPr>
        <p:spPr bwMode="auto">
          <a:xfrm>
            <a:off x="921252" y="4365104"/>
            <a:ext cx="75488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a:ea typeface="宋体" panose="02010600030101010101" pitchFamily="2" charset="-122"/>
              </a:rPr>
              <a:t>（</a:t>
            </a:r>
            <a:r>
              <a:rPr lang="en-US" altLang="zh-CN" sz="2800">
                <a:ea typeface="宋体" panose="02010600030101010101" pitchFamily="2" charset="-122"/>
              </a:rPr>
              <a:t>2</a:t>
            </a:r>
            <a:r>
              <a:rPr lang="zh-CN" altLang="en-US" sz="2800">
                <a:ea typeface="宋体" panose="02010600030101010101" pitchFamily="2" charset="-122"/>
              </a:rPr>
              <a:t>）伽利略变换和牛顿力学的时空观有问题。</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117440" y="2437560"/>
              <a:ext cx="7636320" cy="3852720"/>
            </p14:xfrm>
          </p:contentPart>
        </mc:Choice>
        <mc:Fallback>
          <p:pic>
            <p:nvPicPr>
              <p:cNvPr id="2" name="墨迹 1"/>
              <p:cNvPicPr/>
              <p:nvPr/>
            </p:nvPicPr>
            <p:blipFill>
              <a:blip r:embed="rId3"/>
              <a:stretch>
                <a:fillRect/>
              </a:stretch>
            </p:blipFill>
            <p:spPr>
              <a:xfrm>
                <a:off x="1106640" y="2428200"/>
                <a:ext cx="7657560" cy="3866760"/>
              </a:xfrm>
              <a:prstGeom prst="rect">
                <a:avLst/>
              </a:prstGeom>
            </p:spPr>
          </p:pic>
        </mc:Fallback>
      </mc:AlternateContent>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1" nodeType="clickEffect">
                                  <p:childTnLst>
                                    <p:set>
                                      <p:cBhvr additive="base">
                                        <p:cTn id="6" dur="1" fill="hold">
                                          <p:stCondLst>
                                            <p:cond delay="0"/>
                                          </p:stCondLst>
                                        </p:cTn>
                                        <p:tgtEl>
                                          <p:spTgt spid="2346"/>
                                        </p:tgtEl>
                                        <p:attrNameLst>
                                          <p:attrName>style.visibility</p:attrName>
                                        </p:attrNameLst>
                                      </p:cBhvr>
                                      <p:to>
                                        <p:strVal val="visible"/>
                                      </p:to>
                                    </p:set>
                                    <p:animEffect transition="in" filter="wipe(left)">
                                      <p:cBhvr additive="base">
                                        <p:cTn id="7" dur="500" fill="hold"/>
                                        <p:tgtEl>
                                          <p:spTgt spid="2346"/>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53" presetClass="entr" presetSubtype="0" fill="hold" grpId="2" nodeType="clickEffect">
                                  <p:childTnLst>
                                    <p:set>
                                      <p:cBhvr additive="base">
                                        <p:cTn id="12" dur="1" fill="hold">
                                          <p:stCondLst>
                                            <p:cond delay="0"/>
                                          </p:stCondLst>
                                        </p:cTn>
                                        <p:tgtEl>
                                          <p:spTgt spid="2348"/>
                                        </p:tgtEl>
                                        <p:attrNameLst>
                                          <p:attrName>style.visibility</p:attrName>
                                        </p:attrNameLst>
                                      </p:cBhvr>
                                      <p:to>
                                        <p:strVal val="visible"/>
                                      </p:to>
                                    </p:set>
                                    <p:anim calcmode="lin" valueType="num">
                                      <p:cBhvr additive="base">
                                        <p:cTn id="13" dur="500" fill="hold"/>
                                        <p:tgtEl>
                                          <p:spTgt spid="2348"/>
                                        </p:tgtEl>
                                        <p:attrNameLst>
                                          <p:attrName>ppt_w</p:attrName>
                                        </p:attrNameLst>
                                      </p:cBhvr>
                                      <p:tavLst>
                                        <p:tav tm="0">
                                          <p:val>
                                            <p:fltVal val="0"/>
                                          </p:val>
                                        </p:tav>
                                        <p:tav tm="100000">
                                          <p:val>
                                            <p:strVal val="#ppt_w"/>
                                          </p:val>
                                        </p:tav>
                                      </p:tavLst>
                                    </p:anim>
                                    <p:anim calcmode="lin" valueType="num">
                                      <p:cBhvr additive="base">
                                        <p:cTn id="14" dur="500" fill="hold"/>
                                        <p:tgtEl>
                                          <p:spTgt spid="2348"/>
                                        </p:tgtEl>
                                        <p:attrNameLst>
                                          <p:attrName>ppt_h</p:attrName>
                                        </p:attrNameLst>
                                      </p:cBhvr>
                                      <p:tavLst>
                                        <p:tav tm="0">
                                          <p:val>
                                            <p:fltVal val="0"/>
                                          </p:val>
                                        </p:tav>
                                        <p:tav tm="100000">
                                          <p:val>
                                            <p:strVal val="#ppt_h"/>
                                          </p:val>
                                        </p:tav>
                                      </p:tavLst>
                                    </p:anim>
                                    <p:animEffect transition="in" filter="fade">
                                      <p:cBhvr additive="base">
                                        <p:cTn id="15" dur="500" fill="hold"/>
                                        <p:tgtEl>
                                          <p:spTgt spid="2348"/>
                                        </p:tgtEl>
                                      </p:cBhvr>
                                    </p:animEffect>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53" presetClass="entr" presetSubtype="0" fill="hold" grpId="3" nodeType="clickEffect">
                                  <p:childTnLst>
                                    <p:set>
                                      <p:cBhvr additive="base">
                                        <p:cTn id="20" dur="1" fill="hold">
                                          <p:stCondLst>
                                            <p:cond delay="0"/>
                                          </p:stCondLst>
                                        </p:cTn>
                                        <p:tgtEl>
                                          <p:spTgt spid="2349"/>
                                        </p:tgtEl>
                                        <p:attrNameLst>
                                          <p:attrName>style.visibility</p:attrName>
                                        </p:attrNameLst>
                                      </p:cBhvr>
                                      <p:to>
                                        <p:strVal val="visible"/>
                                      </p:to>
                                    </p:set>
                                    <p:anim calcmode="lin" valueType="num">
                                      <p:cBhvr additive="base">
                                        <p:cTn id="21" dur="500" fill="hold"/>
                                        <p:tgtEl>
                                          <p:spTgt spid="2349"/>
                                        </p:tgtEl>
                                        <p:attrNameLst>
                                          <p:attrName>ppt_w</p:attrName>
                                        </p:attrNameLst>
                                      </p:cBhvr>
                                      <p:tavLst>
                                        <p:tav tm="0">
                                          <p:val>
                                            <p:fltVal val="0"/>
                                          </p:val>
                                        </p:tav>
                                        <p:tav tm="100000">
                                          <p:val>
                                            <p:strVal val="#ppt_w"/>
                                          </p:val>
                                        </p:tav>
                                      </p:tavLst>
                                    </p:anim>
                                    <p:anim calcmode="lin" valueType="num">
                                      <p:cBhvr additive="base">
                                        <p:cTn id="22" dur="500" fill="hold"/>
                                        <p:tgtEl>
                                          <p:spTgt spid="2349"/>
                                        </p:tgtEl>
                                        <p:attrNameLst>
                                          <p:attrName>ppt_h</p:attrName>
                                        </p:attrNameLst>
                                      </p:cBhvr>
                                      <p:tavLst>
                                        <p:tav tm="0">
                                          <p:val>
                                            <p:fltVal val="0"/>
                                          </p:val>
                                        </p:tav>
                                        <p:tav tm="100000">
                                          <p:val>
                                            <p:strVal val="#ppt_h"/>
                                          </p:val>
                                        </p:tav>
                                      </p:tavLst>
                                    </p:anim>
                                    <p:animEffect transition="in" filter="fade">
                                      <p:cBhvr additive="base">
                                        <p:cTn id="23" dur="500" fill="hold"/>
                                        <p:tgtEl>
                                          <p:spTgt spid="2349"/>
                                        </p:tgtEl>
                                      </p:cBhvr>
                                    </p:animEffect>
                                  </p:childTnLst>
                                </p:cTn>
                              </p:par>
                            </p:childTnLst>
                          </p:cTn>
                        </p:par>
                      </p:childTnLst>
                    </p:cTn>
                  </p:par>
                  <p:par>
                    <p:cTn id="24" fill="hold" nodeType="clickPar">
                      <p:stCondLst>
                        <p:cond delay="indefinite"/>
                      </p:stCondLst>
                      <p:childTnLst>
                        <p:par>
                          <p:cTn id="25"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bldLst>
      <p:bldP spid="2346" grpId="1" animBg="1"/>
      <p:bldP spid="2348" grpId="2" animBg="1"/>
      <p:bldP spid="2349" grpId="3"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10">
            <a:extLst>
              <a:ext uri="{FF2B5EF4-FFF2-40B4-BE49-F238E27FC236}">
                <a16:creationId xmlns:a16="http://schemas.microsoft.com/office/drawing/2014/main" xmlns="" id="{B2732FF1-3E04-4670-BC3A-59F352F32446}"/>
              </a:ext>
            </a:extLst>
          </p:cNvPr>
          <p:cNvSpPr>
            <a:spLocks noChangeArrowheads="1"/>
          </p:cNvSpPr>
          <p:nvPr/>
        </p:nvSpPr>
        <p:spPr bwMode="auto">
          <a:xfrm>
            <a:off x="1828801" y="1752601"/>
            <a:ext cx="837247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anose="02010600030101010101" pitchFamily="2" charset="-122"/>
              </a:rPr>
              <a:t>         19</a:t>
            </a:r>
            <a:r>
              <a:rPr lang="zh-CN" altLang="en-US" sz="3200">
                <a:ea typeface="宋体" panose="02010600030101010101" pitchFamily="2" charset="-122"/>
              </a:rPr>
              <a:t>世纪末页，牛顿定律在各个领域里都取得了很大的成功：在机械运动方面不用说，在分子物理方面，成功地解释了温度、压强、气体的内能。在电磁学方面，建立了一个能推断一切电磁现象的 </a:t>
            </a:r>
            <a:r>
              <a:rPr lang="en-US" altLang="zh-CN" sz="3200">
                <a:ea typeface="宋体" panose="02010600030101010101" pitchFamily="2" charset="-122"/>
              </a:rPr>
              <a:t>Maxwell</a:t>
            </a:r>
            <a:r>
              <a:rPr lang="zh-CN" altLang="en-US" sz="3200">
                <a:ea typeface="宋体" panose="02010600030101010101" pitchFamily="2" charset="-122"/>
              </a:rPr>
              <a:t>方程。另外还找到了力、电、光、声</a:t>
            </a:r>
            <a:r>
              <a:rPr lang="en-US" altLang="zh-CN" sz="3200">
                <a:ea typeface="宋体" panose="02010600030101010101" pitchFamily="2" charset="-122"/>
              </a:rPr>
              <a:t>----</a:t>
            </a:r>
            <a:r>
              <a:rPr lang="zh-CN" altLang="en-US" sz="3200">
                <a:ea typeface="宋体" panose="02010600030101010101" pitchFamily="2" charset="-122"/>
              </a:rPr>
              <a:t>等都遵循的规律</a:t>
            </a:r>
            <a:r>
              <a:rPr lang="en-US" altLang="zh-CN" sz="3200">
                <a:ea typeface="宋体" panose="02010600030101010101" pitchFamily="2" charset="-122"/>
              </a:rPr>
              <a:t>---</a:t>
            </a:r>
            <a:r>
              <a:rPr lang="zh-CN" altLang="en-US" sz="3200">
                <a:ea typeface="宋体" panose="02010600030101010101" pitchFamily="2" charset="-122"/>
              </a:rPr>
              <a:t>能量转化与守恒定律。当时许多物理学家都沉醉于这些成绩和胜利之中。他们认为物理学已经发展到头了。</a:t>
            </a:r>
          </a:p>
        </p:txBody>
      </p:sp>
      <p:sp>
        <p:nvSpPr>
          <p:cNvPr id="2059" name="Rectangle 11">
            <a:extLst>
              <a:ext uri="{FF2B5EF4-FFF2-40B4-BE49-F238E27FC236}">
                <a16:creationId xmlns:a16="http://schemas.microsoft.com/office/drawing/2014/main" xmlns="" id="{69971542-843D-40DA-BD98-470F9D88E32E}"/>
              </a:ext>
            </a:extLst>
          </p:cNvPr>
          <p:cNvSpPr>
            <a:spLocks noChangeArrowheads="1"/>
          </p:cNvSpPr>
          <p:nvPr/>
        </p:nvSpPr>
        <p:spPr bwMode="auto">
          <a:xfrm>
            <a:off x="1524000" y="990600"/>
            <a:ext cx="464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宋体" panose="02010600030101010101" pitchFamily="2" charset="-122"/>
              </a:rPr>
              <a:t>相对论背景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1" nodeType="clickEffect">
                                  <p:childTnLst>
                                    <p:set>
                                      <p:cBhvr additive="base">
                                        <p:cTn id="6" dur="1" fill="hold">
                                          <p:stCondLst>
                                            <p:cond delay="499"/>
                                          </p:stCondLst>
                                        </p:cTn>
                                        <p:tgtEl>
                                          <p:spTgt spid="2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1" presetClass="entr" presetSubtype="0" fill="hold" grpId="0" nodeType="clickEffect">
                                  <p:childTnLst>
                                    <p:set>
                                      <p:cBhvr additive="base">
                                        <p:cTn id="11" dur="1" fill="hold">
                                          <p:stCondLst>
                                            <p:cond delay="499"/>
                                          </p:stCondLst>
                                        </p:cTn>
                                        <p:tgtEl>
                                          <p:spTgt spid="2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animBg="1"/>
      <p:bldP spid="205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2" name="Rectangle 304">
            <a:hlinkClick r:id="rId2" action="ppaction://hlinksldjump"/>
            <a:extLst>
              <a:ext uri="{FF2B5EF4-FFF2-40B4-BE49-F238E27FC236}">
                <a16:creationId xmlns:a16="http://schemas.microsoft.com/office/drawing/2014/main" xmlns="" id="{65F1C57C-E190-4C65-9978-FE5ABB714194}"/>
              </a:ext>
            </a:extLst>
          </p:cNvPr>
          <p:cNvSpPr>
            <a:spLocks noChangeArrowheads="1"/>
          </p:cNvSpPr>
          <p:nvPr/>
        </p:nvSpPr>
        <p:spPr bwMode="auto">
          <a:xfrm>
            <a:off x="1992313" y="2852738"/>
            <a:ext cx="8077200" cy="304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50000"/>
              </a:spcBef>
            </a:pPr>
            <a:r>
              <a:rPr lang="en-US" altLang="zh-CN" sz="2800"/>
              <a:t>1.</a:t>
            </a:r>
            <a:r>
              <a:rPr lang="zh-CN" altLang="en-US" sz="2800" u="sng">
                <a:latin typeface="宋体" panose="02010600030101010101" pitchFamily="2" charset="-122"/>
              </a:rPr>
              <a:t>相对性原理</a:t>
            </a:r>
          </a:p>
          <a:p>
            <a:pPr eaLnBrk="0" hangingPunct="0">
              <a:lnSpc>
                <a:spcPct val="90000"/>
              </a:lnSpc>
              <a:spcBef>
                <a:spcPct val="50000"/>
              </a:spcBef>
            </a:pPr>
            <a:r>
              <a:rPr lang="zh-CN" altLang="en-US" sz="2800">
                <a:latin typeface="宋体" panose="02010600030101010101" pitchFamily="2" charset="-122"/>
              </a:rPr>
              <a:t>  物理规律对所有惯性系都是一样的，不存在任何一个特殊的（例如“绝对静止”的）惯性系。</a:t>
            </a:r>
          </a:p>
          <a:p>
            <a:pPr eaLnBrk="0" hangingPunct="0">
              <a:lnSpc>
                <a:spcPct val="90000"/>
              </a:lnSpc>
              <a:spcBef>
                <a:spcPct val="50000"/>
              </a:spcBef>
            </a:pPr>
            <a:r>
              <a:rPr lang="en-US" altLang="zh-CN" sz="2800"/>
              <a:t>2.</a:t>
            </a:r>
            <a:r>
              <a:rPr lang="zh-CN" altLang="en-US" sz="2800" u="sng">
                <a:latin typeface="宋体" panose="02010600030101010101" pitchFamily="2" charset="-122"/>
              </a:rPr>
              <a:t>光速不变原理</a:t>
            </a:r>
          </a:p>
          <a:p>
            <a:pPr eaLnBrk="0" hangingPunct="0">
              <a:lnSpc>
                <a:spcPct val="90000"/>
              </a:lnSpc>
              <a:spcBef>
                <a:spcPct val="50000"/>
              </a:spcBef>
            </a:pPr>
            <a:r>
              <a:rPr lang="zh-CN" altLang="en-US" sz="2800">
                <a:latin typeface="宋体" panose="02010600030101010101" pitchFamily="2" charset="-122"/>
              </a:rPr>
              <a:t>  在一切惯性系中，光在真空中的速率恒为</a:t>
            </a:r>
            <a:r>
              <a:rPr lang="en-US" altLang="zh-CN" sz="2800" i="1"/>
              <a:t>c</a:t>
            </a:r>
            <a:r>
              <a:rPr lang="en-US" altLang="zh-CN" sz="2800">
                <a:latin typeface="宋体" panose="02010600030101010101" pitchFamily="2" charset="-122"/>
              </a:rPr>
              <a:t> </a:t>
            </a:r>
            <a:r>
              <a:rPr lang="zh-CN" altLang="en-US" sz="2800">
                <a:latin typeface="宋体" panose="02010600030101010101" pitchFamily="2" charset="-122"/>
              </a:rPr>
              <a:t>，与光源的运动状态无关。</a:t>
            </a:r>
          </a:p>
        </p:txBody>
      </p:sp>
      <p:sp>
        <p:nvSpPr>
          <p:cNvPr id="2353" name="Rectangle 305">
            <a:extLst>
              <a:ext uri="{FF2B5EF4-FFF2-40B4-BE49-F238E27FC236}">
                <a16:creationId xmlns:a16="http://schemas.microsoft.com/office/drawing/2014/main" xmlns="" id="{EA3CCCF8-08A3-430B-8231-7A72B18F5BD1}"/>
              </a:ext>
            </a:extLst>
          </p:cNvPr>
          <p:cNvSpPr>
            <a:spLocks noChangeArrowheads="1"/>
          </p:cNvSpPr>
          <p:nvPr/>
        </p:nvSpPr>
        <p:spPr bwMode="auto">
          <a:xfrm>
            <a:off x="2057400" y="487364"/>
            <a:ext cx="784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FF00"/>
                </a:solidFill>
                <a:latin typeface="幼圆" panose="02010509060101010101" pitchFamily="49" charset="-122"/>
                <a:ea typeface="幼圆" panose="02010509060101010101" pitchFamily="49" charset="-122"/>
              </a:rPr>
              <a:t>爱因斯坦相对性原理、光速不变</a:t>
            </a:r>
          </a:p>
        </p:txBody>
      </p:sp>
      <p:sp>
        <p:nvSpPr>
          <p:cNvPr id="2354" name="Rectangle 306">
            <a:extLst>
              <a:ext uri="{FF2B5EF4-FFF2-40B4-BE49-F238E27FC236}">
                <a16:creationId xmlns:a16="http://schemas.microsoft.com/office/drawing/2014/main" xmlns="" id="{D2B578CA-0AB8-4860-A260-3888DF71D75A}"/>
              </a:ext>
            </a:extLst>
          </p:cNvPr>
          <p:cNvSpPr>
            <a:spLocks noChangeArrowheads="1"/>
          </p:cNvSpPr>
          <p:nvPr/>
        </p:nvSpPr>
        <p:spPr bwMode="auto">
          <a:xfrm>
            <a:off x="1992313" y="1700213"/>
            <a:ext cx="655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一、</a:t>
            </a:r>
            <a:r>
              <a:rPr lang="zh-CN" altLang="en-US">
                <a:latin typeface="宋体" panose="02010600030101010101" pitchFamily="2" charset="-122"/>
                <a:ea typeface="宋体" panose="02010600030101010101" pitchFamily="2" charset="-122"/>
              </a:rPr>
              <a:t> 狭义相对论的两条基本原理</a:t>
            </a:r>
          </a:p>
        </p:txBody>
      </p:sp>
      <p:sp>
        <p:nvSpPr>
          <p:cNvPr id="2355" name="AutoShape 307">
            <a:hlinkClick r:id="rId3" action="ppaction://hlinksldjump"/>
            <a:extLst>
              <a:ext uri="{FF2B5EF4-FFF2-40B4-BE49-F238E27FC236}">
                <a16:creationId xmlns:a16="http://schemas.microsoft.com/office/drawing/2014/main" xmlns="" id="{08858C10-A2A9-43A3-B952-2C3857A6B87A}"/>
              </a:ext>
            </a:extLst>
          </p:cNvPr>
          <p:cNvSpPr>
            <a:spLocks noChangeArrowheads="1"/>
          </p:cNvSpPr>
          <p:nvPr/>
        </p:nvSpPr>
        <p:spPr bwMode="auto">
          <a:xfrm>
            <a:off x="9480550" y="6524626"/>
            <a:ext cx="503238" cy="333375"/>
          </a:xfrm>
          <a:prstGeom prst="actionButtonForwardNext">
            <a:avLst/>
          </a:prstGeom>
          <a:gradFill rotWithShape="1">
            <a:gsLst>
              <a:gs pos="0">
                <a:srgbClr val="00FFFF"/>
              </a:gs>
              <a:gs pos="100000">
                <a:srgbClr val="007878"/>
              </a:gs>
            </a:gsLst>
            <a:lin ang="54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819000" y="2997000"/>
              <a:ext cx="10087560" cy="3042720"/>
            </p14:xfrm>
          </p:contentPart>
        </mc:Choice>
        <mc:Fallback>
          <p:pic>
            <p:nvPicPr>
              <p:cNvPr id="2" name="墨迹 1"/>
              <p:cNvPicPr/>
              <p:nvPr/>
            </p:nvPicPr>
            <p:blipFill>
              <a:blip r:embed="rId5"/>
              <a:stretch>
                <a:fillRect/>
              </a:stretch>
            </p:blipFill>
            <p:spPr>
              <a:xfrm>
                <a:off x="807120" y="2987640"/>
                <a:ext cx="10108800" cy="306288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1" nodeType="clickEffect">
                                  <p:childTnLst>
                                    <p:set>
                                      <p:cBhvr additive="base">
                                        <p:cTn id="6" dur="1" fill="hold">
                                          <p:stCondLst>
                                            <p:cond delay="0"/>
                                          </p:stCondLst>
                                        </p:cTn>
                                        <p:tgtEl>
                                          <p:spTgt spid="2354"/>
                                        </p:tgtEl>
                                        <p:attrNameLst>
                                          <p:attrName>style.visibility</p:attrName>
                                        </p:attrNameLst>
                                      </p:cBhvr>
                                      <p:to>
                                        <p:strVal val="visible"/>
                                      </p:to>
                                    </p:set>
                                    <p:animEffect transition="in" filter="wipe(left)">
                                      <p:cBhvr additive="base">
                                        <p:cTn id="7" dur="500" fill="hold"/>
                                        <p:tgtEl>
                                          <p:spTgt spid="2354"/>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grpId="0" nodeType="clickEffect">
                                  <p:childTnLst>
                                    <p:set>
                                      <p:cBhvr additive="base">
                                        <p:cTn id="12" dur="1" fill="hold">
                                          <p:stCondLst>
                                            <p:cond delay="0"/>
                                          </p:stCondLst>
                                        </p:cTn>
                                        <p:tgtEl>
                                          <p:spTgt spid="2352"/>
                                        </p:tgtEl>
                                        <p:attrNameLst>
                                          <p:attrName>style.visibility</p:attrName>
                                        </p:attrNameLst>
                                      </p:cBhvr>
                                      <p:to>
                                        <p:strVal val="visible"/>
                                      </p:to>
                                    </p:set>
                                    <p:animEffect transition="in" filter="wipe(left)">
                                      <p:cBhvr additive="base">
                                        <p:cTn id="13" dur="500" fill="hold"/>
                                        <p:tgtEl>
                                          <p:spTgt spid="2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2" grpId="0" animBg="1"/>
      <p:bldP spid="235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 name="Rectangle 310">
            <a:extLst>
              <a:ext uri="{FF2B5EF4-FFF2-40B4-BE49-F238E27FC236}">
                <a16:creationId xmlns:a16="http://schemas.microsoft.com/office/drawing/2014/main" xmlns="" id="{183BE27E-E53D-4947-96A8-E3BC20CBA046}"/>
              </a:ext>
            </a:extLst>
          </p:cNvPr>
          <p:cNvSpPr>
            <a:spLocks noChangeArrowheads="1"/>
          </p:cNvSpPr>
          <p:nvPr/>
        </p:nvSpPr>
        <p:spPr bwMode="auto">
          <a:xfrm>
            <a:off x="38101" y="-794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dirty="0">
                <a:solidFill>
                  <a:schemeClr val="accent2"/>
                </a:solidFill>
              </a:rPr>
              <a:t>洛伦兹坐标变换</a:t>
            </a:r>
          </a:p>
        </p:txBody>
      </p:sp>
      <p:grpSp>
        <p:nvGrpSpPr>
          <p:cNvPr id="2361" name="Group 313">
            <a:extLst>
              <a:ext uri="{FF2B5EF4-FFF2-40B4-BE49-F238E27FC236}">
                <a16:creationId xmlns:a16="http://schemas.microsoft.com/office/drawing/2014/main" xmlns="" id="{6A497B31-0140-4844-9438-4FA1F649CA97}"/>
              </a:ext>
            </a:extLst>
          </p:cNvPr>
          <p:cNvGrpSpPr>
            <a:grpSpLocks/>
          </p:cNvGrpSpPr>
          <p:nvPr/>
        </p:nvGrpSpPr>
        <p:grpSpPr bwMode="auto">
          <a:xfrm>
            <a:off x="667867" y="600076"/>
            <a:ext cx="3874442" cy="1100139"/>
            <a:chOff x="0" y="0"/>
            <a:chExt cx="1579" cy="693"/>
          </a:xfrm>
        </p:grpSpPr>
        <p:graphicFrame>
          <p:nvGraphicFramePr>
            <p:cNvPr id="2362" name="Object 314">
              <a:extLst>
                <a:ext uri="{FF2B5EF4-FFF2-40B4-BE49-F238E27FC236}">
                  <a16:creationId xmlns:a16="http://schemas.microsoft.com/office/drawing/2014/main" xmlns="" id="{C83895CE-733E-426B-BD06-42C1B87B5A3C}"/>
                </a:ext>
              </a:extLst>
            </p:cNvPr>
            <p:cNvGraphicFramePr>
              <a:graphicFrameLocks noChangeAspect="1"/>
            </p:cNvGraphicFramePr>
            <p:nvPr>
              <p:extLst>
                <p:ext uri="{D42A27DB-BD31-4B8C-83A1-F6EECF244321}">
                  <p14:modId xmlns:p14="http://schemas.microsoft.com/office/powerpoint/2010/main" val="3391463981"/>
                </p:ext>
              </p:extLst>
            </p:nvPr>
          </p:nvGraphicFramePr>
          <p:xfrm>
            <a:off x="0" y="0"/>
            <a:ext cx="934" cy="285"/>
          </p:xfrm>
          <a:graphic>
            <a:graphicData uri="http://schemas.openxmlformats.org/presentationml/2006/ole">
              <mc:AlternateContent xmlns:mc="http://schemas.openxmlformats.org/markup-compatibility/2006">
                <mc:Choice xmlns:v="urn:schemas-microsoft-com:vml" Requires="v">
                  <p:oleObj spid="_x0000_s67878" r:id="rId3" imgW="838153" imgH="241512" progId="">
                    <p:embed/>
                  </p:oleObj>
                </mc:Choice>
                <mc:Fallback>
                  <p:oleObj r:id="rId3" imgW="838153" imgH="241512" progId="">
                    <p:embed/>
                    <p:pic>
                      <p:nvPicPr>
                        <p:cNvPr id="0" name="Object 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34" cy="285"/>
                        </a:xfrm>
                        <a:prstGeom prst="rect">
                          <a:avLst/>
                        </a:prstGeom>
                        <a:solidFill>
                          <a:schemeClr val="accent2"/>
                        </a:solidFill>
                        <a:ln>
                          <a:noFill/>
                        </a:ln>
                        <a:extLst/>
                      </p:spPr>
                    </p:pic>
                  </p:oleObj>
                </mc:Fallback>
              </mc:AlternateContent>
            </a:graphicData>
          </a:graphic>
        </p:graphicFrame>
        <p:sp>
          <p:nvSpPr>
            <p:cNvPr id="2363" name="Rectangle 315">
              <a:extLst>
                <a:ext uri="{FF2B5EF4-FFF2-40B4-BE49-F238E27FC236}">
                  <a16:creationId xmlns:a16="http://schemas.microsoft.com/office/drawing/2014/main" xmlns="" id="{C25E3979-B06D-49E7-8C1F-176167DB351F}"/>
                </a:ext>
              </a:extLst>
            </p:cNvPr>
            <p:cNvSpPr>
              <a:spLocks noChangeArrowheads="1"/>
            </p:cNvSpPr>
            <p:nvPr/>
          </p:nvSpPr>
          <p:spPr bwMode="auto">
            <a:xfrm>
              <a:off x="91" y="363"/>
              <a:ext cx="14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FFFFFF"/>
                  </a:solidFill>
                  <a:ea typeface="宋体" panose="02010600030101010101" pitchFamily="2" charset="-122"/>
                </a:rPr>
                <a:t>O</a:t>
              </a:r>
              <a:r>
                <a:rPr lang="zh-CN" altLang="en-US" sz="2800" dirty="0">
                  <a:solidFill>
                    <a:srgbClr val="FFFFFF"/>
                  </a:solidFill>
                  <a:ea typeface="宋体" panose="02010600030101010101" pitchFamily="2" charset="-122"/>
                </a:rPr>
                <a:t>与</a:t>
              </a:r>
              <a:r>
                <a:rPr lang="en-US" altLang="zh-CN" sz="2800" dirty="0">
                  <a:solidFill>
                    <a:srgbClr val="FFFFFF"/>
                  </a:solidFill>
                  <a:ea typeface="宋体" panose="02010600030101010101" pitchFamily="2" charset="-122"/>
                </a:rPr>
                <a:t>O’</a:t>
              </a:r>
              <a:r>
                <a:rPr lang="zh-CN" altLang="en-US" sz="2800" dirty="0">
                  <a:solidFill>
                    <a:srgbClr val="FFFFFF"/>
                  </a:solidFill>
                  <a:ea typeface="宋体" panose="02010600030101010101" pitchFamily="2" charset="-122"/>
                </a:rPr>
                <a:t>重合</a:t>
              </a:r>
            </a:p>
          </p:txBody>
        </p:sp>
      </p:grpSp>
      <p:grpSp>
        <p:nvGrpSpPr>
          <p:cNvPr id="2364" name="Group 316">
            <a:extLst>
              <a:ext uri="{FF2B5EF4-FFF2-40B4-BE49-F238E27FC236}">
                <a16:creationId xmlns:a16="http://schemas.microsoft.com/office/drawing/2014/main" xmlns="" id="{69017998-627C-4928-BF6B-94B646A20F74}"/>
              </a:ext>
            </a:extLst>
          </p:cNvPr>
          <p:cNvGrpSpPr>
            <a:grpSpLocks/>
          </p:cNvGrpSpPr>
          <p:nvPr/>
        </p:nvGrpSpPr>
        <p:grpSpPr bwMode="auto">
          <a:xfrm>
            <a:off x="6384926" y="224172"/>
            <a:ext cx="4787900" cy="3519488"/>
            <a:chOff x="0" y="0"/>
            <a:chExt cx="3312" cy="2217"/>
          </a:xfrm>
        </p:grpSpPr>
        <p:grpSp>
          <p:nvGrpSpPr>
            <p:cNvPr id="2365" name="Group 317">
              <a:extLst>
                <a:ext uri="{FF2B5EF4-FFF2-40B4-BE49-F238E27FC236}">
                  <a16:creationId xmlns:a16="http://schemas.microsoft.com/office/drawing/2014/main" xmlns="" id="{B15C82F9-5F1D-4D19-BA92-B4CF8C6D9160}"/>
                </a:ext>
              </a:extLst>
            </p:cNvPr>
            <p:cNvGrpSpPr>
              <a:grpSpLocks/>
            </p:cNvGrpSpPr>
            <p:nvPr/>
          </p:nvGrpSpPr>
          <p:grpSpPr bwMode="auto">
            <a:xfrm>
              <a:off x="0" y="0"/>
              <a:ext cx="3312" cy="2208"/>
              <a:chOff x="0" y="0"/>
              <a:chExt cx="3312" cy="2208"/>
            </a:xfrm>
          </p:grpSpPr>
          <p:graphicFrame>
            <p:nvGraphicFramePr>
              <p:cNvPr id="2366" name="Object 318">
                <a:extLst>
                  <a:ext uri="{FF2B5EF4-FFF2-40B4-BE49-F238E27FC236}">
                    <a16:creationId xmlns:a16="http://schemas.microsoft.com/office/drawing/2014/main" xmlns="" id="{40DB0B8A-DDAB-4CF6-B9BA-295F8CB3274D}"/>
                  </a:ext>
                </a:extLst>
              </p:cNvPr>
              <p:cNvGraphicFramePr>
                <a:graphicFrameLocks noChangeAspect="1"/>
              </p:cNvGraphicFramePr>
              <p:nvPr>
                <p:extLst>
                  <p:ext uri="{D42A27DB-BD31-4B8C-83A1-F6EECF244321}">
                    <p14:modId xmlns:p14="http://schemas.microsoft.com/office/powerpoint/2010/main" val="438745226"/>
                  </p:ext>
                </p:extLst>
              </p:nvPr>
            </p:nvGraphicFramePr>
            <p:xfrm>
              <a:off x="336" y="1378"/>
              <a:ext cx="160" cy="184"/>
            </p:xfrm>
            <a:graphic>
              <a:graphicData uri="http://schemas.openxmlformats.org/presentationml/2006/ole">
                <mc:AlternateContent xmlns:mc="http://schemas.openxmlformats.org/markup-compatibility/2006">
                  <mc:Choice xmlns:v="urn:schemas-microsoft-com:vml" Requires="v">
                    <p:oleObj spid="_x0000_s67879" r:id="rId5" imgW="165202" imgH="190569" progId="">
                      <p:embed/>
                    </p:oleObj>
                  </mc:Choice>
                  <mc:Fallback>
                    <p:oleObj r:id="rId5" imgW="165202" imgH="190569" progId="">
                      <p:embed/>
                      <p:pic>
                        <p:nvPicPr>
                          <p:cNvPr id="0" name="Object 3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378"/>
                            <a:ext cx="160" cy="184"/>
                          </a:xfrm>
                          <a:prstGeom prst="rect">
                            <a:avLst/>
                          </a:prstGeom>
                          <a:solidFill>
                            <a:schemeClr val="accent2"/>
                          </a:solidFill>
                          <a:ln>
                            <a:noFill/>
                          </a:ln>
                          <a:extLst/>
                        </p:spPr>
                      </p:pic>
                    </p:oleObj>
                  </mc:Fallback>
                </mc:AlternateContent>
              </a:graphicData>
            </a:graphic>
          </p:graphicFrame>
          <p:grpSp>
            <p:nvGrpSpPr>
              <p:cNvPr id="2367" name="Group 319">
                <a:extLst>
                  <a:ext uri="{FF2B5EF4-FFF2-40B4-BE49-F238E27FC236}">
                    <a16:creationId xmlns:a16="http://schemas.microsoft.com/office/drawing/2014/main" xmlns="" id="{7735B022-1C9B-4A50-B346-E47337291729}"/>
                  </a:ext>
                </a:extLst>
              </p:cNvPr>
              <p:cNvGrpSpPr>
                <a:grpSpLocks/>
              </p:cNvGrpSpPr>
              <p:nvPr/>
            </p:nvGrpSpPr>
            <p:grpSpPr bwMode="auto">
              <a:xfrm>
                <a:off x="0" y="0"/>
                <a:ext cx="3312" cy="2208"/>
                <a:chOff x="0" y="0"/>
                <a:chExt cx="3312" cy="2208"/>
              </a:xfrm>
            </p:grpSpPr>
            <p:sp>
              <p:nvSpPr>
                <p:cNvPr id="2368" name="Rectangle 320">
                  <a:extLst>
                    <a:ext uri="{FF2B5EF4-FFF2-40B4-BE49-F238E27FC236}">
                      <a16:creationId xmlns:a16="http://schemas.microsoft.com/office/drawing/2014/main" xmlns="" id="{589CE029-ACE3-4FE1-83AF-E79A687A9242}"/>
                    </a:ext>
                  </a:extLst>
                </p:cNvPr>
                <p:cNvSpPr>
                  <a:spLocks noChangeArrowheads="1"/>
                </p:cNvSpPr>
                <p:nvPr/>
              </p:nvSpPr>
              <p:spPr bwMode="auto">
                <a:xfrm>
                  <a:off x="0" y="0"/>
                  <a:ext cx="3312" cy="2208"/>
                </a:xfrm>
                <a:prstGeom prst="rect">
                  <a:avLst/>
                </a:prstGeom>
                <a:noFill/>
                <a:ln w="9525" cap="flat" algn="ctr">
                  <a:solidFill>
                    <a:srgbClr val="FFFF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solidFill>
                      <a:srgbClr val="FFFFFF"/>
                    </a:solidFill>
                    <a:ea typeface="宋体" panose="02010600030101010101" pitchFamily="2" charset="-122"/>
                  </a:endParaRPr>
                </a:p>
              </p:txBody>
            </p:sp>
            <p:sp>
              <p:nvSpPr>
                <p:cNvPr id="2369" name="Line 321">
                  <a:extLst>
                    <a:ext uri="{FF2B5EF4-FFF2-40B4-BE49-F238E27FC236}">
                      <a16:creationId xmlns:a16="http://schemas.microsoft.com/office/drawing/2014/main" xmlns="" id="{A8130AD0-2A83-4EFA-87A7-5988A1CFE8A6}"/>
                    </a:ext>
                  </a:extLst>
                </p:cNvPr>
                <p:cNvSpPr>
                  <a:spLocks noChangeShapeType="1"/>
                </p:cNvSpPr>
                <p:nvPr/>
              </p:nvSpPr>
              <p:spPr bwMode="auto">
                <a:xfrm>
                  <a:off x="528" y="1536"/>
                  <a:ext cx="2592" cy="0"/>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70" name="Line 322">
                  <a:extLst>
                    <a:ext uri="{FF2B5EF4-FFF2-40B4-BE49-F238E27FC236}">
                      <a16:creationId xmlns:a16="http://schemas.microsoft.com/office/drawing/2014/main" xmlns="" id="{CFE821E9-8C0F-4B3B-8013-BEC9AEF355B9}"/>
                    </a:ext>
                  </a:extLst>
                </p:cNvPr>
                <p:cNvSpPr>
                  <a:spLocks noChangeShapeType="1"/>
                </p:cNvSpPr>
                <p:nvPr/>
              </p:nvSpPr>
              <p:spPr bwMode="auto">
                <a:xfrm flipV="1">
                  <a:off x="528" y="192"/>
                  <a:ext cx="0" cy="1344"/>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71" name="Line 323">
                  <a:extLst>
                    <a:ext uri="{FF2B5EF4-FFF2-40B4-BE49-F238E27FC236}">
                      <a16:creationId xmlns:a16="http://schemas.microsoft.com/office/drawing/2014/main" xmlns="" id="{437B65BA-6182-412F-99F7-3804417825FD}"/>
                    </a:ext>
                  </a:extLst>
                </p:cNvPr>
                <p:cNvSpPr>
                  <a:spLocks noChangeShapeType="1"/>
                </p:cNvSpPr>
                <p:nvPr/>
              </p:nvSpPr>
              <p:spPr bwMode="auto">
                <a:xfrm flipH="1">
                  <a:off x="144" y="1536"/>
                  <a:ext cx="384" cy="528"/>
                </a:xfrm>
                <a:prstGeom prst="line">
                  <a:avLst/>
                </a:prstGeom>
                <a:noFill/>
                <a:ln w="12700" cap="flat" algn="ctr">
                  <a:solidFill>
                    <a:srgbClr val="66FF33"/>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72" name="Object 324">
                  <a:extLst>
                    <a:ext uri="{FF2B5EF4-FFF2-40B4-BE49-F238E27FC236}">
                      <a16:creationId xmlns:a16="http://schemas.microsoft.com/office/drawing/2014/main" xmlns="" id="{DAA1FF2E-E6CE-4CC4-AF4C-CDCC6DC18A46}"/>
                    </a:ext>
                  </a:extLst>
                </p:cNvPr>
                <p:cNvGraphicFramePr>
                  <a:graphicFrameLocks noChangeAspect="1"/>
                </p:cNvGraphicFramePr>
                <p:nvPr>
                  <p:extLst>
                    <p:ext uri="{D42A27DB-BD31-4B8C-83A1-F6EECF244321}">
                      <p14:modId xmlns:p14="http://schemas.microsoft.com/office/powerpoint/2010/main" val="177675917"/>
                    </p:ext>
                  </p:extLst>
                </p:nvPr>
              </p:nvGraphicFramePr>
              <p:xfrm>
                <a:off x="2840" y="1584"/>
                <a:ext cx="223" cy="240"/>
              </p:xfrm>
              <a:graphic>
                <a:graphicData uri="http://schemas.openxmlformats.org/presentationml/2006/ole">
                  <mc:AlternateContent xmlns:mc="http://schemas.openxmlformats.org/markup-compatibility/2006">
                    <mc:Choice xmlns:v="urn:schemas-microsoft-com:vml" Requires="v">
                      <p:oleObj spid="_x0000_s67880" r:id="rId7" imgW="177809" imgH="190487" progId="">
                        <p:embed/>
                      </p:oleObj>
                    </mc:Choice>
                    <mc:Fallback>
                      <p:oleObj r:id="rId7" imgW="177809" imgH="190487" progId="">
                        <p:embed/>
                        <p:pic>
                          <p:nvPicPr>
                            <p:cNvPr id="0" name="Object 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0" y="1584"/>
                              <a:ext cx="223" cy="240"/>
                            </a:xfrm>
                            <a:prstGeom prst="rect">
                              <a:avLst/>
                            </a:prstGeom>
                            <a:solidFill>
                              <a:schemeClr val="accent2"/>
                            </a:solidFill>
                            <a:ln>
                              <a:noFill/>
                            </a:ln>
                            <a:extLst/>
                          </p:spPr>
                        </p:pic>
                      </p:oleObj>
                    </mc:Fallback>
                  </mc:AlternateContent>
                </a:graphicData>
              </a:graphic>
            </p:graphicFrame>
            <p:graphicFrame>
              <p:nvGraphicFramePr>
                <p:cNvPr id="2374" name="Object 326">
                  <a:extLst>
                    <a:ext uri="{FF2B5EF4-FFF2-40B4-BE49-F238E27FC236}">
                      <a16:creationId xmlns:a16="http://schemas.microsoft.com/office/drawing/2014/main" xmlns="" id="{E3470FCD-D01E-4DBE-9908-8CA85AE178A6}"/>
                    </a:ext>
                  </a:extLst>
                </p:cNvPr>
                <p:cNvGraphicFramePr>
                  <a:graphicFrameLocks noChangeAspect="1"/>
                </p:cNvGraphicFramePr>
                <p:nvPr>
                  <p:extLst>
                    <p:ext uri="{D42A27DB-BD31-4B8C-83A1-F6EECF244321}">
                      <p14:modId xmlns:p14="http://schemas.microsoft.com/office/powerpoint/2010/main" val="840819215"/>
                    </p:ext>
                  </p:extLst>
                </p:nvPr>
              </p:nvGraphicFramePr>
              <p:xfrm>
                <a:off x="192" y="1919"/>
                <a:ext cx="192" cy="191"/>
              </p:xfrm>
              <a:graphic>
                <a:graphicData uri="http://schemas.openxmlformats.org/presentationml/2006/ole">
                  <mc:AlternateContent xmlns:mc="http://schemas.openxmlformats.org/markup-compatibility/2006">
                    <mc:Choice xmlns:v="urn:schemas-microsoft-com:vml" Requires="v">
                      <p:oleObj spid="_x0000_s67881" r:id="rId9" imgW="165202" imgH="165202" progId="">
                        <p:embed/>
                      </p:oleObj>
                    </mc:Choice>
                    <mc:Fallback>
                      <p:oleObj r:id="rId9" imgW="165202" imgH="165202" progId="">
                        <p:embed/>
                        <p:pic>
                          <p:nvPicPr>
                            <p:cNvPr id="0" name="Object 3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919"/>
                              <a:ext cx="192" cy="191"/>
                            </a:xfrm>
                            <a:prstGeom prst="rect">
                              <a:avLst/>
                            </a:prstGeom>
                            <a:solidFill>
                              <a:schemeClr val="accent2"/>
                            </a:solidFill>
                            <a:ln>
                              <a:noFill/>
                            </a:ln>
                            <a:extLst/>
                          </p:spPr>
                        </p:pic>
                      </p:oleObj>
                    </mc:Fallback>
                  </mc:AlternateContent>
                </a:graphicData>
              </a:graphic>
            </p:graphicFrame>
            <p:graphicFrame>
              <p:nvGraphicFramePr>
                <p:cNvPr id="2375" name="Object 327">
                  <a:extLst>
                    <a:ext uri="{FF2B5EF4-FFF2-40B4-BE49-F238E27FC236}">
                      <a16:creationId xmlns:a16="http://schemas.microsoft.com/office/drawing/2014/main" xmlns="" id="{8914F5DF-3AD1-4035-85A2-D656578C1BC0}"/>
                    </a:ext>
                  </a:extLst>
                </p:cNvPr>
                <p:cNvGraphicFramePr>
                  <a:graphicFrameLocks noChangeAspect="1"/>
                </p:cNvGraphicFramePr>
                <p:nvPr>
                  <p:extLst>
                    <p:ext uri="{D42A27DB-BD31-4B8C-83A1-F6EECF244321}">
                      <p14:modId xmlns:p14="http://schemas.microsoft.com/office/powerpoint/2010/main" val="1044760813"/>
                    </p:ext>
                  </p:extLst>
                </p:nvPr>
              </p:nvGraphicFramePr>
              <p:xfrm>
                <a:off x="274" y="237"/>
                <a:ext cx="170" cy="243"/>
              </p:xfrm>
              <a:graphic>
                <a:graphicData uri="http://schemas.openxmlformats.org/presentationml/2006/ole">
                  <mc:AlternateContent xmlns:mc="http://schemas.openxmlformats.org/markup-compatibility/2006">
                    <mc:Choice xmlns:v="urn:schemas-microsoft-com:vml" Requires="v">
                      <p:oleObj spid="_x0000_s67882" r:id="rId11" imgW="152519" imgH="215936" progId="">
                        <p:embed/>
                      </p:oleObj>
                    </mc:Choice>
                    <mc:Fallback>
                      <p:oleObj r:id="rId11" imgW="152519" imgH="215936" progId="">
                        <p:embed/>
                        <p:pic>
                          <p:nvPicPr>
                            <p:cNvPr id="0" name="Object 3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 y="237"/>
                              <a:ext cx="170" cy="243"/>
                            </a:xfrm>
                            <a:prstGeom prst="rect">
                              <a:avLst/>
                            </a:prstGeom>
                            <a:solidFill>
                              <a:schemeClr val="accent2"/>
                            </a:solidFill>
                            <a:ln>
                              <a:noFill/>
                            </a:ln>
                            <a:extLst/>
                          </p:spPr>
                        </p:pic>
                      </p:oleObj>
                    </mc:Fallback>
                  </mc:AlternateContent>
                </a:graphicData>
              </a:graphic>
            </p:graphicFrame>
          </p:grpSp>
        </p:grpSp>
        <p:grpSp>
          <p:nvGrpSpPr>
            <p:cNvPr id="2376" name="Group 328">
              <a:extLst>
                <a:ext uri="{FF2B5EF4-FFF2-40B4-BE49-F238E27FC236}">
                  <a16:creationId xmlns:a16="http://schemas.microsoft.com/office/drawing/2014/main" xmlns="" id="{C6F3EAAA-7526-41C5-855A-B04417215663}"/>
                </a:ext>
              </a:extLst>
            </p:cNvPr>
            <p:cNvGrpSpPr>
              <a:grpSpLocks/>
            </p:cNvGrpSpPr>
            <p:nvPr/>
          </p:nvGrpSpPr>
          <p:grpSpPr bwMode="auto">
            <a:xfrm>
              <a:off x="2160" y="682"/>
              <a:ext cx="1072" cy="408"/>
              <a:chOff x="0" y="0"/>
              <a:chExt cx="1072" cy="408"/>
            </a:xfrm>
          </p:grpSpPr>
          <p:sp>
            <p:nvSpPr>
              <p:cNvPr id="2377" name="Rectangle 329">
                <a:extLst>
                  <a:ext uri="{FF2B5EF4-FFF2-40B4-BE49-F238E27FC236}">
                    <a16:creationId xmlns:a16="http://schemas.microsoft.com/office/drawing/2014/main" xmlns="" id="{D074E73D-697A-4F0E-A027-769C06BD0D39}"/>
                  </a:ext>
                </a:extLst>
              </p:cNvPr>
              <p:cNvSpPr>
                <a:spLocks noChangeArrowheads="1"/>
              </p:cNvSpPr>
              <p:nvPr/>
            </p:nvSpPr>
            <p:spPr bwMode="auto">
              <a:xfrm>
                <a:off x="0" y="38"/>
                <a:ext cx="233"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FF0000"/>
                    </a:solidFill>
                    <a:ea typeface="宋体" panose="02010600030101010101" pitchFamily="2" charset="-122"/>
                  </a:rPr>
                  <a:t>*</a:t>
                </a:r>
              </a:p>
            </p:txBody>
          </p:sp>
          <p:graphicFrame>
            <p:nvGraphicFramePr>
              <p:cNvPr id="2378" name="Object 330">
                <a:extLst>
                  <a:ext uri="{FF2B5EF4-FFF2-40B4-BE49-F238E27FC236}">
                    <a16:creationId xmlns:a16="http://schemas.microsoft.com/office/drawing/2014/main" xmlns="" id="{85AD8212-83F7-443D-BF68-36D585C25C6E}"/>
                  </a:ext>
                </a:extLst>
              </p:cNvPr>
              <p:cNvGraphicFramePr>
                <a:graphicFrameLocks noChangeAspect="1"/>
              </p:cNvGraphicFramePr>
              <p:nvPr>
                <p:extLst>
                  <p:ext uri="{D42A27DB-BD31-4B8C-83A1-F6EECF244321}">
                    <p14:modId xmlns:p14="http://schemas.microsoft.com/office/powerpoint/2010/main" val="647927522"/>
                  </p:ext>
                </p:extLst>
              </p:nvPr>
            </p:nvGraphicFramePr>
            <p:xfrm>
              <a:off x="268" y="0"/>
              <a:ext cx="804" cy="408"/>
            </p:xfrm>
            <a:graphic>
              <a:graphicData uri="http://schemas.openxmlformats.org/presentationml/2006/ole">
                <mc:AlternateContent xmlns:mc="http://schemas.openxmlformats.org/markup-compatibility/2006">
                  <mc:Choice xmlns:v="urn:schemas-microsoft-com:vml" Requires="v">
                    <p:oleObj spid="_x0000_s67883" r:id="rId13" imgW="850848" imgH="431930" progId="">
                      <p:embed/>
                    </p:oleObj>
                  </mc:Choice>
                  <mc:Fallback>
                    <p:oleObj r:id="rId13" imgW="850848" imgH="431930" progId="">
                      <p:embed/>
                      <p:pic>
                        <p:nvPicPr>
                          <p:cNvPr id="0" name="Object 3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 y="0"/>
                            <a:ext cx="804" cy="408"/>
                          </a:xfrm>
                          <a:prstGeom prst="rect">
                            <a:avLst/>
                          </a:prstGeom>
                          <a:solidFill>
                            <a:schemeClr val="accent2"/>
                          </a:solidFill>
                          <a:ln>
                            <a:noFill/>
                          </a:ln>
                          <a:extLst/>
                        </p:spPr>
                      </p:pic>
                    </p:oleObj>
                  </mc:Fallback>
                </mc:AlternateContent>
              </a:graphicData>
            </a:graphic>
          </p:graphicFrame>
        </p:grpSp>
        <p:sp>
          <p:nvSpPr>
            <p:cNvPr id="2379" name="Line 331">
              <a:extLst>
                <a:ext uri="{FF2B5EF4-FFF2-40B4-BE49-F238E27FC236}">
                  <a16:creationId xmlns:a16="http://schemas.microsoft.com/office/drawing/2014/main" xmlns="" id="{07D30177-348A-4470-826E-1209021A4E21}"/>
                </a:ext>
              </a:extLst>
            </p:cNvPr>
            <p:cNvSpPr>
              <a:spLocks noChangeShapeType="1"/>
            </p:cNvSpPr>
            <p:nvPr/>
          </p:nvSpPr>
          <p:spPr bwMode="auto">
            <a:xfrm>
              <a:off x="2256" y="864"/>
              <a:ext cx="0" cy="96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80" name="Line 332">
              <a:extLst>
                <a:ext uri="{FF2B5EF4-FFF2-40B4-BE49-F238E27FC236}">
                  <a16:creationId xmlns:a16="http://schemas.microsoft.com/office/drawing/2014/main" xmlns="" id="{C80821C1-9825-496E-B89D-3B587DDAAB78}"/>
                </a:ext>
              </a:extLst>
            </p:cNvPr>
            <p:cNvSpPr>
              <a:spLocks noChangeShapeType="1"/>
            </p:cNvSpPr>
            <p:nvPr/>
          </p:nvSpPr>
          <p:spPr bwMode="auto">
            <a:xfrm flipH="1">
              <a:off x="2256" y="1536"/>
              <a:ext cx="240" cy="288"/>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81" name="Line 333">
              <a:extLst>
                <a:ext uri="{FF2B5EF4-FFF2-40B4-BE49-F238E27FC236}">
                  <a16:creationId xmlns:a16="http://schemas.microsoft.com/office/drawing/2014/main" xmlns="" id="{B3DD2876-E65F-4BD1-9B56-CB04BE2E09B8}"/>
                </a:ext>
              </a:extLst>
            </p:cNvPr>
            <p:cNvSpPr>
              <a:spLocks noChangeShapeType="1"/>
            </p:cNvSpPr>
            <p:nvPr/>
          </p:nvSpPr>
          <p:spPr bwMode="auto">
            <a:xfrm flipV="1">
              <a:off x="2496" y="1344"/>
              <a:ext cx="0" cy="192"/>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82" name="Line 334">
              <a:extLst>
                <a:ext uri="{FF2B5EF4-FFF2-40B4-BE49-F238E27FC236}">
                  <a16:creationId xmlns:a16="http://schemas.microsoft.com/office/drawing/2014/main" xmlns="" id="{6B47DAB0-2DDD-48C4-87F1-6D3F2E47C87E}"/>
                </a:ext>
              </a:extLst>
            </p:cNvPr>
            <p:cNvSpPr>
              <a:spLocks noChangeShapeType="1"/>
            </p:cNvSpPr>
            <p:nvPr/>
          </p:nvSpPr>
          <p:spPr bwMode="auto">
            <a:xfrm flipH="1">
              <a:off x="288" y="1824"/>
              <a:ext cx="1968" cy="0"/>
            </a:xfrm>
            <a:prstGeom prst="line">
              <a:avLst/>
            </a:prstGeom>
            <a:noFill/>
            <a:ln w="12700"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92" name="Line 344">
              <a:extLst>
                <a:ext uri="{FF2B5EF4-FFF2-40B4-BE49-F238E27FC236}">
                  <a16:creationId xmlns:a16="http://schemas.microsoft.com/office/drawing/2014/main" xmlns="" id="{BFD20868-E391-4DEB-A374-3036338E4E2D}"/>
                </a:ext>
              </a:extLst>
            </p:cNvPr>
            <p:cNvSpPr>
              <a:spLocks noChangeShapeType="1"/>
            </p:cNvSpPr>
            <p:nvPr/>
          </p:nvSpPr>
          <p:spPr bwMode="auto">
            <a:xfrm flipH="1">
              <a:off x="2305" y="595"/>
              <a:ext cx="240" cy="288"/>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93" name="Line 345">
              <a:extLst>
                <a:ext uri="{FF2B5EF4-FFF2-40B4-BE49-F238E27FC236}">
                  <a16:creationId xmlns:a16="http://schemas.microsoft.com/office/drawing/2014/main" xmlns="" id="{F4AC8A5F-62D4-4036-86BA-7EC5063B2845}"/>
                </a:ext>
              </a:extLst>
            </p:cNvPr>
            <p:cNvSpPr>
              <a:spLocks noChangeShapeType="1"/>
            </p:cNvSpPr>
            <p:nvPr/>
          </p:nvSpPr>
          <p:spPr bwMode="auto">
            <a:xfrm flipH="1">
              <a:off x="528" y="576"/>
              <a:ext cx="1968" cy="0"/>
            </a:xfrm>
            <a:prstGeom prst="line">
              <a:avLst/>
            </a:prstGeom>
            <a:noFill/>
            <a:ln w="12700" cap="flat" algn="ctr">
              <a:solidFill>
                <a:srgbClr val="66FF33"/>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397" name="Group 349">
              <a:extLst>
                <a:ext uri="{FF2B5EF4-FFF2-40B4-BE49-F238E27FC236}">
                  <a16:creationId xmlns:a16="http://schemas.microsoft.com/office/drawing/2014/main" xmlns="" id="{C02E7C97-0C8C-4C70-8050-648B5F86595F}"/>
                </a:ext>
              </a:extLst>
            </p:cNvPr>
            <p:cNvGrpSpPr>
              <a:grpSpLocks/>
            </p:cNvGrpSpPr>
            <p:nvPr/>
          </p:nvGrpSpPr>
          <p:grpSpPr bwMode="auto">
            <a:xfrm>
              <a:off x="288" y="480"/>
              <a:ext cx="896" cy="288"/>
              <a:chOff x="0" y="0"/>
              <a:chExt cx="896" cy="288"/>
            </a:xfrm>
          </p:grpSpPr>
          <p:graphicFrame>
            <p:nvGraphicFramePr>
              <p:cNvPr id="2398" name="Object 350">
                <a:extLst>
                  <a:ext uri="{FF2B5EF4-FFF2-40B4-BE49-F238E27FC236}">
                    <a16:creationId xmlns:a16="http://schemas.microsoft.com/office/drawing/2014/main" xmlns="" id="{0C707413-B291-4DAA-9E93-DC50C3D6DB95}"/>
                  </a:ext>
                </a:extLst>
              </p:cNvPr>
              <p:cNvGraphicFramePr>
                <a:graphicFrameLocks noChangeAspect="1"/>
              </p:cNvGraphicFramePr>
              <p:nvPr>
                <p:extLst>
                  <p:ext uri="{D42A27DB-BD31-4B8C-83A1-F6EECF244321}">
                    <p14:modId xmlns:p14="http://schemas.microsoft.com/office/powerpoint/2010/main" val="2180268343"/>
                  </p:ext>
                </p:extLst>
              </p:nvPr>
            </p:nvGraphicFramePr>
            <p:xfrm>
              <a:off x="672" y="0"/>
              <a:ext cx="224" cy="288"/>
            </p:xfrm>
            <a:graphic>
              <a:graphicData uri="http://schemas.openxmlformats.org/presentationml/2006/ole">
                <mc:AlternateContent xmlns:mc="http://schemas.openxmlformats.org/markup-compatibility/2006">
                  <mc:Choice xmlns:v="urn:schemas-microsoft-com:vml" Requires="v">
                    <p:oleObj spid="_x0000_s67884" r:id="rId15" imgW="266670" imgH="342771" progId="">
                      <p:embed/>
                    </p:oleObj>
                  </mc:Choice>
                  <mc:Fallback>
                    <p:oleObj r:id="rId15" imgW="266670" imgH="342771" progId="">
                      <p:embed/>
                      <p:pic>
                        <p:nvPicPr>
                          <p:cNvPr id="0" name="Object 3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0"/>
                            <a:ext cx="224" cy="288"/>
                          </a:xfrm>
                          <a:prstGeom prst="rect">
                            <a:avLst/>
                          </a:prstGeom>
                          <a:solidFill>
                            <a:schemeClr val="accent2"/>
                          </a:solidFill>
                          <a:ln>
                            <a:noFill/>
                          </a:ln>
                          <a:extLst/>
                        </p:spPr>
                      </p:pic>
                    </p:oleObj>
                  </mc:Fallback>
                </mc:AlternateContent>
              </a:graphicData>
            </a:graphic>
          </p:graphicFrame>
          <p:graphicFrame>
            <p:nvGraphicFramePr>
              <p:cNvPr id="2399" name="Object 351">
                <a:extLst>
                  <a:ext uri="{FF2B5EF4-FFF2-40B4-BE49-F238E27FC236}">
                    <a16:creationId xmlns:a16="http://schemas.microsoft.com/office/drawing/2014/main" xmlns="" id="{A42A8327-2410-4CB0-A05B-5EDAA681E787}"/>
                  </a:ext>
                </a:extLst>
              </p:cNvPr>
              <p:cNvGraphicFramePr>
                <a:graphicFrameLocks noChangeAspect="1"/>
              </p:cNvGraphicFramePr>
              <p:nvPr>
                <p:extLst>
                  <p:ext uri="{D42A27DB-BD31-4B8C-83A1-F6EECF244321}">
                    <p14:modId xmlns:p14="http://schemas.microsoft.com/office/powerpoint/2010/main" val="3140037621"/>
                  </p:ext>
                </p:extLst>
              </p:nvPr>
            </p:nvGraphicFramePr>
            <p:xfrm>
              <a:off x="0" y="48"/>
              <a:ext cx="194" cy="240"/>
            </p:xfrm>
            <a:graphic>
              <a:graphicData uri="http://schemas.openxmlformats.org/presentationml/2006/ole">
                <mc:AlternateContent xmlns:mc="http://schemas.openxmlformats.org/markup-compatibility/2006">
                  <mc:Choice xmlns:v="urn:schemas-microsoft-com:vml" Requires="v">
                    <p:oleObj spid="_x0000_s67885" r:id="rId17" imgW="215936" imgH="266670" progId="">
                      <p:embed/>
                    </p:oleObj>
                  </mc:Choice>
                  <mc:Fallback>
                    <p:oleObj r:id="rId17" imgW="215936" imgH="266670" progId="">
                      <p:embed/>
                      <p:pic>
                        <p:nvPicPr>
                          <p:cNvPr id="0" name="Object 3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48"/>
                            <a:ext cx="194" cy="240"/>
                          </a:xfrm>
                          <a:prstGeom prst="rect">
                            <a:avLst/>
                          </a:prstGeom>
                          <a:solidFill>
                            <a:schemeClr val="accent2"/>
                          </a:solidFill>
                          <a:ln>
                            <a:noFill/>
                          </a:ln>
                          <a:extLst/>
                        </p:spPr>
                      </p:pic>
                    </p:oleObj>
                  </mc:Fallback>
                </mc:AlternateContent>
              </a:graphicData>
            </a:graphic>
          </p:graphicFrame>
        </p:grpSp>
        <p:grpSp>
          <p:nvGrpSpPr>
            <p:cNvPr id="2400" name="Group 352">
              <a:extLst>
                <a:ext uri="{FF2B5EF4-FFF2-40B4-BE49-F238E27FC236}">
                  <a16:creationId xmlns:a16="http://schemas.microsoft.com/office/drawing/2014/main" xmlns="" id="{57A29D20-3F51-4BF6-9652-FE10B6F12A09}"/>
                </a:ext>
              </a:extLst>
            </p:cNvPr>
            <p:cNvGrpSpPr>
              <a:grpSpLocks/>
            </p:cNvGrpSpPr>
            <p:nvPr/>
          </p:nvGrpSpPr>
          <p:grpSpPr bwMode="auto">
            <a:xfrm>
              <a:off x="864" y="144"/>
              <a:ext cx="2246" cy="2073"/>
              <a:chOff x="0" y="51"/>
              <a:chExt cx="2246" cy="2073"/>
            </a:xfrm>
          </p:grpSpPr>
          <p:graphicFrame>
            <p:nvGraphicFramePr>
              <p:cNvPr id="2401" name="Object 353">
                <a:extLst>
                  <a:ext uri="{FF2B5EF4-FFF2-40B4-BE49-F238E27FC236}">
                    <a16:creationId xmlns:a16="http://schemas.microsoft.com/office/drawing/2014/main" xmlns="" id="{E81DC2A9-B75C-47F3-BD1E-B0FA638059EE}"/>
                  </a:ext>
                </a:extLst>
              </p:cNvPr>
              <p:cNvGraphicFramePr>
                <a:graphicFrameLocks noChangeAspect="1"/>
              </p:cNvGraphicFramePr>
              <p:nvPr>
                <p:extLst>
                  <p:ext uri="{D42A27DB-BD31-4B8C-83A1-F6EECF244321}">
                    <p14:modId xmlns:p14="http://schemas.microsoft.com/office/powerpoint/2010/main" val="4039278481"/>
                  </p:ext>
                </p:extLst>
              </p:nvPr>
            </p:nvGraphicFramePr>
            <p:xfrm>
              <a:off x="48" y="51"/>
              <a:ext cx="246" cy="337"/>
            </p:xfrm>
            <a:graphic>
              <a:graphicData uri="http://schemas.openxmlformats.org/presentationml/2006/ole">
                <mc:AlternateContent xmlns:mc="http://schemas.openxmlformats.org/markup-compatibility/2006">
                  <mc:Choice xmlns:v="urn:schemas-microsoft-com:vml" Requires="v">
                    <p:oleObj spid="_x0000_s67886" r:id="rId19" imgW="203341" imgH="279475" progId="">
                      <p:embed/>
                    </p:oleObj>
                  </mc:Choice>
                  <mc:Fallback>
                    <p:oleObj r:id="rId19" imgW="203341" imgH="279475" progId="">
                      <p:embed/>
                      <p:pic>
                        <p:nvPicPr>
                          <p:cNvPr id="0" name="Object 3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 y="51"/>
                            <a:ext cx="246" cy="337"/>
                          </a:xfrm>
                          <a:prstGeom prst="rect">
                            <a:avLst/>
                          </a:prstGeom>
                          <a:solidFill>
                            <a:schemeClr val="accent2"/>
                          </a:solidFill>
                          <a:ln>
                            <a:noFill/>
                          </a:ln>
                          <a:extLst/>
                        </p:spPr>
                      </p:pic>
                    </p:oleObj>
                  </mc:Fallback>
                </mc:AlternateContent>
              </a:graphicData>
            </a:graphic>
          </p:graphicFrame>
          <p:grpSp>
            <p:nvGrpSpPr>
              <p:cNvPr id="2402" name="Group 354">
                <a:extLst>
                  <a:ext uri="{FF2B5EF4-FFF2-40B4-BE49-F238E27FC236}">
                    <a16:creationId xmlns:a16="http://schemas.microsoft.com/office/drawing/2014/main" xmlns="" id="{7FA3DD22-0F2C-4022-B38E-C123724945C4}"/>
                  </a:ext>
                </a:extLst>
              </p:cNvPr>
              <p:cNvGrpSpPr>
                <a:grpSpLocks/>
              </p:cNvGrpSpPr>
              <p:nvPr/>
            </p:nvGrpSpPr>
            <p:grpSpPr bwMode="auto">
              <a:xfrm>
                <a:off x="0" y="121"/>
                <a:ext cx="2246" cy="2003"/>
                <a:chOff x="0" y="121"/>
                <a:chExt cx="2246" cy="2003"/>
              </a:xfrm>
            </p:grpSpPr>
            <p:graphicFrame>
              <p:nvGraphicFramePr>
                <p:cNvPr id="2403" name="Object 355">
                  <a:extLst>
                    <a:ext uri="{FF2B5EF4-FFF2-40B4-BE49-F238E27FC236}">
                      <a16:creationId xmlns:a16="http://schemas.microsoft.com/office/drawing/2014/main" xmlns="" id="{8AAC098E-1BD0-41B9-8221-3C04F4FB13FE}"/>
                    </a:ext>
                  </a:extLst>
                </p:cNvPr>
                <p:cNvGraphicFramePr>
                  <a:graphicFrameLocks noChangeAspect="1"/>
                </p:cNvGraphicFramePr>
                <p:nvPr>
                  <p:extLst>
                    <p:ext uri="{D42A27DB-BD31-4B8C-83A1-F6EECF244321}">
                      <p14:modId xmlns:p14="http://schemas.microsoft.com/office/powerpoint/2010/main" val="3441535453"/>
                    </p:ext>
                  </p:extLst>
                </p:nvPr>
              </p:nvGraphicFramePr>
              <p:xfrm>
                <a:off x="168" y="1195"/>
                <a:ext cx="220" cy="261"/>
              </p:xfrm>
              <a:graphic>
                <a:graphicData uri="http://schemas.openxmlformats.org/presentationml/2006/ole">
                  <mc:AlternateContent xmlns:mc="http://schemas.openxmlformats.org/markup-compatibility/2006">
                    <mc:Choice xmlns:v="urn:schemas-microsoft-com:vml" Requires="v">
                      <p:oleObj spid="_x0000_s67887" r:id="rId21" imgW="203341" imgH="241408" progId="">
                        <p:embed/>
                      </p:oleObj>
                    </mc:Choice>
                    <mc:Fallback>
                      <p:oleObj r:id="rId21" imgW="203341" imgH="241408" progId="">
                        <p:embed/>
                        <p:pic>
                          <p:nvPicPr>
                            <p:cNvPr id="0" name="Object 3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 y="1195"/>
                              <a:ext cx="220" cy="261"/>
                            </a:xfrm>
                            <a:prstGeom prst="rect">
                              <a:avLst/>
                            </a:prstGeom>
                            <a:solidFill>
                              <a:schemeClr val="accent2"/>
                            </a:solidFill>
                            <a:ln>
                              <a:noFill/>
                            </a:ln>
                            <a:extLst/>
                          </p:spPr>
                        </p:pic>
                      </p:oleObj>
                    </mc:Fallback>
                  </mc:AlternateContent>
                </a:graphicData>
              </a:graphic>
            </p:graphicFrame>
            <p:grpSp>
              <p:nvGrpSpPr>
                <p:cNvPr id="2404" name="Group 356">
                  <a:extLst>
                    <a:ext uri="{FF2B5EF4-FFF2-40B4-BE49-F238E27FC236}">
                      <a16:creationId xmlns:a16="http://schemas.microsoft.com/office/drawing/2014/main" xmlns="" id="{176F8B34-028E-4150-B754-68B6EDD622D9}"/>
                    </a:ext>
                  </a:extLst>
                </p:cNvPr>
                <p:cNvGrpSpPr>
                  <a:grpSpLocks/>
                </p:cNvGrpSpPr>
                <p:nvPr/>
              </p:nvGrpSpPr>
              <p:grpSpPr bwMode="auto">
                <a:xfrm>
                  <a:off x="0" y="121"/>
                  <a:ext cx="2246" cy="2003"/>
                  <a:chOff x="0" y="121"/>
                  <a:chExt cx="2246" cy="2003"/>
                </a:xfrm>
              </p:grpSpPr>
              <p:grpSp>
                <p:nvGrpSpPr>
                  <p:cNvPr id="2405" name="Group 357">
                    <a:extLst>
                      <a:ext uri="{FF2B5EF4-FFF2-40B4-BE49-F238E27FC236}">
                        <a16:creationId xmlns:a16="http://schemas.microsoft.com/office/drawing/2014/main" xmlns="" id="{5DAABE35-BF24-4DC5-ABF4-133ADFD1DB03}"/>
                      </a:ext>
                    </a:extLst>
                  </p:cNvPr>
                  <p:cNvGrpSpPr>
                    <a:grpSpLocks/>
                  </p:cNvGrpSpPr>
                  <p:nvPr/>
                </p:nvGrpSpPr>
                <p:grpSpPr bwMode="auto">
                  <a:xfrm>
                    <a:off x="0" y="121"/>
                    <a:ext cx="2246" cy="2003"/>
                    <a:chOff x="0" y="121"/>
                    <a:chExt cx="2246" cy="2003"/>
                  </a:xfrm>
                </p:grpSpPr>
                <p:sp>
                  <p:nvSpPr>
                    <p:cNvPr id="2406" name="Line 358">
                      <a:extLst>
                        <a:ext uri="{FF2B5EF4-FFF2-40B4-BE49-F238E27FC236}">
                          <a16:creationId xmlns:a16="http://schemas.microsoft.com/office/drawing/2014/main" xmlns="" id="{11CC9F50-44B4-4AD9-846A-5537700B9277}"/>
                        </a:ext>
                      </a:extLst>
                    </p:cNvPr>
                    <p:cNvSpPr>
                      <a:spLocks noChangeShapeType="1"/>
                    </p:cNvSpPr>
                    <p:nvPr/>
                  </p:nvSpPr>
                  <p:spPr bwMode="auto">
                    <a:xfrm flipV="1">
                      <a:off x="336" y="121"/>
                      <a:ext cx="0" cy="1344"/>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07" name="Line 359">
                      <a:extLst>
                        <a:ext uri="{FF2B5EF4-FFF2-40B4-BE49-F238E27FC236}">
                          <a16:creationId xmlns:a16="http://schemas.microsoft.com/office/drawing/2014/main" xmlns="" id="{F5ABCF03-FB3F-4027-8097-54F28FA34455}"/>
                        </a:ext>
                      </a:extLst>
                    </p:cNvPr>
                    <p:cNvSpPr>
                      <a:spLocks noChangeShapeType="1"/>
                    </p:cNvSpPr>
                    <p:nvPr/>
                  </p:nvSpPr>
                  <p:spPr bwMode="auto">
                    <a:xfrm flipH="1">
                      <a:off x="0" y="1465"/>
                      <a:ext cx="336" cy="576"/>
                    </a:xfrm>
                    <a:prstGeom prst="line">
                      <a:avLst/>
                    </a:prstGeom>
                    <a:noFill/>
                    <a:ln w="12700"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08" name="Line 360">
                      <a:extLst>
                        <a:ext uri="{FF2B5EF4-FFF2-40B4-BE49-F238E27FC236}">
                          <a16:creationId xmlns:a16="http://schemas.microsoft.com/office/drawing/2014/main" xmlns="" id="{0D7727A5-C8D4-4A38-9273-2F3C47D314A7}"/>
                        </a:ext>
                      </a:extLst>
                    </p:cNvPr>
                    <p:cNvSpPr>
                      <a:spLocks noChangeShapeType="1"/>
                    </p:cNvSpPr>
                    <p:nvPr/>
                  </p:nvSpPr>
                  <p:spPr bwMode="auto">
                    <a:xfrm>
                      <a:off x="336" y="697"/>
                      <a:ext cx="384" cy="0"/>
                    </a:xfrm>
                    <a:prstGeom prst="line">
                      <a:avLst/>
                    </a:prstGeom>
                    <a:noFill/>
                    <a:ln w="28575" cap="flat" algn="ctr">
                      <a:solidFill>
                        <a:srgbClr val="FFCC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09" name="Object 361">
                      <a:extLst>
                        <a:ext uri="{FF2B5EF4-FFF2-40B4-BE49-F238E27FC236}">
                          <a16:creationId xmlns:a16="http://schemas.microsoft.com/office/drawing/2014/main" xmlns="" id="{341AF829-4B14-4459-8E06-6B61BBA58C02}"/>
                        </a:ext>
                      </a:extLst>
                    </p:cNvPr>
                    <p:cNvGraphicFramePr>
                      <a:graphicFrameLocks noChangeAspect="1"/>
                    </p:cNvGraphicFramePr>
                    <p:nvPr>
                      <p:extLst>
                        <p:ext uri="{D42A27DB-BD31-4B8C-83A1-F6EECF244321}">
                          <p14:modId xmlns:p14="http://schemas.microsoft.com/office/powerpoint/2010/main" val="170761590"/>
                        </p:ext>
                      </p:extLst>
                    </p:nvPr>
                  </p:nvGraphicFramePr>
                  <p:xfrm>
                    <a:off x="1981" y="1153"/>
                    <a:ext cx="265" cy="297"/>
                  </p:xfrm>
                  <a:graphic>
                    <a:graphicData uri="http://schemas.openxmlformats.org/presentationml/2006/ole">
                      <mc:AlternateContent xmlns:mc="http://schemas.openxmlformats.org/markup-compatibility/2006">
                        <mc:Choice xmlns:v="urn:schemas-microsoft-com:vml" Requires="v">
                          <p:oleObj spid="_x0000_s67888" r:id="rId23" imgW="215936" imgH="241303" progId="">
                            <p:embed/>
                          </p:oleObj>
                        </mc:Choice>
                        <mc:Fallback>
                          <p:oleObj r:id="rId23" imgW="215936" imgH="241303" progId="">
                            <p:embed/>
                            <p:pic>
                              <p:nvPicPr>
                                <p:cNvPr id="0" name="Object 3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1" y="1153"/>
                                  <a:ext cx="265" cy="297"/>
                                </a:xfrm>
                                <a:prstGeom prst="rect">
                                  <a:avLst/>
                                </a:prstGeom>
                                <a:solidFill>
                                  <a:schemeClr val="accent2"/>
                                </a:solidFill>
                                <a:ln>
                                  <a:noFill/>
                                </a:ln>
                                <a:extLst/>
                              </p:spPr>
                            </p:pic>
                          </p:oleObj>
                        </mc:Fallback>
                      </mc:AlternateContent>
                    </a:graphicData>
                  </a:graphic>
                </p:graphicFrame>
                <p:graphicFrame>
                  <p:nvGraphicFramePr>
                    <p:cNvPr id="2411" name="Object 363">
                      <a:extLst>
                        <a:ext uri="{FF2B5EF4-FFF2-40B4-BE49-F238E27FC236}">
                          <a16:creationId xmlns:a16="http://schemas.microsoft.com/office/drawing/2014/main" xmlns="" id="{D6F953EC-CD39-4944-88CE-C33CD93E45D3}"/>
                        </a:ext>
                      </a:extLst>
                    </p:cNvPr>
                    <p:cNvGraphicFramePr>
                      <a:graphicFrameLocks noChangeAspect="1"/>
                    </p:cNvGraphicFramePr>
                    <p:nvPr>
                      <p:extLst>
                        <p:ext uri="{D42A27DB-BD31-4B8C-83A1-F6EECF244321}">
                          <p14:modId xmlns:p14="http://schemas.microsoft.com/office/powerpoint/2010/main" val="3944299997"/>
                        </p:ext>
                      </p:extLst>
                    </p:nvPr>
                  </p:nvGraphicFramePr>
                  <p:xfrm>
                    <a:off x="754" y="588"/>
                    <a:ext cx="173" cy="243"/>
                  </p:xfrm>
                  <a:graphic>
                    <a:graphicData uri="http://schemas.openxmlformats.org/presentationml/2006/ole">
                      <mc:AlternateContent xmlns:mc="http://schemas.openxmlformats.org/markup-compatibility/2006">
                        <mc:Choice xmlns:v="urn:schemas-microsoft-com:vml" Requires="v">
                          <p:oleObj spid="_x0000_s67889" r:id="rId25" imgW="127042" imgH="177732" progId="">
                            <p:embed/>
                          </p:oleObj>
                        </mc:Choice>
                        <mc:Fallback>
                          <p:oleObj r:id="rId25" imgW="127042" imgH="177732" progId="">
                            <p:embed/>
                            <p:pic>
                              <p:nvPicPr>
                                <p:cNvPr id="0" name="Object 3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4" y="588"/>
                                  <a:ext cx="173" cy="243"/>
                                </a:xfrm>
                                <a:prstGeom prst="rect">
                                  <a:avLst/>
                                </a:prstGeom>
                                <a:solidFill>
                                  <a:schemeClr val="accent2"/>
                                </a:solidFill>
                                <a:ln>
                                  <a:noFill/>
                                </a:ln>
                                <a:extLst/>
                              </p:spPr>
                            </p:pic>
                          </p:oleObj>
                        </mc:Fallback>
                      </mc:AlternateContent>
                    </a:graphicData>
                  </a:graphic>
                </p:graphicFrame>
                <p:graphicFrame>
                  <p:nvGraphicFramePr>
                    <p:cNvPr id="2412" name="Object 364">
                      <a:extLst>
                        <a:ext uri="{FF2B5EF4-FFF2-40B4-BE49-F238E27FC236}">
                          <a16:creationId xmlns:a16="http://schemas.microsoft.com/office/drawing/2014/main" xmlns="" id="{F6212BE6-D3F4-407B-A999-9A37912516CE}"/>
                        </a:ext>
                      </a:extLst>
                    </p:cNvPr>
                    <p:cNvGraphicFramePr>
                      <a:graphicFrameLocks noChangeAspect="1"/>
                    </p:cNvGraphicFramePr>
                    <p:nvPr>
                      <p:extLst>
                        <p:ext uri="{D42A27DB-BD31-4B8C-83A1-F6EECF244321}">
                          <p14:modId xmlns:p14="http://schemas.microsoft.com/office/powerpoint/2010/main" val="2246609419"/>
                        </p:ext>
                      </p:extLst>
                    </p:nvPr>
                  </p:nvGraphicFramePr>
                  <p:xfrm>
                    <a:off x="131" y="1830"/>
                    <a:ext cx="250" cy="294"/>
                  </p:xfrm>
                  <a:graphic>
                    <a:graphicData uri="http://schemas.openxmlformats.org/presentationml/2006/ole">
                      <mc:AlternateContent xmlns:mc="http://schemas.openxmlformats.org/markup-compatibility/2006">
                        <mc:Choice xmlns:v="urn:schemas-microsoft-com:vml" Requires="v">
                          <p:oleObj spid="_x0000_s67890" r:id="rId27" imgW="139835" imgH="165202" progId="">
                            <p:embed/>
                          </p:oleObj>
                        </mc:Choice>
                        <mc:Fallback>
                          <p:oleObj r:id="rId27" imgW="139835" imgH="165202" progId="">
                            <p:embed/>
                            <p:pic>
                              <p:nvPicPr>
                                <p:cNvPr id="0" name="Object 3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 y="1830"/>
                                  <a:ext cx="250" cy="294"/>
                                </a:xfrm>
                                <a:prstGeom prst="rect">
                                  <a:avLst/>
                                </a:prstGeom>
                                <a:solidFill>
                                  <a:schemeClr val="accent2"/>
                                </a:solidFill>
                                <a:ln>
                                  <a:noFill/>
                                </a:ln>
                                <a:extLst/>
                              </p:spPr>
                            </p:pic>
                          </p:oleObj>
                        </mc:Fallback>
                      </mc:AlternateContent>
                    </a:graphicData>
                  </a:graphic>
                </p:graphicFrame>
              </p:grpSp>
              <p:sp>
                <p:nvSpPr>
                  <p:cNvPr id="2413" name="Line 365">
                    <a:extLst>
                      <a:ext uri="{FF2B5EF4-FFF2-40B4-BE49-F238E27FC236}">
                        <a16:creationId xmlns:a16="http://schemas.microsoft.com/office/drawing/2014/main" xmlns="" id="{3A669240-808C-46F4-A065-1C7906910E4F}"/>
                      </a:ext>
                    </a:extLst>
                  </p:cNvPr>
                  <p:cNvSpPr>
                    <a:spLocks noChangeShapeType="1"/>
                  </p:cNvSpPr>
                  <p:nvPr/>
                </p:nvSpPr>
                <p:spPr bwMode="auto">
                  <a:xfrm>
                    <a:off x="350" y="1449"/>
                    <a:ext cx="1814" cy="0"/>
                  </a:xfrm>
                  <a:prstGeom prst="line">
                    <a:avLst/>
                  </a:prstGeom>
                  <a:noFill/>
                  <a:ln w="9525" cap="flat" algn="ctr">
                    <a:solidFill>
                      <a:srgbClr val="FFFF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2414" name="AutoShape 366">
            <a:hlinkClick r:id="rId29" action="ppaction://hlinksldjump"/>
            <a:extLst>
              <a:ext uri="{FF2B5EF4-FFF2-40B4-BE49-F238E27FC236}">
                <a16:creationId xmlns:a16="http://schemas.microsoft.com/office/drawing/2014/main" xmlns="" id="{0601E456-5BC9-40CA-8DF3-17544352CC90}"/>
              </a:ext>
            </a:extLst>
          </p:cNvPr>
          <p:cNvSpPr>
            <a:spLocks noChangeArrowheads="1"/>
          </p:cNvSpPr>
          <p:nvPr/>
        </p:nvSpPr>
        <p:spPr bwMode="auto">
          <a:xfrm>
            <a:off x="9625014" y="6308726"/>
            <a:ext cx="503237" cy="333375"/>
          </a:xfrm>
          <a:prstGeom prst="actionButtonForwardNext">
            <a:avLst/>
          </a:prstGeom>
          <a:gradFill rotWithShape="1">
            <a:gsLst>
              <a:gs pos="0">
                <a:srgbClr val="00FFFF"/>
              </a:gs>
              <a:gs pos="100000">
                <a:srgbClr val="007878"/>
              </a:gs>
            </a:gsLst>
            <a:lin ang="54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15" name="Group 367">
            <a:extLst>
              <a:ext uri="{FF2B5EF4-FFF2-40B4-BE49-F238E27FC236}">
                <a16:creationId xmlns:a16="http://schemas.microsoft.com/office/drawing/2014/main" xmlns="" id="{37B158CE-B26E-4B70-867A-03C83794D2E4}"/>
              </a:ext>
            </a:extLst>
          </p:cNvPr>
          <p:cNvGrpSpPr>
            <a:grpSpLocks/>
          </p:cNvGrpSpPr>
          <p:nvPr/>
        </p:nvGrpSpPr>
        <p:grpSpPr bwMode="auto">
          <a:xfrm>
            <a:off x="1524001" y="2133601"/>
            <a:ext cx="4105275" cy="4113213"/>
            <a:chOff x="0" y="0"/>
            <a:chExt cx="2586" cy="2591"/>
          </a:xfrm>
        </p:grpSpPr>
        <p:sp>
          <p:nvSpPr>
            <p:cNvPr id="2416" name="Rectangle 368">
              <a:extLst>
                <a:ext uri="{FF2B5EF4-FFF2-40B4-BE49-F238E27FC236}">
                  <a16:creationId xmlns:a16="http://schemas.microsoft.com/office/drawing/2014/main" xmlns="" id="{CEEE4FE1-545E-442D-BFAD-181350404D52}"/>
                </a:ext>
              </a:extLst>
            </p:cNvPr>
            <p:cNvSpPr>
              <a:spLocks noChangeArrowheads="1"/>
            </p:cNvSpPr>
            <p:nvPr/>
          </p:nvSpPr>
          <p:spPr bwMode="auto">
            <a:xfrm>
              <a:off x="0" y="0"/>
              <a:ext cx="2586" cy="2586"/>
            </a:xfrm>
            <a:prstGeom prst="rect">
              <a:avLst/>
            </a:prstGeom>
            <a:solidFill>
              <a:srgbClr val="FF9900"/>
            </a:solidFill>
            <a:ln w="9525" cap="flat" algn="ctr">
              <a:solidFill>
                <a:srgbClr val="FFFFCC"/>
              </a:solidFill>
              <a:prstDash val="solid"/>
              <a:miter lim="800000"/>
              <a:headEnd type="none" w="med" len="med"/>
              <a:tailEnd type="none" w="med" len="med"/>
            </a:ln>
          </p:spPr>
          <p:txBody>
            <a:bodyPr wrap="none"/>
            <a:lstStyle/>
            <a:p>
              <a:endParaRPr lang="zh-CN" altLang="en-US"/>
            </a:p>
          </p:txBody>
        </p:sp>
        <p:grpSp>
          <p:nvGrpSpPr>
            <p:cNvPr id="2417" name="Group 369">
              <a:extLst>
                <a:ext uri="{FF2B5EF4-FFF2-40B4-BE49-F238E27FC236}">
                  <a16:creationId xmlns:a16="http://schemas.microsoft.com/office/drawing/2014/main" xmlns="" id="{83045710-56DF-4A8B-8FCD-49624391D00D}"/>
                </a:ext>
              </a:extLst>
            </p:cNvPr>
            <p:cNvGrpSpPr>
              <a:grpSpLocks/>
            </p:cNvGrpSpPr>
            <p:nvPr/>
          </p:nvGrpSpPr>
          <p:grpSpPr bwMode="auto">
            <a:xfrm>
              <a:off x="82" y="91"/>
              <a:ext cx="2504" cy="2500"/>
              <a:chOff x="0" y="0"/>
              <a:chExt cx="2504" cy="2500"/>
            </a:xfrm>
          </p:grpSpPr>
          <p:graphicFrame>
            <p:nvGraphicFramePr>
              <p:cNvPr id="2418" name="Object 370">
                <a:extLst>
                  <a:ext uri="{FF2B5EF4-FFF2-40B4-BE49-F238E27FC236}">
                    <a16:creationId xmlns:a16="http://schemas.microsoft.com/office/drawing/2014/main" xmlns="" id="{B096318C-046F-471E-B8EA-DD335D59A11C}"/>
                  </a:ext>
                </a:extLst>
              </p:cNvPr>
              <p:cNvGraphicFramePr>
                <a:graphicFrameLocks noChangeAspect="1"/>
              </p:cNvGraphicFramePr>
              <p:nvPr/>
            </p:nvGraphicFramePr>
            <p:xfrm>
              <a:off x="281" y="0"/>
              <a:ext cx="2125" cy="716"/>
            </p:xfrm>
            <a:graphic>
              <a:graphicData uri="http://schemas.openxmlformats.org/presentationml/2006/ole">
                <mc:AlternateContent xmlns:mc="http://schemas.openxmlformats.org/markup-compatibility/2006">
                  <mc:Choice xmlns:v="urn:schemas-microsoft-com:vml" Requires="v">
                    <p:oleObj spid="_x0000_s67891" r:id="rId30" imgW="1473517" imgH="470217" progId="">
                      <p:embed/>
                    </p:oleObj>
                  </mc:Choice>
                  <mc:Fallback>
                    <p:oleObj r:id="rId30" imgW="1473517" imgH="470217" progId="">
                      <p:embed/>
                      <p:pic>
                        <p:nvPicPr>
                          <p:cNvPr id="0" name="Object 37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1" y="0"/>
                            <a:ext cx="2125"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419" name="Object 371">
                <a:extLst>
                  <a:ext uri="{FF2B5EF4-FFF2-40B4-BE49-F238E27FC236}">
                    <a16:creationId xmlns:a16="http://schemas.microsoft.com/office/drawing/2014/main" xmlns="" id="{4DA81497-5947-45D9-A8DA-8BDF64A6F446}"/>
                  </a:ext>
                </a:extLst>
              </p:cNvPr>
              <p:cNvGraphicFramePr>
                <a:graphicFrameLocks noChangeAspect="1"/>
              </p:cNvGraphicFramePr>
              <p:nvPr/>
            </p:nvGraphicFramePr>
            <p:xfrm>
              <a:off x="220" y="819"/>
              <a:ext cx="740" cy="321"/>
            </p:xfrm>
            <a:graphic>
              <a:graphicData uri="http://schemas.openxmlformats.org/presentationml/2006/ole">
                <mc:AlternateContent xmlns:mc="http://schemas.openxmlformats.org/markup-compatibility/2006">
                  <mc:Choice xmlns:v="urn:schemas-microsoft-com:vml" Requires="v">
                    <p:oleObj spid="_x0000_s67892" r:id="rId32" imgW="596958" imgH="292290" progId="">
                      <p:embed/>
                    </p:oleObj>
                  </mc:Choice>
                  <mc:Fallback>
                    <p:oleObj r:id="rId32" imgW="596958" imgH="292290" progId="">
                      <p:embed/>
                      <p:pic>
                        <p:nvPicPr>
                          <p:cNvPr id="0" name="Object 37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0" y="819"/>
                            <a:ext cx="74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420" name="Object 372">
                <a:extLst>
                  <a:ext uri="{FF2B5EF4-FFF2-40B4-BE49-F238E27FC236}">
                    <a16:creationId xmlns:a16="http://schemas.microsoft.com/office/drawing/2014/main" xmlns="" id="{5A4B7B77-7BBE-4750-93AD-10380B165489}"/>
                  </a:ext>
                </a:extLst>
              </p:cNvPr>
              <p:cNvGraphicFramePr>
                <a:graphicFrameLocks noChangeAspect="1"/>
              </p:cNvGraphicFramePr>
              <p:nvPr/>
            </p:nvGraphicFramePr>
            <p:xfrm>
              <a:off x="240" y="1263"/>
              <a:ext cx="680" cy="254"/>
            </p:xfrm>
            <a:graphic>
              <a:graphicData uri="http://schemas.openxmlformats.org/presentationml/2006/ole">
                <mc:AlternateContent xmlns:mc="http://schemas.openxmlformats.org/markup-compatibility/2006">
                  <mc:Choice xmlns:v="urn:schemas-microsoft-com:vml" Requires="v">
                    <p:oleObj spid="_x0000_s67893" r:id="rId34" imgW="559117" imgH="228917" progId="">
                      <p:embed/>
                    </p:oleObj>
                  </mc:Choice>
                  <mc:Fallback>
                    <p:oleObj r:id="rId34" imgW="559117" imgH="228917" progId="">
                      <p:embed/>
                      <p:pic>
                        <p:nvPicPr>
                          <p:cNvPr id="0" name="Object 37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0" y="1263"/>
                            <a:ext cx="6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421" name="Object 373">
                <a:extLst>
                  <a:ext uri="{FF2B5EF4-FFF2-40B4-BE49-F238E27FC236}">
                    <a16:creationId xmlns:a16="http://schemas.microsoft.com/office/drawing/2014/main" xmlns="" id="{14C77A44-8449-4F70-A58C-CF63ACA5CE91}"/>
                  </a:ext>
                </a:extLst>
              </p:cNvPr>
              <p:cNvGraphicFramePr>
                <a:graphicFrameLocks noChangeAspect="1"/>
              </p:cNvGraphicFramePr>
              <p:nvPr/>
            </p:nvGraphicFramePr>
            <p:xfrm>
              <a:off x="191" y="1452"/>
              <a:ext cx="2313" cy="1048"/>
            </p:xfrm>
            <a:graphic>
              <a:graphicData uri="http://schemas.openxmlformats.org/presentationml/2006/ole">
                <mc:AlternateContent xmlns:mc="http://schemas.openxmlformats.org/markup-compatibility/2006">
                  <mc:Choice xmlns:v="urn:schemas-microsoft-com:vml" Requires="v">
                    <p:oleObj spid="_x0000_s67894" r:id="rId36" imgW="1537017" imgH="648017" progId="">
                      <p:embed/>
                    </p:oleObj>
                  </mc:Choice>
                  <mc:Fallback>
                    <p:oleObj r:id="rId36" imgW="1537017" imgH="648017" progId="">
                      <p:embed/>
                      <p:pic>
                        <p:nvPicPr>
                          <p:cNvPr id="0" name="Object 37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1" y="1452"/>
                            <a:ext cx="2313" cy="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422" name="AutoShape 374">
                <a:extLst>
                  <a:ext uri="{FF2B5EF4-FFF2-40B4-BE49-F238E27FC236}">
                    <a16:creationId xmlns:a16="http://schemas.microsoft.com/office/drawing/2014/main" xmlns="" id="{97790606-F37D-4F92-BD7F-1DBBD1DD1BFA}"/>
                  </a:ext>
                </a:extLst>
              </p:cNvPr>
              <p:cNvSpPr>
                <a:spLocks noChangeArrowheads="1"/>
              </p:cNvSpPr>
              <p:nvPr/>
            </p:nvSpPr>
            <p:spPr bwMode="auto">
              <a:xfrm>
                <a:off x="0" y="465"/>
                <a:ext cx="179" cy="1580"/>
              </a:xfrm>
              <a:prstGeom prst="leftBrace">
                <a:avLst>
                  <a:gd name="adj1" fmla="val 73557"/>
                  <a:gd name="adj2" fmla="val 50000"/>
                </a:avLst>
              </a:prstGeom>
              <a:noFill/>
              <a:ln w="19050" cap="flat"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aphicFrame>
        <p:nvGraphicFramePr>
          <p:cNvPr id="2423" name="Object 375">
            <a:extLst>
              <a:ext uri="{FF2B5EF4-FFF2-40B4-BE49-F238E27FC236}">
                <a16:creationId xmlns:a16="http://schemas.microsoft.com/office/drawing/2014/main" xmlns="" id="{F2EA2643-CCAB-481E-8851-064DA2402BB1}"/>
              </a:ext>
            </a:extLst>
          </p:cNvPr>
          <p:cNvGraphicFramePr>
            <a:graphicFrameLocks noChangeAspect="1"/>
          </p:cNvGraphicFramePr>
          <p:nvPr>
            <p:extLst>
              <p:ext uri="{D42A27DB-BD31-4B8C-83A1-F6EECF244321}">
                <p14:modId xmlns:p14="http://schemas.microsoft.com/office/powerpoint/2010/main" val="3813285036"/>
              </p:ext>
            </p:extLst>
          </p:nvPr>
        </p:nvGraphicFramePr>
        <p:xfrm>
          <a:off x="7391401" y="4724400"/>
          <a:ext cx="1387475" cy="571500"/>
        </p:xfrm>
        <a:graphic>
          <a:graphicData uri="http://schemas.openxmlformats.org/presentationml/2006/ole">
            <mc:AlternateContent xmlns:mc="http://schemas.openxmlformats.org/markup-compatibility/2006">
              <mc:Choice xmlns:v="urn:schemas-microsoft-com:vml" Requires="v">
                <p:oleObj spid="_x0000_s67895" r:id="rId38" imgW="520340" imgH="215936" progId="">
                  <p:embed/>
                </p:oleObj>
              </mc:Choice>
              <mc:Fallback>
                <p:oleObj r:id="rId38" imgW="520340" imgH="215936" progId="">
                  <p:embed/>
                  <p:pic>
                    <p:nvPicPr>
                      <p:cNvPr id="0" name="Object 37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391401" y="4724400"/>
                        <a:ext cx="1387475" cy="571500"/>
                      </a:xfrm>
                      <a:prstGeom prst="rect">
                        <a:avLst/>
                      </a:prstGeom>
                      <a:solidFill>
                        <a:schemeClr val="accent2"/>
                      </a:solidFill>
                      <a:ln>
                        <a:noFill/>
                      </a:ln>
                      <a:extLst/>
                    </p:spPr>
                  </p:pic>
                </p:oleObj>
              </mc:Fallback>
            </mc:AlternateContent>
          </a:graphicData>
        </a:graphic>
      </p:graphicFrame>
      <p:graphicFrame>
        <p:nvGraphicFramePr>
          <p:cNvPr id="2424" name="Object 376">
            <a:extLst>
              <a:ext uri="{FF2B5EF4-FFF2-40B4-BE49-F238E27FC236}">
                <a16:creationId xmlns:a16="http://schemas.microsoft.com/office/drawing/2014/main" xmlns="" id="{4E4603F7-31D3-4D09-B4C1-254588B75C9D}"/>
              </a:ext>
            </a:extLst>
          </p:cNvPr>
          <p:cNvGraphicFramePr>
            <a:graphicFrameLocks noChangeAspect="1"/>
          </p:cNvGraphicFramePr>
          <p:nvPr>
            <p:extLst>
              <p:ext uri="{D42A27DB-BD31-4B8C-83A1-F6EECF244321}">
                <p14:modId xmlns:p14="http://schemas.microsoft.com/office/powerpoint/2010/main" val="2564383925"/>
              </p:ext>
            </p:extLst>
          </p:nvPr>
        </p:nvGraphicFramePr>
        <p:xfrm>
          <a:off x="7391400" y="5300663"/>
          <a:ext cx="2382838" cy="609600"/>
        </p:xfrm>
        <a:graphic>
          <a:graphicData uri="http://schemas.openxmlformats.org/presentationml/2006/ole">
            <mc:AlternateContent xmlns:mc="http://schemas.openxmlformats.org/markup-compatibility/2006">
              <mc:Choice xmlns:v="urn:schemas-microsoft-com:vml" Requires="v">
                <p:oleObj spid="_x0000_s67896" r:id="rId40" imgW="1396711" imgH="381152" progId="">
                  <p:embed/>
                </p:oleObj>
              </mc:Choice>
              <mc:Fallback>
                <p:oleObj r:id="rId40" imgW="1396711" imgH="381152" progId="">
                  <p:embed/>
                  <p:pic>
                    <p:nvPicPr>
                      <p:cNvPr id="0" name="Object 37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391400" y="5300663"/>
                        <a:ext cx="2382838" cy="609600"/>
                      </a:xfrm>
                      <a:prstGeom prst="rect">
                        <a:avLst/>
                      </a:prstGeom>
                      <a:solidFill>
                        <a:schemeClr val="accent2"/>
                      </a:solidFill>
                      <a:ln>
                        <a:noFill/>
                      </a:ln>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42">
            <p14:nvContentPartPr>
              <p14:cNvPr id="2" name="墨迹 1"/>
              <p14:cNvContentPartPr/>
              <p14:nvPr/>
            </p14:nvContentPartPr>
            <p14:xfrm>
              <a:off x="908640" y="-720"/>
              <a:ext cx="4266360" cy="2997000"/>
            </p14:xfrm>
          </p:contentPart>
        </mc:Choice>
        <mc:Fallback>
          <p:pic>
            <p:nvPicPr>
              <p:cNvPr id="2" name="墨迹 1"/>
              <p:cNvPicPr/>
              <p:nvPr/>
            </p:nvPicPr>
            <p:blipFill>
              <a:blip r:embed="rId43"/>
              <a:stretch>
                <a:fillRect/>
              </a:stretch>
            </p:blipFill>
            <p:spPr>
              <a:xfrm>
                <a:off x="903960" y="-11520"/>
                <a:ext cx="4280760" cy="301212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p:stCondLst>
                        <p:cond delay="indefinite"/>
                      </p:stCondLst>
                      <p:childTnLst>
                        <p:par>
                          <p:cTn id="6" fill="hold" nodeType="afterGroup">
                            <p:stCondLst>
                              <p:cond delay="0"/>
                            </p:stCondLst>
                            <p:childTnLst>
                              <p:par>
                                <p:cTn id="7" presetID="53" presetClass="entr" presetSubtype="0" fill="hold" nodeType="clickEffect">
                                  <p:childTnLst>
                                    <p:set>
                                      <p:cBhvr additive="base">
                                        <p:cTn id="8" dur="1" fill="hold">
                                          <p:stCondLst>
                                            <p:cond delay="0"/>
                                          </p:stCondLst>
                                        </p:cTn>
                                        <p:tgtEl>
                                          <p:spTgt spid="2415"/>
                                        </p:tgtEl>
                                        <p:attrNameLst>
                                          <p:attrName>style.visibility</p:attrName>
                                        </p:attrNameLst>
                                      </p:cBhvr>
                                      <p:to>
                                        <p:strVal val="visible"/>
                                      </p:to>
                                    </p:set>
                                    <p:anim calcmode="lin" valueType="num">
                                      <p:cBhvr additive="base">
                                        <p:cTn id="9" dur="500" fill="hold"/>
                                        <p:tgtEl>
                                          <p:spTgt spid="2415"/>
                                        </p:tgtEl>
                                        <p:attrNameLst>
                                          <p:attrName>ppt_w</p:attrName>
                                        </p:attrNameLst>
                                      </p:cBhvr>
                                      <p:tavLst>
                                        <p:tav tm="0">
                                          <p:val>
                                            <p:fltVal val="0"/>
                                          </p:val>
                                        </p:tav>
                                        <p:tav tm="100000">
                                          <p:val>
                                            <p:strVal val="#ppt_w"/>
                                          </p:val>
                                        </p:tav>
                                      </p:tavLst>
                                    </p:anim>
                                    <p:anim calcmode="lin" valueType="num">
                                      <p:cBhvr additive="base">
                                        <p:cTn id="10" dur="500" fill="hold"/>
                                        <p:tgtEl>
                                          <p:spTgt spid="2415"/>
                                        </p:tgtEl>
                                        <p:attrNameLst>
                                          <p:attrName>ppt_h</p:attrName>
                                        </p:attrNameLst>
                                      </p:cBhvr>
                                      <p:tavLst>
                                        <p:tav tm="0">
                                          <p:val>
                                            <p:fltVal val="0"/>
                                          </p:val>
                                        </p:tav>
                                        <p:tav tm="100000">
                                          <p:val>
                                            <p:strVal val="#ppt_h"/>
                                          </p:val>
                                        </p:tav>
                                      </p:tavLst>
                                    </p:anim>
                                    <p:animEffect transition="in" filter="fade">
                                      <p:cBhvr additive="base">
                                        <p:cTn id="11" dur="500" fill="hold"/>
                                        <p:tgtEl>
                                          <p:spTgt spid="2415"/>
                                        </p:tgtEl>
                                      </p:cBhvr>
                                    </p:animEffect>
                                  </p:childTnLst>
                                </p:cTn>
                              </p:par>
                            </p:childTnLst>
                          </p:cTn>
                        </p:par>
                        <p:par>
                          <p:cTn id="12" fill="hold" nodeType="afterGroup">
                            <p:stCondLst>
                              <p:cond delay="500"/>
                            </p:stCondLst>
                            <p:childTnLst>
                              <p:par>
                                <p:cTn id="13" presetID="1" presetClass="entr" presetSubtype="0" fill="hold" nodeType="afterEffect">
                                  <p:childTnLst>
                                    <p:set>
                                      <p:cBhvr additive="base">
                                        <p:cTn id="14" dur="1" fill="hold">
                                          <p:stCondLst>
                                            <p:cond delay="0"/>
                                          </p:stCondLst>
                                        </p:cTn>
                                        <p:tgtEl>
                                          <p:spTgt spid="2424"/>
                                        </p:tgtEl>
                                        <p:attrNameLst>
                                          <p:attrName>style.visibility</p:attrName>
                                        </p:attrNameLst>
                                      </p:cBhvr>
                                      <p:to>
                                        <p:strVal val="visible"/>
                                      </p:to>
                                    </p:set>
                                  </p:childTnLst>
                                </p:cTn>
                              </p:par>
                              <p:par>
                                <p:cTn id="15" presetID="1" presetClass="entr" presetSubtype="0" fill="hold" nodeType="withEffect">
                                  <p:childTnLst>
                                    <p:set>
                                      <p:cBhvr additive="base">
                                        <p:cTn id="16" dur="1" fill="hold">
                                          <p:stCondLst>
                                            <p:cond delay="0"/>
                                          </p:stCondLst>
                                        </p:cTn>
                                        <p:tgtEl>
                                          <p:spTgt spid="2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0">
            <a:extLst>
              <a:ext uri="{FF2B5EF4-FFF2-40B4-BE49-F238E27FC236}">
                <a16:creationId xmlns:a16="http://schemas.microsoft.com/office/drawing/2014/main" xmlns="" id="{4A9AEE86-8080-43A4-8C81-3A2D1BCAC6CB}"/>
              </a:ext>
            </a:extLst>
          </p:cNvPr>
          <p:cNvSpPr>
            <a:spLocks noChangeArrowheads="1"/>
          </p:cNvSpPr>
          <p:nvPr/>
        </p:nvSpPr>
        <p:spPr bwMode="auto">
          <a:xfrm>
            <a:off x="38100" y="-7940"/>
            <a:ext cx="4977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dirty="0">
                <a:solidFill>
                  <a:schemeClr val="accent2"/>
                </a:solidFill>
              </a:rPr>
              <a:t>洛</a:t>
            </a:r>
            <a:r>
              <a:rPr lang="zh-CN" altLang="en-US" sz="2800" dirty="0" smtClean="0">
                <a:solidFill>
                  <a:schemeClr val="accent2"/>
                </a:solidFill>
              </a:rPr>
              <a:t>伦兹</a:t>
            </a:r>
            <a:r>
              <a:rPr lang="en-US" altLang="zh-CN" sz="2800" dirty="0" err="1" smtClean="0">
                <a:solidFill>
                  <a:schemeClr val="accent2"/>
                </a:solidFill>
              </a:rPr>
              <a:t>sudu</a:t>
            </a:r>
            <a:r>
              <a:rPr lang="zh-CN" altLang="en-US" sz="2800" dirty="0" smtClean="0">
                <a:solidFill>
                  <a:schemeClr val="accent2"/>
                </a:solidFill>
              </a:rPr>
              <a:t>变换</a:t>
            </a:r>
            <a:endParaRPr lang="zh-CN" altLang="en-US" sz="2800" dirty="0">
              <a:solidFill>
                <a:schemeClr val="accent2"/>
              </a:solidFill>
            </a:endParaRPr>
          </a:p>
        </p:txBody>
      </p:sp>
      <p:grpSp>
        <p:nvGrpSpPr>
          <p:cNvPr id="3" name="Group 367">
            <a:extLst>
              <a:ext uri="{FF2B5EF4-FFF2-40B4-BE49-F238E27FC236}">
                <a16:creationId xmlns:a16="http://schemas.microsoft.com/office/drawing/2014/main" xmlns="" id="{37B158CE-B26E-4B70-867A-03C83794D2E4}"/>
              </a:ext>
            </a:extLst>
          </p:cNvPr>
          <p:cNvGrpSpPr>
            <a:grpSpLocks/>
          </p:cNvGrpSpPr>
          <p:nvPr/>
        </p:nvGrpSpPr>
        <p:grpSpPr bwMode="auto">
          <a:xfrm>
            <a:off x="8960665" y="515280"/>
            <a:ext cx="2881139" cy="2864457"/>
            <a:chOff x="0" y="0"/>
            <a:chExt cx="2586" cy="2591"/>
          </a:xfrm>
        </p:grpSpPr>
        <p:sp>
          <p:nvSpPr>
            <p:cNvPr id="4" name="Rectangle 368">
              <a:extLst>
                <a:ext uri="{FF2B5EF4-FFF2-40B4-BE49-F238E27FC236}">
                  <a16:creationId xmlns:a16="http://schemas.microsoft.com/office/drawing/2014/main" xmlns="" id="{CEEE4FE1-545E-442D-BFAD-181350404D52}"/>
                </a:ext>
              </a:extLst>
            </p:cNvPr>
            <p:cNvSpPr>
              <a:spLocks noChangeArrowheads="1"/>
            </p:cNvSpPr>
            <p:nvPr/>
          </p:nvSpPr>
          <p:spPr bwMode="auto">
            <a:xfrm>
              <a:off x="0" y="0"/>
              <a:ext cx="2586" cy="2586"/>
            </a:xfrm>
            <a:prstGeom prst="rect">
              <a:avLst/>
            </a:prstGeom>
            <a:solidFill>
              <a:srgbClr val="FF9900"/>
            </a:solidFill>
            <a:ln w="9525" cap="flat" algn="ctr">
              <a:solidFill>
                <a:srgbClr val="FFFFCC"/>
              </a:solidFill>
              <a:prstDash val="solid"/>
              <a:miter lim="800000"/>
              <a:headEnd type="none" w="med" len="med"/>
              <a:tailEnd type="none" w="med" len="med"/>
            </a:ln>
          </p:spPr>
          <p:txBody>
            <a:bodyPr wrap="none"/>
            <a:lstStyle/>
            <a:p>
              <a:endParaRPr lang="zh-CN" altLang="en-US"/>
            </a:p>
          </p:txBody>
        </p:sp>
        <p:grpSp>
          <p:nvGrpSpPr>
            <p:cNvPr id="5" name="Group 369">
              <a:extLst>
                <a:ext uri="{FF2B5EF4-FFF2-40B4-BE49-F238E27FC236}">
                  <a16:creationId xmlns:a16="http://schemas.microsoft.com/office/drawing/2014/main" xmlns="" id="{83045710-56DF-4A8B-8FCD-49624391D00D}"/>
                </a:ext>
              </a:extLst>
            </p:cNvPr>
            <p:cNvGrpSpPr>
              <a:grpSpLocks/>
            </p:cNvGrpSpPr>
            <p:nvPr/>
          </p:nvGrpSpPr>
          <p:grpSpPr bwMode="auto">
            <a:xfrm>
              <a:off x="82" y="91"/>
              <a:ext cx="2504" cy="2500"/>
              <a:chOff x="0" y="0"/>
              <a:chExt cx="2504" cy="2500"/>
            </a:xfrm>
          </p:grpSpPr>
          <p:graphicFrame>
            <p:nvGraphicFramePr>
              <p:cNvPr id="6" name="Object 370">
                <a:extLst>
                  <a:ext uri="{FF2B5EF4-FFF2-40B4-BE49-F238E27FC236}">
                    <a16:creationId xmlns:a16="http://schemas.microsoft.com/office/drawing/2014/main" xmlns="" id="{B096318C-046F-471E-B8EA-DD335D59A11C}"/>
                  </a:ext>
                </a:extLst>
              </p:cNvPr>
              <p:cNvGraphicFramePr>
                <a:graphicFrameLocks noChangeAspect="1"/>
              </p:cNvGraphicFramePr>
              <p:nvPr/>
            </p:nvGraphicFramePr>
            <p:xfrm>
              <a:off x="281" y="0"/>
              <a:ext cx="2125" cy="716"/>
            </p:xfrm>
            <a:graphic>
              <a:graphicData uri="http://schemas.openxmlformats.org/presentationml/2006/ole">
                <mc:AlternateContent xmlns:mc="http://schemas.openxmlformats.org/markup-compatibility/2006">
                  <mc:Choice xmlns:v="urn:schemas-microsoft-com:vml" Requires="v">
                    <p:oleObj spid="_x0000_s95238" r:id="rId3" imgW="1473517" imgH="470217" progId="">
                      <p:embed/>
                    </p:oleObj>
                  </mc:Choice>
                  <mc:Fallback>
                    <p:oleObj r:id="rId3" imgW="1473517" imgH="4702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 y="0"/>
                            <a:ext cx="2125"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371">
                <a:extLst>
                  <a:ext uri="{FF2B5EF4-FFF2-40B4-BE49-F238E27FC236}">
                    <a16:creationId xmlns:a16="http://schemas.microsoft.com/office/drawing/2014/main" xmlns="" id="{4DA81497-5947-45D9-A8DA-8BDF64A6F446}"/>
                  </a:ext>
                </a:extLst>
              </p:cNvPr>
              <p:cNvGraphicFramePr>
                <a:graphicFrameLocks noChangeAspect="1"/>
              </p:cNvGraphicFramePr>
              <p:nvPr/>
            </p:nvGraphicFramePr>
            <p:xfrm>
              <a:off x="220" y="819"/>
              <a:ext cx="740" cy="321"/>
            </p:xfrm>
            <a:graphic>
              <a:graphicData uri="http://schemas.openxmlformats.org/presentationml/2006/ole">
                <mc:AlternateContent xmlns:mc="http://schemas.openxmlformats.org/markup-compatibility/2006">
                  <mc:Choice xmlns:v="urn:schemas-microsoft-com:vml" Requires="v">
                    <p:oleObj spid="_x0000_s95239" r:id="rId5" imgW="596958" imgH="292290" progId="">
                      <p:embed/>
                    </p:oleObj>
                  </mc:Choice>
                  <mc:Fallback>
                    <p:oleObj r:id="rId5" imgW="596958" imgH="2922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 y="819"/>
                            <a:ext cx="74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372">
                <a:extLst>
                  <a:ext uri="{FF2B5EF4-FFF2-40B4-BE49-F238E27FC236}">
                    <a16:creationId xmlns:a16="http://schemas.microsoft.com/office/drawing/2014/main" xmlns="" id="{5A4B7B77-7BBE-4750-93AD-10380B165489}"/>
                  </a:ext>
                </a:extLst>
              </p:cNvPr>
              <p:cNvGraphicFramePr>
                <a:graphicFrameLocks noChangeAspect="1"/>
              </p:cNvGraphicFramePr>
              <p:nvPr/>
            </p:nvGraphicFramePr>
            <p:xfrm>
              <a:off x="240" y="1263"/>
              <a:ext cx="680" cy="254"/>
            </p:xfrm>
            <a:graphic>
              <a:graphicData uri="http://schemas.openxmlformats.org/presentationml/2006/ole">
                <mc:AlternateContent xmlns:mc="http://schemas.openxmlformats.org/markup-compatibility/2006">
                  <mc:Choice xmlns:v="urn:schemas-microsoft-com:vml" Requires="v">
                    <p:oleObj spid="_x0000_s95240" r:id="rId7" imgW="559117" imgH="228917" progId="">
                      <p:embed/>
                    </p:oleObj>
                  </mc:Choice>
                  <mc:Fallback>
                    <p:oleObj r:id="rId7" imgW="559117" imgH="22891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263"/>
                            <a:ext cx="6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373">
                <a:extLst>
                  <a:ext uri="{FF2B5EF4-FFF2-40B4-BE49-F238E27FC236}">
                    <a16:creationId xmlns:a16="http://schemas.microsoft.com/office/drawing/2014/main" xmlns="" id="{14C77A44-8449-4F70-A58C-CF63ACA5CE91}"/>
                  </a:ext>
                </a:extLst>
              </p:cNvPr>
              <p:cNvGraphicFramePr>
                <a:graphicFrameLocks noChangeAspect="1"/>
              </p:cNvGraphicFramePr>
              <p:nvPr/>
            </p:nvGraphicFramePr>
            <p:xfrm>
              <a:off x="191" y="1452"/>
              <a:ext cx="2313" cy="1048"/>
            </p:xfrm>
            <a:graphic>
              <a:graphicData uri="http://schemas.openxmlformats.org/presentationml/2006/ole">
                <mc:AlternateContent xmlns:mc="http://schemas.openxmlformats.org/markup-compatibility/2006">
                  <mc:Choice xmlns:v="urn:schemas-microsoft-com:vml" Requires="v">
                    <p:oleObj spid="_x0000_s95241" r:id="rId9" imgW="1537017" imgH="648017" progId="">
                      <p:embed/>
                    </p:oleObj>
                  </mc:Choice>
                  <mc:Fallback>
                    <p:oleObj r:id="rId9" imgW="1537017" imgH="64801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 y="1452"/>
                            <a:ext cx="2313" cy="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AutoShape 374">
                <a:extLst>
                  <a:ext uri="{FF2B5EF4-FFF2-40B4-BE49-F238E27FC236}">
                    <a16:creationId xmlns:a16="http://schemas.microsoft.com/office/drawing/2014/main" xmlns="" id="{97790606-F37D-4F92-BD7F-1DBBD1DD1BFA}"/>
                  </a:ext>
                </a:extLst>
              </p:cNvPr>
              <p:cNvSpPr>
                <a:spLocks noChangeArrowheads="1"/>
              </p:cNvSpPr>
              <p:nvPr/>
            </p:nvSpPr>
            <p:spPr bwMode="auto">
              <a:xfrm>
                <a:off x="0" y="465"/>
                <a:ext cx="179" cy="1580"/>
              </a:xfrm>
              <a:prstGeom prst="leftBrace">
                <a:avLst>
                  <a:gd name="adj1" fmla="val 73557"/>
                  <a:gd name="adj2" fmla="val 50000"/>
                </a:avLst>
              </a:prstGeom>
              <a:noFill/>
              <a:ln w="19050" cap="flat"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mc:AlternateContent xmlns:mc="http://schemas.openxmlformats.org/markup-compatibility/2006">
        <mc:Choice xmlns:p14="http://schemas.microsoft.com/office/powerpoint/2010/main" Requires="p14">
          <p:contentPart p14:bwMode="auto" r:id="rId11">
            <p14:nvContentPartPr>
              <p14:cNvPr id="11" name="墨迹 10"/>
              <p14:cNvContentPartPr/>
              <p14:nvPr/>
            </p14:nvContentPartPr>
            <p14:xfrm>
              <a:off x="367920" y="117360"/>
              <a:ext cx="11824560" cy="6662880"/>
            </p14:xfrm>
          </p:contentPart>
        </mc:Choice>
        <mc:Fallback>
          <p:pic>
            <p:nvPicPr>
              <p:cNvPr id="11" name="墨迹 10"/>
              <p:cNvPicPr/>
              <p:nvPr/>
            </p:nvPicPr>
            <p:blipFill>
              <a:blip r:embed="rId12"/>
              <a:stretch>
                <a:fillRect/>
              </a:stretch>
            </p:blipFill>
            <p:spPr>
              <a:xfrm>
                <a:off x="358560" y="107280"/>
                <a:ext cx="11843280" cy="6681960"/>
              </a:xfrm>
              <a:prstGeom prst="rect">
                <a:avLst/>
              </a:prstGeom>
            </p:spPr>
          </p:pic>
        </mc:Fallback>
      </mc:AlternateContent>
    </p:spTree>
    <p:extLst>
      <p:ext uri="{BB962C8B-B14F-4D97-AF65-F5344CB8AC3E}">
        <p14:creationId xmlns:p14="http://schemas.microsoft.com/office/powerpoint/2010/main" val="116130568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childTnLst>
                                    <p:set>
                                      <p:cBhvr additive="base">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w</p:attrName>
                                        </p:attrNameLst>
                                      </p:cBhvr>
                                      <p:tavLst>
                                        <p:tav tm="0">
                                          <p:val>
                                            <p:fltVal val="0"/>
                                          </p:val>
                                        </p:tav>
                                        <p:tav tm="100000">
                                          <p:val>
                                            <p:strVal val="#ppt_w"/>
                                          </p:val>
                                        </p:tav>
                                      </p:tavLst>
                                    </p:anim>
                                    <p:anim calcmode="lin" valueType="num">
                                      <p:cBhvr additive="base">
                                        <p:cTn id="8" dur="500" fill="hold"/>
                                        <p:tgtEl>
                                          <p:spTgt spid="3"/>
                                        </p:tgtEl>
                                        <p:attrNameLst>
                                          <p:attrName>ppt_h</p:attrName>
                                        </p:attrNameLst>
                                      </p:cBhvr>
                                      <p:tavLst>
                                        <p:tav tm="0">
                                          <p:val>
                                            <p:fltVal val="0"/>
                                          </p:val>
                                        </p:tav>
                                        <p:tav tm="100000">
                                          <p:val>
                                            <p:strVal val="#ppt_h"/>
                                          </p:val>
                                        </p:tav>
                                      </p:tavLst>
                                    </p:anim>
                                    <p:animEffect transition="in" filter="fade">
                                      <p:cBhvr additive="base">
                                        <p:cTn id="9" dur="500" fill="hold"/>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 name="Rectangle 409">
            <a:extLst>
              <a:ext uri="{FF2B5EF4-FFF2-40B4-BE49-F238E27FC236}">
                <a16:creationId xmlns:a16="http://schemas.microsoft.com/office/drawing/2014/main" xmlns="" id="{C2F60A58-F04F-48BE-ABE5-5BC0775638B4}"/>
              </a:ext>
            </a:extLst>
          </p:cNvPr>
          <p:cNvSpPr>
            <a:spLocks noChangeArrowheads="1"/>
          </p:cNvSpPr>
          <p:nvPr/>
        </p:nvSpPr>
        <p:spPr bwMode="auto">
          <a:xfrm>
            <a:off x="1187437" y="228601"/>
            <a:ext cx="59866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a:solidFill>
                  <a:srgbClr val="66FF33"/>
                </a:solidFill>
                <a:ea typeface="宋体" panose="02010600030101010101" pitchFamily="2" charset="-122"/>
              </a:rPr>
              <a:t>对于洛仑兹变换的说明：</a:t>
            </a:r>
          </a:p>
        </p:txBody>
      </p:sp>
      <p:sp>
        <p:nvSpPr>
          <p:cNvPr id="2458" name="Rectangle 410">
            <a:extLst>
              <a:ext uri="{FF2B5EF4-FFF2-40B4-BE49-F238E27FC236}">
                <a16:creationId xmlns:a16="http://schemas.microsoft.com/office/drawing/2014/main" xmlns="" id="{FEA11B34-15FA-4792-A840-0C7FF5DCA197}"/>
              </a:ext>
            </a:extLst>
          </p:cNvPr>
          <p:cNvSpPr>
            <a:spLocks noChangeArrowheads="1"/>
          </p:cNvSpPr>
          <p:nvPr/>
        </p:nvSpPr>
        <p:spPr bwMode="auto">
          <a:xfrm>
            <a:off x="310579" y="914401"/>
            <a:ext cx="114505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a:ea typeface="宋体" panose="02010600030101010101" pitchFamily="2" charset="-122"/>
              </a:rPr>
              <a:t>1</a:t>
            </a:r>
            <a:r>
              <a:rPr lang="zh-CN" altLang="en-US" sz="2800">
                <a:ea typeface="宋体" panose="02010600030101010101" pitchFamily="2" charset="-122"/>
              </a:rPr>
              <a:t>、在狭义相对论中，洛仑兹变换占据中心地位；</a:t>
            </a:r>
          </a:p>
        </p:txBody>
      </p:sp>
      <p:sp>
        <p:nvSpPr>
          <p:cNvPr id="2459" name="Rectangle 411">
            <a:extLst>
              <a:ext uri="{FF2B5EF4-FFF2-40B4-BE49-F238E27FC236}">
                <a16:creationId xmlns:a16="http://schemas.microsoft.com/office/drawing/2014/main" xmlns="" id="{1F8816CE-8C50-4849-AF85-2C557C423D26}"/>
              </a:ext>
            </a:extLst>
          </p:cNvPr>
          <p:cNvSpPr>
            <a:spLocks noChangeArrowheads="1"/>
          </p:cNvSpPr>
          <p:nvPr/>
        </p:nvSpPr>
        <p:spPr bwMode="auto">
          <a:xfrm>
            <a:off x="335360" y="1600200"/>
            <a:ext cx="11718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a:ea typeface="宋体" panose="02010600030101010101" pitchFamily="2" charset="-122"/>
              </a:rPr>
              <a:t>2</a:t>
            </a:r>
            <a:r>
              <a:rPr lang="zh-CN" altLang="en-US" sz="2800">
                <a:ea typeface="宋体" panose="02010600030101010101" pitchFamily="2" charset="-122"/>
              </a:rPr>
              <a:t>、洛仑兹变换是</a:t>
            </a:r>
            <a:r>
              <a:rPr lang="zh-CN" altLang="en-US" sz="2800">
                <a:solidFill>
                  <a:srgbClr val="FF0000"/>
                </a:solidFill>
                <a:ea typeface="宋体" panose="02010600030101010101" pitchFamily="2" charset="-122"/>
              </a:rPr>
              <a:t>同一事件在不同惯性系</a:t>
            </a:r>
            <a:r>
              <a:rPr lang="zh-CN" altLang="en-US" sz="2800">
                <a:ea typeface="宋体" panose="02010600030101010101" pitchFamily="2" charset="-122"/>
              </a:rPr>
              <a:t>中两组时空坐标之间的变换方程；</a:t>
            </a:r>
          </a:p>
        </p:txBody>
      </p:sp>
      <p:sp>
        <p:nvSpPr>
          <p:cNvPr id="2460" name="Rectangle 412">
            <a:extLst>
              <a:ext uri="{FF2B5EF4-FFF2-40B4-BE49-F238E27FC236}">
                <a16:creationId xmlns:a16="http://schemas.microsoft.com/office/drawing/2014/main" xmlns="" id="{410587E4-2D7E-497A-892B-BE08CE35A3BA}"/>
              </a:ext>
            </a:extLst>
          </p:cNvPr>
          <p:cNvSpPr>
            <a:spLocks noChangeArrowheads="1"/>
          </p:cNvSpPr>
          <p:nvPr/>
        </p:nvSpPr>
        <p:spPr bwMode="auto">
          <a:xfrm>
            <a:off x="207988" y="2819401"/>
            <a:ext cx="127989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a:ea typeface="宋体" panose="02010600030101010101" pitchFamily="2" charset="-122"/>
              </a:rPr>
              <a:t>3</a:t>
            </a:r>
            <a:r>
              <a:rPr lang="zh-CN" altLang="en-US" sz="2800">
                <a:ea typeface="宋体" panose="02010600030101010101" pitchFamily="2" charset="-122"/>
              </a:rPr>
              <a:t>、各个惯性系中的时间、空间量度的基准必须一致；</a:t>
            </a:r>
          </a:p>
        </p:txBody>
      </p:sp>
      <p:sp>
        <p:nvSpPr>
          <p:cNvPr id="2461" name="Rectangle 413">
            <a:extLst>
              <a:ext uri="{FF2B5EF4-FFF2-40B4-BE49-F238E27FC236}">
                <a16:creationId xmlns:a16="http://schemas.microsoft.com/office/drawing/2014/main" xmlns="" id="{8E157BCE-85C5-401B-8027-13E3DE53057B}"/>
              </a:ext>
            </a:extLst>
          </p:cNvPr>
          <p:cNvSpPr>
            <a:spLocks noChangeArrowheads="1"/>
          </p:cNvSpPr>
          <p:nvPr/>
        </p:nvSpPr>
        <p:spPr bwMode="auto">
          <a:xfrm>
            <a:off x="295764" y="3352801"/>
            <a:ext cx="12136940" cy="53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en-US" altLang="zh-CN" sz="2800">
                <a:ea typeface="宋体" panose="02010600030101010101" pitchFamily="2" charset="-122"/>
              </a:rPr>
              <a:t>4</a:t>
            </a:r>
            <a:r>
              <a:rPr lang="zh-CN" altLang="en-US" sz="2800">
                <a:ea typeface="宋体" panose="02010600030101010101" pitchFamily="2" charset="-122"/>
              </a:rPr>
              <a:t>、相对论将时间和空间，及它们与物质的运动不可分割地联系起来了。</a:t>
            </a:r>
          </a:p>
        </p:txBody>
      </p:sp>
      <p:sp>
        <p:nvSpPr>
          <p:cNvPr id="2462" name="Rectangle 414">
            <a:extLst>
              <a:ext uri="{FF2B5EF4-FFF2-40B4-BE49-F238E27FC236}">
                <a16:creationId xmlns:a16="http://schemas.microsoft.com/office/drawing/2014/main" xmlns="" id="{6CD76EB1-8714-4DA2-B098-34C61B1F374B}"/>
              </a:ext>
            </a:extLst>
          </p:cNvPr>
          <p:cNvSpPr>
            <a:spLocks noChangeArrowheads="1"/>
          </p:cNvSpPr>
          <p:nvPr/>
        </p:nvSpPr>
        <p:spPr bwMode="auto">
          <a:xfrm>
            <a:off x="404275" y="4652964"/>
            <a:ext cx="12467947" cy="1009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en-US" altLang="zh-CN" sz="2800">
                <a:ea typeface="宋体" panose="02010600030101010101" pitchFamily="2" charset="-122"/>
              </a:rPr>
              <a:t>5</a:t>
            </a:r>
            <a:r>
              <a:rPr lang="zh-CN" altLang="en-US" sz="2800">
                <a:ea typeface="宋体" panose="02010600030101010101" pitchFamily="2" charset="-122"/>
              </a:rPr>
              <a:t>、洛仑兹变换与伽利略变换本质不同，但是在</a:t>
            </a:r>
            <a:r>
              <a:rPr lang="zh-CN" altLang="en-US" sz="2800">
                <a:solidFill>
                  <a:srgbClr val="FF0000"/>
                </a:solidFill>
                <a:ea typeface="宋体" panose="02010600030101010101" pitchFamily="2" charset="-122"/>
              </a:rPr>
              <a:t>低速和宏观世界范围</a:t>
            </a:r>
            <a:r>
              <a:rPr lang="zh-CN" altLang="en-US" sz="2800">
                <a:ea typeface="宋体" panose="02010600030101010101" pitchFamily="2" charset="-122"/>
              </a:rPr>
              <a:t>内洛仑兹变换可以还原为伽利略变换。</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924120" y="2018160"/>
              <a:ext cx="7617600" cy="4532040"/>
            </p14:xfrm>
          </p:contentPart>
        </mc:Choice>
        <mc:Fallback>
          <p:pic>
            <p:nvPicPr>
              <p:cNvPr id="2" name="墨迹 1"/>
              <p:cNvPicPr/>
              <p:nvPr/>
            </p:nvPicPr>
            <p:blipFill>
              <a:blip r:embed="rId3"/>
              <a:stretch>
                <a:fillRect/>
              </a:stretch>
            </p:blipFill>
            <p:spPr>
              <a:xfrm>
                <a:off x="914760" y="2008440"/>
                <a:ext cx="7631640" cy="455256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childTnLst>
                                    <p:set>
                                      <p:cBhvr additive="base">
                                        <p:cTn id="6" dur="1" fill="hold">
                                          <p:stCondLst>
                                            <p:cond delay="0"/>
                                          </p:stCondLst>
                                        </p:cTn>
                                        <p:tgtEl>
                                          <p:spTgt spid="2457"/>
                                        </p:tgtEl>
                                        <p:attrNameLst>
                                          <p:attrName>style.visibility</p:attrName>
                                        </p:attrNameLst>
                                      </p:cBhvr>
                                      <p:to>
                                        <p:strVal val="visible"/>
                                      </p:to>
                                    </p:set>
                                    <p:animEffect transition="in" filter="wipe(left)">
                                      <p:cBhvr additive="base">
                                        <p:cTn id="7" dur="500" fill="hold"/>
                                        <p:tgtEl>
                                          <p:spTgt spid="2457"/>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grpId="1" nodeType="clickEffect">
                                  <p:childTnLst>
                                    <p:set>
                                      <p:cBhvr additive="base">
                                        <p:cTn id="12" dur="1" fill="hold">
                                          <p:stCondLst>
                                            <p:cond delay="0"/>
                                          </p:stCondLst>
                                        </p:cTn>
                                        <p:tgtEl>
                                          <p:spTgt spid="2458"/>
                                        </p:tgtEl>
                                        <p:attrNameLst>
                                          <p:attrName>style.visibility</p:attrName>
                                        </p:attrNameLst>
                                      </p:cBhvr>
                                      <p:to>
                                        <p:strVal val="visible"/>
                                      </p:to>
                                    </p:set>
                                    <p:animEffect transition="in" filter="wipe(left)">
                                      <p:cBhvr additive="base">
                                        <p:cTn id="13" dur="500" fill="hold"/>
                                        <p:tgtEl>
                                          <p:spTgt spid="2458"/>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22" presetClass="entr" presetSubtype="8" fill="hold" grpId="2" nodeType="clickEffect">
                                  <p:childTnLst>
                                    <p:set>
                                      <p:cBhvr additive="base">
                                        <p:cTn id="18" dur="1" fill="hold">
                                          <p:stCondLst>
                                            <p:cond delay="0"/>
                                          </p:stCondLst>
                                        </p:cTn>
                                        <p:tgtEl>
                                          <p:spTgt spid="2459"/>
                                        </p:tgtEl>
                                        <p:attrNameLst>
                                          <p:attrName>style.visibility</p:attrName>
                                        </p:attrNameLst>
                                      </p:cBhvr>
                                      <p:to>
                                        <p:strVal val="visible"/>
                                      </p:to>
                                    </p:set>
                                    <p:animEffect transition="in" filter="wipe(left)">
                                      <p:cBhvr additive="base">
                                        <p:cTn id="19" dur="500" fill="hold"/>
                                        <p:tgtEl>
                                          <p:spTgt spid="2459"/>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22" presetClass="entr" presetSubtype="8" fill="hold" grpId="3" nodeType="clickEffect">
                                  <p:childTnLst>
                                    <p:set>
                                      <p:cBhvr additive="base">
                                        <p:cTn id="24" dur="1" fill="hold">
                                          <p:stCondLst>
                                            <p:cond delay="0"/>
                                          </p:stCondLst>
                                        </p:cTn>
                                        <p:tgtEl>
                                          <p:spTgt spid="2460"/>
                                        </p:tgtEl>
                                        <p:attrNameLst>
                                          <p:attrName>style.visibility</p:attrName>
                                        </p:attrNameLst>
                                      </p:cBhvr>
                                      <p:to>
                                        <p:strVal val="visible"/>
                                      </p:to>
                                    </p:set>
                                    <p:animEffect transition="in" filter="wipe(left)">
                                      <p:cBhvr additive="base">
                                        <p:cTn id="25" dur="500" fill="hold"/>
                                        <p:tgtEl>
                                          <p:spTgt spid="2460"/>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22" presetClass="entr" presetSubtype="8" fill="hold" grpId="4" nodeType="clickEffect">
                                  <p:childTnLst>
                                    <p:set>
                                      <p:cBhvr additive="base">
                                        <p:cTn id="30" dur="1" fill="hold">
                                          <p:stCondLst>
                                            <p:cond delay="0"/>
                                          </p:stCondLst>
                                        </p:cTn>
                                        <p:tgtEl>
                                          <p:spTgt spid="2461"/>
                                        </p:tgtEl>
                                        <p:attrNameLst>
                                          <p:attrName>style.visibility</p:attrName>
                                        </p:attrNameLst>
                                      </p:cBhvr>
                                      <p:to>
                                        <p:strVal val="visible"/>
                                      </p:to>
                                    </p:set>
                                    <p:animEffect transition="in" filter="wipe(left)">
                                      <p:cBhvr additive="base">
                                        <p:cTn id="31" dur="500" fill="hold"/>
                                        <p:tgtEl>
                                          <p:spTgt spid="2461"/>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22" presetClass="entr" presetSubtype="8" fill="hold" grpId="5" nodeType="clickEffect">
                                  <p:childTnLst>
                                    <p:set>
                                      <p:cBhvr additive="base">
                                        <p:cTn id="36" dur="1" fill="hold">
                                          <p:stCondLst>
                                            <p:cond delay="0"/>
                                          </p:stCondLst>
                                        </p:cTn>
                                        <p:tgtEl>
                                          <p:spTgt spid="2462"/>
                                        </p:tgtEl>
                                        <p:attrNameLst>
                                          <p:attrName>style.visibility</p:attrName>
                                        </p:attrNameLst>
                                      </p:cBhvr>
                                      <p:to>
                                        <p:strVal val="visible"/>
                                      </p:to>
                                    </p:set>
                                    <p:animEffect transition="in" filter="wipe(left)">
                                      <p:cBhvr additive="base">
                                        <p:cTn id="37" dur="500" fill="hold"/>
                                        <p:tgtEl>
                                          <p:spTgt spid="2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 grpId="0" animBg="1"/>
      <p:bldP spid="2458" grpId="1" animBg="1"/>
      <p:bldP spid="2459" grpId="2" animBg="1"/>
      <p:bldP spid="2460" grpId="3" animBg="1"/>
      <p:bldP spid="2461" grpId="4" animBg="1"/>
      <p:bldP spid="2462" grpId="5"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7" name="Object 379">
            <a:extLst>
              <a:ext uri="{FF2B5EF4-FFF2-40B4-BE49-F238E27FC236}">
                <a16:creationId xmlns:a16="http://schemas.microsoft.com/office/drawing/2014/main" xmlns="" id="{8E530F50-E4FC-4ED7-8ECC-4D9D6F14B727}"/>
              </a:ext>
            </a:extLst>
          </p:cNvPr>
          <p:cNvGraphicFramePr>
            <a:graphicFrameLocks noChangeAspect="1"/>
          </p:cNvGraphicFramePr>
          <p:nvPr>
            <p:extLst>
              <p:ext uri="{D42A27DB-BD31-4B8C-83A1-F6EECF244321}">
                <p14:modId xmlns:p14="http://schemas.microsoft.com/office/powerpoint/2010/main" val="3299553321"/>
              </p:ext>
            </p:extLst>
          </p:nvPr>
        </p:nvGraphicFramePr>
        <p:xfrm>
          <a:off x="7710488" y="2209800"/>
          <a:ext cx="2195512" cy="2743200"/>
        </p:xfrm>
        <a:graphic>
          <a:graphicData uri="http://schemas.openxmlformats.org/presentationml/2006/ole">
            <mc:AlternateContent xmlns:mc="http://schemas.openxmlformats.org/markup-compatibility/2006">
              <mc:Choice xmlns:v="urn:schemas-microsoft-com:vml" Requires="v">
                <p:oleObj spid="_x0000_s68652" r:id="rId3" imgW="647736" imgH="863542" progId="">
                  <p:embed/>
                </p:oleObj>
              </mc:Choice>
              <mc:Fallback>
                <p:oleObj r:id="rId3" imgW="647736" imgH="863542" progId="">
                  <p:embed/>
                  <p:pic>
                    <p:nvPicPr>
                      <p:cNvPr id="0" name="Object 3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88" y="2209800"/>
                        <a:ext cx="2195512" cy="2743200"/>
                      </a:xfrm>
                      <a:prstGeom prst="rect">
                        <a:avLst/>
                      </a:prstGeom>
                      <a:solidFill>
                        <a:schemeClr val="accent2"/>
                      </a:solidFill>
                      <a:ln>
                        <a:noFill/>
                      </a:ln>
                      <a:extLst/>
                    </p:spPr>
                  </p:pic>
                </p:oleObj>
              </mc:Fallback>
            </mc:AlternateContent>
          </a:graphicData>
        </a:graphic>
      </p:graphicFrame>
      <p:sp>
        <p:nvSpPr>
          <p:cNvPr id="2428" name="Rectangle 380">
            <a:extLst>
              <a:ext uri="{FF2B5EF4-FFF2-40B4-BE49-F238E27FC236}">
                <a16:creationId xmlns:a16="http://schemas.microsoft.com/office/drawing/2014/main" xmlns="" id="{EF5BEC9A-4951-4939-B8A8-27E37740C1BB}"/>
              </a:ext>
            </a:extLst>
          </p:cNvPr>
          <p:cNvSpPr>
            <a:spLocks noChangeArrowheads="1"/>
          </p:cNvSpPr>
          <p:nvPr/>
        </p:nvSpPr>
        <p:spPr bwMode="auto">
          <a:xfrm>
            <a:off x="7620000" y="1447801"/>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solidFill>
                  <a:schemeClr val="tx2"/>
                </a:solidFill>
                <a:latin typeface="宋体" panose="02010600030101010101" pitchFamily="2" charset="-122"/>
              </a:rPr>
              <a:t>伽利略变换</a:t>
            </a:r>
          </a:p>
        </p:txBody>
      </p:sp>
      <p:graphicFrame>
        <p:nvGraphicFramePr>
          <p:cNvPr id="2429" name="Object 381">
            <a:extLst>
              <a:ext uri="{FF2B5EF4-FFF2-40B4-BE49-F238E27FC236}">
                <a16:creationId xmlns:a16="http://schemas.microsoft.com/office/drawing/2014/main" xmlns="" id="{069A2867-D830-4E4D-AE50-3A407D8AAB61}"/>
              </a:ext>
            </a:extLst>
          </p:cNvPr>
          <p:cNvGraphicFramePr>
            <a:graphicFrameLocks noChangeAspect="1"/>
          </p:cNvGraphicFramePr>
          <p:nvPr>
            <p:extLst>
              <p:ext uri="{D42A27DB-BD31-4B8C-83A1-F6EECF244321}">
                <p14:modId xmlns:p14="http://schemas.microsoft.com/office/powerpoint/2010/main" val="1144503252"/>
              </p:ext>
            </p:extLst>
          </p:nvPr>
        </p:nvGraphicFramePr>
        <p:xfrm>
          <a:off x="1981201" y="1447800"/>
          <a:ext cx="2836863" cy="3657600"/>
        </p:xfrm>
        <a:graphic>
          <a:graphicData uri="http://schemas.openxmlformats.org/presentationml/2006/ole">
            <mc:AlternateContent xmlns:mc="http://schemas.openxmlformats.org/markup-compatibility/2006">
              <mc:Choice xmlns:v="urn:schemas-microsoft-com:vml" Requires="v">
                <p:oleObj spid="_x0000_s68653" r:id="rId5" imgW="1016317" imgH="1600517" progId="">
                  <p:embed/>
                </p:oleObj>
              </mc:Choice>
              <mc:Fallback>
                <p:oleObj r:id="rId5" imgW="1016317" imgH="1600517" progId="">
                  <p:embed/>
                  <p:pic>
                    <p:nvPicPr>
                      <p:cNvPr id="0"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1" y="1447800"/>
                        <a:ext cx="2836863" cy="3657600"/>
                      </a:xfrm>
                      <a:prstGeom prst="rect">
                        <a:avLst/>
                      </a:prstGeom>
                      <a:solidFill>
                        <a:schemeClr val="accent2"/>
                      </a:solidFill>
                      <a:ln>
                        <a:noFill/>
                      </a:ln>
                      <a:extLst/>
                    </p:spPr>
                  </p:pic>
                </p:oleObj>
              </mc:Fallback>
            </mc:AlternateContent>
          </a:graphicData>
        </a:graphic>
      </p:graphicFrame>
      <p:grpSp>
        <p:nvGrpSpPr>
          <p:cNvPr id="2430" name="Group 382">
            <a:extLst>
              <a:ext uri="{FF2B5EF4-FFF2-40B4-BE49-F238E27FC236}">
                <a16:creationId xmlns:a16="http://schemas.microsoft.com/office/drawing/2014/main" xmlns="" id="{27429D75-F38B-42B2-992D-49ECE6A8BFF9}"/>
              </a:ext>
            </a:extLst>
          </p:cNvPr>
          <p:cNvGrpSpPr>
            <a:grpSpLocks/>
          </p:cNvGrpSpPr>
          <p:nvPr/>
        </p:nvGrpSpPr>
        <p:grpSpPr bwMode="auto">
          <a:xfrm>
            <a:off x="5181600" y="2286001"/>
            <a:ext cx="2362200" cy="1933575"/>
            <a:chOff x="0" y="0"/>
            <a:chExt cx="1488" cy="1218"/>
          </a:xfrm>
          <a:solidFill>
            <a:schemeClr val="accent2"/>
          </a:solidFill>
        </p:grpSpPr>
        <p:graphicFrame>
          <p:nvGraphicFramePr>
            <p:cNvPr id="2431" name="Object 383">
              <a:extLst>
                <a:ext uri="{FF2B5EF4-FFF2-40B4-BE49-F238E27FC236}">
                  <a16:creationId xmlns:a16="http://schemas.microsoft.com/office/drawing/2014/main" xmlns="" id="{D5915853-0576-4205-929F-34E6D34B296F}"/>
                </a:ext>
              </a:extLst>
            </p:cNvPr>
            <p:cNvGraphicFramePr>
              <a:graphicFrameLocks noChangeAspect="1"/>
            </p:cNvGraphicFramePr>
            <p:nvPr>
              <p:extLst>
                <p:ext uri="{D42A27DB-BD31-4B8C-83A1-F6EECF244321}">
                  <p14:modId xmlns:p14="http://schemas.microsoft.com/office/powerpoint/2010/main" val="1240590265"/>
                </p:ext>
              </p:extLst>
            </p:nvPr>
          </p:nvGraphicFramePr>
          <p:xfrm>
            <a:off x="0" y="240"/>
            <a:ext cx="1488" cy="739"/>
          </p:xfrm>
          <a:graphic>
            <a:graphicData uri="http://schemas.openxmlformats.org/presentationml/2006/ole">
              <mc:AlternateContent xmlns:mc="http://schemas.openxmlformats.org/markup-compatibility/2006">
                <mc:Choice xmlns:v="urn:schemas-microsoft-com:vml" Requires="v">
                  <p:oleObj spid="_x0000_s68654" r:id="rId7" imgW="761986" imgH="419235" progId="">
                    <p:embed/>
                  </p:oleObj>
                </mc:Choice>
                <mc:Fallback>
                  <p:oleObj r:id="rId7" imgW="761986" imgH="419235" progId="">
                    <p:embed/>
                    <p:pic>
                      <p:nvPicPr>
                        <p:cNvPr id="0" name="Object 3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40"/>
                          <a:ext cx="1488" cy="739"/>
                        </a:xfrm>
                        <a:prstGeom prst="rect">
                          <a:avLst/>
                        </a:prstGeom>
                        <a:solidFill>
                          <a:schemeClr val="accent2"/>
                        </a:solidFill>
                        <a:ln>
                          <a:noFill/>
                        </a:ln>
                        <a:extLst/>
                      </p:spPr>
                    </p:pic>
                  </p:oleObj>
                </mc:Fallback>
              </mc:AlternateContent>
            </a:graphicData>
          </a:graphic>
        </p:graphicFrame>
        <p:sp>
          <p:nvSpPr>
            <p:cNvPr id="2432" name="AutoShape 384">
              <a:extLst>
                <a:ext uri="{FF2B5EF4-FFF2-40B4-BE49-F238E27FC236}">
                  <a16:creationId xmlns:a16="http://schemas.microsoft.com/office/drawing/2014/main" xmlns="" id="{7A2A9138-86D8-443B-9F24-E1D196F63467}"/>
                </a:ext>
              </a:extLst>
            </p:cNvPr>
            <p:cNvSpPr>
              <a:spLocks noChangeArrowheads="1"/>
            </p:cNvSpPr>
            <p:nvPr/>
          </p:nvSpPr>
          <p:spPr bwMode="auto">
            <a:xfrm>
              <a:off x="48" y="912"/>
              <a:ext cx="1431" cy="306"/>
            </a:xfrm>
            <a:prstGeom prst="rightArrow">
              <a:avLst>
                <a:gd name="adj1" fmla="val 33991"/>
                <a:gd name="adj2" fmla="val 116457"/>
              </a:avLst>
            </a:prstGeom>
            <a:grp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433" name="Object 385">
              <a:extLst>
                <a:ext uri="{FF2B5EF4-FFF2-40B4-BE49-F238E27FC236}">
                  <a16:creationId xmlns:a16="http://schemas.microsoft.com/office/drawing/2014/main" xmlns="" id="{7F0D0B7B-9D3B-4C8C-A63C-A659C878CF17}"/>
                </a:ext>
              </a:extLst>
            </p:cNvPr>
            <p:cNvGraphicFramePr>
              <a:graphicFrameLocks noChangeAspect="1"/>
            </p:cNvGraphicFramePr>
            <p:nvPr>
              <p:extLst>
                <p:ext uri="{D42A27DB-BD31-4B8C-83A1-F6EECF244321}">
                  <p14:modId xmlns:p14="http://schemas.microsoft.com/office/powerpoint/2010/main" val="1365814765"/>
                </p:ext>
              </p:extLst>
            </p:nvPr>
          </p:nvGraphicFramePr>
          <p:xfrm>
            <a:off x="144" y="0"/>
            <a:ext cx="1116" cy="273"/>
          </p:xfrm>
          <a:graphic>
            <a:graphicData uri="http://schemas.openxmlformats.org/presentationml/2006/ole">
              <mc:AlternateContent xmlns:mc="http://schemas.openxmlformats.org/markup-compatibility/2006">
                <mc:Choice xmlns:v="urn:schemas-microsoft-com:vml" Requires="v">
                  <p:oleObj spid="_x0000_s68655" r:id="rId9" imgW="444624" imgH="139956" progId="">
                    <p:embed/>
                  </p:oleObj>
                </mc:Choice>
                <mc:Fallback>
                  <p:oleObj r:id="rId9" imgW="444624" imgH="139956" progId="">
                    <p:embed/>
                    <p:pic>
                      <p:nvPicPr>
                        <p:cNvPr id="0" name="Object 3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 y="0"/>
                          <a:ext cx="1116" cy="273"/>
                        </a:xfrm>
                        <a:prstGeom prst="rect">
                          <a:avLst/>
                        </a:prstGeom>
                        <a:solidFill>
                          <a:schemeClr val="accent2"/>
                        </a:solidFill>
                        <a:ln>
                          <a:noFill/>
                        </a:ln>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1">
            <p14:nvContentPartPr>
              <p14:cNvPr id="2" name="墨迹 1"/>
              <p14:cNvContentPartPr/>
              <p14:nvPr/>
            </p14:nvContentPartPr>
            <p14:xfrm>
              <a:off x="5354640" y="4296240"/>
              <a:ext cx="2120760" cy="1121400"/>
            </p14:xfrm>
          </p:contentPart>
        </mc:Choice>
        <mc:Fallback>
          <p:pic>
            <p:nvPicPr>
              <p:cNvPr id="2" name="墨迹 1"/>
              <p:cNvPicPr/>
              <p:nvPr/>
            </p:nvPicPr>
            <p:blipFill>
              <a:blip r:embed="rId12"/>
              <a:stretch>
                <a:fillRect/>
              </a:stretch>
            </p:blipFill>
            <p:spPr>
              <a:xfrm>
                <a:off x="5346720" y="4287600"/>
                <a:ext cx="2139120" cy="114156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childTnLst>
                                    <p:set>
                                      <p:cBhvr additive="base">
                                        <p:cTn id="6" dur="1" fill="hold">
                                          <p:stCondLst>
                                            <p:cond delay="0"/>
                                          </p:stCondLst>
                                        </p:cTn>
                                        <p:tgtEl>
                                          <p:spTgt spid="2429"/>
                                        </p:tgtEl>
                                        <p:attrNameLst>
                                          <p:attrName>style.visibility</p:attrName>
                                        </p:attrNameLst>
                                      </p:cBhvr>
                                      <p:to>
                                        <p:strVal val="visible"/>
                                      </p:to>
                                    </p:set>
                                    <p:animEffect transition="in" filter="blinds(vertical)">
                                      <p:cBhvr additive="base">
                                        <p:cTn id="7" dur="500" fill="hold"/>
                                        <p:tgtEl>
                                          <p:spTgt spid="2429"/>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430"/>
                                        </p:tgtEl>
                                        <p:attrNameLst>
                                          <p:attrName>style.visibility</p:attrName>
                                        </p:attrNameLst>
                                      </p:cBhvr>
                                      <p:to>
                                        <p:strVal val="visible"/>
                                      </p:to>
                                    </p:set>
                                    <p:animEffect transition="in" filter="wipe(left)">
                                      <p:cBhvr additive="base">
                                        <p:cTn id="13" dur="500" fill="hold"/>
                                        <p:tgtEl>
                                          <p:spTgt spid="2430"/>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5" presetClass="entr" presetSubtype="10" fill="hold" grpId="0" nodeType="clickEffect">
                                  <p:childTnLst>
                                    <p:set>
                                      <p:cBhvr additive="base">
                                        <p:cTn id="18" dur="1" fill="hold">
                                          <p:stCondLst>
                                            <p:cond delay="0"/>
                                          </p:stCondLst>
                                        </p:cTn>
                                        <p:tgtEl>
                                          <p:spTgt spid="2428"/>
                                        </p:tgtEl>
                                        <p:attrNameLst>
                                          <p:attrName>style.visibility</p:attrName>
                                        </p:attrNameLst>
                                      </p:cBhvr>
                                      <p:to>
                                        <p:strVal val="visible"/>
                                      </p:to>
                                    </p:set>
                                    <p:animEffect transition="in" filter="checkerboard(across)">
                                      <p:cBhvr additive="base">
                                        <p:cTn id="19" dur="500" fill="hold"/>
                                        <p:tgtEl>
                                          <p:spTgt spid="2428"/>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3" presetClass="entr" presetSubtype="10" fill="hold" nodeType="clickEffect">
                                  <p:childTnLst>
                                    <p:set>
                                      <p:cBhvr additive="base">
                                        <p:cTn id="24" dur="1" fill="hold">
                                          <p:stCondLst>
                                            <p:cond delay="0"/>
                                          </p:stCondLst>
                                        </p:cTn>
                                        <p:tgtEl>
                                          <p:spTgt spid="2427"/>
                                        </p:tgtEl>
                                        <p:attrNameLst>
                                          <p:attrName>style.visibility</p:attrName>
                                        </p:attrNameLst>
                                      </p:cBhvr>
                                      <p:to>
                                        <p:strVal val="visible"/>
                                      </p:to>
                                    </p:set>
                                    <p:animEffect transition="in" filter="blinds(horizontal)">
                                      <p:cBhvr additive="base">
                                        <p:cTn id="25" dur="500" fill="hold"/>
                                        <p:tgtEl>
                                          <p:spTgt spid="2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FEB429C2-C9C6-4683-BA8B-781961164DF5}"/>
              </a:ext>
            </a:extLst>
          </p:cNvPr>
          <p:cNvSpPr txBox="1"/>
          <p:nvPr/>
        </p:nvSpPr>
        <p:spPr>
          <a:xfrm>
            <a:off x="263352" y="188640"/>
            <a:ext cx="5040560" cy="523220"/>
          </a:xfrm>
          <a:prstGeom prst="rect">
            <a:avLst/>
          </a:prstGeom>
          <a:noFill/>
        </p:spPr>
        <p:txBody>
          <a:bodyPr wrap="square" rtlCol="0">
            <a:spAutoFit/>
          </a:bodyPr>
          <a:lstStyle/>
          <a:p>
            <a:r>
              <a:rPr lang="zh-CN" altLang="en-US" sz="2800" dirty="0"/>
              <a:t>洛伦兹速度变换式：</a:t>
            </a:r>
          </a:p>
        </p:txBody>
      </p:sp>
    </p:spTree>
    <p:extLst>
      <p:ext uri="{BB962C8B-B14F-4D97-AF65-F5344CB8AC3E}">
        <p14:creationId xmlns:p14="http://schemas.microsoft.com/office/powerpoint/2010/main" val="859985979"/>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0255DE87-B241-4054-993D-3D2DBC1A36DE}"/>
              </a:ext>
            </a:extLst>
          </p:cNvPr>
          <p:cNvSpPr txBox="1"/>
          <p:nvPr/>
        </p:nvSpPr>
        <p:spPr>
          <a:xfrm>
            <a:off x="263352" y="116632"/>
            <a:ext cx="4680520" cy="1077218"/>
          </a:xfrm>
          <a:prstGeom prst="rect">
            <a:avLst/>
          </a:prstGeom>
          <a:noFill/>
        </p:spPr>
        <p:txBody>
          <a:bodyPr wrap="square" rtlCol="0">
            <a:spAutoFit/>
          </a:bodyPr>
          <a:lstStyle/>
          <a:p>
            <a:r>
              <a:rPr lang="zh-CN" altLang="en-US" sz="3200" dirty="0"/>
              <a:t>课后题 </a:t>
            </a:r>
            <a:r>
              <a:rPr lang="en-US" altLang="zh-CN" sz="3200" dirty="0"/>
              <a:t>4-9</a:t>
            </a:r>
          </a:p>
          <a:p>
            <a:r>
              <a:rPr lang="zh-CN" altLang="en-US" sz="3200" dirty="0"/>
              <a:t>验证光速不变性</a:t>
            </a:r>
            <a:r>
              <a:rPr lang="en-US" altLang="zh-CN" sz="3200" dirty="0"/>
              <a:t>  </a:t>
            </a:r>
            <a:endParaRPr lang="zh-CN" altLang="en-US" sz="3200" dirty="0"/>
          </a:p>
        </p:txBody>
      </p:sp>
      <mc:AlternateContent xmlns:mc="http://schemas.openxmlformats.org/markup-compatibility/2006">
        <mc:Choice xmlns:p14="http://schemas.microsoft.com/office/powerpoint/2010/main" Requires="p14">
          <p:contentPart p14:bwMode="auto" r:id="rId2">
            <p14:nvContentPartPr>
              <p14:cNvPr id="3" name="墨迹 2"/>
              <p14:cNvContentPartPr/>
              <p14:nvPr/>
            </p14:nvContentPartPr>
            <p14:xfrm>
              <a:off x="174240" y="-15840"/>
              <a:ext cx="12018240" cy="6698520"/>
            </p14:xfrm>
          </p:contentPart>
        </mc:Choice>
        <mc:Fallback>
          <p:pic>
            <p:nvPicPr>
              <p:cNvPr id="3" name="墨迹 2"/>
              <p:cNvPicPr/>
              <p:nvPr/>
            </p:nvPicPr>
            <p:blipFill>
              <a:blip r:embed="rId3"/>
              <a:stretch>
                <a:fillRect/>
              </a:stretch>
            </p:blipFill>
            <p:spPr>
              <a:xfrm>
                <a:off x="164160" y="-24840"/>
                <a:ext cx="12038400" cy="6716520"/>
              </a:xfrm>
              <a:prstGeom prst="rect">
                <a:avLst/>
              </a:prstGeom>
            </p:spPr>
          </p:pic>
        </mc:Fallback>
      </mc:AlternateContent>
    </p:spTree>
    <p:extLst>
      <p:ext uri="{BB962C8B-B14F-4D97-AF65-F5344CB8AC3E}">
        <p14:creationId xmlns:p14="http://schemas.microsoft.com/office/powerpoint/2010/main" val="1333593065"/>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5" name="Rectangle 417">
            <a:extLst>
              <a:ext uri="{FF2B5EF4-FFF2-40B4-BE49-F238E27FC236}">
                <a16:creationId xmlns:a16="http://schemas.microsoft.com/office/drawing/2014/main" xmlns="" id="{93E50A45-82DF-436D-BDD5-F86E636D6B1A}"/>
              </a:ext>
            </a:extLst>
          </p:cNvPr>
          <p:cNvSpPr>
            <a:spLocks noChangeArrowheads="1"/>
          </p:cNvSpPr>
          <p:nvPr/>
        </p:nvSpPr>
        <p:spPr bwMode="auto">
          <a:xfrm>
            <a:off x="2208213" y="981075"/>
            <a:ext cx="79930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宋体" panose="02010600030101010101" pitchFamily="2" charset="-122"/>
              </a:rPr>
              <a:t>洛仑兹变换中蕴含的 </a:t>
            </a:r>
            <a:br>
              <a:rPr lang="zh-CN" altLang="en-US" sz="3200">
                <a:ea typeface="宋体" panose="02010600030101010101" pitchFamily="2" charset="-122"/>
              </a:rPr>
            </a:br>
            <a:r>
              <a:rPr lang="zh-CN" altLang="en-US" sz="3200">
                <a:ea typeface="宋体" panose="02010600030101010101" pitchFamily="2" charset="-122"/>
              </a:rPr>
              <a:t>                        </a:t>
            </a:r>
            <a:r>
              <a:rPr lang="zh-CN" altLang="en-US" sz="3200">
                <a:solidFill>
                  <a:srgbClr val="FF0000"/>
                </a:solidFill>
                <a:ea typeface="宋体" panose="02010600030101010101" pitchFamily="2" charset="-122"/>
              </a:rPr>
              <a:t>狭义相对论的时空观</a:t>
            </a:r>
          </a:p>
        </p:txBody>
      </p:sp>
      <p:sp>
        <p:nvSpPr>
          <p:cNvPr id="2466" name="Rectangle 418">
            <a:extLst>
              <a:ext uri="{FF2B5EF4-FFF2-40B4-BE49-F238E27FC236}">
                <a16:creationId xmlns:a16="http://schemas.microsoft.com/office/drawing/2014/main" xmlns="" id="{D41790C9-6B82-4294-ACEC-CFB691F9A1B7}"/>
              </a:ext>
            </a:extLst>
          </p:cNvPr>
          <p:cNvSpPr>
            <a:spLocks noChangeArrowheads="1"/>
          </p:cNvSpPr>
          <p:nvPr/>
        </p:nvSpPr>
        <p:spPr bwMode="auto">
          <a:xfrm>
            <a:off x="4656139" y="2565401"/>
            <a:ext cx="4391025"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ea typeface="宋体" panose="02010600030101010101" pitchFamily="2" charset="-122"/>
              </a:rPr>
              <a:t>1.</a:t>
            </a:r>
            <a:r>
              <a:rPr lang="zh-CN" altLang="en-US" sz="3200">
                <a:ea typeface="宋体" panose="02010600030101010101" pitchFamily="2" charset="-122"/>
              </a:rPr>
              <a:t>同时的相对性</a:t>
            </a:r>
          </a:p>
          <a:p>
            <a:pPr>
              <a:spcBef>
                <a:spcPct val="50000"/>
              </a:spcBef>
            </a:pPr>
            <a:r>
              <a:rPr lang="en-US" altLang="zh-CN" sz="3200">
                <a:ea typeface="宋体" panose="02010600030101010101" pitchFamily="2" charset="-122"/>
              </a:rPr>
              <a:t>2.</a:t>
            </a:r>
            <a:r>
              <a:rPr lang="zh-CN" altLang="en-US" sz="3200">
                <a:ea typeface="宋体" panose="02010600030101010101" pitchFamily="2" charset="-122"/>
              </a:rPr>
              <a:t>时间度量的相对性</a:t>
            </a:r>
          </a:p>
          <a:p>
            <a:pPr>
              <a:spcBef>
                <a:spcPct val="50000"/>
              </a:spcBef>
            </a:pPr>
            <a:r>
              <a:rPr lang="en-US" altLang="zh-CN" sz="3200">
                <a:ea typeface="宋体" panose="02010600030101010101" pitchFamily="2" charset="-122"/>
              </a:rPr>
              <a:t>3.</a:t>
            </a:r>
            <a:r>
              <a:rPr lang="zh-CN" altLang="en-US" sz="3200">
                <a:ea typeface="宋体" panose="02010600030101010101" pitchFamily="2" charset="-122"/>
              </a:rPr>
              <a:t>空间度量的相对性</a:t>
            </a:r>
          </a:p>
        </p:txBody>
      </p:sp>
      <p:sp>
        <p:nvSpPr>
          <p:cNvPr id="2467" name="Rectangle 419">
            <a:extLst>
              <a:ext uri="{FF2B5EF4-FFF2-40B4-BE49-F238E27FC236}">
                <a16:creationId xmlns:a16="http://schemas.microsoft.com/office/drawing/2014/main" xmlns="" id="{2987B745-F42C-4862-B798-1CF250840FE8}"/>
              </a:ext>
            </a:extLst>
          </p:cNvPr>
          <p:cNvSpPr>
            <a:spLocks noChangeArrowheads="1"/>
          </p:cNvSpPr>
          <p:nvPr/>
        </p:nvSpPr>
        <p:spPr bwMode="auto">
          <a:xfrm>
            <a:off x="2351088" y="2924175"/>
            <a:ext cx="14398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a:ea typeface="宋体" panose="02010600030101010101" pitchFamily="2" charset="-122"/>
              </a:rPr>
              <a:t>相对论效应</a:t>
            </a:r>
          </a:p>
        </p:txBody>
      </p:sp>
      <p:sp>
        <p:nvSpPr>
          <p:cNvPr id="2468" name="AutoShape 420">
            <a:extLst>
              <a:ext uri="{FF2B5EF4-FFF2-40B4-BE49-F238E27FC236}">
                <a16:creationId xmlns:a16="http://schemas.microsoft.com/office/drawing/2014/main" xmlns="" id="{89FEEF14-04F5-49A2-9FFA-229226368D31}"/>
              </a:ext>
            </a:extLst>
          </p:cNvPr>
          <p:cNvSpPr>
            <a:spLocks noChangeArrowheads="1"/>
          </p:cNvSpPr>
          <p:nvPr/>
        </p:nvSpPr>
        <p:spPr bwMode="auto">
          <a:xfrm>
            <a:off x="3935414" y="2636838"/>
            <a:ext cx="504825" cy="1871662"/>
          </a:xfrm>
          <a:prstGeom prst="leftBrace">
            <a:avLst>
              <a:gd name="adj1" fmla="val 30896"/>
              <a:gd name="adj2" fmla="val 50000"/>
            </a:avLst>
          </a:prstGeom>
          <a:noFill/>
          <a:ln w="9525" cap="flat" algn="ctr">
            <a:solidFill>
              <a:srgbClr val="FFFF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518480" y="892080"/>
              <a:ext cx="1886400" cy="2738520"/>
            </p14:xfrm>
          </p:contentPart>
        </mc:Choice>
        <mc:Fallback>
          <p:pic>
            <p:nvPicPr>
              <p:cNvPr id="2" name="墨迹 1"/>
              <p:cNvPicPr/>
              <p:nvPr/>
            </p:nvPicPr>
            <p:blipFill>
              <a:blip r:embed="rId3"/>
              <a:stretch>
                <a:fillRect/>
              </a:stretch>
            </p:blipFill>
            <p:spPr>
              <a:xfrm>
                <a:off x="1508400" y="883440"/>
                <a:ext cx="1906920" cy="2756880"/>
              </a:xfrm>
              <a:prstGeom prst="rect">
                <a:avLst/>
              </a:prstGeom>
            </p:spPr>
          </p:pic>
        </mc:Fallback>
      </mc:AlternateContent>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1" name="Rectangle 423">
            <a:extLst>
              <a:ext uri="{FF2B5EF4-FFF2-40B4-BE49-F238E27FC236}">
                <a16:creationId xmlns:a16="http://schemas.microsoft.com/office/drawing/2014/main" xmlns="" id="{19345362-501E-445A-9769-4A68D802B52B}"/>
              </a:ext>
            </a:extLst>
          </p:cNvPr>
          <p:cNvSpPr>
            <a:spLocks noChangeArrowheads="1"/>
          </p:cNvSpPr>
          <p:nvPr/>
        </p:nvSpPr>
        <p:spPr bwMode="auto">
          <a:xfrm>
            <a:off x="2208213" y="1341438"/>
            <a:ext cx="7315200" cy="3886200"/>
          </a:xfrm>
          <a:prstGeom prst="rect">
            <a:avLst/>
          </a:prstGeom>
          <a:noFill/>
          <a:ln w="9525" cap="flat" algn="ctr">
            <a:solidFill>
              <a:srgbClr val="FFFFCC"/>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472" name="Rectangle 424">
            <a:extLst>
              <a:ext uri="{FF2B5EF4-FFF2-40B4-BE49-F238E27FC236}">
                <a16:creationId xmlns:a16="http://schemas.microsoft.com/office/drawing/2014/main" xmlns="" id="{057DCE67-9EC5-49DE-969A-67D544B0CBA2}"/>
              </a:ext>
            </a:extLst>
          </p:cNvPr>
          <p:cNvSpPr>
            <a:spLocks noChangeArrowheads="1"/>
          </p:cNvSpPr>
          <p:nvPr/>
        </p:nvSpPr>
        <p:spPr bwMode="auto">
          <a:xfrm>
            <a:off x="2351089" y="1"/>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宋体" panose="02010600030101010101" pitchFamily="2" charset="-122"/>
            </a:endParaRPr>
          </a:p>
        </p:txBody>
      </p:sp>
      <p:sp>
        <p:nvSpPr>
          <p:cNvPr id="2473" name="Rectangle 425">
            <a:extLst>
              <a:ext uri="{FF2B5EF4-FFF2-40B4-BE49-F238E27FC236}">
                <a16:creationId xmlns:a16="http://schemas.microsoft.com/office/drawing/2014/main" xmlns="" id="{DBD37560-0FDA-43B0-9402-F63808A2AAE5}"/>
              </a:ext>
            </a:extLst>
          </p:cNvPr>
          <p:cNvSpPr>
            <a:spLocks noChangeArrowheads="1"/>
          </p:cNvSpPr>
          <p:nvPr/>
        </p:nvSpPr>
        <p:spPr bwMode="auto">
          <a:xfrm>
            <a:off x="2063750" y="101600"/>
            <a:ext cx="676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FF00"/>
                </a:solidFill>
                <a:latin typeface="幼圆" panose="02010509060101010101" pitchFamily="49" charset="-122"/>
                <a:ea typeface="幼圆" panose="02010509060101010101" pitchFamily="49" charset="-122"/>
              </a:rPr>
              <a:t>同时的相对性</a:t>
            </a:r>
          </a:p>
        </p:txBody>
      </p:sp>
      <p:sp>
        <p:nvSpPr>
          <p:cNvPr id="2474" name="Rectangle 426">
            <a:extLst>
              <a:ext uri="{FF2B5EF4-FFF2-40B4-BE49-F238E27FC236}">
                <a16:creationId xmlns:a16="http://schemas.microsoft.com/office/drawing/2014/main" xmlns="" id="{171D98BB-8C24-4088-BAC0-23146B35F620}"/>
              </a:ext>
            </a:extLst>
          </p:cNvPr>
          <p:cNvSpPr>
            <a:spLocks noChangeArrowheads="1"/>
          </p:cNvSpPr>
          <p:nvPr/>
        </p:nvSpPr>
        <p:spPr bwMode="auto">
          <a:xfrm>
            <a:off x="1847850" y="765176"/>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tx2"/>
                </a:solidFill>
                <a:ea typeface="宋体" panose="02010600030101010101" pitchFamily="2" charset="-122"/>
              </a:rPr>
              <a:t>一、同时的相对性</a:t>
            </a:r>
          </a:p>
        </p:txBody>
      </p:sp>
      <p:sp>
        <p:nvSpPr>
          <p:cNvPr id="2475" name="Rectangle 427">
            <a:extLst>
              <a:ext uri="{FF2B5EF4-FFF2-40B4-BE49-F238E27FC236}">
                <a16:creationId xmlns:a16="http://schemas.microsoft.com/office/drawing/2014/main" xmlns="" id="{0BB44ED2-5D20-4FB9-B0A1-75E2E8272BB7}"/>
              </a:ext>
            </a:extLst>
          </p:cNvPr>
          <p:cNvSpPr>
            <a:spLocks noChangeArrowheads="1"/>
          </p:cNvSpPr>
          <p:nvPr/>
        </p:nvSpPr>
        <p:spPr bwMode="auto">
          <a:xfrm>
            <a:off x="1990725" y="5697538"/>
            <a:ext cx="71628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事件 </a:t>
            </a:r>
            <a:r>
              <a:rPr lang="en-US" altLang="zh-CN">
                <a:solidFill>
                  <a:srgbClr val="FF0000"/>
                </a:solidFill>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车厢</a:t>
            </a:r>
            <a:r>
              <a:rPr lang="zh-CN" altLang="en-US">
                <a:solidFill>
                  <a:srgbClr val="FF0000"/>
                </a:solidFill>
                <a:ea typeface="宋体" panose="02010600030101010101" pitchFamily="2" charset="-122"/>
              </a:rPr>
              <a:t>后</a:t>
            </a:r>
            <a:r>
              <a:rPr lang="zh-CN" altLang="en-US">
                <a:ea typeface="宋体" panose="02010600030101010101" pitchFamily="2" charset="-122"/>
              </a:rPr>
              <a:t>壁接收器接收到光信号</a:t>
            </a:r>
            <a:r>
              <a:rPr lang="en-US" altLang="zh-CN">
                <a:ea typeface="宋体" panose="02010600030101010101" pitchFamily="2" charset="-122"/>
              </a:rPr>
              <a:t>.</a:t>
            </a:r>
          </a:p>
          <a:p>
            <a:pPr>
              <a:spcBef>
                <a:spcPct val="50000"/>
              </a:spcBef>
            </a:pPr>
            <a:r>
              <a:rPr lang="zh-CN" altLang="en-US">
                <a:ea typeface="宋体" panose="02010600030101010101" pitchFamily="2" charset="-122"/>
              </a:rPr>
              <a:t>事件 </a:t>
            </a:r>
            <a:r>
              <a:rPr lang="en-US" altLang="zh-CN">
                <a:solidFill>
                  <a:srgbClr val="FF0000"/>
                </a:solidFill>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车厢</a:t>
            </a:r>
            <a:r>
              <a:rPr lang="zh-CN" altLang="en-US">
                <a:solidFill>
                  <a:srgbClr val="FF0000"/>
                </a:solidFill>
                <a:ea typeface="宋体" panose="02010600030101010101" pitchFamily="2" charset="-122"/>
              </a:rPr>
              <a:t>前</a:t>
            </a:r>
            <a:r>
              <a:rPr lang="zh-CN" altLang="en-US">
                <a:ea typeface="宋体" panose="02010600030101010101" pitchFamily="2" charset="-122"/>
              </a:rPr>
              <a:t>壁接收器接收到光信号</a:t>
            </a:r>
            <a:r>
              <a:rPr lang="en-US" altLang="zh-CN">
                <a:ea typeface="宋体" panose="02010600030101010101" pitchFamily="2" charset="-122"/>
              </a:rPr>
              <a:t>.</a:t>
            </a:r>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2029320" y="612720"/>
              <a:ext cx="10163160" cy="5709960"/>
            </p14:xfrm>
          </p:contentPart>
        </mc:Choice>
        <mc:Fallback>
          <p:pic>
            <p:nvPicPr>
              <p:cNvPr id="2" name="墨迹 1"/>
              <p:cNvPicPr/>
              <p:nvPr/>
            </p:nvPicPr>
            <p:blipFill>
              <a:blip r:embed="rId5"/>
              <a:stretch>
                <a:fillRect/>
              </a:stretch>
            </p:blipFill>
            <p:spPr>
              <a:xfrm>
                <a:off x="2021760" y="605160"/>
                <a:ext cx="10179360" cy="5728320"/>
              </a:xfrm>
              <a:prstGeom prst="rect">
                <a:avLst/>
              </a:prstGeom>
            </p:spPr>
          </p:pic>
        </mc:Fallback>
      </mc:AlternateContent>
    </p:spTree>
    <p:controls>
      <mc:AlternateContent xmlns:mc="http://schemas.openxmlformats.org/markup-compatibility/2006">
        <mc:Choice xmlns:v="urn:schemas-microsoft-com:vml" Requires="v">
          <p:control spid="70664" r:id="rId2" imgW="7164677" imgH="3734237"/>
        </mc:Choice>
        <mc:Fallback>
          <p:control r:id="rId2" imgW="7164677" imgH="3734237">
            <p:pic>
              <p:nvPicPr>
                <p:cNvPr id="0" name="Control 428"/>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412875"/>
                  <a:ext cx="7164388" cy="3733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435240" y="167760"/>
              <a:ext cx="11295360" cy="6307560"/>
            </p14:xfrm>
          </p:contentPart>
        </mc:Choice>
        <mc:Fallback>
          <p:pic>
            <p:nvPicPr>
              <p:cNvPr id="2" name="墨迹 1"/>
              <p:cNvPicPr/>
              <p:nvPr/>
            </p:nvPicPr>
            <p:blipFill>
              <a:blip r:embed="rId3"/>
              <a:stretch>
                <a:fillRect/>
              </a:stretch>
            </p:blipFill>
            <p:spPr>
              <a:xfrm>
                <a:off x="429120" y="160200"/>
                <a:ext cx="11306520" cy="6319440"/>
              </a:xfrm>
              <a:prstGeom prst="rect">
                <a:avLst/>
              </a:prstGeom>
            </p:spPr>
          </p:pic>
        </mc:Fallback>
      </mc:AlternateContent>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Rectangle 14">
            <a:extLst>
              <a:ext uri="{FF2B5EF4-FFF2-40B4-BE49-F238E27FC236}">
                <a16:creationId xmlns:a16="http://schemas.microsoft.com/office/drawing/2014/main" xmlns="" id="{11943D69-029A-448F-A72C-6E74AC5E2869}"/>
              </a:ext>
            </a:extLst>
          </p:cNvPr>
          <p:cNvSpPr>
            <a:spLocks noChangeArrowheads="1"/>
          </p:cNvSpPr>
          <p:nvPr/>
        </p:nvSpPr>
        <p:spPr bwMode="auto">
          <a:xfrm>
            <a:off x="655886" y="404664"/>
            <a:ext cx="8775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FFFF00"/>
                </a:solidFill>
                <a:ea typeface="宋体" panose="02010600030101010101" pitchFamily="2" charset="-122"/>
              </a:rPr>
              <a:t>     </a:t>
            </a:r>
            <a:r>
              <a:rPr lang="zh-CN" altLang="en-US" sz="3200" dirty="0">
                <a:ea typeface="宋体" panose="02010600030101010101" pitchFamily="2" charset="-122"/>
              </a:rPr>
              <a:t>正于是</a:t>
            </a:r>
            <a:r>
              <a:rPr lang="en-US" altLang="zh-CN" sz="3200" dirty="0">
                <a:ea typeface="宋体" panose="02010600030101010101" pitchFamily="2" charset="-122"/>
              </a:rPr>
              <a:t>1900</a:t>
            </a:r>
            <a:r>
              <a:rPr lang="zh-CN" altLang="en-US" sz="3200" dirty="0">
                <a:ea typeface="宋体" panose="02010600030101010101" pitchFamily="2" charset="-122"/>
              </a:rPr>
              <a:t>年英国物理学家开尔文在瞻望</a:t>
            </a:r>
            <a:r>
              <a:rPr lang="en-US" altLang="zh-CN" sz="3200" dirty="0">
                <a:ea typeface="宋体" panose="02010600030101010101" pitchFamily="2" charset="-122"/>
              </a:rPr>
              <a:t>20</a:t>
            </a:r>
            <a:r>
              <a:rPr lang="zh-CN" altLang="en-US" sz="3200" dirty="0">
                <a:ea typeface="宋体" panose="02010600030101010101" pitchFamily="2" charset="-122"/>
              </a:rPr>
              <a:t>世纪物理学的发展的文章中说到：</a:t>
            </a:r>
          </a:p>
        </p:txBody>
      </p:sp>
      <p:sp>
        <p:nvSpPr>
          <p:cNvPr id="2067" name="Rectangle 19">
            <a:extLst>
              <a:ext uri="{FF2B5EF4-FFF2-40B4-BE49-F238E27FC236}">
                <a16:creationId xmlns:a16="http://schemas.microsoft.com/office/drawing/2014/main" xmlns="" id="{005AAA94-E159-4500-A259-2F3806B55F99}"/>
              </a:ext>
            </a:extLst>
          </p:cNvPr>
          <p:cNvSpPr>
            <a:spLocks noChangeArrowheads="1"/>
          </p:cNvSpPr>
          <p:nvPr/>
        </p:nvSpPr>
        <p:spPr bwMode="auto">
          <a:xfrm>
            <a:off x="1919536" y="2060848"/>
            <a:ext cx="62484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FFFF00"/>
                </a:solidFill>
                <a:ea typeface="宋体" panose="02010600030101010101" pitchFamily="2" charset="-122"/>
              </a:rPr>
              <a:t>    “</a:t>
            </a:r>
            <a:r>
              <a:rPr lang="zh-CN" altLang="en-US" sz="3200" dirty="0">
                <a:solidFill>
                  <a:srgbClr val="FFFF00"/>
                </a:solidFill>
                <a:ea typeface="宋体" panose="02010600030101010101" pitchFamily="2" charset="-122"/>
              </a:rPr>
              <a:t>在已经基本建成的科学大厦中，</a:t>
            </a:r>
          </a:p>
          <a:p>
            <a:r>
              <a:rPr lang="zh-CN" altLang="en-US" sz="3200" dirty="0">
                <a:solidFill>
                  <a:srgbClr val="FFFF00"/>
                </a:solidFill>
                <a:ea typeface="宋体" panose="02010600030101010101" pitchFamily="2" charset="-122"/>
              </a:rPr>
              <a:t>后辈的物理学家只要做一些零碎的修补工作就行了。”</a:t>
            </a:r>
            <a:endParaRPr lang="en-US" altLang="zh-CN" sz="3200" dirty="0">
              <a:solidFill>
                <a:srgbClr val="FFFF00"/>
              </a:solidFill>
              <a:ea typeface="宋体" panose="02010600030101010101" pitchFamily="2" charset="-122"/>
            </a:endParaRPr>
          </a:p>
          <a:p>
            <a:r>
              <a:rPr lang="en-US" altLang="zh-CN" sz="3200" dirty="0">
                <a:solidFill>
                  <a:srgbClr val="FFFF00"/>
                </a:solidFill>
                <a:ea typeface="宋体" panose="02010600030101010101" pitchFamily="2" charset="-122"/>
              </a:rPr>
              <a:t> “</a:t>
            </a:r>
            <a:r>
              <a:rPr lang="zh-CN" altLang="en-US" sz="3200" dirty="0">
                <a:solidFill>
                  <a:srgbClr val="FFFF00"/>
                </a:solidFill>
                <a:ea typeface="宋体" panose="02010600030101010101" pitchFamily="2" charset="-122"/>
              </a:rPr>
              <a:t>但是，在物理学晴朗天空的远处，还有两朵令人不安的乌云，</a:t>
            </a:r>
            <a:r>
              <a:rPr lang="en-US" altLang="zh-CN" sz="3200" dirty="0">
                <a:solidFill>
                  <a:srgbClr val="FFFF00"/>
                </a:solidFill>
                <a:ea typeface="宋体" panose="02010600030101010101" pitchFamily="2" charset="-122"/>
              </a:rPr>
              <a:t>----”</a:t>
            </a:r>
            <a:endParaRPr lang="zh-CN" altLang="en-US" sz="3200" dirty="0">
              <a:solidFill>
                <a:srgbClr val="FFFF00"/>
              </a:solidFill>
              <a:ea typeface="宋体" panose="02010600030101010101" pitchFamily="2" charset="-122"/>
            </a:endParaRPr>
          </a:p>
          <a:p>
            <a:r>
              <a:rPr lang="zh-CN" altLang="en-US" sz="4000" dirty="0">
                <a:solidFill>
                  <a:srgbClr val="FFFF00"/>
                </a:solidFill>
                <a:ea typeface="宋体" panose="02010600030101010101" pitchFamily="2" charset="-122"/>
              </a:rPr>
              <a:t>                              </a:t>
            </a:r>
            <a:r>
              <a:rPr lang="en-US" altLang="zh-CN" sz="4000" dirty="0">
                <a:solidFill>
                  <a:srgbClr val="FFFF00"/>
                </a:solidFill>
                <a:ea typeface="宋体" panose="02010600030101010101" pitchFamily="2" charset="-122"/>
              </a:rPr>
              <a:t>--</a:t>
            </a:r>
            <a:r>
              <a:rPr lang="zh-CN" altLang="en-US" sz="3600" dirty="0">
                <a:solidFill>
                  <a:srgbClr val="FFFF00"/>
                </a:solidFill>
                <a:ea typeface="隶书" panose="02010509060101010101" pitchFamily="49" charset="-122"/>
              </a:rPr>
              <a:t>开尔文</a:t>
            </a:r>
            <a:r>
              <a:rPr lang="en-US" altLang="zh-CN" sz="4000" dirty="0">
                <a:solidFill>
                  <a:srgbClr val="FFFF00"/>
                </a:solidFill>
                <a:ea typeface="宋体" panose="02010600030101010101" pitchFamily="2" charset="-122"/>
              </a:rPr>
              <a:t>--</a:t>
            </a:r>
          </a:p>
        </p:txBody>
      </p:sp>
      <p:pic>
        <p:nvPicPr>
          <p:cNvPr id="2068" name="Picture 20">
            <a:hlinkClick r:id="rId2" action="ppaction://hlinksldjump"/>
            <a:extLst>
              <a:ext uri="{FF2B5EF4-FFF2-40B4-BE49-F238E27FC236}">
                <a16:creationId xmlns:a16="http://schemas.microsoft.com/office/drawing/2014/main" xmlns="" id="{06DFE9E3-CB54-483B-A796-22176E410972}"/>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1371600"/>
            <a:ext cx="2525960" cy="2993504"/>
          </a:xfrm>
          <a:prstGeom prst="rect">
            <a:avLst/>
          </a:prstGeom>
          <a:noFill/>
          <a:ln w="38100" cap="flat" algn="ctr">
            <a:solidFill>
              <a:srgbClr val="66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childTnLst>
                                    <p:set>
                                      <p:cBhvr additive="base">
                                        <p:cTn id="6" dur="1" fill="hold">
                                          <p:stCondLst>
                                            <p:cond delay="499"/>
                                          </p:stCondLst>
                                        </p:cTn>
                                        <p:tgtEl>
                                          <p:spTgt spid="20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animBg="1"/>
      <p:bldP spid="206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4" name="Rectangle 436">
            <a:extLst>
              <a:ext uri="{FF2B5EF4-FFF2-40B4-BE49-F238E27FC236}">
                <a16:creationId xmlns:a16="http://schemas.microsoft.com/office/drawing/2014/main" xmlns="" id="{5741C471-576C-4231-941F-9D0CC2259FE4}"/>
              </a:ext>
            </a:extLst>
          </p:cNvPr>
          <p:cNvSpPr>
            <a:spLocks noChangeArrowheads="1"/>
          </p:cNvSpPr>
          <p:nvPr/>
        </p:nvSpPr>
        <p:spPr bwMode="auto">
          <a:xfrm>
            <a:off x="263352" y="116632"/>
            <a:ext cx="76327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66FF33"/>
                </a:solidFill>
                <a:latin typeface="楷体_GB2312" charset="-122"/>
              </a:rPr>
              <a:t>用洛伦兹变换式证明同时性的相对性。</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358640" y="1015560"/>
              <a:ext cx="1703160" cy="795240"/>
            </p14:xfrm>
          </p:contentPart>
        </mc:Choice>
        <mc:Fallback>
          <p:pic>
            <p:nvPicPr>
              <p:cNvPr id="2" name="墨迹 1"/>
              <p:cNvPicPr/>
              <p:nvPr/>
            </p:nvPicPr>
            <p:blipFill>
              <a:blip r:embed="rId3"/>
              <a:stretch>
                <a:fillRect/>
              </a:stretch>
            </p:blipFill>
            <p:spPr>
              <a:xfrm>
                <a:off x="1349280" y="1008000"/>
                <a:ext cx="1722960" cy="80892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p:stCondLst>
                        <p:cond delay="indefinite"/>
                      </p:stCondLst>
                      <p:childTnLst>
                        <p:par>
                          <p:cTn id="6" fill="hold" nodeType="afterGroup">
                            <p:stCondLst>
                              <p:cond delay="0"/>
                            </p:stCondLst>
                            <p:childTnLst>
                              <p:par>
                                <p:cTn id="7" presetID="8" presetClass="entr" presetSubtype="16" fill="hold" grpId="0" nodeType="clickEffect">
                                  <p:childTnLst>
                                    <p:set>
                                      <p:cBhvr additive="base">
                                        <p:cTn id="8" dur="1" fill="hold">
                                          <p:stCondLst>
                                            <p:cond delay="0"/>
                                          </p:stCondLst>
                                        </p:cTn>
                                        <p:tgtEl>
                                          <p:spTgt spid="2484"/>
                                        </p:tgtEl>
                                        <p:attrNameLst>
                                          <p:attrName>style.visibility</p:attrName>
                                        </p:attrNameLst>
                                      </p:cBhvr>
                                      <p:to>
                                        <p:strVal val="visible"/>
                                      </p:to>
                                    </p:set>
                                    <p:animEffect transition="in" filter="diamond(in)">
                                      <p:cBhvr additive="base">
                                        <p:cTn id="9" dur="500" fill="hold"/>
                                        <p:tgtEl>
                                          <p:spTgt spid="2484"/>
                                        </p:tgtEl>
                                      </p:cBhvr>
                                    </p:animEffect>
                                  </p:childTnLst>
                                </p:cTn>
                              </p:par>
                            </p:childTnLst>
                          </p:cTn>
                        </p:par>
                      </p:childTnLst>
                    </p:cTn>
                  </p:par>
                  <p:par>
                    <p:cTn id="10" fill="hold" nodeType="clickPar">
                      <p:stCondLst>
                        <p:cond delay="indefinite"/>
                      </p:stCondLst>
                      <p:childTnLst>
                        <p:par>
                          <p:cTn id="11"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bldLst>
      <p:bldP spid="248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par>
                    <p:cTn id="15" fill="hold" nodeType="clickPar">
                      <p:stCondLst>
                        <p:cond delay="indefinite"/>
                      </p:stCondLst>
                      <p:childTnLst>
                        <p:par>
                          <p:cTn id="16" fill="hold" nodeType="withGroup">
                            <p:stCondLst>
                              <p:cond delay="indefinite"/>
                            </p:stCondLst>
                          </p:cTn>
                        </p:par>
                      </p:childTnLst>
                    </p:cTn>
                  </p:par>
                  <p:par>
                    <p:cTn id="17" fill="hold" nodeType="clickPar">
                      <p:stCondLst>
                        <p:cond delay="indefinite"/>
                      </p:stCondLst>
                      <p:childTnLst>
                        <p:par>
                          <p:cTn id="18"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3" name="Rectangle 475">
            <a:extLst>
              <a:ext uri="{FF2B5EF4-FFF2-40B4-BE49-F238E27FC236}">
                <a16:creationId xmlns:a16="http://schemas.microsoft.com/office/drawing/2014/main" xmlns="" id="{B5CC7EE4-83F3-45FD-86F0-29ED52BD228E}"/>
              </a:ext>
            </a:extLst>
          </p:cNvPr>
          <p:cNvSpPr>
            <a:spLocks noChangeArrowheads="1"/>
          </p:cNvSpPr>
          <p:nvPr/>
        </p:nvSpPr>
        <p:spPr bwMode="auto">
          <a:xfrm>
            <a:off x="695400" y="548680"/>
            <a:ext cx="2447925" cy="523220"/>
          </a:xfrm>
          <a:prstGeom prst="rect">
            <a:avLst/>
          </a:prstGeom>
          <a:noFill/>
          <a:ln w="9525" cap="flat" algn="ctr">
            <a:solidFill>
              <a:srgbClr val="FFFF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zh-CN" altLang="en-US" sz="2800">
                <a:solidFill>
                  <a:schemeClr val="tx2"/>
                </a:solidFill>
              </a:rPr>
              <a:t>同时的相对性</a:t>
            </a:r>
          </a:p>
        </p:txBody>
      </p:sp>
      <p:sp>
        <p:nvSpPr>
          <p:cNvPr id="2524" name="Rectangle 476">
            <a:extLst>
              <a:ext uri="{FF2B5EF4-FFF2-40B4-BE49-F238E27FC236}">
                <a16:creationId xmlns:a16="http://schemas.microsoft.com/office/drawing/2014/main" xmlns="" id="{6364ADCF-1B31-43A8-AC65-542EAE3A52D5}"/>
              </a:ext>
            </a:extLst>
          </p:cNvPr>
          <p:cNvSpPr>
            <a:spLocks noChangeArrowheads="1"/>
          </p:cNvSpPr>
          <p:nvPr/>
        </p:nvSpPr>
        <p:spPr bwMode="auto">
          <a:xfrm>
            <a:off x="695401" y="1846138"/>
            <a:ext cx="77057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Arial" panose="020B0604020202020204" pitchFamily="34" charset="0"/>
              <a:buChar char="•"/>
            </a:pPr>
            <a:r>
              <a:rPr lang="zh-CN" altLang="en-US" sz="2800" dirty="0">
                <a:solidFill>
                  <a:srgbClr val="FF9933"/>
                </a:solidFill>
              </a:rPr>
              <a:t>在一个惯性系中不同地点同时发生的两个事件在其他惯性系中一定不再是同时事件。</a:t>
            </a:r>
          </a:p>
        </p:txBody>
      </p:sp>
      <p:sp>
        <p:nvSpPr>
          <p:cNvPr id="2525" name="Rectangle 477">
            <a:extLst>
              <a:ext uri="{FF2B5EF4-FFF2-40B4-BE49-F238E27FC236}">
                <a16:creationId xmlns:a16="http://schemas.microsoft.com/office/drawing/2014/main" xmlns="" id="{FDA5EB54-2A19-4EB1-AD49-33A5E2D80418}"/>
              </a:ext>
            </a:extLst>
          </p:cNvPr>
          <p:cNvSpPr>
            <a:spLocks noChangeArrowheads="1"/>
          </p:cNvSpPr>
          <p:nvPr/>
        </p:nvSpPr>
        <p:spPr bwMode="auto">
          <a:xfrm>
            <a:off x="695400" y="3212976"/>
            <a:ext cx="77041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Arial" panose="020B0604020202020204" pitchFamily="34" charset="0"/>
              <a:buChar char="•"/>
            </a:pPr>
            <a:r>
              <a:rPr lang="zh-CN" altLang="en-US" sz="2800">
                <a:solidFill>
                  <a:srgbClr val="FF0000"/>
                </a:solidFill>
              </a:rPr>
              <a:t>在</a:t>
            </a:r>
            <a:r>
              <a:rPr lang="zh-CN" altLang="en-US" sz="2800" dirty="0">
                <a:solidFill>
                  <a:srgbClr val="FF0000"/>
                </a:solidFill>
              </a:rPr>
              <a:t>一个惯性系中同时同地发生的两个事件，在另一个参考系中也一定是同时同地发生的。</a:t>
            </a:r>
          </a:p>
        </p:txBody>
      </p:sp>
      <p:sp>
        <p:nvSpPr>
          <p:cNvPr id="2" name="文本框 1">
            <a:extLst>
              <a:ext uri="{FF2B5EF4-FFF2-40B4-BE49-F238E27FC236}">
                <a16:creationId xmlns:a16="http://schemas.microsoft.com/office/drawing/2014/main" xmlns="" id="{3D7F578F-B07A-41BB-A8B5-DA3BB4499F65}"/>
              </a:ext>
            </a:extLst>
          </p:cNvPr>
          <p:cNvSpPr txBox="1"/>
          <p:nvPr/>
        </p:nvSpPr>
        <p:spPr>
          <a:xfrm>
            <a:off x="695400" y="1268760"/>
            <a:ext cx="4536504" cy="523220"/>
          </a:xfrm>
          <a:prstGeom prst="rect">
            <a:avLst/>
          </a:prstGeom>
          <a:noFill/>
        </p:spPr>
        <p:txBody>
          <a:bodyPr wrap="square" rtlCol="0">
            <a:spAutoFit/>
          </a:bodyPr>
          <a:lstStyle/>
          <a:p>
            <a:r>
              <a:rPr lang="zh-CN" altLang="en-US" sz="2800" dirty="0"/>
              <a:t>判断对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p:stCondLst>
                        <p:cond delay="indefinite"/>
                      </p:stCondLst>
                      <p:childTnLst>
                        <p:par>
                          <p:cTn id="6" fill="hold" nodeType="afterGroup">
                            <p:stCondLst>
                              <p:cond delay="0"/>
                            </p:stCondLst>
                            <p:childTnLst>
                              <p:par>
                                <p:cTn id="7" presetID="3" presetClass="entr" presetSubtype="10" fill="hold" grpId="0" nodeType="clickEffect">
                                  <p:childTnLst>
                                    <p:set>
                                      <p:cBhvr additive="base">
                                        <p:cTn id="8" dur="1" fill="hold">
                                          <p:stCondLst>
                                            <p:cond delay="0"/>
                                          </p:stCondLst>
                                        </p:cTn>
                                        <p:tgtEl>
                                          <p:spTgt spid="2524"/>
                                        </p:tgtEl>
                                        <p:attrNameLst>
                                          <p:attrName>style.visibility</p:attrName>
                                        </p:attrNameLst>
                                      </p:cBhvr>
                                      <p:to>
                                        <p:strVal val="visible"/>
                                      </p:to>
                                    </p:set>
                                    <p:animEffect transition="in" filter="blinds(horizontal)">
                                      <p:cBhvr additive="base">
                                        <p:cTn id="9" dur="500" fill="hold"/>
                                        <p:tgtEl>
                                          <p:spTgt spid="2524"/>
                                        </p:tgtEl>
                                      </p:cBhvr>
                                    </p:animEffect>
                                  </p:childTnLst>
                                </p:cTn>
                              </p:par>
                            </p:childTnLst>
                          </p:cTn>
                        </p:par>
                      </p:childTnLst>
                    </p:cTn>
                  </p:par>
                  <p:par>
                    <p:cTn id="10" fill="hold" nodeType="clickPar">
                      <p:stCondLst>
                        <p:cond delay="indefinite"/>
                      </p:stCondLst>
                      <p:childTnLst>
                        <p:par>
                          <p:cTn id="11" fill="hold" nodeType="withGroup">
                            <p:stCondLst>
                              <p:cond delay="indefinite"/>
                            </p:stCondLst>
                          </p:cTn>
                        </p:par>
                        <p:par>
                          <p:cTn id="12" fill="hold" nodeType="afterGroup">
                            <p:stCondLst>
                              <p:cond delay="0"/>
                            </p:stCondLst>
                            <p:childTnLst>
                              <p:par>
                                <p:cTn id="13" presetID="3" presetClass="entr" presetSubtype="10" fill="hold" grpId="1" nodeType="clickEffect">
                                  <p:childTnLst>
                                    <p:set>
                                      <p:cBhvr additive="base">
                                        <p:cTn id="14" dur="1" fill="hold">
                                          <p:stCondLst>
                                            <p:cond delay="0"/>
                                          </p:stCondLst>
                                        </p:cTn>
                                        <p:tgtEl>
                                          <p:spTgt spid="2525"/>
                                        </p:tgtEl>
                                        <p:attrNameLst>
                                          <p:attrName>style.visibility</p:attrName>
                                        </p:attrNameLst>
                                      </p:cBhvr>
                                      <p:to>
                                        <p:strVal val="visible"/>
                                      </p:to>
                                    </p:set>
                                    <p:animEffect transition="in" filter="blinds(horizontal)">
                                      <p:cBhvr additive="base">
                                        <p:cTn id="15" dur="500" fill="hold"/>
                                        <p:tgtEl>
                                          <p:spTgt spid="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4" grpId="0" animBg="1"/>
      <p:bldP spid="2525"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 name="Rectangle 491">
            <a:extLst>
              <a:ext uri="{FF2B5EF4-FFF2-40B4-BE49-F238E27FC236}">
                <a16:creationId xmlns:a16="http://schemas.microsoft.com/office/drawing/2014/main" xmlns="" id="{91F800DC-51DB-4CCC-AA1F-9D88202F1BA2}"/>
              </a:ext>
            </a:extLst>
          </p:cNvPr>
          <p:cNvSpPr>
            <a:spLocks noChangeArrowheads="1"/>
          </p:cNvSpPr>
          <p:nvPr/>
        </p:nvSpPr>
        <p:spPr bwMode="auto">
          <a:xfrm>
            <a:off x="500064" y="145434"/>
            <a:ext cx="41910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zh-CN" altLang="en-US" sz="2800" b="1" dirty="0">
                <a:solidFill>
                  <a:srgbClr val="FFFF00"/>
                </a:solidFill>
                <a:latin typeface="Bookman Old Style" panose="02050604050505020204" pitchFamily="18" charset="0"/>
                <a:ea typeface="宋体" panose="02010600030101010101" pitchFamily="2" charset="-122"/>
              </a:rPr>
              <a:t>*时序与因果律</a:t>
            </a:r>
          </a:p>
        </p:txBody>
      </p:sp>
      <p:grpSp>
        <p:nvGrpSpPr>
          <p:cNvPr id="2540" name="Group 492">
            <a:extLst>
              <a:ext uri="{FF2B5EF4-FFF2-40B4-BE49-F238E27FC236}">
                <a16:creationId xmlns:a16="http://schemas.microsoft.com/office/drawing/2014/main" xmlns="" id="{643F0A59-987F-4BCC-A1E9-FED0C236384A}"/>
              </a:ext>
            </a:extLst>
          </p:cNvPr>
          <p:cNvGrpSpPr>
            <a:grpSpLocks/>
          </p:cNvGrpSpPr>
          <p:nvPr/>
        </p:nvGrpSpPr>
        <p:grpSpPr bwMode="auto">
          <a:xfrm>
            <a:off x="930275" y="941400"/>
            <a:ext cx="4646613" cy="1944687"/>
            <a:chOff x="0" y="0"/>
            <a:chExt cx="2927" cy="1225"/>
          </a:xfrm>
        </p:grpSpPr>
        <p:graphicFrame>
          <p:nvGraphicFramePr>
            <p:cNvPr id="2541" name="Object 493">
              <a:extLst>
                <a:ext uri="{FF2B5EF4-FFF2-40B4-BE49-F238E27FC236}">
                  <a16:creationId xmlns:a16="http://schemas.microsoft.com/office/drawing/2014/main" xmlns="" id="{5A02D958-E21D-43AC-AA89-1EE38F4597C1}"/>
                </a:ext>
              </a:extLst>
            </p:cNvPr>
            <p:cNvGraphicFramePr>
              <a:graphicFrameLocks/>
            </p:cNvGraphicFramePr>
            <p:nvPr>
              <p:extLst>
                <p:ext uri="{D42A27DB-BD31-4B8C-83A1-F6EECF244321}">
                  <p14:modId xmlns:p14="http://schemas.microsoft.com/office/powerpoint/2010/main" val="4080548986"/>
                </p:ext>
              </p:extLst>
            </p:nvPr>
          </p:nvGraphicFramePr>
          <p:xfrm>
            <a:off x="1731" y="0"/>
            <a:ext cx="1196" cy="1065"/>
          </p:xfrm>
          <a:graphic>
            <a:graphicData uri="http://schemas.openxmlformats.org/presentationml/2006/ole">
              <mc:AlternateContent xmlns:mc="http://schemas.openxmlformats.org/markup-compatibility/2006">
                <mc:Choice xmlns:v="urn:schemas-microsoft-com:vml" Requires="v">
                  <p:oleObj spid="_x0000_s75814" r:id="rId3" imgW="2288168" imgH="2039207" progId="">
                    <p:embed/>
                  </p:oleObj>
                </mc:Choice>
                <mc:Fallback>
                  <p:oleObj r:id="rId3" imgW="2288168" imgH="2039207" progId="">
                    <p:embed/>
                    <p:pic>
                      <p:nvPicPr>
                        <p:cNvPr id="0" name="Object 4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 y="0"/>
                          <a:ext cx="1196" cy="1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542" name="Group 494">
              <a:extLst>
                <a:ext uri="{FF2B5EF4-FFF2-40B4-BE49-F238E27FC236}">
                  <a16:creationId xmlns:a16="http://schemas.microsoft.com/office/drawing/2014/main" xmlns="" id="{B3905BE4-F59D-445A-977B-F8A7B6BBE71A}"/>
                </a:ext>
              </a:extLst>
            </p:cNvPr>
            <p:cNvGrpSpPr>
              <a:grpSpLocks/>
            </p:cNvGrpSpPr>
            <p:nvPr/>
          </p:nvGrpSpPr>
          <p:grpSpPr bwMode="auto">
            <a:xfrm>
              <a:off x="0" y="527"/>
              <a:ext cx="918" cy="698"/>
              <a:chOff x="0" y="0"/>
              <a:chExt cx="918" cy="698"/>
            </a:xfrm>
          </p:grpSpPr>
          <p:sp>
            <p:nvSpPr>
              <p:cNvPr id="2543" name="AutoShape 495">
                <a:extLst>
                  <a:ext uri="{FF2B5EF4-FFF2-40B4-BE49-F238E27FC236}">
                    <a16:creationId xmlns:a16="http://schemas.microsoft.com/office/drawing/2014/main" xmlns="" id="{3FC0A2E6-4433-4E32-B8E2-456035F9216E}"/>
                  </a:ext>
                </a:extLst>
              </p:cNvPr>
              <p:cNvSpPr>
                <a:spLocks noChangeArrowheads="1"/>
              </p:cNvSpPr>
              <p:nvPr/>
            </p:nvSpPr>
            <p:spPr bwMode="auto">
              <a:xfrm rot="1440000">
                <a:off x="0" y="260"/>
                <a:ext cx="251" cy="438"/>
              </a:xfrm>
              <a:prstGeom prst="roundRect">
                <a:avLst>
                  <a:gd name="adj" fmla="val 24245"/>
                </a:avLst>
              </a:prstGeom>
              <a:solidFill>
                <a:srgbClr val="FFFF00"/>
              </a:solidFill>
              <a:ln w="12700" cap="flat" algn="ctr">
                <a:solidFill>
                  <a:srgbClr val="FFFFCC"/>
                </a:solidFill>
                <a:prstDash val="solid"/>
                <a:round/>
                <a:headEnd type="none" w="med" len="med"/>
                <a:tailEnd type="none" w="med" len="med"/>
              </a:ln>
            </p:spPr>
            <p:txBody>
              <a:bodyPr wrap="none"/>
              <a:lstStyle/>
              <a:p>
                <a:endParaRPr lang="zh-CN" altLang="en-US"/>
              </a:p>
            </p:txBody>
          </p:sp>
          <p:sp>
            <p:nvSpPr>
              <p:cNvPr id="2544" name="Rectangle 496">
                <a:extLst>
                  <a:ext uri="{FF2B5EF4-FFF2-40B4-BE49-F238E27FC236}">
                    <a16:creationId xmlns:a16="http://schemas.microsoft.com/office/drawing/2014/main" xmlns="" id="{FB5D2A63-0DE5-40C4-B1E3-5DF4C770C463}"/>
                  </a:ext>
                </a:extLst>
              </p:cNvPr>
              <p:cNvSpPr>
                <a:spLocks noChangeArrowheads="1"/>
              </p:cNvSpPr>
              <p:nvPr/>
            </p:nvSpPr>
            <p:spPr bwMode="auto">
              <a:xfrm>
                <a:off x="63" y="24"/>
                <a:ext cx="823" cy="205"/>
              </a:xfrm>
              <a:prstGeom prst="rect">
                <a:avLst/>
              </a:prstGeom>
              <a:solidFill>
                <a:srgbClr val="4D4D4D"/>
              </a:solidFill>
              <a:ln w="12700" cap="flat" algn="ctr">
                <a:solidFill>
                  <a:srgbClr val="FFFFCC"/>
                </a:solidFill>
                <a:prstDash val="solid"/>
                <a:miter lim="800000"/>
                <a:headEnd type="none" w="med" len="med"/>
                <a:tailEnd type="none" w="med" len="med"/>
              </a:ln>
            </p:spPr>
            <p:txBody>
              <a:bodyPr wrap="none"/>
              <a:lstStyle/>
              <a:p>
                <a:endParaRPr lang="zh-CN" altLang="en-US"/>
              </a:p>
            </p:txBody>
          </p:sp>
          <p:sp>
            <p:nvSpPr>
              <p:cNvPr id="2545" name="AutoShape 497">
                <a:extLst>
                  <a:ext uri="{FF2B5EF4-FFF2-40B4-BE49-F238E27FC236}">
                    <a16:creationId xmlns:a16="http://schemas.microsoft.com/office/drawing/2014/main" xmlns="" id="{C77396D3-0E33-4886-81D9-B6F90BB672BE}"/>
                  </a:ext>
                </a:extLst>
              </p:cNvPr>
              <p:cNvSpPr>
                <a:spLocks noChangeArrowheads="1"/>
              </p:cNvSpPr>
              <p:nvPr/>
            </p:nvSpPr>
            <p:spPr bwMode="auto">
              <a:xfrm rot="17580000">
                <a:off x="-105" y="225"/>
                <a:ext cx="518" cy="280"/>
              </a:xfrm>
              <a:prstGeom prst="roundRect">
                <a:avLst>
                  <a:gd name="adj" fmla="val 32343"/>
                </a:avLst>
              </a:prstGeom>
              <a:solidFill>
                <a:srgbClr val="5F5F5F"/>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46" name="AutoShape 498">
                <a:extLst>
                  <a:ext uri="{FF2B5EF4-FFF2-40B4-BE49-F238E27FC236}">
                    <a16:creationId xmlns:a16="http://schemas.microsoft.com/office/drawing/2014/main" xmlns="" id="{03E14367-871B-4300-B092-84FA5C099C62}"/>
                  </a:ext>
                </a:extLst>
              </p:cNvPr>
              <p:cNvSpPr>
                <a:spLocks noChangeArrowheads="1"/>
              </p:cNvSpPr>
              <p:nvPr/>
            </p:nvSpPr>
            <p:spPr bwMode="auto">
              <a:xfrm rot="1320000">
                <a:off x="42" y="250"/>
                <a:ext cx="178" cy="393"/>
              </a:xfrm>
              <a:prstGeom prst="roundRect">
                <a:avLst>
                  <a:gd name="adj" fmla="val 32495"/>
                </a:avLst>
              </a:prstGeom>
              <a:noFill/>
              <a:ln w="12700" cap="flat" algn="ctr">
                <a:solidFill>
                  <a:srgbClr val="FFFF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547" name="Freeform 499">
                <a:extLst>
                  <a:ext uri="{FF2B5EF4-FFF2-40B4-BE49-F238E27FC236}">
                    <a16:creationId xmlns:a16="http://schemas.microsoft.com/office/drawing/2014/main" xmlns="" id="{995FA3FA-7C19-4E8E-907E-8C17864C9062}"/>
                  </a:ext>
                </a:extLst>
              </p:cNvPr>
              <p:cNvSpPr>
                <a:spLocks/>
              </p:cNvSpPr>
              <p:nvPr/>
            </p:nvSpPr>
            <p:spPr bwMode="auto">
              <a:xfrm>
                <a:off x="253" y="138"/>
                <a:ext cx="192" cy="250"/>
              </a:xfrm>
              <a:custGeom>
                <a:avLst/>
                <a:gdLst>
                  <a:gd name="T0" fmla="*/ 12712 w 22802"/>
                  <a:gd name="T1" fmla="*/ 0 h 39878"/>
                  <a:gd name="T2" fmla="*/ 12712 w 22802"/>
                  <a:gd name="T3" fmla="*/ -1 h 39878"/>
                  <a:gd name="T4" fmla="*/ 22548 w 22802"/>
                  <a:gd name="T5" fmla="*/ 18115 h 39878"/>
                  <a:gd name="T6" fmla="*/ 948 w 22802"/>
                  <a:gd name="T7" fmla="*/ 39715 h 39878"/>
                  <a:gd name="T8" fmla="*/ -183 w 22802"/>
                  <a:gd name="T9" fmla="*/ 39685 h 39878"/>
                  <a:gd name="T10" fmla="*/ 12712 w 22802"/>
                  <a:gd name="T11" fmla="*/ 0 h 39878"/>
                  <a:gd name="T12" fmla="*/ 12712 w 22802"/>
                  <a:gd name="T13" fmla="*/ -1 h 39878"/>
                  <a:gd name="T14" fmla="*/ 22548 w 22802"/>
                  <a:gd name="T15" fmla="*/ 18115 h 39878"/>
                  <a:gd name="T16" fmla="*/ 948 w 22802"/>
                  <a:gd name="T17" fmla="*/ 39715 h 39878"/>
                  <a:gd name="T18" fmla="*/ -183 w 22802"/>
                  <a:gd name="T19" fmla="*/ 39685 h 39878"/>
                  <a:gd name="T20" fmla="*/ 1202 w 22802"/>
                  <a:gd name="T21" fmla="*/ 18278 h 39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802" h="39878" fill="none">
                    <a:moveTo>
                      <a:pt x="12712" y="0"/>
                    </a:moveTo>
                    <a:lnTo>
                      <a:pt x="12712" y="-1"/>
                    </a:lnTo>
                    <a:cubicBezTo>
                      <a:pt x="18846" y="3983"/>
                      <a:pt x="22548" y="10800"/>
                      <a:pt x="22548" y="18115"/>
                    </a:cubicBezTo>
                    <a:cubicBezTo>
                      <a:pt x="22548" y="30044"/>
                      <a:pt x="12877" y="39715"/>
                      <a:pt x="948" y="39715"/>
                    </a:cubicBezTo>
                    <a:cubicBezTo>
                      <a:pt x="571" y="39715"/>
                      <a:pt x="194" y="39705"/>
                      <a:pt x="-183" y="39685"/>
                    </a:cubicBezTo>
                  </a:path>
                  <a:path w="22802" h="39878" stroke="0">
                    <a:moveTo>
                      <a:pt x="12712" y="0"/>
                    </a:moveTo>
                    <a:lnTo>
                      <a:pt x="12712" y="-1"/>
                    </a:lnTo>
                    <a:cubicBezTo>
                      <a:pt x="18846" y="3983"/>
                      <a:pt x="22548" y="10800"/>
                      <a:pt x="22548" y="18115"/>
                    </a:cubicBezTo>
                    <a:cubicBezTo>
                      <a:pt x="22548" y="30044"/>
                      <a:pt x="12877" y="39715"/>
                      <a:pt x="948" y="39715"/>
                    </a:cubicBezTo>
                    <a:cubicBezTo>
                      <a:pt x="571" y="39715"/>
                      <a:pt x="194" y="39705"/>
                      <a:pt x="-183" y="39685"/>
                    </a:cubicBezTo>
                    <a:lnTo>
                      <a:pt x="1202" y="18278"/>
                    </a:lnTo>
                    <a:close/>
                  </a:path>
                </a:pathLst>
              </a:custGeom>
              <a:solidFill>
                <a:srgbClr val="5F5F5F"/>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48" name="Freeform 500">
                <a:extLst>
                  <a:ext uri="{FF2B5EF4-FFF2-40B4-BE49-F238E27FC236}">
                    <a16:creationId xmlns:a16="http://schemas.microsoft.com/office/drawing/2014/main" xmlns="" id="{44B3F31F-F141-42F2-839D-E937AF2959D8}"/>
                  </a:ext>
                </a:extLst>
              </p:cNvPr>
              <p:cNvSpPr>
                <a:spLocks/>
              </p:cNvSpPr>
              <p:nvPr/>
            </p:nvSpPr>
            <p:spPr bwMode="auto">
              <a:xfrm>
                <a:off x="297" y="260"/>
                <a:ext cx="99" cy="88"/>
              </a:xfrm>
              <a:custGeom>
                <a:avLst/>
                <a:gdLst>
                  <a:gd name="T0" fmla="*/ 26789 w 26790"/>
                  <a:gd name="T1" fmla="*/ 0 h 21853"/>
                  <a:gd name="T2" fmla="*/ 26789 w 26790"/>
                  <a:gd name="T3" fmla="*/ 0 h 21853"/>
                  <a:gd name="T4" fmla="*/ 5189 w 26790"/>
                  <a:gd name="T5" fmla="*/ 21600 h 21853"/>
                  <a:gd name="T6" fmla="*/ -38 w 26790"/>
                  <a:gd name="T7" fmla="*/ 20958 h 21853"/>
                  <a:gd name="T8" fmla="*/ 26789 w 26790"/>
                  <a:gd name="T9" fmla="*/ 0 h 21853"/>
                  <a:gd name="T10" fmla="*/ 26789 w 26790"/>
                  <a:gd name="T11" fmla="*/ 0 h 21853"/>
                  <a:gd name="T12" fmla="*/ 5189 w 26790"/>
                  <a:gd name="T13" fmla="*/ 21600 h 21853"/>
                  <a:gd name="T14" fmla="*/ -38 w 26790"/>
                  <a:gd name="T15" fmla="*/ 20958 h 21853"/>
                  <a:gd name="T16" fmla="*/ 5190 w 26790"/>
                  <a:gd name="T17" fmla="*/ 253 h 21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790" h="21853" fill="none">
                    <a:moveTo>
                      <a:pt x="26789" y="0"/>
                    </a:moveTo>
                    <a:lnTo>
                      <a:pt x="26789" y="0"/>
                    </a:lnTo>
                    <a:cubicBezTo>
                      <a:pt x="26789" y="11929"/>
                      <a:pt x="17118" y="21600"/>
                      <a:pt x="5189" y="21600"/>
                    </a:cubicBezTo>
                    <a:cubicBezTo>
                      <a:pt x="3427" y="21600"/>
                      <a:pt x="1672" y="21384"/>
                      <a:pt x="-38" y="20958"/>
                    </a:cubicBezTo>
                  </a:path>
                  <a:path w="26790" h="21853" stroke="0">
                    <a:moveTo>
                      <a:pt x="26789" y="0"/>
                    </a:moveTo>
                    <a:lnTo>
                      <a:pt x="26789" y="0"/>
                    </a:lnTo>
                    <a:cubicBezTo>
                      <a:pt x="26789" y="11929"/>
                      <a:pt x="17118" y="21600"/>
                      <a:pt x="5189" y="21600"/>
                    </a:cubicBezTo>
                    <a:cubicBezTo>
                      <a:pt x="3427" y="21600"/>
                      <a:pt x="1672" y="21384"/>
                      <a:pt x="-38" y="20958"/>
                    </a:cubicBezTo>
                    <a:lnTo>
                      <a:pt x="5190" y="253"/>
                    </a:lnTo>
                    <a:close/>
                  </a:path>
                </a:pathLst>
              </a:custGeom>
              <a:solidFill>
                <a:srgbClr val="000099"/>
              </a:solidFill>
              <a:ln>
                <a:noFill/>
              </a:ln>
              <a:effectLst/>
              <a:extLst>
                <a:ext uri="{91240B29-F687-4F45-9708-019B960494DF}">
                  <a14:hiddenLine xmlns:a14="http://schemas.microsoft.com/office/drawing/2010/main" w="12700" cap="rnd"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49" name="Freeform 501">
                <a:extLst>
                  <a:ext uri="{FF2B5EF4-FFF2-40B4-BE49-F238E27FC236}">
                    <a16:creationId xmlns:a16="http://schemas.microsoft.com/office/drawing/2014/main" xmlns="" id="{85FA4AA5-3041-491B-AC8A-2AE288129288}"/>
                  </a:ext>
                </a:extLst>
              </p:cNvPr>
              <p:cNvSpPr>
                <a:spLocks/>
              </p:cNvSpPr>
              <p:nvPr/>
            </p:nvSpPr>
            <p:spPr bwMode="auto">
              <a:xfrm>
                <a:off x="316" y="268"/>
                <a:ext cx="65" cy="74"/>
              </a:xfrm>
              <a:custGeom>
                <a:avLst/>
                <a:gdLst>
                  <a:gd name="T0" fmla="*/ 289 w 21600"/>
                  <a:gd name="T1" fmla="*/ 20554 h 20554"/>
                  <a:gd name="T2" fmla="*/ 289 w 21600"/>
                  <a:gd name="T3" fmla="*/ 20553 h 20554"/>
                  <a:gd name="T4" fmla="*/ -39 w 21600"/>
                  <a:gd name="T5" fmla="*/ 16803 h 20554"/>
                  <a:gd name="T6" fmla="*/ 7967 w 21600"/>
                  <a:gd name="T7" fmla="*/ 16 h 20554"/>
                  <a:gd name="T8" fmla="*/ 289 w 21600"/>
                  <a:gd name="T9" fmla="*/ 20554 h 20554"/>
                  <a:gd name="T10" fmla="*/ 289 w 21600"/>
                  <a:gd name="T11" fmla="*/ 20553 h 20554"/>
                  <a:gd name="T12" fmla="*/ -39 w 21600"/>
                  <a:gd name="T13" fmla="*/ 16803 h 20554"/>
                  <a:gd name="T14" fmla="*/ 7967 w 21600"/>
                  <a:gd name="T15" fmla="*/ 16 h 20554"/>
                  <a:gd name="T16" fmla="*/ 21600 w 21600"/>
                  <a:gd name="T17" fmla="*/ 17030 h 20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0" h="20554" fill="none">
                    <a:moveTo>
                      <a:pt x="289" y="20554"/>
                    </a:moveTo>
                    <a:lnTo>
                      <a:pt x="289" y="20553"/>
                    </a:lnTo>
                    <a:cubicBezTo>
                      <a:pt x="70" y="19315"/>
                      <a:pt x="-39" y="18060"/>
                      <a:pt x="-39" y="16803"/>
                    </a:cubicBezTo>
                    <a:cubicBezTo>
                      <a:pt x="-39" y="10286"/>
                      <a:pt x="2903" y="4117"/>
                      <a:pt x="7967" y="16"/>
                    </a:cubicBezTo>
                  </a:path>
                  <a:path w="21600" h="20554" stroke="0">
                    <a:moveTo>
                      <a:pt x="289" y="20554"/>
                    </a:moveTo>
                    <a:lnTo>
                      <a:pt x="289" y="20553"/>
                    </a:lnTo>
                    <a:cubicBezTo>
                      <a:pt x="70" y="19315"/>
                      <a:pt x="-39" y="18060"/>
                      <a:pt x="-39" y="16803"/>
                    </a:cubicBezTo>
                    <a:cubicBezTo>
                      <a:pt x="-39" y="10286"/>
                      <a:pt x="2903" y="4117"/>
                      <a:pt x="7967" y="16"/>
                    </a:cubicBezTo>
                    <a:lnTo>
                      <a:pt x="21600" y="17030"/>
                    </a:lnTo>
                    <a:close/>
                  </a:path>
                </a:pathLst>
              </a:custGeom>
              <a:solidFill>
                <a:srgbClr val="000099"/>
              </a:solidFill>
              <a:ln>
                <a:noFill/>
              </a:ln>
              <a:effectLst/>
              <a:extLst>
                <a:ext uri="{91240B29-F687-4F45-9708-019B960494DF}">
                  <a14:hiddenLine xmlns:a14="http://schemas.microsoft.com/office/drawing/2010/main" w="12700" cap="rnd"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50" name="Freeform 502">
                <a:extLst>
                  <a:ext uri="{FF2B5EF4-FFF2-40B4-BE49-F238E27FC236}">
                    <a16:creationId xmlns:a16="http://schemas.microsoft.com/office/drawing/2014/main" xmlns="" id="{37C11603-A63F-446F-9B2B-44511F0C8786}"/>
                  </a:ext>
                </a:extLst>
              </p:cNvPr>
              <p:cNvSpPr>
                <a:spLocks/>
              </p:cNvSpPr>
              <p:nvPr/>
            </p:nvSpPr>
            <p:spPr bwMode="auto">
              <a:xfrm>
                <a:off x="289" y="233"/>
                <a:ext cx="60" cy="114"/>
              </a:xfrm>
              <a:custGeom>
                <a:avLst/>
                <a:gdLst>
                  <a:gd name="T0" fmla="*/ 10 w 60"/>
                  <a:gd name="T1" fmla="*/ 0 h 114"/>
                  <a:gd name="T2" fmla="*/ 31 w 60"/>
                  <a:gd name="T3" fmla="*/ 9 h 114"/>
                  <a:gd name="T4" fmla="*/ 41 w 60"/>
                  <a:gd name="T5" fmla="*/ 9 h 114"/>
                  <a:gd name="T6" fmla="*/ 54 w 60"/>
                  <a:gd name="T7" fmla="*/ 9 h 114"/>
                  <a:gd name="T8" fmla="*/ 59 w 60"/>
                  <a:gd name="T9" fmla="*/ 20 h 114"/>
                  <a:gd name="T10" fmla="*/ 45 w 60"/>
                  <a:gd name="T11" fmla="*/ 36 h 114"/>
                  <a:gd name="T12" fmla="*/ 41 w 60"/>
                  <a:gd name="T13" fmla="*/ 47 h 114"/>
                  <a:gd name="T14" fmla="*/ 31 w 60"/>
                  <a:gd name="T15" fmla="*/ 58 h 114"/>
                  <a:gd name="T16" fmla="*/ 31 w 60"/>
                  <a:gd name="T17" fmla="*/ 74 h 114"/>
                  <a:gd name="T18" fmla="*/ 31 w 60"/>
                  <a:gd name="T19" fmla="*/ 91 h 114"/>
                  <a:gd name="T20" fmla="*/ 31 w 60"/>
                  <a:gd name="T21" fmla="*/ 107 h 114"/>
                  <a:gd name="T22" fmla="*/ 18 w 60"/>
                  <a:gd name="T23" fmla="*/ 113 h 114"/>
                  <a:gd name="T24" fmla="*/ 4 w 60"/>
                  <a:gd name="T25" fmla="*/ 113 h 114"/>
                  <a:gd name="T26" fmla="*/ 0 w 60"/>
                  <a:gd name="T27" fmla="*/ 96 h 114"/>
                  <a:gd name="T28" fmla="*/ 0 w 60"/>
                  <a:gd name="T29" fmla="*/ 85 h 114"/>
                  <a:gd name="T30" fmla="*/ 0 w 60"/>
                  <a:gd name="T31" fmla="*/ 69 h 114"/>
                  <a:gd name="T32" fmla="*/ 0 w 60"/>
                  <a:gd name="T33" fmla="*/ 52 h 114"/>
                  <a:gd name="T34" fmla="*/ 0 w 60"/>
                  <a:gd name="T35" fmla="*/ 36 h 114"/>
                  <a:gd name="T36" fmla="*/ 10 w 60"/>
                  <a:gd name="T37" fmla="*/ 0 h 114"/>
                  <a:gd name="T38" fmla="*/ 10 w 60"/>
                  <a:gd name="T39"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 h="114">
                    <a:moveTo>
                      <a:pt x="10" y="0"/>
                    </a:moveTo>
                    <a:lnTo>
                      <a:pt x="31" y="9"/>
                    </a:lnTo>
                    <a:lnTo>
                      <a:pt x="41" y="9"/>
                    </a:lnTo>
                    <a:lnTo>
                      <a:pt x="54" y="9"/>
                    </a:lnTo>
                    <a:lnTo>
                      <a:pt x="59" y="20"/>
                    </a:lnTo>
                    <a:lnTo>
                      <a:pt x="45" y="36"/>
                    </a:lnTo>
                    <a:lnTo>
                      <a:pt x="41" y="47"/>
                    </a:lnTo>
                    <a:lnTo>
                      <a:pt x="31" y="58"/>
                    </a:lnTo>
                    <a:lnTo>
                      <a:pt x="31" y="74"/>
                    </a:lnTo>
                    <a:lnTo>
                      <a:pt x="31" y="91"/>
                    </a:lnTo>
                    <a:lnTo>
                      <a:pt x="31" y="107"/>
                    </a:lnTo>
                    <a:lnTo>
                      <a:pt x="18" y="113"/>
                    </a:lnTo>
                    <a:lnTo>
                      <a:pt x="4" y="113"/>
                    </a:lnTo>
                    <a:lnTo>
                      <a:pt x="0" y="96"/>
                    </a:lnTo>
                    <a:lnTo>
                      <a:pt x="0" y="85"/>
                    </a:lnTo>
                    <a:lnTo>
                      <a:pt x="0" y="69"/>
                    </a:lnTo>
                    <a:lnTo>
                      <a:pt x="0" y="52"/>
                    </a:lnTo>
                    <a:lnTo>
                      <a:pt x="0" y="36"/>
                    </a:lnTo>
                    <a:lnTo>
                      <a:pt x="10" y="0"/>
                    </a:lnTo>
                  </a:path>
                </a:pathLst>
              </a:custGeom>
              <a:solidFill>
                <a:srgbClr val="FFFF00"/>
              </a:solidFill>
              <a:ln>
                <a:noFill/>
              </a:ln>
              <a:effectLst/>
              <a:extLst>
                <a:ext uri="{91240B29-F687-4F45-9708-019B960494DF}">
                  <a14:hiddenLine xmlns:a14="http://schemas.microsoft.com/office/drawing/2010/main" w="12700" cap="rnd"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1" name="Line 503">
                <a:extLst>
                  <a:ext uri="{FF2B5EF4-FFF2-40B4-BE49-F238E27FC236}">
                    <a16:creationId xmlns:a16="http://schemas.microsoft.com/office/drawing/2014/main" xmlns="" id="{6B2C35DA-BBA5-4CFC-BBE9-56807D5AC307}"/>
                  </a:ext>
                </a:extLst>
              </p:cNvPr>
              <p:cNvSpPr>
                <a:spLocks noChangeShapeType="1"/>
              </p:cNvSpPr>
              <p:nvPr/>
            </p:nvSpPr>
            <p:spPr bwMode="auto">
              <a:xfrm>
                <a:off x="59" y="77"/>
                <a:ext cx="83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762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52" name="Rectangle 504">
                <a:extLst>
                  <a:ext uri="{FF2B5EF4-FFF2-40B4-BE49-F238E27FC236}">
                    <a16:creationId xmlns:a16="http://schemas.microsoft.com/office/drawing/2014/main" xmlns="" id="{8D342506-8ACC-4708-AC2D-57529FF0F110}"/>
                  </a:ext>
                </a:extLst>
              </p:cNvPr>
              <p:cNvSpPr>
                <a:spLocks noChangeArrowheads="1"/>
              </p:cNvSpPr>
              <p:nvPr/>
            </p:nvSpPr>
            <p:spPr bwMode="auto">
              <a:xfrm>
                <a:off x="894" y="62"/>
                <a:ext cx="24" cy="108"/>
              </a:xfrm>
              <a:prstGeom prst="rect">
                <a:avLst/>
              </a:prstGeom>
              <a:solidFill>
                <a:srgbClr val="FFFF00"/>
              </a:solidFill>
              <a:ln w="12700" cap="flat" algn="ctr">
                <a:solidFill>
                  <a:srgbClr val="FFFFCC"/>
                </a:solidFill>
                <a:prstDash val="solid"/>
                <a:miter lim="800000"/>
                <a:headEnd type="none" w="med" len="med"/>
                <a:tailEnd type="none" w="med" len="med"/>
              </a:ln>
            </p:spPr>
            <p:txBody>
              <a:bodyPr wrap="none"/>
              <a:lstStyle/>
              <a:p>
                <a:endParaRPr lang="zh-CN" altLang="en-US"/>
              </a:p>
            </p:txBody>
          </p:sp>
          <p:sp>
            <p:nvSpPr>
              <p:cNvPr id="2553" name="Freeform 505">
                <a:extLst>
                  <a:ext uri="{FF2B5EF4-FFF2-40B4-BE49-F238E27FC236}">
                    <a16:creationId xmlns:a16="http://schemas.microsoft.com/office/drawing/2014/main" xmlns="" id="{C201EC9A-1037-4662-ADC9-D84B8AF82193}"/>
                  </a:ext>
                </a:extLst>
              </p:cNvPr>
              <p:cNvSpPr>
                <a:spLocks/>
              </p:cNvSpPr>
              <p:nvPr/>
            </p:nvSpPr>
            <p:spPr bwMode="auto">
              <a:xfrm>
                <a:off x="12" y="11"/>
                <a:ext cx="65" cy="126"/>
              </a:xfrm>
              <a:custGeom>
                <a:avLst/>
                <a:gdLst>
                  <a:gd name="T0" fmla="*/ 64 w 65"/>
                  <a:gd name="T1" fmla="*/ 8 h 126"/>
                  <a:gd name="T2" fmla="*/ 36 w 65"/>
                  <a:gd name="T3" fmla="*/ 5 h 126"/>
                  <a:gd name="T4" fmla="*/ 24 w 65"/>
                  <a:gd name="T5" fmla="*/ 0 h 126"/>
                  <a:gd name="T6" fmla="*/ 12 w 65"/>
                  <a:gd name="T7" fmla="*/ 11 h 126"/>
                  <a:gd name="T8" fmla="*/ 12 w 65"/>
                  <a:gd name="T9" fmla="*/ 27 h 126"/>
                  <a:gd name="T10" fmla="*/ 12 w 65"/>
                  <a:gd name="T11" fmla="*/ 38 h 126"/>
                  <a:gd name="T12" fmla="*/ 6 w 65"/>
                  <a:gd name="T13" fmla="*/ 55 h 126"/>
                  <a:gd name="T14" fmla="*/ 0 w 65"/>
                  <a:gd name="T15" fmla="*/ 71 h 126"/>
                  <a:gd name="T16" fmla="*/ 6 w 65"/>
                  <a:gd name="T17" fmla="*/ 88 h 126"/>
                  <a:gd name="T18" fmla="*/ 24 w 65"/>
                  <a:gd name="T19" fmla="*/ 99 h 126"/>
                  <a:gd name="T20" fmla="*/ 30 w 65"/>
                  <a:gd name="T21" fmla="*/ 115 h 126"/>
                  <a:gd name="T22" fmla="*/ 48 w 65"/>
                  <a:gd name="T23" fmla="*/ 120 h 126"/>
                  <a:gd name="T24" fmla="*/ 64 w 65"/>
                  <a:gd name="T25" fmla="*/ 125 h 126"/>
                  <a:gd name="T26" fmla="*/ 64 w 65"/>
                  <a:gd name="T27" fmla="*/ 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5" h="126">
                    <a:moveTo>
                      <a:pt x="64" y="8"/>
                    </a:moveTo>
                    <a:lnTo>
                      <a:pt x="36" y="5"/>
                    </a:lnTo>
                    <a:lnTo>
                      <a:pt x="24" y="0"/>
                    </a:lnTo>
                    <a:lnTo>
                      <a:pt x="12" y="11"/>
                    </a:lnTo>
                    <a:lnTo>
                      <a:pt x="12" y="27"/>
                    </a:lnTo>
                    <a:lnTo>
                      <a:pt x="12" y="38"/>
                    </a:lnTo>
                    <a:lnTo>
                      <a:pt x="6" y="55"/>
                    </a:lnTo>
                    <a:lnTo>
                      <a:pt x="0" y="71"/>
                    </a:lnTo>
                    <a:lnTo>
                      <a:pt x="6" y="88"/>
                    </a:lnTo>
                    <a:lnTo>
                      <a:pt x="24" y="99"/>
                    </a:lnTo>
                    <a:lnTo>
                      <a:pt x="30" y="115"/>
                    </a:lnTo>
                    <a:lnTo>
                      <a:pt x="48" y="120"/>
                    </a:lnTo>
                    <a:lnTo>
                      <a:pt x="64" y="125"/>
                    </a:lnTo>
                    <a:lnTo>
                      <a:pt x="64" y="8"/>
                    </a:lnTo>
                  </a:path>
                </a:pathLst>
              </a:custGeom>
              <a:solidFill>
                <a:srgbClr val="FFFFCC"/>
              </a:solidFill>
              <a:ln>
                <a:noFill/>
              </a:ln>
              <a:effectLst/>
              <a:extLst>
                <a:ext uri="{91240B29-F687-4F45-9708-019B960494DF}">
                  <a14:hiddenLine xmlns:a14="http://schemas.microsoft.com/office/drawing/2010/main" w="12700" cap="rnd"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4" name="Rectangle 506">
                <a:extLst>
                  <a:ext uri="{FF2B5EF4-FFF2-40B4-BE49-F238E27FC236}">
                    <a16:creationId xmlns:a16="http://schemas.microsoft.com/office/drawing/2014/main" xmlns="" id="{B8A41442-F205-4100-8050-95486358D08C}"/>
                  </a:ext>
                </a:extLst>
              </p:cNvPr>
              <p:cNvSpPr>
                <a:spLocks noChangeArrowheads="1"/>
              </p:cNvSpPr>
              <p:nvPr/>
            </p:nvSpPr>
            <p:spPr bwMode="auto">
              <a:xfrm>
                <a:off x="315" y="136"/>
                <a:ext cx="559" cy="77"/>
              </a:xfrm>
              <a:prstGeom prst="rect">
                <a:avLst/>
              </a:prstGeom>
              <a:solidFill>
                <a:srgbClr val="5F5F5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55" name="Rectangle 507">
                <a:extLst>
                  <a:ext uri="{FF2B5EF4-FFF2-40B4-BE49-F238E27FC236}">
                    <a16:creationId xmlns:a16="http://schemas.microsoft.com/office/drawing/2014/main" xmlns="" id="{468BA99F-38C5-44AF-9C27-3E976F5B2BDF}"/>
                  </a:ext>
                </a:extLst>
              </p:cNvPr>
              <p:cNvSpPr>
                <a:spLocks noChangeArrowheads="1"/>
              </p:cNvSpPr>
              <p:nvPr/>
            </p:nvSpPr>
            <p:spPr bwMode="auto">
              <a:xfrm>
                <a:off x="399" y="62"/>
                <a:ext cx="519" cy="90"/>
              </a:xfrm>
              <a:prstGeom prst="rect">
                <a:avLst/>
              </a:prstGeom>
              <a:gradFill rotWithShape="0">
                <a:gsLst>
                  <a:gs pos="0">
                    <a:srgbClr val="FFFF00"/>
                  </a:gs>
                  <a:gs pos="50000">
                    <a:srgbClr val="FFFF34"/>
                  </a:gs>
                  <a:gs pos="100000">
                    <a:srgbClr val="FFFF00"/>
                  </a:gs>
                </a:gsLst>
                <a:lin ang="5400000"/>
              </a:gradFill>
              <a:ln w="12700" cap="flat" algn="ctr">
                <a:solidFill>
                  <a:srgbClr val="FFFFCC"/>
                </a:solidFill>
                <a:prstDash val="solid"/>
                <a:miter lim="800000"/>
                <a:headEnd type="none" w="med" len="med"/>
                <a:tailEnd type="none" w="med" len="med"/>
              </a:ln>
            </p:spPr>
            <p:txBody>
              <a:bodyPr wrap="none"/>
              <a:lstStyle/>
              <a:p>
                <a:endParaRPr lang="zh-CN" altLang="en-US"/>
              </a:p>
            </p:txBody>
          </p:sp>
          <p:sp>
            <p:nvSpPr>
              <p:cNvPr id="2556" name="Freeform 508">
                <a:extLst>
                  <a:ext uri="{FF2B5EF4-FFF2-40B4-BE49-F238E27FC236}">
                    <a16:creationId xmlns:a16="http://schemas.microsoft.com/office/drawing/2014/main" xmlns="" id="{9F1EDDB6-A6B6-4D18-B3AF-7AF5DC863344}"/>
                  </a:ext>
                </a:extLst>
              </p:cNvPr>
              <p:cNvSpPr>
                <a:spLocks/>
              </p:cNvSpPr>
              <p:nvPr/>
            </p:nvSpPr>
            <p:spPr bwMode="auto">
              <a:xfrm>
                <a:off x="794" y="0"/>
                <a:ext cx="49" cy="40"/>
              </a:xfrm>
              <a:custGeom>
                <a:avLst/>
                <a:gdLst>
                  <a:gd name="T0" fmla="*/ 0 w 49"/>
                  <a:gd name="T1" fmla="*/ 39 h 40"/>
                  <a:gd name="T2" fmla="*/ 16 w 49"/>
                  <a:gd name="T3" fmla="*/ 0 h 40"/>
                  <a:gd name="T4" fmla="*/ 48 w 49"/>
                  <a:gd name="T5" fmla="*/ 39 h 40"/>
                  <a:gd name="T6" fmla="*/ 0 w 49"/>
                  <a:gd name="T7" fmla="*/ 39 h 40"/>
                </a:gdLst>
                <a:ahLst/>
                <a:cxnLst>
                  <a:cxn ang="0">
                    <a:pos x="T0" y="T1"/>
                  </a:cxn>
                  <a:cxn ang="0">
                    <a:pos x="T2" y="T3"/>
                  </a:cxn>
                  <a:cxn ang="0">
                    <a:pos x="T4" y="T5"/>
                  </a:cxn>
                  <a:cxn ang="0">
                    <a:pos x="T6" y="T7"/>
                  </a:cxn>
                </a:cxnLst>
                <a:rect l="0" t="0" r="r" b="b"/>
                <a:pathLst>
                  <a:path w="49" h="40">
                    <a:moveTo>
                      <a:pt x="0" y="39"/>
                    </a:moveTo>
                    <a:lnTo>
                      <a:pt x="16" y="0"/>
                    </a:lnTo>
                    <a:lnTo>
                      <a:pt x="48" y="39"/>
                    </a:lnTo>
                    <a:lnTo>
                      <a:pt x="0" y="39"/>
                    </a:lnTo>
                  </a:path>
                </a:pathLst>
              </a:custGeom>
              <a:solidFill>
                <a:srgbClr val="FFFF00"/>
              </a:solidFill>
              <a:ln>
                <a:noFill/>
              </a:ln>
              <a:effectLst/>
              <a:extLst>
                <a:ext uri="{91240B29-F687-4F45-9708-019B960494DF}">
                  <a14:hiddenLine xmlns:a14="http://schemas.microsoft.com/office/drawing/2010/main" w="12700" cap="rnd"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7" name="Rectangle 509">
                <a:extLst>
                  <a:ext uri="{FF2B5EF4-FFF2-40B4-BE49-F238E27FC236}">
                    <a16:creationId xmlns:a16="http://schemas.microsoft.com/office/drawing/2014/main" xmlns="" id="{0757E125-B598-4318-A319-D8646443E85D}"/>
                  </a:ext>
                </a:extLst>
              </p:cNvPr>
              <p:cNvSpPr>
                <a:spLocks noChangeArrowheads="1"/>
              </p:cNvSpPr>
              <p:nvPr/>
            </p:nvSpPr>
            <p:spPr bwMode="auto">
              <a:xfrm>
                <a:off x="127" y="4"/>
                <a:ext cx="41" cy="12"/>
              </a:xfrm>
              <a:prstGeom prst="rect">
                <a:avLst/>
              </a:prstGeom>
              <a:solidFill>
                <a:srgbClr val="FFFF00"/>
              </a:solidFill>
              <a:ln w="12700" cap="flat" algn="ctr">
                <a:solidFill>
                  <a:srgbClr val="FFFFCC"/>
                </a:solidFill>
                <a:prstDash val="solid"/>
                <a:miter lim="800000"/>
                <a:headEnd type="none" w="med" len="med"/>
                <a:tailEnd type="none" w="med" len="med"/>
              </a:ln>
            </p:spPr>
            <p:txBody>
              <a:bodyPr wrap="none"/>
              <a:lstStyle/>
              <a:p>
                <a:endParaRPr lang="zh-CN" altLang="en-US"/>
              </a:p>
            </p:txBody>
          </p:sp>
        </p:grpSp>
        <p:grpSp>
          <p:nvGrpSpPr>
            <p:cNvPr id="2558" name="Group 510">
              <a:extLst>
                <a:ext uri="{FF2B5EF4-FFF2-40B4-BE49-F238E27FC236}">
                  <a16:creationId xmlns:a16="http://schemas.microsoft.com/office/drawing/2014/main" xmlns="" id="{BE322815-07BC-448E-8B66-AF38D322E60C}"/>
                </a:ext>
              </a:extLst>
            </p:cNvPr>
            <p:cNvGrpSpPr>
              <a:grpSpLocks/>
            </p:cNvGrpSpPr>
            <p:nvPr/>
          </p:nvGrpSpPr>
          <p:grpSpPr bwMode="auto">
            <a:xfrm>
              <a:off x="1056" y="624"/>
              <a:ext cx="145" cy="97"/>
              <a:chOff x="0" y="0"/>
              <a:chExt cx="145" cy="97"/>
            </a:xfrm>
          </p:grpSpPr>
          <p:sp>
            <p:nvSpPr>
              <p:cNvPr id="2559" name="Rectangle 511">
                <a:extLst>
                  <a:ext uri="{FF2B5EF4-FFF2-40B4-BE49-F238E27FC236}">
                    <a16:creationId xmlns:a16="http://schemas.microsoft.com/office/drawing/2014/main" xmlns="" id="{A0895B44-3D0D-4F72-9622-F8D441FDD4E8}"/>
                  </a:ext>
                </a:extLst>
              </p:cNvPr>
              <p:cNvSpPr>
                <a:spLocks noChangeArrowheads="1"/>
              </p:cNvSpPr>
              <p:nvPr/>
            </p:nvSpPr>
            <p:spPr bwMode="auto">
              <a:xfrm>
                <a:off x="0" y="0"/>
                <a:ext cx="99" cy="96"/>
              </a:xfrm>
              <a:prstGeom prst="rect">
                <a:avLst/>
              </a:prstGeom>
              <a:gradFill rotWithShape="0">
                <a:gsLst>
                  <a:gs pos="0">
                    <a:srgbClr val="B46B23"/>
                  </a:gs>
                  <a:gs pos="50000">
                    <a:srgbClr val="FF9933"/>
                  </a:gs>
                  <a:gs pos="100000">
                    <a:srgbClr val="B46B23"/>
                  </a:gs>
                </a:gsLst>
                <a:lin ang="54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 name="Freeform 512">
                <a:extLst>
                  <a:ext uri="{FF2B5EF4-FFF2-40B4-BE49-F238E27FC236}">
                    <a16:creationId xmlns:a16="http://schemas.microsoft.com/office/drawing/2014/main" xmlns="" id="{B17466E1-A679-4D7C-AC68-FE48BFA31E53}"/>
                  </a:ext>
                </a:extLst>
              </p:cNvPr>
              <p:cNvSpPr>
                <a:spLocks/>
              </p:cNvSpPr>
              <p:nvPr/>
            </p:nvSpPr>
            <p:spPr bwMode="auto">
              <a:xfrm>
                <a:off x="83" y="1"/>
                <a:ext cx="62" cy="96"/>
              </a:xfrm>
              <a:custGeom>
                <a:avLst/>
                <a:gdLst>
                  <a:gd name="T0" fmla="*/ 0 w 30891"/>
                  <a:gd name="T1" fmla="*/ 2100 h 43273"/>
                  <a:gd name="T2" fmla="*/ -1 w 30891"/>
                  <a:gd name="T3" fmla="*/ 2099 h 43273"/>
                  <a:gd name="T4" fmla="*/ 9129 w 30891"/>
                  <a:gd name="T5" fmla="*/ 76 h 43273"/>
                  <a:gd name="T6" fmla="*/ 30729 w 30891"/>
                  <a:gd name="T7" fmla="*/ 21676 h 43273"/>
                  <a:gd name="T8" fmla="*/ 9129 w 30891"/>
                  <a:gd name="T9" fmla="*/ 43276 h 43273"/>
                  <a:gd name="T10" fmla="*/ 8752 w 30891"/>
                  <a:gd name="T11" fmla="*/ 43272 h 43273"/>
                  <a:gd name="T12" fmla="*/ 0 w 30891"/>
                  <a:gd name="T13" fmla="*/ 2100 h 43273"/>
                  <a:gd name="T14" fmla="*/ -1 w 30891"/>
                  <a:gd name="T15" fmla="*/ 2099 h 43273"/>
                  <a:gd name="T16" fmla="*/ 9129 w 30891"/>
                  <a:gd name="T17" fmla="*/ 76 h 43273"/>
                  <a:gd name="T18" fmla="*/ 30729 w 30891"/>
                  <a:gd name="T19" fmla="*/ 21676 h 43273"/>
                  <a:gd name="T20" fmla="*/ 9129 w 30891"/>
                  <a:gd name="T21" fmla="*/ 43276 h 43273"/>
                  <a:gd name="T22" fmla="*/ 8752 w 30891"/>
                  <a:gd name="T23" fmla="*/ 43272 h 43273"/>
                  <a:gd name="T24" fmla="*/ 9291 w 30891"/>
                  <a:gd name="T25" fmla="*/ 21600 h 43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891" h="43273" fill="none">
                    <a:moveTo>
                      <a:pt x="0" y="2100"/>
                    </a:moveTo>
                    <a:lnTo>
                      <a:pt x="-1" y="2099"/>
                    </a:lnTo>
                    <a:cubicBezTo>
                      <a:pt x="2858" y="766"/>
                      <a:pt x="5974" y="76"/>
                      <a:pt x="9129" y="76"/>
                    </a:cubicBezTo>
                    <a:cubicBezTo>
                      <a:pt x="21058" y="76"/>
                      <a:pt x="30729" y="9746"/>
                      <a:pt x="30729" y="21676"/>
                    </a:cubicBezTo>
                    <a:cubicBezTo>
                      <a:pt x="30729" y="33605"/>
                      <a:pt x="21058" y="43276"/>
                      <a:pt x="9129" y="43276"/>
                    </a:cubicBezTo>
                    <a:cubicBezTo>
                      <a:pt x="9003" y="43276"/>
                      <a:pt x="8877" y="43274"/>
                      <a:pt x="8752" y="43272"/>
                    </a:cubicBezTo>
                  </a:path>
                  <a:path w="30891" h="43273" stroke="0">
                    <a:moveTo>
                      <a:pt x="0" y="2100"/>
                    </a:moveTo>
                    <a:lnTo>
                      <a:pt x="-1" y="2099"/>
                    </a:lnTo>
                    <a:cubicBezTo>
                      <a:pt x="2858" y="766"/>
                      <a:pt x="5974" y="76"/>
                      <a:pt x="9129" y="76"/>
                    </a:cubicBezTo>
                    <a:cubicBezTo>
                      <a:pt x="21058" y="76"/>
                      <a:pt x="30729" y="9746"/>
                      <a:pt x="30729" y="21676"/>
                    </a:cubicBezTo>
                    <a:cubicBezTo>
                      <a:pt x="30729" y="33605"/>
                      <a:pt x="21058" y="43276"/>
                      <a:pt x="9129" y="43276"/>
                    </a:cubicBezTo>
                    <a:cubicBezTo>
                      <a:pt x="9003" y="43276"/>
                      <a:pt x="8877" y="43274"/>
                      <a:pt x="8752" y="43272"/>
                    </a:cubicBezTo>
                    <a:lnTo>
                      <a:pt x="9291" y="21600"/>
                    </a:lnTo>
                    <a:close/>
                  </a:path>
                </a:pathLst>
              </a:custGeom>
              <a:gradFill rotWithShape="0">
                <a:gsLst>
                  <a:gs pos="0">
                    <a:srgbClr val="B46B23"/>
                  </a:gs>
                  <a:gs pos="50000">
                    <a:srgbClr val="FF9933"/>
                  </a:gs>
                  <a:gs pos="100000">
                    <a:srgbClr val="B46B23"/>
                  </a:gs>
                </a:gsLst>
                <a:lin ang="5400000"/>
              </a:gra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1" name="Rectangle 513">
              <a:extLst>
                <a:ext uri="{FF2B5EF4-FFF2-40B4-BE49-F238E27FC236}">
                  <a16:creationId xmlns:a16="http://schemas.microsoft.com/office/drawing/2014/main" xmlns="" id="{21D42BDF-B479-449D-ADB6-8CEACAE4C63E}"/>
                </a:ext>
              </a:extLst>
            </p:cNvPr>
            <p:cNvSpPr>
              <a:spLocks noChangeArrowheads="1"/>
            </p:cNvSpPr>
            <p:nvPr/>
          </p:nvSpPr>
          <p:spPr bwMode="auto">
            <a:xfrm>
              <a:off x="758" y="81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zh-CN" altLang="en-US">
                  <a:latin typeface="楷体_GB2312" charset="-122"/>
                </a:rPr>
                <a:t>子弹</a:t>
              </a:r>
            </a:p>
          </p:txBody>
        </p:sp>
        <p:sp>
          <p:nvSpPr>
            <p:cNvPr id="2562" name="Line 514">
              <a:extLst>
                <a:ext uri="{FF2B5EF4-FFF2-40B4-BE49-F238E27FC236}">
                  <a16:creationId xmlns:a16="http://schemas.microsoft.com/office/drawing/2014/main" xmlns="" id="{FA8365B4-5067-4C3A-B028-13B1D8B074A4}"/>
                </a:ext>
              </a:extLst>
            </p:cNvPr>
            <p:cNvSpPr>
              <a:spLocks noChangeShapeType="1"/>
            </p:cNvSpPr>
            <p:nvPr/>
          </p:nvSpPr>
          <p:spPr bwMode="auto">
            <a:xfrm>
              <a:off x="1296" y="672"/>
              <a:ext cx="38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flat" algn="ctr">
                  <a:solidFill>
                    <a:srgbClr val="000000"/>
                  </a:solidFill>
                  <a:prstDash val="solid"/>
                  <a:round/>
                  <a:headEnd type="none" w="med" len="med"/>
                  <a:tailEnd type="stealth"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63" name="Object 515">
              <a:extLst>
                <a:ext uri="{FF2B5EF4-FFF2-40B4-BE49-F238E27FC236}">
                  <a16:creationId xmlns:a16="http://schemas.microsoft.com/office/drawing/2014/main" xmlns="" id="{AF69A2C7-719E-4A73-BAAC-14E0EA018E97}"/>
                </a:ext>
              </a:extLst>
            </p:cNvPr>
            <p:cNvGraphicFramePr>
              <a:graphicFrameLocks noChangeAspect="1"/>
            </p:cNvGraphicFramePr>
            <p:nvPr>
              <p:extLst>
                <p:ext uri="{D42A27DB-BD31-4B8C-83A1-F6EECF244321}">
                  <p14:modId xmlns:p14="http://schemas.microsoft.com/office/powerpoint/2010/main" val="166828870"/>
                </p:ext>
              </p:extLst>
            </p:nvPr>
          </p:nvGraphicFramePr>
          <p:xfrm>
            <a:off x="1344" y="335"/>
            <a:ext cx="206" cy="240"/>
          </p:xfrm>
          <a:graphic>
            <a:graphicData uri="http://schemas.openxmlformats.org/presentationml/2006/ole">
              <mc:AlternateContent xmlns:mc="http://schemas.openxmlformats.org/markup-compatibility/2006">
                <mc:Choice xmlns:v="urn:schemas-microsoft-com:vml" Requires="v">
                  <p:oleObj spid="_x0000_s75815" r:id="rId5" imgW="165274" imgH="190652" progId="">
                    <p:embed/>
                  </p:oleObj>
                </mc:Choice>
                <mc:Fallback>
                  <p:oleObj r:id="rId5" imgW="165274" imgH="190652" progId="">
                    <p:embed/>
                    <p:pic>
                      <p:nvPicPr>
                        <p:cNvPr id="0" name="Object 5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335"/>
                          <a:ext cx="206" cy="240"/>
                        </a:xfrm>
                        <a:prstGeom prst="rect">
                          <a:avLst/>
                        </a:prstGeom>
                        <a:solidFill>
                          <a:schemeClr val="accent2"/>
                        </a:solidFill>
                        <a:ln>
                          <a:noFill/>
                        </a:ln>
                        <a:extLst/>
                      </p:spPr>
                    </p:pic>
                  </p:oleObj>
                </mc:Fallback>
              </mc:AlternateContent>
            </a:graphicData>
          </a:graphic>
        </p:graphicFrame>
      </p:grpSp>
      <p:sp>
        <p:nvSpPr>
          <p:cNvPr id="2578" name="Rectangle 530">
            <a:extLst>
              <a:ext uri="{FF2B5EF4-FFF2-40B4-BE49-F238E27FC236}">
                <a16:creationId xmlns:a16="http://schemas.microsoft.com/office/drawing/2014/main" xmlns="" id="{9CAA1194-CC5C-404D-AE50-E79FC9FFF193}"/>
              </a:ext>
            </a:extLst>
          </p:cNvPr>
          <p:cNvSpPr>
            <a:spLocks noChangeArrowheads="1"/>
          </p:cNvSpPr>
          <p:nvPr/>
        </p:nvSpPr>
        <p:spPr bwMode="auto">
          <a:xfrm>
            <a:off x="266518" y="4053556"/>
            <a:ext cx="6256521"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zh-CN" altLang="en-US" dirty="0">
                <a:latin typeface="Bookman Old Style" panose="02050604050505020204" pitchFamily="18" charset="0"/>
                <a:ea typeface="宋体" panose="02010600030101010101" pitchFamily="2" charset="-122"/>
              </a:rPr>
              <a:t>在</a:t>
            </a:r>
            <a:r>
              <a:rPr lang="en-US" altLang="zh-CN" i="1" dirty="0">
                <a:ea typeface="宋体" panose="02010600030101010101" pitchFamily="2" charset="-122"/>
              </a:rPr>
              <a:t>S'</a:t>
            </a:r>
            <a:r>
              <a:rPr lang="zh-CN" altLang="en-US" dirty="0">
                <a:latin typeface="Bookman Old Style" panose="02050604050505020204" pitchFamily="18" charset="0"/>
                <a:ea typeface="宋体" panose="02010600030101010101" pitchFamily="2" charset="-122"/>
              </a:rPr>
              <a:t>中：是否能发生先鸟死，后开枪？</a:t>
            </a:r>
          </a:p>
        </p:txBody>
      </p:sp>
      <p:sp>
        <p:nvSpPr>
          <p:cNvPr id="2579" name="Rectangle 531">
            <a:extLst>
              <a:ext uri="{FF2B5EF4-FFF2-40B4-BE49-F238E27FC236}">
                <a16:creationId xmlns:a16="http://schemas.microsoft.com/office/drawing/2014/main" xmlns="" id="{61F84D38-082D-412F-A74E-5BED4923EEBA}"/>
              </a:ext>
            </a:extLst>
          </p:cNvPr>
          <p:cNvSpPr>
            <a:spLocks noChangeArrowheads="1"/>
          </p:cNvSpPr>
          <p:nvPr/>
        </p:nvSpPr>
        <p:spPr bwMode="auto">
          <a:xfrm>
            <a:off x="812494" y="3404254"/>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zh-CN" altLang="en-US">
                <a:latin typeface="Bookman Old Style" panose="02050604050505020204" pitchFamily="18" charset="0"/>
                <a:ea typeface="宋体" panose="02010600030101010101" pitchFamily="2" charset="-122"/>
              </a:rPr>
              <a:t>在</a:t>
            </a:r>
            <a:r>
              <a:rPr lang="en-US" altLang="zh-CN" i="1">
                <a:ea typeface="宋体" panose="02010600030101010101" pitchFamily="2" charset="-122"/>
              </a:rPr>
              <a:t>S</a:t>
            </a:r>
            <a:r>
              <a:rPr lang="zh-CN" altLang="en-US">
                <a:latin typeface="Bookman Old Style" panose="02050604050505020204" pitchFamily="18" charset="0"/>
                <a:ea typeface="宋体" panose="02010600030101010101" pitchFamily="2" charset="-122"/>
              </a:rPr>
              <a:t>中：</a:t>
            </a:r>
            <a:r>
              <a:rPr lang="zh-CN" altLang="en-US">
                <a:solidFill>
                  <a:srgbClr val="66FF33"/>
                </a:solidFill>
                <a:latin typeface="Bookman Old Style" panose="02050604050505020204" pitchFamily="18" charset="0"/>
                <a:ea typeface="宋体" panose="02010600030101010101" pitchFamily="2" charset="-122"/>
              </a:rPr>
              <a:t>先</a:t>
            </a:r>
            <a:r>
              <a:rPr lang="zh-CN" altLang="en-US">
                <a:latin typeface="Bookman Old Style" panose="02050604050505020204" pitchFamily="18" charset="0"/>
                <a:ea typeface="宋体" panose="02010600030101010101" pitchFamily="2" charset="-122"/>
              </a:rPr>
              <a:t>开枪，</a:t>
            </a:r>
            <a:r>
              <a:rPr lang="zh-CN" altLang="en-US">
                <a:solidFill>
                  <a:srgbClr val="66FF33"/>
                </a:solidFill>
                <a:latin typeface="Bookman Old Style" panose="02050604050505020204" pitchFamily="18" charset="0"/>
                <a:ea typeface="宋体" panose="02010600030101010101" pitchFamily="2" charset="-122"/>
              </a:rPr>
              <a:t>后</a:t>
            </a:r>
            <a:r>
              <a:rPr lang="zh-CN" altLang="en-US">
                <a:latin typeface="Bookman Old Style" panose="02050604050505020204" pitchFamily="18" charset="0"/>
                <a:ea typeface="宋体" panose="02010600030101010101" pitchFamily="2" charset="-122"/>
              </a:rPr>
              <a:t>鸟死</a:t>
            </a:r>
          </a:p>
        </p:txBody>
      </p:sp>
      <p:sp>
        <p:nvSpPr>
          <p:cNvPr id="2580" name="Rectangle 532">
            <a:extLst>
              <a:ext uri="{FF2B5EF4-FFF2-40B4-BE49-F238E27FC236}">
                <a16:creationId xmlns:a16="http://schemas.microsoft.com/office/drawing/2014/main" xmlns="" id="{0EB6CFDA-01BC-4FF8-9F1A-93CAE447F0BD}"/>
              </a:ext>
            </a:extLst>
          </p:cNvPr>
          <p:cNvSpPr>
            <a:spLocks noChangeArrowheads="1"/>
          </p:cNvSpPr>
          <p:nvPr/>
        </p:nvSpPr>
        <p:spPr bwMode="auto">
          <a:xfrm>
            <a:off x="5484813" y="47831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a:latin typeface="Bookman Old Style" panose="020506040505050202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childTnLst>
                                    <p:set>
                                      <p:cBhvr additive="base">
                                        <p:cTn id="6" dur="1" fill="hold">
                                          <p:stCondLst>
                                            <p:cond delay="0"/>
                                          </p:stCondLst>
                                        </p:cTn>
                                        <p:tgtEl>
                                          <p:spTgt spid="2540"/>
                                        </p:tgtEl>
                                        <p:attrNameLst>
                                          <p:attrName>style.visibility</p:attrName>
                                        </p:attrNameLst>
                                      </p:cBhvr>
                                      <p:to>
                                        <p:strVal val="visible"/>
                                      </p:to>
                                    </p:set>
                                    <p:animEffect transition="in" filter="wipe(left)">
                                      <p:cBhvr additive="base">
                                        <p:cTn id="7" dur="500" fill="hold"/>
                                        <p:tgtEl>
                                          <p:spTgt spid="2540"/>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childTnLst>
                    </p:cTn>
                  </p:par>
                  <p:par>
                    <p:cTn id="10" fill="hold" nodeType="clickPar">
                      <p:stCondLst>
                        <p:cond delay="indefinite"/>
                      </p:stCondLst>
                      <p:childTnLst>
                        <p:par>
                          <p:cTn id="11" fill="hold" nodeType="withGroup">
                            <p:stCondLst>
                              <p:cond delay="indefinite"/>
                            </p:stCondLst>
                          </p:cTn>
                        </p:par>
                      </p:childTnLst>
                    </p:cTn>
                  </p:par>
                  <p:par>
                    <p:cTn id="12" fill="hold" nodeType="clickPar">
                      <p:stCondLst>
                        <p:cond delay="indefinite"/>
                      </p:stCondLst>
                      <p:childTnLst>
                        <p:par>
                          <p:cTn id="13" fill="hold" nodeType="withGroup">
                            <p:stCondLst>
                              <p:cond delay="indefinite"/>
                            </p:stCondLst>
                          </p:cTn>
                        </p:par>
                      </p:childTnLst>
                    </p:cTn>
                  </p:par>
                  <p:par>
                    <p:cTn id="14" fill="hold" nodeType="clickPar">
                      <p:stCondLst>
                        <p:cond delay="indefinite"/>
                      </p:stCondLst>
                      <p:childTnLst>
                        <p:par>
                          <p:cTn id="15" fill="hold" nodeType="withGroup">
                            <p:stCondLst>
                              <p:cond delay="indefinite"/>
                            </p:stCondLst>
                          </p:cTn>
                        </p:par>
                      </p:childTnLst>
                    </p:cTn>
                  </p:par>
                  <p:par>
                    <p:cTn id="16" fill="hold">
                      <p:stCondLst>
                        <p:cond delay="indefinite"/>
                      </p:stCondLst>
                      <p:childTnLst>
                        <p:par>
                          <p:cTn id="17" fill="hold" nodeType="afterGroup">
                            <p:stCondLst>
                              <p:cond delay="0"/>
                            </p:stCondLst>
                            <p:childTnLst>
                              <p:par>
                                <p:cTn id="18" presetID="22" presetClass="entr" presetSubtype="8" fill="hold" grpId="1" nodeType="clickEffect">
                                  <p:childTnLst>
                                    <p:set>
                                      <p:cBhvr additive="base">
                                        <p:cTn id="19" dur="1" fill="hold">
                                          <p:stCondLst>
                                            <p:cond delay="0"/>
                                          </p:stCondLst>
                                        </p:cTn>
                                        <p:tgtEl>
                                          <p:spTgt spid="2579"/>
                                        </p:tgtEl>
                                        <p:attrNameLst>
                                          <p:attrName>style.visibility</p:attrName>
                                        </p:attrNameLst>
                                      </p:cBhvr>
                                      <p:to>
                                        <p:strVal val="visible"/>
                                      </p:to>
                                    </p:set>
                                    <p:animEffect transition="in" filter="wipe(left)">
                                      <p:cBhvr additive="base">
                                        <p:cTn id="20" dur="500" fill="hold"/>
                                        <p:tgtEl>
                                          <p:spTgt spid="2579"/>
                                        </p:tgtEl>
                                      </p:cBhvr>
                                    </p:animEffect>
                                  </p:childTnLst>
                                </p:cTn>
                              </p:par>
                            </p:childTnLst>
                          </p:cTn>
                        </p:par>
                      </p:childTnLst>
                    </p:cTn>
                  </p:par>
                  <p:par>
                    <p:cTn id="21" fill="hold" nodeType="clickPar">
                      <p:stCondLst>
                        <p:cond delay="indefinite"/>
                      </p:stCondLst>
                      <p:childTnLst>
                        <p:par>
                          <p:cTn id="22" fill="hold" nodeType="withGroup">
                            <p:stCondLst>
                              <p:cond delay="indefinite"/>
                            </p:stCondLst>
                          </p:cTn>
                        </p:par>
                        <p:par>
                          <p:cTn id="23" fill="hold" nodeType="afterGroup">
                            <p:stCondLst>
                              <p:cond delay="0"/>
                            </p:stCondLst>
                            <p:childTnLst>
                              <p:par>
                                <p:cTn id="24" presetID="22" presetClass="entr" presetSubtype="8" fill="hold" grpId="0" nodeType="clickEffect">
                                  <p:childTnLst>
                                    <p:set>
                                      <p:cBhvr additive="base">
                                        <p:cTn id="25" dur="1" fill="hold">
                                          <p:stCondLst>
                                            <p:cond delay="0"/>
                                          </p:stCondLst>
                                        </p:cTn>
                                        <p:tgtEl>
                                          <p:spTgt spid="2578"/>
                                        </p:tgtEl>
                                        <p:attrNameLst>
                                          <p:attrName>style.visibility</p:attrName>
                                        </p:attrNameLst>
                                      </p:cBhvr>
                                      <p:to>
                                        <p:strVal val="visible"/>
                                      </p:to>
                                    </p:set>
                                    <p:animEffect transition="in" filter="wipe(left)">
                                      <p:cBhvr additive="base">
                                        <p:cTn id="26" dur="500" fill="hold"/>
                                        <p:tgtEl>
                                          <p:spTgt spid="2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8" grpId="0" animBg="1"/>
      <p:bldP spid="2579"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1653648"/>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3" name="Object 535">
            <a:extLst>
              <a:ext uri="{FF2B5EF4-FFF2-40B4-BE49-F238E27FC236}">
                <a16:creationId xmlns:a16="http://schemas.microsoft.com/office/drawing/2014/main" xmlns="" id="{D912EF90-41AD-4C13-8329-0B5C7C4FD31D}"/>
              </a:ext>
            </a:extLst>
          </p:cNvPr>
          <p:cNvGraphicFramePr>
            <a:graphicFrameLocks noChangeAspect="1"/>
          </p:cNvGraphicFramePr>
          <p:nvPr/>
        </p:nvGraphicFramePr>
        <p:xfrm>
          <a:off x="2063751" y="1773238"/>
          <a:ext cx="4918075" cy="1795462"/>
        </p:xfrm>
        <a:graphic>
          <a:graphicData uri="http://schemas.openxmlformats.org/presentationml/2006/ole">
            <mc:AlternateContent xmlns:mc="http://schemas.openxmlformats.org/markup-compatibility/2006">
              <mc:Choice xmlns:v="urn:schemas-microsoft-com:vml" Requires="v">
                <p:oleObj spid="_x0000_s76854" r:id="rId3" imgW="1981517" imgH="724217" progId="">
                  <p:embed/>
                </p:oleObj>
              </mc:Choice>
              <mc:Fallback>
                <p:oleObj r:id="rId3" imgW="1981517" imgH="724217" progId="">
                  <p:embed/>
                  <p:pic>
                    <p:nvPicPr>
                      <p:cNvPr id="0" name="Object 5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1773238"/>
                        <a:ext cx="4918075"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584" name="Object 536">
            <a:extLst>
              <a:ext uri="{FF2B5EF4-FFF2-40B4-BE49-F238E27FC236}">
                <a16:creationId xmlns:a16="http://schemas.microsoft.com/office/drawing/2014/main" xmlns="" id="{20735CF8-9A95-4752-BC9D-5366E485C729}"/>
              </a:ext>
            </a:extLst>
          </p:cNvPr>
          <p:cNvGraphicFramePr>
            <a:graphicFrameLocks noChangeAspect="1"/>
          </p:cNvGraphicFramePr>
          <p:nvPr/>
        </p:nvGraphicFramePr>
        <p:xfrm>
          <a:off x="8148638" y="2133601"/>
          <a:ext cx="2138362" cy="1063625"/>
        </p:xfrm>
        <a:graphic>
          <a:graphicData uri="http://schemas.openxmlformats.org/presentationml/2006/ole">
            <mc:AlternateContent xmlns:mc="http://schemas.openxmlformats.org/markup-compatibility/2006">
              <mc:Choice xmlns:v="urn:schemas-microsoft-com:vml" Requires="v">
                <p:oleObj spid="_x0000_s76855" r:id="rId5" imgW="749292" imgH="444624" progId="">
                  <p:embed/>
                </p:oleObj>
              </mc:Choice>
              <mc:Fallback>
                <p:oleObj r:id="rId5" imgW="749292" imgH="444624" progId="">
                  <p:embed/>
                  <p:pic>
                    <p:nvPicPr>
                      <p:cNvPr id="0" name="Object 5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8638" y="2133601"/>
                        <a:ext cx="2138362"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585" name="Rectangle 537">
            <a:extLst>
              <a:ext uri="{FF2B5EF4-FFF2-40B4-BE49-F238E27FC236}">
                <a16:creationId xmlns:a16="http://schemas.microsoft.com/office/drawing/2014/main" xmlns="" id="{90A6C1EB-AB25-4AE1-9A22-4E95FFB611D7}"/>
              </a:ext>
            </a:extLst>
          </p:cNvPr>
          <p:cNvSpPr>
            <a:spLocks noChangeArrowheads="1"/>
          </p:cNvSpPr>
          <p:nvPr/>
        </p:nvSpPr>
        <p:spPr bwMode="auto">
          <a:xfrm>
            <a:off x="8305801" y="1676400"/>
            <a:ext cx="1628651"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zh-CN" altLang="en-US">
                <a:solidFill>
                  <a:srgbClr val="FFFF00"/>
                </a:solidFill>
                <a:latin typeface="宋体" panose="02010600030101010101" pitchFamily="2" charset="-122"/>
                <a:ea typeface="宋体" panose="02010600030101010101" pitchFamily="2" charset="-122"/>
              </a:rPr>
              <a:t>子弹速度</a:t>
            </a:r>
          </a:p>
        </p:txBody>
      </p:sp>
      <p:sp>
        <p:nvSpPr>
          <p:cNvPr id="2586" name="Rectangle 538">
            <a:extLst>
              <a:ext uri="{FF2B5EF4-FFF2-40B4-BE49-F238E27FC236}">
                <a16:creationId xmlns:a16="http://schemas.microsoft.com/office/drawing/2014/main" xmlns="" id="{580296DE-1396-48AF-B19B-17F853787830}"/>
              </a:ext>
            </a:extLst>
          </p:cNvPr>
          <p:cNvSpPr>
            <a:spLocks noChangeArrowheads="1"/>
          </p:cNvSpPr>
          <p:nvPr/>
        </p:nvSpPr>
        <p:spPr bwMode="auto">
          <a:xfrm>
            <a:off x="8077201" y="3124201"/>
            <a:ext cx="2328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zh-CN" altLang="en-US">
                <a:solidFill>
                  <a:srgbClr val="FFFF00"/>
                </a:solidFill>
                <a:latin typeface="宋体" panose="02010600030101010101" pitchFamily="2" charset="-122"/>
                <a:ea typeface="宋体" panose="02010600030101010101" pitchFamily="2" charset="-122"/>
              </a:rPr>
              <a:t>信号传递速度</a:t>
            </a:r>
          </a:p>
        </p:txBody>
      </p:sp>
      <p:graphicFrame>
        <p:nvGraphicFramePr>
          <p:cNvPr id="2587" name="Object 539">
            <a:extLst>
              <a:ext uri="{FF2B5EF4-FFF2-40B4-BE49-F238E27FC236}">
                <a16:creationId xmlns:a16="http://schemas.microsoft.com/office/drawing/2014/main" xmlns="" id="{03E46886-3528-4910-858C-6546582A95B3}"/>
              </a:ext>
            </a:extLst>
          </p:cNvPr>
          <p:cNvGraphicFramePr>
            <a:graphicFrameLocks noChangeAspect="1"/>
          </p:cNvGraphicFramePr>
          <p:nvPr/>
        </p:nvGraphicFramePr>
        <p:xfrm>
          <a:off x="2351089" y="3573463"/>
          <a:ext cx="3170237" cy="1816100"/>
        </p:xfrm>
        <a:graphic>
          <a:graphicData uri="http://schemas.openxmlformats.org/presentationml/2006/ole">
            <mc:AlternateContent xmlns:mc="http://schemas.openxmlformats.org/markup-compatibility/2006">
              <mc:Choice xmlns:v="urn:schemas-microsoft-com:vml" Requires="v">
                <p:oleObj spid="_x0000_s76856" r:id="rId7" imgW="1219517" imgH="698817" progId="">
                  <p:embed/>
                </p:oleObj>
              </mc:Choice>
              <mc:Fallback>
                <p:oleObj r:id="rId7" imgW="1219517" imgH="698817" progId="">
                  <p:embed/>
                  <p:pic>
                    <p:nvPicPr>
                      <p:cNvPr id="0" name="Object 5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9" y="3573463"/>
                        <a:ext cx="31702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588" name="Object 540">
            <a:extLst>
              <a:ext uri="{FF2B5EF4-FFF2-40B4-BE49-F238E27FC236}">
                <a16:creationId xmlns:a16="http://schemas.microsoft.com/office/drawing/2014/main" xmlns="" id="{49C8B7BE-0B70-4CDF-8419-89E460E166AE}"/>
              </a:ext>
            </a:extLst>
          </p:cNvPr>
          <p:cNvGraphicFramePr>
            <a:graphicFrameLocks noChangeAspect="1"/>
          </p:cNvGraphicFramePr>
          <p:nvPr/>
        </p:nvGraphicFramePr>
        <p:xfrm>
          <a:off x="5591176" y="4437063"/>
          <a:ext cx="574675" cy="398462"/>
        </p:xfrm>
        <a:graphic>
          <a:graphicData uri="http://schemas.openxmlformats.org/presentationml/2006/ole">
            <mc:AlternateContent xmlns:mc="http://schemas.openxmlformats.org/markup-compatibility/2006">
              <mc:Choice xmlns:v="urn:schemas-microsoft-com:vml" Requires="v">
                <p:oleObj spid="_x0000_s76857" r:id="rId9" imgW="292290" imgH="203429" progId="">
                  <p:embed/>
                </p:oleObj>
              </mc:Choice>
              <mc:Fallback>
                <p:oleObj r:id="rId9" imgW="292290" imgH="203429" progId="">
                  <p:embed/>
                  <p:pic>
                    <p:nvPicPr>
                      <p:cNvPr id="0" name="Object 5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6" y="4437063"/>
                        <a:ext cx="57467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589" name="Object 541">
            <a:extLst>
              <a:ext uri="{FF2B5EF4-FFF2-40B4-BE49-F238E27FC236}">
                <a16:creationId xmlns:a16="http://schemas.microsoft.com/office/drawing/2014/main" xmlns="" id="{FA4C24C3-9594-4C84-AD0B-62B349A2996A}"/>
              </a:ext>
            </a:extLst>
          </p:cNvPr>
          <p:cNvGraphicFramePr>
            <a:graphicFrameLocks noChangeAspect="1"/>
          </p:cNvGraphicFramePr>
          <p:nvPr/>
        </p:nvGraphicFramePr>
        <p:xfrm>
          <a:off x="6456363" y="4365626"/>
          <a:ext cx="1447800" cy="561975"/>
        </p:xfrm>
        <a:graphic>
          <a:graphicData uri="http://schemas.openxmlformats.org/presentationml/2006/ole">
            <mc:AlternateContent xmlns:mc="http://schemas.openxmlformats.org/markup-compatibility/2006">
              <mc:Choice xmlns:v="urn:schemas-microsoft-com:vml" Requires="v">
                <p:oleObj spid="_x0000_s76858" r:id="rId11" imgW="647736" imgH="254207" progId="">
                  <p:embed/>
                </p:oleObj>
              </mc:Choice>
              <mc:Fallback>
                <p:oleObj r:id="rId11" imgW="647736" imgH="254207" progId="">
                  <p:embed/>
                  <p:pic>
                    <p:nvPicPr>
                      <p:cNvPr id="0" name="Object 5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6363" y="4365626"/>
                        <a:ext cx="1447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590" name="Rectangle 542">
            <a:extLst>
              <a:ext uri="{FF2B5EF4-FFF2-40B4-BE49-F238E27FC236}">
                <a16:creationId xmlns:a16="http://schemas.microsoft.com/office/drawing/2014/main" xmlns="" id="{A4D1438C-A652-4D34-A0FF-3A5A1E0A3D90}"/>
              </a:ext>
            </a:extLst>
          </p:cNvPr>
          <p:cNvSpPr>
            <a:spLocks noChangeArrowheads="1"/>
          </p:cNvSpPr>
          <p:nvPr/>
        </p:nvSpPr>
        <p:spPr bwMode="auto">
          <a:xfrm>
            <a:off x="2208213" y="6165851"/>
            <a:ext cx="732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zh-CN" altLang="en-US">
                <a:solidFill>
                  <a:srgbClr val="66FF33"/>
                </a:solidFill>
                <a:latin typeface="楷体_GB2312" charset="-122"/>
              </a:rPr>
              <a:t>所以由</a:t>
            </a:r>
            <a:r>
              <a:rPr lang="zh-CN" altLang="en-US">
                <a:solidFill>
                  <a:srgbClr val="66FF33"/>
                </a:solidFill>
              </a:rPr>
              <a:t>因果律</a:t>
            </a:r>
            <a:r>
              <a:rPr lang="zh-CN" altLang="en-US">
                <a:solidFill>
                  <a:srgbClr val="66FF33"/>
                </a:solidFill>
                <a:latin typeface="楷体_GB2312" charset="-122"/>
              </a:rPr>
              <a:t>联系的两事件的时序不会颠倒。</a:t>
            </a:r>
          </a:p>
        </p:txBody>
      </p:sp>
      <p:sp>
        <p:nvSpPr>
          <p:cNvPr id="2591" name="Rectangle 543">
            <a:extLst>
              <a:ext uri="{FF2B5EF4-FFF2-40B4-BE49-F238E27FC236}">
                <a16:creationId xmlns:a16="http://schemas.microsoft.com/office/drawing/2014/main" xmlns="" id="{C9BE1F9B-4923-4E4A-B622-B6A1285DB05B}"/>
              </a:ext>
            </a:extLst>
          </p:cNvPr>
          <p:cNvSpPr>
            <a:spLocks noChangeArrowheads="1"/>
          </p:cNvSpPr>
          <p:nvPr/>
        </p:nvSpPr>
        <p:spPr bwMode="auto">
          <a:xfrm>
            <a:off x="2208213" y="5589588"/>
            <a:ext cx="6615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EAEAEA"/>
                </a:solidFill>
                <a:latin typeface="楷体_GB2312" charset="-122"/>
              </a:rPr>
              <a:t>在</a:t>
            </a:r>
            <a:r>
              <a:rPr lang="en-US" altLang="zh-CN" i="1">
                <a:solidFill>
                  <a:srgbClr val="EAEAEA"/>
                </a:solidFill>
                <a:latin typeface="楷体_GB2312" charset="-122"/>
              </a:rPr>
              <a:t>S'</a:t>
            </a:r>
            <a:r>
              <a:rPr lang="zh-CN" altLang="en-US">
                <a:solidFill>
                  <a:srgbClr val="EAEAEA"/>
                </a:solidFill>
                <a:latin typeface="楷体_GB2312" charset="-122"/>
              </a:rPr>
              <a:t>系中：仍然是开枪在前，鸟死在后。</a:t>
            </a:r>
          </a:p>
        </p:txBody>
      </p:sp>
      <p:graphicFrame>
        <p:nvGraphicFramePr>
          <p:cNvPr id="2592" name="Object 544">
            <a:extLst>
              <a:ext uri="{FF2B5EF4-FFF2-40B4-BE49-F238E27FC236}">
                <a16:creationId xmlns:a16="http://schemas.microsoft.com/office/drawing/2014/main" xmlns="" id="{775D88C2-6A73-4CB0-A236-209303BB1A94}"/>
              </a:ext>
            </a:extLst>
          </p:cNvPr>
          <p:cNvGraphicFramePr>
            <a:graphicFrameLocks noChangeAspect="1"/>
          </p:cNvGraphicFramePr>
          <p:nvPr/>
        </p:nvGraphicFramePr>
        <p:xfrm>
          <a:off x="2063751" y="549275"/>
          <a:ext cx="5534025" cy="1208088"/>
        </p:xfrm>
        <a:graphic>
          <a:graphicData uri="http://schemas.openxmlformats.org/presentationml/2006/ole">
            <mc:AlternateContent xmlns:mc="http://schemas.openxmlformats.org/markup-compatibility/2006">
              <mc:Choice xmlns:v="urn:schemas-microsoft-com:vml" Requires="v">
                <p:oleObj spid="_x0000_s76859" r:id="rId13" imgW="1994217" imgH="495617" progId="">
                  <p:embed/>
                </p:oleObj>
              </mc:Choice>
              <mc:Fallback>
                <p:oleObj r:id="rId13" imgW="1994217" imgH="495617" progId="">
                  <p:embed/>
                  <p:pic>
                    <p:nvPicPr>
                      <p:cNvPr id="0" name="Object 5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1" y="549275"/>
                        <a:ext cx="5534025"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593" name="Rectangle 545">
            <a:extLst>
              <a:ext uri="{FF2B5EF4-FFF2-40B4-BE49-F238E27FC236}">
                <a16:creationId xmlns:a16="http://schemas.microsoft.com/office/drawing/2014/main" xmlns="" id="{76E56899-0E74-4B68-88A8-307FB99173C8}"/>
              </a:ext>
            </a:extLst>
          </p:cNvPr>
          <p:cNvSpPr>
            <a:spLocks noChangeArrowheads="1"/>
          </p:cNvSpPr>
          <p:nvPr/>
        </p:nvSpPr>
        <p:spPr bwMode="auto">
          <a:xfrm>
            <a:off x="1524000" y="1"/>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66FF33"/>
                </a:solidFill>
              </a:rPr>
              <a:t>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childTnLst>
                                    <p:set>
                                      <p:cBhvr additive="base">
                                        <p:cTn id="6" dur="1" fill="hold">
                                          <p:stCondLst>
                                            <p:cond delay="0"/>
                                          </p:stCondLst>
                                        </p:cTn>
                                        <p:tgtEl>
                                          <p:spTgt spid="2585"/>
                                        </p:tgtEl>
                                        <p:attrNameLst>
                                          <p:attrName>style.visibility</p:attrName>
                                        </p:attrNameLst>
                                      </p:cBhvr>
                                      <p:to>
                                        <p:strVal val="visible"/>
                                      </p:to>
                                    </p:set>
                                    <p:animEffect transition="in" filter="wipe(left)">
                                      <p:cBhvr additive="base">
                                        <p:cTn id="7" dur="500" fill="hold"/>
                                        <p:tgtEl>
                                          <p:spTgt spid="2585"/>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584"/>
                                        </p:tgtEl>
                                        <p:attrNameLst>
                                          <p:attrName>style.visibility</p:attrName>
                                        </p:attrNameLst>
                                      </p:cBhvr>
                                      <p:to>
                                        <p:strVal val="visible"/>
                                      </p:to>
                                    </p:set>
                                    <p:animEffect transition="in" filter="wipe(left)">
                                      <p:cBhvr additive="base">
                                        <p:cTn id="13" dur="500" fill="hold"/>
                                        <p:tgtEl>
                                          <p:spTgt spid="2584"/>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22" presetClass="entr" presetSubtype="8" fill="hold" grpId="1" nodeType="clickEffect">
                                  <p:childTnLst>
                                    <p:set>
                                      <p:cBhvr additive="base">
                                        <p:cTn id="18" dur="1" fill="hold">
                                          <p:stCondLst>
                                            <p:cond delay="0"/>
                                          </p:stCondLst>
                                        </p:cTn>
                                        <p:tgtEl>
                                          <p:spTgt spid="2586"/>
                                        </p:tgtEl>
                                        <p:attrNameLst>
                                          <p:attrName>style.visibility</p:attrName>
                                        </p:attrNameLst>
                                      </p:cBhvr>
                                      <p:to>
                                        <p:strVal val="visible"/>
                                      </p:to>
                                    </p:set>
                                    <p:animEffect transition="in" filter="wipe(left)">
                                      <p:cBhvr additive="base">
                                        <p:cTn id="19" dur="500" fill="hold"/>
                                        <p:tgtEl>
                                          <p:spTgt spid="2586"/>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3" presetClass="entr" presetSubtype="5" fill="hold" nodeType="clickEffect">
                                  <p:childTnLst>
                                    <p:set>
                                      <p:cBhvr additive="base">
                                        <p:cTn id="24" dur="1" fill="hold">
                                          <p:stCondLst>
                                            <p:cond delay="0"/>
                                          </p:stCondLst>
                                        </p:cTn>
                                        <p:tgtEl>
                                          <p:spTgt spid="2592"/>
                                        </p:tgtEl>
                                        <p:attrNameLst>
                                          <p:attrName>style.visibility</p:attrName>
                                        </p:attrNameLst>
                                      </p:cBhvr>
                                      <p:to>
                                        <p:strVal val="visible"/>
                                      </p:to>
                                    </p:set>
                                    <p:animEffect transition="in" filter="blinds(vertical)">
                                      <p:cBhvr additive="base">
                                        <p:cTn id="25" dur="500" fill="hold"/>
                                        <p:tgtEl>
                                          <p:spTgt spid="2592"/>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22" presetClass="entr" presetSubtype="8" fill="hold" nodeType="clickEffect">
                                  <p:childTnLst>
                                    <p:set>
                                      <p:cBhvr additive="base">
                                        <p:cTn id="30" dur="1" fill="hold">
                                          <p:stCondLst>
                                            <p:cond delay="0"/>
                                          </p:stCondLst>
                                        </p:cTn>
                                        <p:tgtEl>
                                          <p:spTgt spid="2583"/>
                                        </p:tgtEl>
                                        <p:attrNameLst>
                                          <p:attrName>style.visibility</p:attrName>
                                        </p:attrNameLst>
                                      </p:cBhvr>
                                      <p:to>
                                        <p:strVal val="visible"/>
                                      </p:to>
                                    </p:set>
                                    <p:animEffect transition="in" filter="wipe(left)">
                                      <p:cBhvr additive="base">
                                        <p:cTn id="31" dur="500" fill="hold"/>
                                        <p:tgtEl>
                                          <p:spTgt spid="2583"/>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22" presetClass="entr" presetSubtype="8" fill="hold" nodeType="clickEffect">
                                  <p:childTnLst>
                                    <p:set>
                                      <p:cBhvr additive="base">
                                        <p:cTn id="36" dur="1" fill="hold">
                                          <p:stCondLst>
                                            <p:cond delay="0"/>
                                          </p:stCondLst>
                                        </p:cTn>
                                        <p:tgtEl>
                                          <p:spTgt spid="2587"/>
                                        </p:tgtEl>
                                        <p:attrNameLst>
                                          <p:attrName>style.visibility</p:attrName>
                                        </p:attrNameLst>
                                      </p:cBhvr>
                                      <p:to>
                                        <p:strVal val="visible"/>
                                      </p:to>
                                    </p:set>
                                    <p:animEffect transition="in" filter="wipe(left)">
                                      <p:cBhvr additive="base">
                                        <p:cTn id="37" dur="500" fill="hold"/>
                                        <p:tgtEl>
                                          <p:spTgt spid="2587"/>
                                        </p:tgtEl>
                                      </p:cBhvr>
                                    </p:animEffec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22" presetClass="entr" presetSubtype="8" fill="hold" nodeType="clickEffect">
                                  <p:childTnLst>
                                    <p:set>
                                      <p:cBhvr additive="base">
                                        <p:cTn id="42" dur="1" fill="hold">
                                          <p:stCondLst>
                                            <p:cond delay="0"/>
                                          </p:stCondLst>
                                        </p:cTn>
                                        <p:tgtEl>
                                          <p:spTgt spid="2588"/>
                                        </p:tgtEl>
                                        <p:attrNameLst>
                                          <p:attrName>style.visibility</p:attrName>
                                        </p:attrNameLst>
                                      </p:cBhvr>
                                      <p:to>
                                        <p:strVal val="visible"/>
                                      </p:to>
                                    </p:set>
                                    <p:animEffect transition="in" filter="wipe(left)">
                                      <p:cBhvr additive="base">
                                        <p:cTn id="43" dur="500" fill="hold"/>
                                        <p:tgtEl>
                                          <p:spTgt spid="2588"/>
                                        </p:tgtEl>
                                      </p:cBhvr>
                                    </p:animEffect>
                                  </p:childTnLst>
                                </p:cTn>
                              </p:par>
                            </p:childTnLst>
                          </p:cTn>
                        </p:par>
                      </p:childTnLst>
                    </p:cTn>
                  </p:par>
                  <p:par>
                    <p:cTn id="44" fill="hold" nodeType="clickPar">
                      <p:stCondLst>
                        <p:cond delay="indefinite"/>
                      </p:stCondLst>
                      <p:childTnLst>
                        <p:par>
                          <p:cTn id="45" fill="hold" nodeType="withGroup">
                            <p:stCondLst>
                              <p:cond delay="indefinite"/>
                            </p:stCondLst>
                          </p:cTn>
                        </p:par>
                        <p:par>
                          <p:cTn id="46" fill="hold" nodeType="afterGroup">
                            <p:stCondLst>
                              <p:cond delay="0"/>
                            </p:stCondLst>
                            <p:childTnLst>
                              <p:par>
                                <p:cTn id="47" presetID="22" presetClass="entr" presetSubtype="8" fill="hold" nodeType="clickEffect">
                                  <p:childTnLst>
                                    <p:set>
                                      <p:cBhvr additive="base">
                                        <p:cTn id="48" dur="1" fill="hold">
                                          <p:stCondLst>
                                            <p:cond delay="0"/>
                                          </p:stCondLst>
                                        </p:cTn>
                                        <p:tgtEl>
                                          <p:spTgt spid="2589"/>
                                        </p:tgtEl>
                                        <p:attrNameLst>
                                          <p:attrName>style.visibility</p:attrName>
                                        </p:attrNameLst>
                                      </p:cBhvr>
                                      <p:to>
                                        <p:strVal val="visible"/>
                                      </p:to>
                                    </p:set>
                                    <p:animEffect transition="in" filter="wipe(left)">
                                      <p:cBhvr additive="base">
                                        <p:cTn id="49" dur="500" fill="hold"/>
                                        <p:tgtEl>
                                          <p:spTgt spid="2589"/>
                                        </p:tgtEl>
                                      </p:cBhvr>
                                    </p:animEffect>
                                  </p:childTnLst>
                                </p:cTn>
                              </p:par>
                            </p:childTnLst>
                          </p:cTn>
                        </p:par>
                      </p:childTnLst>
                    </p:cTn>
                  </p:par>
                  <p:par>
                    <p:cTn id="50" fill="hold" nodeType="clickPar">
                      <p:stCondLst>
                        <p:cond delay="indefinite"/>
                      </p:stCondLst>
                      <p:childTnLst>
                        <p:par>
                          <p:cTn id="51" fill="hold" nodeType="withGroup">
                            <p:stCondLst>
                              <p:cond delay="indefinite"/>
                            </p:stCondLst>
                          </p:cTn>
                        </p:par>
                        <p:par>
                          <p:cTn id="52" fill="hold" nodeType="afterGroup">
                            <p:stCondLst>
                              <p:cond delay="0"/>
                            </p:stCondLst>
                            <p:childTnLst>
                              <p:par>
                                <p:cTn id="53" presetID="22" presetClass="entr" presetSubtype="8" fill="hold" grpId="3" nodeType="clickEffect">
                                  <p:childTnLst>
                                    <p:set>
                                      <p:cBhvr additive="base">
                                        <p:cTn id="54" dur="1" fill="hold">
                                          <p:stCondLst>
                                            <p:cond delay="0"/>
                                          </p:stCondLst>
                                        </p:cTn>
                                        <p:tgtEl>
                                          <p:spTgt spid="2591"/>
                                        </p:tgtEl>
                                        <p:attrNameLst>
                                          <p:attrName>style.visibility</p:attrName>
                                        </p:attrNameLst>
                                      </p:cBhvr>
                                      <p:to>
                                        <p:strVal val="visible"/>
                                      </p:to>
                                    </p:set>
                                    <p:animEffect transition="in" filter="wipe(left)">
                                      <p:cBhvr additive="base">
                                        <p:cTn id="55" dur="500" fill="hold"/>
                                        <p:tgtEl>
                                          <p:spTgt spid="2591"/>
                                        </p:tgtEl>
                                      </p:cBhvr>
                                    </p:animEffect>
                                  </p:childTnLst>
                                </p:cTn>
                              </p:par>
                            </p:childTnLst>
                          </p:cTn>
                        </p:par>
                      </p:childTnLst>
                    </p:cTn>
                  </p:par>
                  <p:par>
                    <p:cTn id="56" fill="hold" nodeType="clickPar">
                      <p:stCondLst>
                        <p:cond delay="indefinite"/>
                      </p:stCondLst>
                      <p:childTnLst>
                        <p:par>
                          <p:cTn id="57" fill="hold" nodeType="withGroup">
                            <p:stCondLst>
                              <p:cond delay="indefinite"/>
                            </p:stCondLst>
                          </p:cTn>
                        </p:par>
                        <p:par>
                          <p:cTn id="58" fill="hold" nodeType="afterGroup">
                            <p:stCondLst>
                              <p:cond delay="0"/>
                            </p:stCondLst>
                            <p:childTnLst>
                              <p:par>
                                <p:cTn id="59" presetID="22" presetClass="entr" presetSubtype="8" fill="hold" grpId="2" nodeType="clickEffect">
                                  <p:childTnLst>
                                    <p:set>
                                      <p:cBhvr additive="base">
                                        <p:cTn id="60" dur="1" fill="hold">
                                          <p:stCondLst>
                                            <p:cond delay="0"/>
                                          </p:stCondLst>
                                        </p:cTn>
                                        <p:tgtEl>
                                          <p:spTgt spid="2590"/>
                                        </p:tgtEl>
                                        <p:attrNameLst>
                                          <p:attrName>style.visibility</p:attrName>
                                        </p:attrNameLst>
                                      </p:cBhvr>
                                      <p:to>
                                        <p:strVal val="visible"/>
                                      </p:to>
                                    </p:set>
                                    <p:animEffect transition="in" filter="wipe(left)">
                                      <p:cBhvr additive="base">
                                        <p:cTn id="61" dur="500" fill="hold"/>
                                        <p:tgtEl>
                                          <p:spTgt spid="2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5" grpId="0" animBg="1"/>
      <p:bldP spid="2586" grpId="1" animBg="1"/>
      <p:bldP spid="2590" grpId="2" animBg="1"/>
      <p:bldP spid="2591" grpId="3"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6" name="Rectangle 548">
            <a:extLst>
              <a:ext uri="{FF2B5EF4-FFF2-40B4-BE49-F238E27FC236}">
                <a16:creationId xmlns:a16="http://schemas.microsoft.com/office/drawing/2014/main" xmlns="" id="{DDE54875-DB9E-4DC1-8219-D2DEA6B9BEA2}"/>
              </a:ext>
            </a:extLst>
          </p:cNvPr>
          <p:cNvSpPr>
            <a:spLocks noChangeArrowheads="1"/>
          </p:cNvSpPr>
          <p:nvPr/>
        </p:nvSpPr>
        <p:spPr bwMode="auto">
          <a:xfrm>
            <a:off x="2495550" y="6021388"/>
            <a:ext cx="6934200" cy="588962"/>
          </a:xfrm>
          <a:prstGeom prst="rect">
            <a:avLst/>
          </a:prstGeom>
          <a:noFill/>
          <a:ln w="9525" cap="flat" algn="ctr">
            <a:solidFill>
              <a:srgbClr val="FFFF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gn="ctr">
              <a:spcBef>
                <a:spcPct val="50000"/>
              </a:spcBef>
            </a:pPr>
            <a:r>
              <a:rPr lang="zh-CN" altLang="en-US" sz="3200">
                <a:solidFill>
                  <a:srgbClr val="CC0000"/>
                </a:solidFill>
                <a:latin typeface="楷体_GB2312" charset="-122"/>
              </a:rPr>
              <a:t>运 动 的 钟 走 得 慢</a:t>
            </a:r>
          </a:p>
        </p:txBody>
      </p:sp>
      <p:sp>
        <p:nvSpPr>
          <p:cNvPr id="2597" name="Rectangle 549">
            <a:extLst>
              <a:ext uri="{FF2B5EF4-FFF2-40B4-BE49-F238E27FC236}">
                <a16:creationId xmlns:a16="http://schemas.microsoft.com/office/drawing/2014/main" xmlns="" id="{B86A8DBF-7436-40EF-897C-6C2C33044CE2}"/>
              </a:ext>
            </a:extLst>
          </p:cNvPr>
          <p:cNvSpPr>
            <a:spLocks noChangeArrowheads="1"/>
          </p:cNvSpPr>
          <p:nvPr/>
        </p:nvSpPr>
        <p:spPr bwMode="auto">
          <a:xfrm>
            <a:off x="1919288" y="0"/>
            <a:ext cx="3600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2"/>
                </a:solidFill>
                <a:ea typeface="宋体" panose="02010600030101010101" pitchFamily="2" charset="-122"/>
              </a:rPr>
              <a:t>二、</a:t>
            </a:r>
            <a:r>
              <a:rPr lang="zh-CN" altLang="en-US" sz="3200">
                <a:solidFill>
                  <a:schemeClr val="tx2"/>
                </a:solidFill>
              </a:rPr>
              <a:t>时间延缓</a:t>
            </a:r>
          </a:p>
        </p:txBody>
      </p:sp>
    </p:spTree>
    <p:controls>
      <mc:AlternateContent xmlns:mc="http://schemas.openxmlformats.org/markup-compatibility/2006">
        <mc:Choice xmlns:v="urn:schemas-microsoft-com:vml" Requires="v">
          <p:control spid="77832" r:id="rId2" imgW="7633037" imgH="4969037"/>
        </mc:Choice>
        <mc:Fallback>
          <p:control r:id="rId2" imgW="7633037" imgH="4969037">
            <p:pic>
              <p:nvPicPr>
                <p:cNvPr id="0" name="Control 550"/>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836613"/>
                  <a:ext cx="7632700" cy="4968875"/>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childTnLst>
                                    <p:set>
                                      <p:cBhvr additive="base">
                                        <p:cTn id="6" dur="1" fill="hold">
                                          <p:stCondLst>
                                            <p:cond delay="0"/>
                                          </p:stCondLst>
                                        </p:cTn>
                                        <p:tgtEl>
                                          <p:spTgt spid="2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 name="Rectangle 553">
            <a:extLst>
              <a:ext uri="{FF2B5EF4-FFF2-40B4-BE49-F238E27FC236}">
                <a16:creationId xmlns:a16="http://schemas.microsoft.com/office/drawing/2014/main" xmlns="" id="{FE57491A-0379-402E-AD74-3354D12971E7}"/>
              </a:ext>
            </a:extLst>
          </p:cNvPr>
          <p:cNvSpPr>
            <a:spLocks noChangeArrowheads="1"/>
          </p:cNvSpPr>
          <p:nvPr/>
        </p:nvSpPr>
        <p:spPr bwMode="auto">
          <a:xfrm>
            <a:off x="6743701" y="476251"/>
            <a:ext cx="374491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在 </a:t>
            </a:r>
            <a:r>
              <a:rPr lang="en-US" altLang="zh-CN">
                <a:solidFill>
                  <a:srgbClr val="CC0000"/>
                </a:solidFill>
                <a:ea typeface="宋体" panose="02010600030101010101" pitchFamily="2" charset="-122"/>
              </a:rPr>
              <a:t>S</a:t>
            </a:r>
            <a:r>
              <a:rPr lang="en-US" altLang="zh-CN">
                <a:ea typeface="宋体" panose="02010600030101010101" pitchFamily="2" charset="-122"/>
              </a:rPr>
              <a:t> </a:t>
            </a:r>
            <a:r>
              <a:rPr lang="zh-CN" altLang="en-US">
                <a:ea typeface="宋体" panose="02010600030101010101" pitchFamily="2" charset="-122"/>
              </a:rPr>
              <a:t>系中观测两事件</a:t>
            </a:r>
          </a:p>
        </p:txBody>
      </p:sp>
      <p:graphicFrame>
        <p:nvGraphicFramePr>
          <p:cNvPr id="2602" name="Object 554">
            <a:extLst>
              <a:ext uri="{FF2B5EF4-FFF2-40B4-BE49-F238E27FC236}">
                <a16:creationId xmlns:a16="http://schemas.microsoft.com/office/drawing/2014/main" xmlns="" id="{C9366F49-0C02-4BB6-9AD9-A857A37AB509}"/>
              </a:ext>
            </a:extLst>
          </p:cNvPr>
          <p:cNvGraphicFramePr>
            <a:graphicFrameLocks noChangeAspect="1"/>
          </p:cNvGraphicFramePr>
          <p:nvPr/>
        </p:nvGraphicFramePr>
        <p:xfrm>
          <a:off x="7032625" y="1268413"/>
          <a:ext cx="3352800" cy="595312"/>
        </p:xfrm>
        <a:graphic>
          <a:graphicData uri="http://schemas.openxmlformats.org/presentationml/2006/ole">
            <mc:AlternateContent xmlns:mc="http://schemas.openxmlformats.org/markup-compatibility/2006">
              <mc:Choice xmlns:v="urn:schemas-microsoft-com:vml" Requires="v">
                <p:oleObj spid="_x0000_s78902" r:id="rId3" imgW="1370727" imgH="317542" progId="">
                  <p:embed/>
                </p:oleObj>
              </mc:Choice>
              <mc:Fallback>
                <p:oleObj r:id="rId3" imgW="1370727" imgH="317542" progId="">
                  <p:embed/>
                  <p:pic>
                    <p:nvPicPr>
                      <p:cNvPr id="0" name="Object 5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1268413"/>
                        <a:ext cx="33528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603" name="Group 555">
            <a:extLst>
              <a:ext uri="{FF2B5EF4-FFF2-40B4-BE49-F238E27FC236}">
                <a16:creationId xmlns:a16="http://schemas.microsoft.com/office/drawing/2014/main" xmlns="" id="{30C1CE4B-D3DD-4A6C-B974-7ED49F985C2C}"/>
              </a:ext>
            </a:extLst>
          </p:cNvPr>
          <p:cNvGrpSpPr>
            <a:grpSpLocks/>
          </p:cNvGrpSpPr>
          <p:nvPr/>
        </p:nvGrpSpPr>
        <p:grpSpPr bwMode="auto">
          <a:xfrm>
            <a:off x="1919289" y="404813"/>
            <a:ext cx="4772025" cy="1816100"/>
            <a:chOff x="0" y="0"/>
            <a:chExt cx="3006" cy="1144"/>
          </a:xfrm>
        </p:grpSpPr>
        <p:grpSp>
          <p:nvGrpSpPr>
            <p:cNvPr id="2604" name="Group 556">
              <a:extLst>
                <a:ext uri="{FF2B5EF4-FFF2-40B4-BE49-F238E27FC236}">
                  <a16:creationId xmlns:a16="http://schemas.microsoft.com/office/drawing/2014/main" xmlns="" id="{25949BEF-5343-4E17-A6B0-247D009CE735}"/>
                </a:ext>
              </a:extLst>
            </p:cNvPr>
            <p:cNvGrpSpPr>
              <a:grpSpLocks/>
            </p:cNvGrpSpPr>
            <p:nvPr/>
          </p:nvGrpSpPr>
          <p:grpSpPr bwMode="auto">
            <a:xfrm>
              <a:off x="0" y="0"/>
              <a:ext cx="3006" cy="371"/>
              <a:chOff x="0" y="0"/>
              <a:chExt cx="3006" cy="371"/>
            </a:xfrm>
          </p:grpSpPr>
          <p:graphicFrame>
            <p:nvGraphicFramePr>
              <p:cNvPr id="2605" name="Object 557">
                <a:extLst>
                  <a:ext uri="{FF2B5EF4-FFF2-40B4-BE49-F238E27FC236}">
                    <a16:creationId xmlns:a16="http://schemas.microsoft.com/office/drawing/2014/main" xmlns="" id="{C5FF3B73-DFFA-4366-9642-E32F05CEB84F}"/>
                  </a:ext>
                </a:extLst>
              </p:cNvPr>
              <p:cNvGraphicFramePr>
                <a:graphicFrameLocks noChangeAspect="1"/>
              </p:cNvGraphicFramePr>
              <p:nvPr/>
            </p:nvGraphicFramePr>
            <p:xfrm>
              <a:off x="0" y="0"/>
              <a:ext cx="272" cy="332"/>
            </p:xfrm>
            <a:graphic>
              <a:graphicData uri="http://schemas.openxmlformats.org/presentationml/2006/ole">
                <mc:AlternateContent xmlns:mc="http://schemas.openxmlformats.org/markup-compatibility/2006">
                  <mc:Choice xmlns:v="urn:schemas-microsoft-com:vml" Requires="v">
                    <p:oleObj spid="_x0000_s78903" r:id="rId5" imgW="177809" imgH="241199" progId="">
                      <p:embed/>
                    </p:oleObj>
                  </mc:Choice>
                  <mc:Fallback>
                    <p:oleObj r:id="rId5" imgW="177809" imgH="241199" progId="">
                      <p:embed/>
                      <p:pic>
                        <p:nvPicPr>
                          <p:cNvPr id="0" name="Object 5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06" name="Rectangle 558">
                <a:extLst>
                  <a:ext uri="{FF2B5EF4-FFF2-40B4-BE49-F238E27FC236}">
                    <a16:creationId xmlns:a16="http://schemas.microsoft.com/office/drawing/2014/main" xmlns="" id="{2D9B9E23-7806-4B0D-89DF-0F6003F3029B}"/>
                  </a:ext>
                </a:extLst>
              </p:cNvPr>
              <p:cNvSpPr>
                <a:spLocks noChangeArrowheads="1"/>
              </p:cNvSpPr>
              <p:nvPr/>
            </p:nvSpPr>
            <p:spPr bwMode="auto">
              <a:xfrm>
                <a:off x="174" y="44"/>
                <a:ext cx="28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系</a:t>
                </a:r>
                <a:r>
                  <a:rPr lang="zh-CN" altLang="en-US">
                    <a:solidFill>
                      <a:srgbClr val="CC0000"/>
                    </a:solidFill>
                    <a:ea typeface="宋体" panose="02010600030101010101" pitchFamily="2" charset="-122"/>
                  </a:rPr>
                  <a:t>同一</a:t>
                </a:r>
                <a:r>
                  <a:rPr lang="zh-CN" altLang="en-US">
                    <a:ea typeface="宋体" panose="02010600030101010101" pitchFamily="2" charset="-122"/>
                  </a:rPr>
                  <a:t>地点 </a:t>
                </a:r>
                <a:r>
                  <a:rPr lang="en-US" altLang="zh-CN" i="1">
                    <a:solidFill>
                      <a:srgbClr val="33CC33"/>
                    </a:solidFill>
                    <a:ea typeface="宋体" panose="02010600030101010101" pitchFamily="2" charset="-122"/>
                  </a:rPr>
                  <a:t>B</a:t>
                </a:r>
                <a:r>
                  <a:rPr lang="en-US" altLang="zh-CN">
                    <a:solidFill>
                      <a:srgbClr val="CC0000"/>
                    </a:solidFill>
                    <a:ea typeface="宋体" panose="02010600030101010101" pitchFamily="2" charset="-122"/>
                  </a:rPr>
                  <a:t> </a:t>
                </a:r>
                <a:r>
                  <a:rPr lang="zh-CN" altLang="en-US">
                    <a:ea typeface="宋体" panose="02010600030101010101" pitchFamily="2" charset="-122"/>
                  </a:rPr>
                  <a:t>发生两事件</a:t>
                </a:r>
              </a:p>
            </p:txBody>
          </p:sp>
        </p:grpSp>
        <p:graphicFrame>
          <p:nvGraphicFramePr>
            <p:cNvPr id="2607" name="Object 559">
              <a:extLst>
                <a:ext uri="{FF2B5EF4-FFF2-40B4-BE49-F238E27FC236}">
                  <a16:creationId xmlns:a16="http://schemas.microsoft.com/office/drawing/2014/main" xmlns="" id="{8646AE24-4128-4C10-A7D8-779EE11E3609}"/>
                </a:ext>
              </a:extLst>
            </p:cNvPr>
            <p:cNvGraphicFramePr>
              <a:graphicFrameLocks noChangeAspect="1"/>
            </p:cNvGraphicFramePr>
            <p:nvPr/>
          </p:nvGraphicFramePr>
          <p:xfrm>
            <a:off x="1487" y="817"/>
            <a:ext cx="886" cy="327"/>
          </p:xfrm>
          <a:graphic>
            <a:graphicData uri="http://schemas.openxmlformats.org/presentationml/2006/ole">
              <mc:AlternateContent xmlns:mc="http://schemas.openxmlformats.org/markup-compatibility/2006">
                <mc:Choice xmlns:v="urn:schemas-microsoft-com:vml" Requires="v">
                  <p:oleObj spid="_x0000_s78904" r:id="rId7" imgW="546180" imgH="228818" progId="">
                    <p:embed/>
                  </p:oleObj>
                </mc:Choice>
                <mc:Fallback>
                  <p:oleObj r:id="rId7" imgW="546180" imgH="228818" progId="">
                    <p:embed/>
                    <p:pic>
                      <p:nvPicPr>
                        <p:cNvPr id="0" name="Object 5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 y="817"/>
                          <a:ext cx="8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08" name="Object 560">
              <a:extLst>
                <a:ext uri="{FF2B5EF4-FFF2-40B4-BE49-F238E27FC236}">
                  <a16:creationId xmlns:a16="http://schemas.microsoft.com/office/drawing/2014/main" xmlns="" id="{05141B68-4E82-45BA-97CA-CF83FBA2C6FE}"/>
                </a:ext>
              </a:extLst>
            </p:cNvPr>
            <p:cNvGraphicFramePr>
              <a:graphicFrameLocks noChangeAspect="1"/>
            </p:cNvGraphicFramePr>
            <p:nvPr/>
          </p:nvGraphicFramePr>
          <p:xfrm>
            <a:off x="1487" y="455"/>
            <a:ext cx="855" cy="333"/>
          </p:xfrm>
          <a:graphic>
            <a:graphicData uri="http://schemas.openxmlformats.org/presentationml/2006/ole">
              <mc:AlternateContent xmlns:mc="http://schemas.openxmlformats.org/markup-compatibility/2006">
                <mc:Choice xmlns:v="urn:schemas-microsoft-com:vml" Requires="v">
                  <p:oleObj spid="_x0000_s78905" r:id="rId9" imgW="520791" imgH="228818" progId="">
                    <p:embed/>
                  </p:oleObj>
                </mc:Choice>
                <mc:Fallback>
                  <p:oleObj r:id="rId9" imgW="520791" imgH="228818" progId="">
                    <p:embed/>
                    <p:pic>
                      <p:nvPicPr>
                        <p:cNvPr id="0" name="Object 5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455"/>
                          <a:ext cx="85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09" name="Rectangle 561">
              <a:extLst>
                <a:ext uri="{FF2B5EF4-FFF2-40B4-BE49-F238E27FC236}">
                  <a16:creationId xmlns:a16="http://schemas.microsoft.com/office/drawing/2014/main" xmlns="" id="{B64D3FB0-52C0-4694-A807-B170121511D4}"/>
                </a:ext>
              </a:extLst>
            </p:cNvPr>
            <p:cNvSpPr>
              <a:spLocks noChangeArrowheads="1"/>
            </p:cNvSpPr>
            <p:nvPr/>
          </p:nvSpPr>
          <p:spPr bwMode="auto">
            <a:xfrm>
              <a:off x="30" y="434"/>
              <a:ext cx="1776" cy="327"/>
            </a:xfrm>
            <a:prstGeom prst="rect">
              <a:avLst/>
            </a:prstGeom>
            <a:noFill/>
            <a:ln>
              <a:noFill/>
            </a:ln>
            <a:effectLst/>
            <a:extLst>
              <a:ext uri="{909E8E84-426E-40DD-AFC4-6F175D3DCCD1}">
                <a14:hiddenFill xmlns:a14="http://schemas.microsoft.com/office/drawing/2010/main">
                  <a:solidFill>
                    <a:srgbClr val="FFE1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panose="020B0604020202020204" pitchFamily="34" charset="0"/>
                  <a:ea typeface="宋体" panose="02010600030101010101" pitchFamily="2" charset="-122"/>
                </a:rPr>
                <a:t>发射一光信号</a:t>
              </a:r>
            </a:p>
          </p:txBody>
        </p:sp>
        <p:sp>
          <p:nvSpPr>
            <p:cNvPr id="2610" name="Rectangle 562">
              <a:extLst>
                <a:ext uri="{FF2B5EF4-FFF2-40B4-BE49-F238E27FC236}">
                  <a16:creationId xmlns:a16="http://schemas.microsoft.com/office/drawing/2014/main" xmlns="" id="{76B6EBAC-94CA-4828-AA76-524BCEFFCC2B}"/>
                </a:ext>
              </a:extLst>
            </p:cNvPr>
            <p:cNvSpPr>
              <a:spLocks noChangeArrowheads="1"/>
            </p:cNvSpPr>
            <p:nvPr/>
          </p:nvSpPr>
          <p:spPr bwMode="auto">
            <a:xfrm>
              <a:off x="35" y="817"/>
              <a:ext cx="206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panose="020B0604020202020204" pitchFamily="34" charset="0"/>
                  <a:ea typeface="宋体" panose="02010600030101010101" pitchFamily="2" charset="-122"/>
                </a:rPr>
                <a:t>接受一光信号</a:t>
              </a:r>
            </a:p>
          </p:txBody>
        </p:sp>
      </p:grpSp>
      <p:graphicFrame>
        <p:nvGraphicFramePr>
          <p:cNvPr id="2611" name="Object 563">
            <a:extLst>
              <a:ext uri="{FF2B5EF4-FFF2-40B4-BE49-F238E27FC236}">
                <a16:creationId xmlns:a16="http://schemas.microsoft.com/office/drawing/2014/main" xmlns="" id="{E4535BF8-FD4A-4B52-92FA-45BD00071B24}"/>
              </a:ext>
            </a:extLst>
          </p:cNvPr>
          <p:cNvGraphicFramePr>
            <a:graphicFrameLocks noChangeAspect="1"/>
          </p:cNvGraphicFramePr>
          <p:nvPr/>
        </p:nvGraphicFramePr>
        <p:xfrm>
          <a:off x="3575051" y="2492376"/>
          <a:ext cx="1655763" cy="550863"/>
        </p:xfrm>
        <a:graphic>
          <a:graphicData uri="http://schemas.openxmlformats.org/presentationml/2006/ole">
            <mc:AlternateContent xmlns:mc="http://schemas.openxmlformats.org/markup-compatibility/2006">
              <mc:Choice xmlns:v="urn:schemas-microsoft-com:vml" Requires="v">
                <p:oleObj spid="_x0000_s78906" r:id="rId11" imgW="698817" imgH="228917" progId="">
                  <p:embed/>
                </p:oleObj>
              </mc:Choice>
              <mc:Fallback>
                <p:oleObj r:id="rId11" imgW="698817" imgH="228917" progId="">
                  <p:embed/>
                  <p:pic>
                    <p:nvPicPr>
                      <p:cNvPr id="0" name="Object 5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1" y="2492376"/>
                        <a:ext cx="16557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12" name="Rectangle 564">
            <a:extLst>
              <a:ext uri="{FF2B5EF4-FFF2-40B4-BE49-F238E27FC236}">
                <a16:creationId xmlns:a16="http://schemas.microsoft.com/office/drawing/2014/main" xmlns="" id="{A39D2392-9631-48BF-925D-AFF597AE06CD}"/>
              </a:ext>
            </a:extLst>
          </p:cNvPr>
          <p:cNvSpPr>
            <a:spLocks noChangeArrowheads="1"/>
          </p:cNvSpPr>
          <p:nvPr/>
        </p:nvSpPr>
        <p:spPr bwMode="auto">
          <a:xfrm>
            <a:off x="1703388" y="2492376"/>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panose="02010600030101010101" pitchFamily="2" charset="-122"/>
              </a:rPr>
              <a:t>时间间隔</a:t>
            </a:r>
          </a:p>
        </p:txBody>
      </p:sp>
      <p:grpSp>
        <p:nvGrpSpPr>
          <p:cNvPr id="2613" name="Group 565">
            <a:extLst>
              <a:ext uri="{FF2B5EF4-FFF2-40B4-BE49-F238E27FC236}">
                <a16:creationId xmlns:a16="http://schemas.microsoft.com/office/drawing/2014/main" xmlns="" id="{41D6C108-8A2E-46A2-A9FB-E7A9A7BCA6D2}"/>
              </a:ext>
            </a:extLst>
          </p:cNvPr>
          <p:cNvGrpSpPr>
            <a:grpSpLocks/>
          </p:cNvGrpSpPr>
          <p:nvPr/>
        </p:nvGrpSpPr>
        <p:grpSpPr bwMode="auto">
          <a:xfrm>
            <a:off x="6816725" y="2133600"/>
            <a:ext cx="3455988" cy="584200"/>
            <a:chOff x="0" y="0"/>
            <a:chExt cx="2177" cy="368"/>
          </a:xfrm>
        </p:grpSpPr>
        <p:graphicFrame>
          <p:nvGraphicFramePr>
            <p:cNvPr id="2614" name="Object 566">
              <a:extLst>
                <a:ext uri="{FF2B5EF4-FFF2-40B4-BE49-F238E27FC236}">
                  <a16:creationId xmlns:a16="http://schemas.microsoft.com/office/drawing/2014/main" xmlns="" id="{6A51300C-6BD9-4FF4-87AC-1B97F7B22A11}"/>
                </a:ext>
              </a:extLst>
            </p:cNvPr>
            <p:cNvGraphicFramePr>
              <a:graphicFrameLocks noChangeAspect="1"/>
            </p:cNvGraphicFramePr>
            <p:nvPr/>
          </p:nvGraphicFramePr>
          <p:xfrm>
            <a:off x="1088" y="0"/>
            <a:ext cx="1089" cy="368"/>
          </p:xfrm>
          <a:graphic>
            <a:graphicData uri="http://schemas.openxmlformats.org/presentationml/2006/ole">
              <mc:AlternateContent xmlns:mc="http://schemas.openxmlformats.org/markup-compatibility/2006">
                <mc:Choice xmlns:v="urn:schemas-microsoft-com:vml" Requires="v">
                  <p:oleObj spid="_x0000_s78907" r:id="rId13" imgW="686117" imgH="228917" progId="">
                    <p:embed/>
                  </p:oleObj>
                </mc:Choice>
                <mc:Fallback>
                  <p:oleObj r:id="rId13" imgW="686117" imgH="228917" progId="">
                    <p:embed/>
                    <p:pic>
                      <p:nvPicPr>
                        <p:cNvPr id="0" name="Object 5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8" y="0"/>
                          <a:ext cx="108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15" name="Rectangle 567">
              <a:extLst>
                <a:ext uri="{FF2B5EF4-FFF2-40B4-BE49-F238E27FC236}">
                  <a16:creationId xmlns:a16="http://schemas.microsoft.com/office/drawing/2014/main" xmlns="" id="{6BE9CABA-168B-463C-B8A2-413BE80B0B30}"/>
                </a:ext>
              </a:extLst>
            </p:cNvPr>
            <p:cNvSpPr>
              <a:spLocks noChangeArrowheads="1"/>
            </p:cNvSpPr>
            <p:nvPr/>
          </p:nvSpPr>
          <p:spPr bwMode="auto">
            <a:xfrm>
              <a:off x="0" y="0"/>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panose="02010600030101010101" pitchFamily="2" charset="-122"/>
                </a:rPr>
                <a:t>时间间隔</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0"/>
                                          </p:stCondLst>
                                        </p:cTn>
                                        <p:tgtEl>
                                          <p:spTgt spid="2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3" presetClass="entr" presetSubtype="10" fill="hold" grpId="0" nodeType="clickEffect">
                                  <p:childTnLst>
                                    <p:set>
                                      <p:cBhvr additive="base">
                                        <p:cTn id="11" dur="1" fill="hold">
                                          <p:stCondLst>
                                            <p:cond delay="0"/>
                                          </p:stCondLst>
                                        </p:cTn>
                                        <p:tgtEl>
                                          <p:spTgt spid="2601"/>
                                        </p:tgtEl>
                                        <p:attrNameLst>
                                          <p:attrName>style.visibility</p:attrName>
                                        </p:attrNameLst>
                                      </p:cBhvr>
                                      <p:to>
                                        <p:strVal val="visible"/>
                                      </p:to>
                                    </p:set>
                                    <p:animEffect transition="in" filter="blinds(horizontal)">
                                      <p:cBhvr additive="base">
                                        <p:cTn id="12" dur="500" fill="hold"/>
                                        <p:tgtEl>
                                          <p:spTgt spid="2601"/>
                                        </p:tgtEl>
                                      </p:cBhvr>
                                    </p:animEffect>
                                  </p:childTnLst>
                                </p:cTn>
                              </p:par>
                            </p:childTnLst>
                          </p:cTn>
                        </p:par>
                        <p:par>
                          <p:cTn id="13" fill="hold" nodeType="afterGroup">
                            <p:stCondLst>
                              <p:cond delay="500"/>
                            </p:stCondLst>
                            <p:childTnLst>
                              <p:par>
                                <p:cTn id="14" presetID="3" presetClass="entr" presetSubtype="10" fill="hold" nodeType="afterEffect">
                                  <p:childTnLst>
                                    <p:set>
                                      <p:cBhvr additive="base">
                                        <p:cTn id="15" dur="1" fill="hold">
                                          <p:stCondLst>
                                            <p:cond delay="0"/>
                                          </p:stCondLst>
                                        </p:cTn>
                                        <p:tgtEl>
                                          <p:spTgt spid="2602"/>
                                        </p:tgtEl>
                                        <p:attrNameLst>
                                          <p:attrName>style.visibility</p:attrName>
                                        </p:attrNameLst>
                                      </p:cBhvr>
                                      <p:to>
                                        <p:strVal val="visible"/>
                                      </p:to>
                                    </p:set>
                                    <p:animEffect transition="in" filter="blinds(horizontal)">
                                      <p:cBhvr additive="base">
                                        <p:cTn id="16" dur="500" fill="hold"/>
                                        <p:tgtEl>
                                          <p:spTgt spid="2602"/>
                                        </p:tgtEl>
                                      </p:cBhvr>
                                    </p:animEffect>
                                  </p:childTnLst>
                                </p:cTn>
                              </p:par>
                            </p:childTnLst>
                          </p:cTn>
                        </p:par>
                      </p:childTnLst>
                    </p:cTn>
                  </p:par>
                  <p:par>
                    <p:cTn id="17" fill="hold" nodeType="clickPar">
                      <p:stCondLst>
                        <p:cond delay="indefinite"/>
                      </p:stCondLst>
                      <p:childTnLst>
                        <p:par>
                          <p:cTn id="18" fill="hold" nodeType="withGroup">
                            <p:stCondLst>
                              <p:cond delay="indefinite"/>
                            </p:stCondLst>
                          </p:cTn>
                        </p:par>
                        <p:par>
                          <p:cTn id="19" fill="hold" nodeType="afterGroup">
                            <p:stCondLst>
                              <p:cond delay="0"/>
                            </p:stCondLst>
                            <p:childTnLst>
                              <p:par>
                                <p:cTn id="20" presetID="1" presetClass="entr" presetSubtype="0" fill="hold" grpId="1" nodeType="clickEffect">
                                  <p:childTnLst>
                                    <p:set>
                                      <p:cBhvr additive="base">
                                        <p:cTn id="21" dur="1" fill="hold">
                                          <p:stCondLst>
                                            <p:cond delay="0"/>
                                          </p:stCondLst>
                                        </p:cTn>
                                        <p:tgtEl>
                                          <p:spTgt spid="261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indefinite"/>
                            </p:stCondLst>
                          </p:cTn>
                        </p:par>
                        <p:par>
                          <p:cTn id="24" fill="hold" nodeType="afterGroup">
                            <p:stCondLst>
                              <p:cond delay="0"/>
                            </p:stCondLst>
                            <p:childTnLst>
                              <p:par>
                                <p:cTn id="25" presetID="1" presetClass="entr" presetSubtype="0" fill="hold" nodeType="clickEffect">
                                  <p:childTnLst>
                                    <p:set>
                                      <p:cBhvr additive="base">
                                        <p:cTn id="26" dur="1" fill="hold">
                                          <p:stCondLst>
                                            <p:cond delay="0"/>
                                          </p:stCondLst>
                                        </p:cTn>
                                        <p:tgtEl>
                                          <p:spTgt spid="26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indefinite"/>
                            </p:stCondLst>
                          </p:cTn>
                        </p:par>
                        <p:par>
                          <p:cTn id="29" fill="hold" nodeType="afterGroup">
                            <p:stCondLst>
                              <p:cond delay="0"/>
                            </p:stCondLst>
                            <p:childTnLst>
                              <p:par>
                                <p:cTn id="30" presetID="22" presetClass="entr" presetSubtype="8" fill="hold" nodeType="clickEffect">
                                  <p:childTnLst>
                                    <p:set>
                                      <p:cBhvr additive="base">
                                        <p:cTn id="31" dur="1" fill="hold">
                                          <p:stCondLst>
                                            <p:cond delay="0"/>
                                          </p:stCondLst>
                                        </p:cTn>
                                        <p:tgtEl>
                                          <p:spTgt spid="2613"/>
                                        </p:tgtEl>
                                        <p:attrNameLst>
                                          <p:attrName>style.visibility</p:attrName>
                                        </p:attrNameLst>
                                      </p:cBhvr>
                                      <p:to>
                                        <p:strVal val="visible"/>
                                      </p:to>
                                    </p:set>
                                    <p:animEffect transition="in" filter="wipe(left)">
                                      <p:cBhvr additive="base">
                                        <p:cTn id="32" dur="500" fill="hold"/>
                                        <p:tgtEl>
                                          <p:spTgt spid="2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 grpId="0" animBg="1"/>
      <p:bldP spid="2612"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8" name="Object 570">
            <a:extLst>
              <a:ext uri="{FF2B5EF4-FFF2-40B4-BE49-F238E27FC236}">
                <a16:creationId xmlns:a16="http://schemas.microsoft.com/office/drawing/2014/main" xmlns="" id="{97558E4C-08CC-4629-87F5-9715107C588E}"/>
              </a:ext>
            </a:extLst>
          </p:cNvPr>
          <p:cNvGraphicFramePr>
            <a:graphicFrameLocks noChangeAspect="1"/>
          </p:cNvGraphicFramePr>
          <p:nvPr/>
        </p:nvGraphicFramePr>
        <p:xfrm>
          <a:off x="3863975" y="4221163"/>
          <a:ext cx="654050" cy="563562"/>
        </p:xfrm>
        <a:graphic>
          <a:graphicData uri="http://schemas.openxmlformats.org/presentationml/2006/ole">
            <mc:AlternateContent xmlns:mc="http://schemas.openxmlformats.org/markup-compatibility/2006">
              <mc:Choice xmlns:v="urn:schemas-microsoft-com:vml" Requires="v">
                <p:oleObj spid="_x0000_s79917" r:id="rId3" imgW="139714" imgH="127042" progId="">
                  <p:embed/>
                </p:oleObj>
              </mc:Choice>
              <mc:Fallback>
                <p:oleObj r:id="rId3" imgW="139714" imgH="127042" progId="">
                  <p:embed/>
                  <p:pic>
                    <p:nvPicPr>
                      <p:cNvPr id="0" name="Object 5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4221163"/>
                        <a:ext cx="6540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19" name="Object 571">
            <a:extLst>
              <a:ext uri="{FF2B5EF4-FFF2-40B4-BE49-F238E27FC236}">
                <a16:creationId xmlns:a16="http://schemas.microsoft.com/office/drawing/2014/main" xmlns="" id="{90CC6AF0-1BD1-4650-B670-D3E766B2973E}"/>
              </a:ext>
            </a:extLst>
          </p:cNvPr>
          <p:cNvGraphicFramePr>
            <a:graphicFrameLocks noChangeAspect="1"/>
          </p:cNvGraphicFramePr>
          <p:nvPr/>
        </p:nvGraphicFramePr>
        <p:xfrm>
          <a:off x="4367213" y="2924176"/>
          <a:ext cx="3587750" cy="627063"/>
        </p:xfrm>
        <a:graphic>
          <a:graphicData uri="http://schemas.openxmlformats.org/presentationml/2006/ole">
            <mc:AlternateContent xmlns:mc="http://schemas.openxmlformats.org/markup-compatibility/2006">
              <mc:Choice xmlns:v="urn:schemas-microsoft-com:vml" Requires="v">
                <p:oleObj spid="_x0000_s79918" r:id="rId5" imgW="1116464" imgH="215936" progId="">
                  <p:embed/>
                </p:oleObj>
              </mc:Choice>
              <mc:Fallback>
                <p:oleObj r:id="rId5" imgW="1116464" imgH="215936" progId="">
                  <p:embed/>
                  <p:pic>
                    <p:nvPicPr>
                      <p:cNvPr id="0" name="Object 5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2924176"/>
                        <a:ext cx="3587750" cy="627063"/>
                      </a:xfrm>
                      <a:prstGeom prst="rect">
                        <a:avLst/>
                      </a:prstGeom>
                      <a:noFill/>
                      <a:ln>
                        <a:noFill/>
                      </a:ln>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20" name="Object 572">
            <a:extLst>
              <a:ext uri="{FF2B5EF4-FFF2-40B4-BE49-F238E27FC236}">
                <a16:creationId xmlns:a16="http://schemas.microsoft.com/office/drawing/2014/main" xmlns="" id="{21FE15BB-7CCE-4599-8298-768871064BEE}"/>
              </a:ext>
            </a:extLst>
          </p:cNvPr>
          <p:cNvGraphicFramePr>
            <a:graphicFrameLocks noChangeAspect="1"/>
          </p:cNvGraphicFramePr>
          <p:nvPr/>
        </p:nvGraphicFramePr>
        <p:xfrm>
          <a:off x="4727576" y="3933825"/>
          <a:ext cx="3529013" cy="1284288"/>
        </p:xfrm>
        <a:graphic>
          <a:graphicData uri="http://schemas.openxmlformats.org/presentationml/2006/ole">
            <mc:AlternateContent xmlns:mc="http://schemas.openxmlformats.org/markup-compatibility/2006">
              <mc:Choice xmlns:v="urn:schemas-microsoft-com:vml" Requires="v">
                <p:oleObj spid="_x0000_s79919" r:id="rId7" imgW="1219517" imgH="470217" progId="">
                  <p:embed/>
                </p:oleObj>
              </mc:Choice>
              <mc:Fallback>
                <p:oleObj r:id="rId7" imgW="1219517" imgH="470217" progId="">
                  <p:embed/>
                  <p:pic>
                    <p:nvPicPr>
                      <p:cNvPr id="0" name="Object 5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6" y="3933825"/>
                        <a:ext cx="3529013" cy="1284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21" name="Object 573">
            <a:extLst>
              <a:ext uri="{FF2B5EF4-FFF2-40B4-BE49-F238E27FC236}">
                <a16:creationId xmlns:a16="http://schemas.microsoft.com/office/drawing/2014/main" xmlns="" id="{1BF81F23-237F-4060-8BAB-1D3BFD2732F6}"/>
              </a:ext>
            </a:extLst>
          </p:cNvPr>
          <p:cNvGraphicFramePr>
            <a:graphicFrameLocks noChangeAspect="1"/>
          </p:cNvGraphicFramePr>
          <p:nvPr/>
        </p:nvGraphicFramePr>
        <p:xfrm>
          <a:off x="3935413" y="692150"/>
          <a:ext cx="2881312" cy="1860550"/>
        </p:xfrm>
        <a:graphic>
          <a:graphicData uri="http://schemas.openxmlformats.org/presentationml/2006/ole">
            <mc:AlternateContent xmlns:mc="http://schemas.openxmlformats.org/markup-compatibility/2006">
              <mc:Choice xmlns:v="urn:schemas-microsoft-com:vml" Requires="v">
                <p:oleObj spid="_x0000_s79920" r:id="rId9" imgW="1016317" imgH="648017" progId="">
                  <p:embed/>
                </p:oleObj>
              </mc:Choice>
              <mc:Fallback>
                <p:oleObj r:id="rId9" imgW="1016317" imgH="648017" progId="">
                  <p:embed/>
                  <p:pic>
                    <p:nvPicPr>
                      <p:cNvPr id="0" name="Object 5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692150"/>
                        <a:ext cx="2881312"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22" name="Rectangle 574">
            <a:extLst>
              <a:ext uri="{FF2B5EF4-FFF2-40B4-BE49-F238E27FC236}">
                <a16:creationId xmlns:a16="http://schemas.microsoft.com/office/drawing/2014/main" xmlns="" id="{1D815EE8-9F9B-4A74-BDBE-6D66ACA5AC38}"/>
              </a:ext>
            </a:extLst>
          </p:cNvPr>
          <p:cNvSpPr>
            <a:spLocks noChangeArrowheads="1"/>
          </p:cNvSpPr>
          <p:nvPr/>
        </p:nvSpPr>
        <p:spPr bwMode="auto">
          <a:xfrm>
            <a:off x="2495550" y="981076"/>
            <a:ext cx="17526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在 </a:t>
            </a:r>
            <a:r>
              <a:rPr lang="en-US" altLang="zh-CN">
                <a:ea typeface="宋体" panose="02010600030101010101" pitchFamily="2" charset="-122"/>
              </a:rPr>
              <a:t>S </a:t>
            </a:r>
            <a:r>
              <a:rPr lang="zh-CN" altLang="en-US">
                <a:ea typeface="宋体" panose="02010600030101010101" pitchFamily="2" charset="-122"/>
              </a:rPr>
              <a:t>系</a:t>
            </a:r>
            <a:endParaRPr lang="zh-CN" altLang="en-US">
              <a:solidFill>
                <a:srgbClr val="CC0000"/>
              </a:solidFill>
              <a:ea typeface="宋体" panose="02010600030101010101" pitchFamily="2" charset="-122"/>
            </a:endParaRPr>
          </a:p>
        </p:txBody>
      </p:sp>
      <p:grpSp>
        <p:nvGrpSpPr>
          <p:cNvPr id="2623" name="Group 575">
            <a:extLst>
              <a:ext uri="{FF2B5EF4-FFF2-40B4-BE49-F238E27FC236}">
                <a16:creationId xmlns:a16="http://schemas.microsoft.com/office/drawing/2014/main" xmlns="" id="{A9A29AD5-62B3-42B6-AD20-F4163BA44BE5}"/>
              </a:ext>
            </a:extLst>
          </p:cNvPr>
          <p:cNvGrpSpPr>
            <a:grpSpLocks/>
          </p:cNvGrpSpPr>
          <p:nvPr/>
        </p:nvGrpSpPr>
        <p:grpSpPr bwMode="auto">
          <a:xfrm>
            <a:off x="2640013" y="5445125"/>
            <a:ext cx="6481762" cy="609600"/>
            <a:chOff x="0" y="0"/>
            <a:chExt cx="4083" cy="384"/>
          </a:xfrm>
        </p:grpSpPr>
        <p:graphicFrame>
          <p:nvGraphicFramePr>
            <p:cNvPr id="2624" name="Object 576">
              <a:extLst>
                <a:ext uri="{FF2B5EF4-FFF2-40B4-BE49-F238E27FC236}">
                  <a16:creationId xmlns:a16="http://schemas.microsoft.com/office/drawing/2014/main" xmlns="" id="{BF651292-A1C6-4274-91D2-7E94897992B4}"/>
                </a:ext>
              </a:extLst>
            </p:cNvPr>
            <p:cNvGraphicFramePr>
              <a:graphicFrameLocks noChangeAspect="1"/>
            </p:cNvGraphicFramePr>
            <p:nvPr/>
          </p:nvGraphicFramePr>
          <p:xfrm>
            <a:off x="739" y="0"/>
            <a:ext cx="1204" cy="378"/>
          </p:xfrm>
          <a:graphic>
            <a:graphicData uri="http://schemas.openxmlformats.org/presentationml/2006/ole">
              <mc:AlternateContent xmlns:mc="http://schemas.openxmlformats.org/markup-compatibility/2006">
                <mc:Choice xmlns:v="urn:schemas-microsoft-com:vml" Requires="v">
                  <p:oleObj spid="_x0000_s79921" r:id="rId11" imgW="584264" imgH="190734" progId="">
                    <p:embed/>
                  </p:oleObj>
                </mc:Choice>
                <mc:Fallback>
                  <p:oleObj r:id="rId11" imgW="584264" imgH="190734" progId="">
                    <p:embed/>
                    <p:pic>
                      <p:nvPicPr>
                        <p:cNvPr id="0" name="Object 5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 y="0"/>
                          <a:ext cx="120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25" name="Rectangle 577">
              <a:extLst>
                <a:ext uri="{FF2B5EF4-FFF2-40B4-BE49-F238E27FC236}">
                  <a16:creationId xmlns:a16="http://schemas.microsoft.com/office/drawing/2014/main" xmlns="" id="{F8230B98-F957-4EBD-A28E-C12A39F03CAA}"/>
                </a:ext>
              </a:extLst>
            </p:cNvPr>
            <p:cNvSpPr>
              <a:spLocks noChangeArrowheads="1"/>
            </p:cNvSpPr>
            <p:nvPr/>
          </p:nvSpPr>
          <p:spPr bwMode="auto">
            <a:xfrm>
              <a:off x="2041" y="57"/>
              <a:ext cx="20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时间测量的相对性</a:t>
              </a:r>
            </a:p>
          </p:txBody>
        </p:sp>
        <p:sp>
          <p:nvSpPr>
            <p:cNvPr id="2626" name="AutoShape 578">
              <a:extLst>
                <a:ext uri="{FF2B5EF4-FFF2-40B4-BE49-F238E27FC236}">
                  <a16:creationId xmlns:a16="http://schemas.microsoft.com/office/drawing/2014/main" xmlns="" id="{37965EF4-F6BE-44FC-8C2F-3A082A90085C}"/>
                </a:ext>
              </a:extLst>
            </p:cNvPr>
            <p:cNvSpPr>
              <a:spLocks noChangeArrowheads="1"/>
            </p:cNvSpPr>
            <p:nvPr/>
          </p:nvSpPr>
          <p:spPr bwMode="auto">
            <a:xfrm>
              <a:off x="0" y="194"/>
              <a:ext cx="681" cy="90"/>
            </a:xfrm>
            <a:prstGeom prst="rightArrow">
              <a:avLst>
                <a:gd name="adj1" fmla="val 50000"/>
                <a:gd name="adj2" fmla="val 188291"/>
              </a:avLst>
            </a:prstGeom>
            <a:solidFill>
              <a:srgbClr val="FF9900"/>
            </a:solidFill>
            <a:ln w="9525" cap="flat" algn="ctr">
              <a:solidFill>
                <a:srgbClr val="FFFFCC"/>
              </a:solidFill>
              <a:prstDash val="solid"/>
              <a:miter lim="800000"/>
              <a:headEnd type="none" w="med" len="med"/>
              <a:tailEnd type="none" w="med" len="med"/>
            </a:ln>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childTnLst>
                                    <p:set>
                                      <p:cBhvr additive="base">
                                        <p:cTn id="6" dur="1" fill="hold">
                                          <p:stCondLst>
                                            <p:cond delay="0"/>
                                          </p:stCondLst>
                                        </p:cTn>
                                        <p:tgtEl>
                                          <p:spTgt spid="2619"/>
                                        </p:tgtEl>
                                        <p:attrNameLst>
                                          <p:attrName>style.visibility</p:attrName>
                                        </p:attrNameLst>
                                      </p:cBhvr>
                                      <p:to>
                                        <p:strVal val="visible"/>
                                      </p:to>
                                    </p:set>
                                    <p:animEffect transition="in" filter="blinds(horizontal)">
                                      <p:cBhvr additive="base">
                                        <p:cTn id="7" dur="500" fill="hold"/>
                                        <p:tgtEl>
                                          <p:spTgt spid="2619"/>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3" presetClass="entr" presetSubtype="5" fill="hold" nodeType="clickEffect">
                                  <p:childTnLst>
                                    <p:set>
                                      <p:cBhvr additive="base">
                                        <p:cTn id="12" dur="1" fill="hold">
                                          <p:stCondLst>
                                            <p:cond delay="0"/>
                                          </p:stCondLst>
                                        </p:cTn>
                                        <p:tgtEl>
                                          <p:spTgt spid="2618"/>
                                        </p:tgtEl>
                                        <p:attrNameLst>
                                          <p:attrName>style.visibility</p:attrName>
                                        </p:attrNameLst>
                                      </p:cBhvr>
                                      <p:to>
                                        <p:strVal val="visible"/>
                                      </p:to>
                                    </p:set>
                                    <p:animEffect transition="in" filter="blinds(vertical)">
                                      <p:cBhvr additive="base">
                                        <p:cTn id="13" dur="500" fill="hold"/>
                                        <p:tgtEl>
                                          <p:spTgt spid="2618"/>
                                        </p:tgtEl>
                                      </p:cBhvr>
                                    </p:animEffect>
                                  </p:childTnLst>
                                </p:cTn>
                              </p:par>
                            </p:childTnLst>
                          </p:cTn>
                        </p:par>
                        <p:par>
                          <p:cTn id="14" fill="hold" nodeType="afterGroup">
                            <p:stCondLst>
                              <p:cond delay="500"/>
                            </p:stCondLst>
                            <p:childTnLst>
                              <p:par>
                                <p:cTn id="15" presetID="3" presetClass="entr" presetSubtype="5" fill="hold" nodeType="afterEffect">
                                  <p:childTnLst>
                                    <p:set>
                                      <p:cBhvr additive="base">
                                        <p:cTn id="16" dur="1" fill="hold">
                                          <p:stCondLst>
                                            <p:cond delay="0"/>
                                          </p:stCondLst>
                                        </p:cTn>
                                        <p:tgtEl>
                                          <p:spTgt spid="2620"/>
                                        </p:tgtEl>
                                        <p:attrNameLst>
                                          <p:attrName>style.visibility</p:attrName>
                                        </p:attrNameLst>
                                      </p:cBhvr>
                                      <p:to>
                                        <p:strVal val="visible"/>
                                      </p:to>
                                    </p:set>
                                    <p:animEffect transition="in" filter="blinds(vertical)">
                                      <p:cBhvr additive="base">
                                        <p:cTn id="17" dur="500" fill="hold"/>
                                        <p:tgtEl>
                                          <p:spTgt spid="2620"/>
                                        </p:tgtEl>
                                      </p:cBhvr>
                                    </p:animEffect>
                                  </p:childTnLst>
                                </p:cTn>
                              </p:par>
                            </p:childTnLst>
                          </p:cTn>
                        </p:par>
                      </p:childTnLst>
                    </p:cTn>
                  </p:par>
                  <p:par>
                    <p:cTn id="18" fill="hold" nodeType="clickPar">
                      <p:stCondLst>
                        <p:cond delay="indefinite"/>
                      </p:stCondLst>
                      <p:childTnLst>
                        <p:par>
                          <p:cTn id="19" fill="hold" nodeType="withGroup">
                            <p:stCondLst>
                              <p:cond delay="indefinite"/>
                            </p:stCondLst>
                          </p:cTn>
                        </p:par>
                        <p:par>
                          <p:cTn id="20" fill="hold" nodeType="afterGroup">
                            <p:stCondLst>
                              <p:cond delay="0"/>
                            </p:stCondLst>
                            <p:childTnLst>
                              <p:par>
                                <p:cTn id="21" presetID="22" presetClass="entr" presetSubtype="8" fill="hold" nodeType="clickEffect">
                                  <p:childTnLst>
                                    <p:set>
                                      <p:cBhvr additive="base">
                                        <p:cTn id="22" dur="1" fill="hold">
                                          <p:stCondLst>
                                            <p:cond delay="0"/>
                                          </p:stCondLst>
                                        </p:cTn>
                                        <p:tgtEl>
                                          <p:spTgt spid="2623"/>
                                        </p:tgtEl>
                                        <p:attrNameLst>
                                          <p:attrName>style.visibility</p:attrName>
                                        </p:attrNameLst>
                                      </p:cBhvr>
                                      <p:to>
                                        <p:strVal val="visible"/>
                                      </p:to>
                                    </p:set>
                                    <p:animEffect transition="in" filter="wipe(left)">
                                      <p:cBhvr additive="base">
                                        <p:cTn id="23" dur="500" fill="hold"/>
                                        <p:tgtEl>
                                          <p:spTgt spid="2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9" name="Rectangle 581">
            <a:extLst>
              <a:ext uri="{FF2B5EF4-FFF2-40B4-BE49-F238E27FC236}">
                <a16:creationId xmlns:a16="http://schemas.microsoft.com/office/drawing/2014/main" xmlns="" id="{B11D266F-B059-4E44-BEDC-B2501B36773A}"/>
              </a:ext>
            </a:extLst>
          </p:cNvPr>
          <p:cNvSpPr>
            <a:spLocks noChangeArrowheads="1"/>
          </p:cNvSpPr>
          <p:nvPr/>
        </p:nvSpPr>
        <p:spPr bwMode="auto">
          <a:xfrm>
            <a:off x="1774826" y="765175"/>
            <a:ext cx="4392613"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anose="02010600030101010101" pitchFamily="2" charset="-122"/>
              </a:rPr>
              <a:t>                </a:t>
            </a:r>
            <a:br>
              <a:rPr lang="en-US" altLang="zh-CN">
                <a:ea typeface="宋体" panose="02010600030101010101" pitchFamily="2" charset="-122"/>
              </a:rPr>
            </a:br>
            <a:r>
              <a:rPr lang="en-US" altLang="zh-CN">
                <a:ea typeface="宋体" panose="02010600030101010101" pitchFamily="2" charset="-122"/>
              </a:rPr>
              <a:t>       </a:t>
            </a:r>
            <a:r>
              <a:rPr lang="zh-CN" altLang="en-US">
                <a:solidFill>
                  <a:srgbClr val="CC0000"/>
                </a:solidFill>
                <a:ea typeface="宋体" panose="02010600030101010101" pitchFamily="2" charset="-122"/>
              </a:rPr>
              <a:t>同一</a:t>
            </a:r>
            <a:r>
              <a:rPr lang="zh-CN" altLang="en-US">
                <a:ea typeface="宋体" panose="02010600030101010101" pitchFamily="2" charset="-122"/>
              </a:rPr>
              <a:t>地点发生的</a:t>
            </a:r>
            <a:r>
              <a:rPr lang="zh-CN" altLang="en-US">
                <a:solidFill>
                  <a:srgbClr val="CC0000"/>
                </a:solidFill>
                <a:ea typeface="宋体" panose="02010600030101010101" pitchFamily="2" charset="-122"/>
              </a:rPr>
              <a:t>两</a:t>
            </a:r>
            <a:r>
              <a:rPr lang="zh-CN" altLang="en-US">
                <a:ea typeface="宋体" panose="02010600030101010101" pitchFamily="2" charset="-122"/>
              </a:rPr>
              <a:t>事件的时间间隔 </a:t>
            </a:r>
            <a:r>
              <a:rPr lang="en-US" altLang="zh-CN">
                <a:ea typeface="宋体" panose="02010600030101010101" pitchFamily="2" charset="-122"/>
              </a:rPr>
              <a:t>.</a:t>
            </a:r>
            <a:endParaRPr lang="en-US" altLang="zh-CN" sz="3200">
              <a:ea typeface="宋体" panose="02010600030101010101" pitchFamily="2" charset="-122"/>
            </a:endParaRPr>
          </a:p>
        </p:txBody>
      </p:sp>
      <p:sp>
        <p:nvSpPr>
          <p:cNvPr id="2630" name="Rectangle 582">
            <a:extLst>
              <a:ext uri="{FF2B5EF4-FFF2-40B4-BE49-F238E27FC236}">
                <a16:creationId xmlns:a16="http://schemas.microsoft.com/office/drawing/2014/main" xmlns="" id="{D2DEBF7A-FC3D-409D-8D16-32D631F182DD}"/>
              </a:ext>
            </a:extLst>
          </p:cNvPr>
          <p:cNvSpPr>
            <a:spLocks noChangeArrowheads="1"/>
          </p:cNvSpPr>
          <p:nvPr/>
        </p:nvSpPr>
        <p:spPr bwMode="auto">
          <a:xfrm>
            <a:off x="4872038" y="3789364"/>
            <a:ext cx="2057400" cy="528637"/>
          </a:xfrm>
          <a:prstGeom prst="rect">
            <a:avLst/>
          </a:prstGeom>
          <a:noFill/>
          <a:ln w="9525" cap="flat" algn="ctr">
            <a:solidFill>
              <a:srgbClr val="FFFF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gn="ctr"/>
            <a:r>
              <a:rPr lang="zh-CN" altLang="en-US">
                <a:ea typeface="宋体" panose="02010600030101010101" pitchFamily="2" charset="-122"/>
              </a:rPr>
              <a:t>固有时间</a:t>
            </a:r>
          </a:p>
        </p:txBody>
      </p:sp>
      <p:grpSp>
        <p:nvGrpSpPr>
          <p:cNvPr id="2631" name="Group 583">
            <a:extLst>
              <a:ext uri="{FF2B5EF4-FFF2-40B4-BE49-F238E27FC236}">
                <a16:creationId xmlns:a16="http://schemas.microsoft.com/office/drawing/2014/main" xmlns="" id="{2C2E0D26-DAF9-45DF-ADD1-3A4C17F08D22}"/>
              </a:ext>
            </a:extLst>
          </p:cNvPr>
          <p:cNvGrpSpPr>
            <a:grpSpLocks/>
          </p:cNvGrpSpPr>
          <p:nvPr/>
        </p:nvGrpSpPr>
        <p:grpSpPr bwMode="auto">
          <a:xfrm>
            <a:off x="6526213" y="620713"/>
            <a:ext cx="3962400" cy="3048000"/>
            <a:chOff x="0" y="0"/>
            <a:chExt cx="2496" cy="1920"/>
          </a:xfrm>
        </p:grpSpPr>
        <p:sp>
          <p:nvSpPr>
            <p:cNvPr id="2632" name="Rectangle 584">
              <a:extLst>
                <a:ext uri="{FF2B5EF4-FFF2-40B4-BE49-F238E27FC236}">
                  <a16:creationId xmlns:a16="http://schemas.microsoft.com/office/drawing/2014/main" xmlns="" id="{49D07C6E-9A51-4D73-9A35-C3161FD1A455}"/>
                </a:ext>
              </a:extLst>
            </p:cNvPr>
            <p:cNvSpPr>
              <a:spLocks noChangeArrowheads="1"/>
            </p:cNvSpPr>
            <p:nvPr/>
          </p:nvSpPr>
          <p:spPr bwMode="auto">
            <a:xfrm>
              <a:off x="0" y="0"/>
              <a:ext cx="2496" cy="1920"/>
            </a:xfrm>
            <a:prstGeom prst="rect">
              <a:avLst/>
            </a:prstGeom>
            <a:solidFill>
              <a:srgbClr val="000099"/>
            </a:solidFill>
            <a:ln w="9525" cap="flat" algn="ctr">
              <a:solidFill>
                <a:srgbClr val="FFFFCC"/>
              </a:solidFill>
              <a:prstDash val="solid"/>
              <a:miter lim="800000"/>
              <a:headEnd type="none" w="med" len="med"/>
              <a:tailEnd type="none" w="med" len="med"/>
            </a:ln>
          </p:spPr>
          <p:txBody>
            <a:bodyPr wrap="none"/>
            <a:lstStyle/>
            <a:p>
              <a:endParaRPr lang="zh-CN" altLang="en-US"/>
            </a:p>
          </p:txBody>
        </p:sp>
        <p:sp>
          <p:nvSpPr>
            <p:cNvPr id="2633" name="Line 585">
              <a:extLst>
                <a:ext uri="{FF2B5EF4-FFF2-40B4-BE49-F238E27FC236}">
                  <a16:creationId xmlns:a16="http://schemas.microsoft.com/office/drawing/2014/main" xmlns="" id="{3310C3C8-FCBA-42B7-8284-0AD77514351A}"/>
                </a:ext>
              </a:extLst>
            </p:cNvPr>
            <p:cNvSpPr>
              <a:spLocks noChangeShapeType="1"/>
            </p:cNvSpPr>
            <p:nvPr/>
          </p:nvSpPr>
          <p:spPr bwMode="auto">
            <a:xfrm flipV="1">
              <a:off x="1200" y="240"/>
              <a:ext cx="0" cy="1008"/>
            </a:xfrm>
            <a:prstGeom prst="line">
              <a:avLst/>
            </a:prstGeom>
            <a:noFill/>
            <a:ln w="19050" cap="flat" algn="ctr">
              <a:solidFill>
                <a:srgbClr val="00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34" name="Line 586">
              <a:extLst>
                <a:ext uri="{FF2B5EF4-FFF2-40B4-BE49-F238E27FC236}">
                  <a16:creationId xmlns:a16="http://schemas.microsoft.com/office/drawing/2014/main" xmlns="" id="{E94B4229-DD34-426A-93A2-15145DADB30B}"/>
                </a:ext>
              </a:extLst>
            </p:cNvPr>
            <p:cNvSpPr>
              <a:spLocks noChangeShapeType="1"/>
            </p:cNvSpPr>
            <p:nvPr/>
          </p:nvSpPr>
          <p:spPr bwMode="auto">
            <a:xfrm>
              <a:off x="192" y="1248"/>
              <a:ext cx="2208" cy="0"/>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35" name="Line 587">
              <a:extLst>
                <a:ext uri="{FF2B5EF4-FFF2-40B4-BE49-F238E27FC236}">
                  <a16:creationId xmlns:a16="http://schemas.microsoft.com/office/drawing/2014/main" xmlns="" id="{BCAAEB37-1D69-47DD-965E-F9689F6BC0E6}"/>
                </a:ext>
              </a:extLst>
            </p:cNvPr>
            <p:cNvSpPr>
              <a:spLocks noChangeShapeType="1"/>
            </p:cNvSpPr>
            <p:nvPr/>
          </p:nvSpPr>
          <p:spPr bwMode="auto">
            <a:xfrm flipV="1">
              <a:off x="192" y="99"/>
              <a:ext cx="0" cy="1149"/>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36" name="Object 588">
              <a:extLst>
                <a:ext uri="{FF2B5EF4-FFF2-40B4-BE49-F238E27FC236}">
                  <a16:creationId xmlns:a16="http://schemas.microsoft.com/office/drawing/2014/main" xmlns="" id="{C56D078B-84D2-4CA7-9813-B492C223AD37}"/>
                </a:ext>
              </a:extLst>
            </p:cNvPr>
            <p:cNvGraphicFramePr>
              <a:graphicFrameLocks noChangeAspect="1"/>
            </p:cNvGraphicFramePr>
            <p:nvPr/>
          </p:nvGraphicFramePr>
          <p:xfrm>
            <a:off x="2245" y="1296"/>
            <a:ext cx="251" cy="213"/>
          </p:xfrm>
          <a:graphic>
            <a:graphicData uri="http://schemas.openxmlformats.org/presentationml/2006/ole">
              <mc:AlternateContent xmlns:mc="http://schemas.openxmlformats.org/markup-compatibility/2006">
                <mc:Choice xmlns:v="urn:schemas-microsoft-com:vml" Requires="v">
                  <p:oleObj spid="_x0000_s81085" r:id="rId3" imgW="177809" imgH="190487" progId="">
                    <p:embed/>
                  </p:oleObj>
                </mc:Choice>
                <mc:Fallback>
                  <p:oleObj r:id="rId3" imgW="177809" imgH="190487" progId="">
                    <p:embed/>
                    <p:pic>
                      <p:nvPicPr>
                        <p:cNvPr id="0" name="Object 5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1296"/>
                          <a:ext cx="25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37" name="Object 589">
              <a:extLst>
                <a:ext uri="{FF2B5EF4-FFF2-40B4-BE49-F238E27FC236}">
                  <a16:creationId xmlns:a16="http://schemas.microsoft.com/office/drawing/2014/main" xmlns="" id="{BE40EB15-6B0A-45F7-BA0C-C86D61399B5D}"/>
                </a:ext>
              </a:extLst>
            </p:cNvPr>
            <p:cNvGraphicFramePr>
              <a:graphicFrameLocks noChangeAspect="1"/>
            </p:cNvGraphicFramePr>
            <p:nvPr/>
          </p:nvGraphicFramePr>
          <p:xfrm>
            <a:off x="192" y="96"/>
            <a:ext cx="250" cy="248"/>
          </p:xfrm>
          <a:graphic>
            <a:graphicData uri="http://schemas.openxmlformats.org/presentationml/2006/ole">
              <mc:AlternateContent xmlns:mc="http://schemas.openxmlformats.org/markup-compatibility/2006">
                <mc:Choice xmlns:v="urn:schemas-microsoft-com:vml" Requires="v">
                  <p:oleObj spid="_x0000_s81086" r:id="rId5" imgW="190734" imgH="241512" progId="">
                    <p:embed/>
                  </p:oleObj>
                </mc:Choice>
                <mc:Fallback>
                  <p:oleObj r:id="rId5" imgW="190734" imgH="241512" progId="">
                    <p:embed/>
                    <p:pic>
                      <p:nvPicPr>
                        <p:cNvPr id="0" name="Object 5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96"/>
                          <a:ext cx="25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38" name="Object 590">
              <a:extLst>
                <a:ext uri="{FF2B5EF4-FFF2-40B4-BE49-F238E27FC236}">
                  <a16:creationId xmlns:a16="http://schemas.microsoft.com/office/drawing/2014/main" xmlns="" id="{1BA0A3A4-273A-4686-8F37-AF919A7E6685}"/>
                </a:ext>
              </a:extLst>
            </p:cNvPr>
            <p:cNvGraphicFramePr>
              <a:graphicFrameLocks noChangeAspect="1"/>
            </p:cNvGraphicFramePr>
            <p:nvPr/>
          </p:nvGraphicFramePr>
          <p:xfrm>
            <a:off x="96" y="1244"/>
            <a:ext cx="192" cy="175"/>
          </p:xfrm>
          <a:graphic>
            <a:graphicData uri="http://schemas.openxmlformats.org/presentationml/2006/ole">
              <mc:AlternateContent xmlns:mc="http://schemas.openxmlformats.org/markup-compatibility/2006">
                <mc:Choice xmlns:v="urn:schemas-microsoft-com:vml" Requires="v">
                  <p:oleObj spid="_x0000_s81087" r:id="rId7" imgW="165202" imgH="190569" progId="">
                    <p:embed/>
                  </p:oleObj>
                </mc:Choice>
                <mc:Fallback>
                  <p:oleObj r:id="rId7" imgW="165202" imgH="190569" progId="">
                    <p:embed/>
                    <p:pic>
                      <p:nvPicPr>
                        <p:cNvPr id="0" name="Object 5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1244"/>
                          <a:ext cx="19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39" name="Object 591">
              <a:extLst>
                <a:ext uri="{FF2B5EF4-FFF2-40B4-BE49-F238E27FC236}">
                  <a16:creationId xmlns:a16="http://schemas.microsoft.com/office/drawing/2014/main" xmlns="" id="{A340929A-CAEF-4783-83DA-951D99282F1B}"/>
                </a:ext>
              </a:extLst>
            </p:cNvPr>
            <p:cNvGraphicFramePr>
              <a:graphicFrameLocks noChangeAspect="1"/>
            </p:cNvGraphicFramePr>
            <p:nvPr/>
          </p:nvGraphicFramePr>
          <p:xfrm>
            <a:off x="9" y="336"/>
            <a:ext cx="210" cy="228"/>
          </p:xfrm>
          <a:graphic>
            <a:graphicData uri="http://schemas.openxmlformats.org/presentationml/2006/ole">
              <mc:AlternateContent xmlns:mc="http://schemas.openxmlformats.org/markup-compatibility/2006">
                <mc:Choice xmlns:v="urn:schemas-microsoft-com:vml" Requires="v">
                  <p:oleObj spid="_x0000_s81088" r:id="rId9" imgW="139956" imgH="190734" progId="">
                    <p:embed/>
                  </p:oleObj>
                </mc:Choice>
                <mc:Fallback>
                  <p:oleObj r:id="rId9" imgW="139956" imgH="190734" progId="">
                    <p:embed/>
                    <p:pic>
                      <p:nvPicPr>
                        <p:cNvPr id="0" name="Object 5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 y="336"/>
                          <a:ext cx="21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40" name="Object 592">
              <a:extLst>
                <a:ext uri="{FF2B5EF4-FFF2-40B4-BE49-F238E27FC236}">
                  <a16:creationId xmlns:a16="http://schemas.microsoft.com/office/drawing/2014/main" xmlns="" id="{99CC5241-C160-4BFE-84A3-6468FBDBB720}"/>
                </a:ext>
              </a:extLst>
            </p:cNvPr>
            <p:cNvGraphicFramePr>
              <a:graphicFrameLocks noChangeAspect="1"/>
            </p:cNvGraphicFramePr>
            <p:nvPr/>
          </p:nvGraphicFramePr>
          <p:xfrm>
            <a:off x="1200" y="624"/>
            <a:ext cx="156" cy="253"/>
          </p:xfrm>
          <a:graphic>
            <a:graphicData uri="http://schemas.openxmlformats.org/presentationml/2006/ole">
              <mc:AlternateContent xmlns:mc="http://schemas.openxmlformats.org/markup-compatibility/2006">
                <mc:Choice xmlns:v="urn:schemas-microsoft-com:vml" Requires="v">
                  <p:oleObj spid="_x0000_s81089" r:id="rId11" imgW="190652" imgH="254097" progId="">
                    <p:embed/>
                  </p:oleObj>
                </mc:Choice>
                <mc:Fallback>
                  <p:oleObj r:id="rId11" imgW="190652" imgH="254097" progId="">
                    <p:embed/>
                    <p:pic>
                      <p:nvPicPr>
                        <p:cNvPr id="0" name="Object 5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624"/>
                          <a:ext cx="15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41" name="Rectangle 593">
              <a:extLst>
                <a:ext uri="{FF2B5EF4-FFF2-40B4-BE49-F238E27FC236}">
                  <a16:creationId xmlns:a16="http://schemas.microsoft.com/office/drawing/2014/main" xmlns="" id="{08647DB7-96B3-46B0-90E4-E8A5BD5B553D}"/>
                </a:ext>
              </a:extLst>
            </p:cNvPr>
            <p:cNvSpPr>
              <a:spLocks noChangeArrowheads="1"/>
            </p:cNvSpPr>
            <p:nvPr/>
          </p:nvSpPr>
          <p:spPr bwMode="auto">
            <a:xfrm>
              <a:off x="1008" y="240"/>
              <a:ext cx="422" cy="4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lstStyle/>
            <a:p>
              <a:endParaRPr lang="zh-CN" altLang="en-US"/>
            </a:p>
          </p:txBody>
        </p:sp>
        <p:sp>
          <p:nvSpPr>
            <p:cNvPr id="2642" name="Freeform 594">
              <a:extLst>
                <a:ext uri="{FF2B5EF4-FFF2-40B4-BE49-F238E27FC236}">
                  <a16:creationId xmlns:a16="http://schemas.microsoft.com/office/drawing/2014/main" xmlns="" id="{F550C0A0-9B6C-450E-80B7-B17585F6EF27}"/>
                </a:ext>
              </a:extLst>
            </p:cNvPr>
            <p:cNvSpPr>
              <a:spLocks/>
            </p:cNvSpPr>
            <p:nvPr/>
          </p:nvSpPr>
          <p:spPr bwMode="auto">
            <a:xfrm rot="3060000">
              <a:off x="1682" y="1052"/>
              <a:ext cx="349" cy="67"/>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ap="flat" algn="ctr">
              <a:solidFill>
                <a:srgbClr val="FF0000"/>
              </a:solidFill>
              <a:prstDash val="solid"/>
              <a:round/>
              <a:headEnd type="none" w="med" len="med"/>
              <a:tailEnd type="triangle" w="sm" len="lg"/>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643" name="Freeform 595">
              <a:extLst>
                <a:ext uri="{FF2B5EF4-FFF2-40B4-BE49-F238E27FC236}">
                  <a16:creationId xmlns:a16="http://schemas.microsoft.com/office/drawing/2014/main" xmlns="" id="{CC0C4EBB-81A9-44DE-8807-EDAEAA780AE1}"/>
                </a:ext>
              </a:extLst>
            </p:cNvPr>
            <p:cNvSpPr>
              <a:spLocks/>
            </p:cNvSpPr>
            <p:nvPr/>
          </p:nvSpPr>
          <p:spPr bwMode="auto">
            <a:xfrm rot="18480000">
              <a:off x="415" y="1004"/>
              <a:ext cx="349" cy="67"/>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ap="flat" algn="ctr">
              <a:solidFill>
                <a:srgbClr val="FF0000"/>
              </a:solidFill>
              <a:prstDash val="solid"/>
              <a:round/>
              <a:headEnd type="none" w="med" len="med"/>
              <a:tailEnd type="triangle" w="sm" len="lg"/>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644" name="Rectangle 596">
              <a:extLst>
                <a:ext uri="{FF2B5EF4-FFF2-40B4-BE49-F238E27FC236}">
                  <a16:creationId xmlns:a16="http://schemas.microsoft.com/office/drawing/2014/main" xmlns="" id="{C7F855D8-BA35-4B76-88FC-51FB81451CF4}"/>
                </a:ext>
              </a:extLst>
            </p:cNvPr>
            <p:cNvSpPr>
              <a:spLocks noChangeArrowheads="1"/>
            </p:cNvSpPr>
            <p:nvPr/>
          </p:nvSpPr>
          <p:spPr bwMode="auto">
            <a:xfrm>
              <a:off x="336" y="1179"/>
              <a:ext cx="192" cy="65"/>
            </a:xfrm>
            <a:prstGeom prst="rect">
              <a:avLst/>
            </a:prstGeom>
            <a:solidFill>
              <a:srgbClr val="009900"/>
            </a:solidFill>
            <a:ln w="9525" cap="flat" algn="ctr">
              <a:solidFill>
                <a:srgbClr val="000000"/>
              </a:solidFill>
              <a:prstDash val="solid"/>
              <a:miter lim="800000"/>
              <a:headEnd type="none" w="med" len="med"/>
              <a:tailEnd type="none" w="med" len="med"/>
            </a:ln>
          </p:spPr>
          <p:txBody>
            <a:bodyPr wrap="none"/>
            <a:lstStyle/>
            <a:p>
              <a:endParaRPr lang="zh-CN" altLang="en-US"/>
            </a:p>
          </p:txBody>
        </p:sp>
        <p:grpSp>
          <p:nvGrpSpPr>
            <p:cNvPr id="2645" name="Group 597">
              <a:extLst>
                <a:ext uri="{FF2B5EF4-FFF2-40B4-BE49-F238E27FC236}">
                  <a16:creationId xmlns:a16="http://schemas.microsoft.com/office/drawing/2014/main" xmlns="" id="{32CDCC38-D68E-4608-A784-1FAC6C5732A5}"/>
                </a:ext>
              </a:extLst>
            </p:cNvPr>
            <p:cNvGrpSpPr>
              <a:grpSpLocks/>
            </p:cNvGrpSpPr>
            <p:nvPr/>
          </p:nvGrpSpPr>
          <p:grpSpPr bwMode="auto">
            <a:xfrm>
              <a:off x="144" y="1296"/>
              <a:ext cx="576" cy="584"/>
              <a:chOff x="0" y="0"/>
              <a:chExt cx="576" cy="584"/>
            </a:xfrm>
          </p:grpSpPr>
          <p:sp>
            <p:nvSpPr>
              <p:cNvPr id="2646" name="Oval 598">
                <a:extLst>
                  <a:ext uri="{FF2B5EF4-FFF2-40B4-BE49-F238E27FC236}">
                    <a16:creationId xmlns:a16="http://schemas.microsoft.com/office/drawing/2014/main" xmlns="" id="{FBFE6624-546D-458E-BB0D-394A1DAE7CF0}"/>
                  </a:ext>
                </a:extLst>
              </p:cNvPr>
              <p:cNvSpPr>
                <a:spLocks noChangeArrowheads="1"/>
              </p:cNvSpPr>
              <p:nvPr/>
            </p:nvSpPr>
            <p:spPr bwMode="auto">
              <a:xfrm>
                <a:off x="0" y="0"/>
                <a:ext cx="576" cy="576"/>
              </a:xfrm>
              <a:prstGeom prst="ellipse">
                <a:avLst/>
              </a:prstGeom>
              <a:solidFill>
                <a:srgbClr val="F4FCE4"/>
              </a:solidFill>
              <a:ln w="19050" cap="flat" algn="ctr">
                <a:solidFill>
                  <a:srgbClr val="FFFF00"/>
                </a:solidFill>
                <a:prstDash val="solid"/>
                <a:round/>
                <a:headEnd type="none" w="med" len="med"/>
                <a:tailEnd type="none" w="med" len="med"/>
              </a:ln>
            </p:spPr>
            <p:txBody>
              <a:bodyPr wrap="none"/>
              <a:lstStyle/>
              <a:p>
                <a:endParaRPr lang="zh-CN" altLang="en-US"/>
              </a:p>
            </p:txBody>
          </p:sp>
          <p:graphicFrame>
            <p:nvGraphicFramePr>
              <p:cNvPr id="2647" name="Object 599">
                <a:extLst>
                  <a:ext uri="{FF2B5EF4-FFF2-40B4-BE49-F238E27FC236}">
                    <a16:creationId xmlns:a16="http://schemas.microsoft.com/office/drawing/2014/main" xmlns="" id="{B3AD0FB0-463A-46B5-84C7-4B633092099B}"/>
                  </a:ext>
                </a:extLst>
              </p:cNvPr>
              <p:cNvGraphicFramePr>
                <a:graphicFrameLocks noChangeAspect="1"/>
              </p:cNvGraphicFramePr>
              <p:nvPr/>
            </p:nvGraphicFramePr>
            <p:xfrm>
              <a:off x="216" y="0"/>
              <a:ext cx="168" cy="144"/>
            </p:xfrm>
            <a:graphic>
              <a:graphicData uri="http://schemas.openxmlformats.org/presentationml/2006/ole">
                <mc:AlternateContent xmlns:mc="http://schemas.openxmlformats.org/markup-compatibility/2006">
                  <mc:Choice xmlns:v="urn:schemas-microsoft-com:vml" Requires="v">
                    <p:oleObj spid="_x0000_s81090" r:id="rId13" imgW="266670" imgH="228620" progId="">
                      <p:embed/>
                    </p:oleObj>
                  </mc:Choice>
                  <mc:Fallback>
                    <p:oleObj r:id="rId13" imgW="266670" imgH="228620" progId="">
                      <p:embed/>
                      <p:pic>
                        <p:nvPicPr>
                          <p:cNvPr id="0" name="Object 5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 y="0"/>
                            <a:ext cx="1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48" name="Object 600">
                <a:extLst>
                  <a:ext uri="{FF2B5EF4-FFF2-40B4-BE49-F238E27FC236}">
                    <a16:creationId xmlns:a16="http://schemas.microsoft.com/office/drawing/2014/main" xmlns="" id="{D447D650-5426-435E-9F74-573354AF75DE}"/>
                  </a:ext>
                </a:extLst>
              </p:cNvPr>
              <p:cNvGraphicFramePr>
                <a:graphicFrameLocks noChangeAspect="1"/>
              </p:cNvGraphicFramePr>
              <p:nvPr/>
            </p:nvGraphicFramePr>
            <p:xfrm>
              <a:off x="480" y="232"/>
              <a:ext cx="96" cy="152"/>
            </p:xfrm>
            <a:graphic>
              <a:graphicData uri="http://schemas.openxmlformats.org/presentationml/2006/ole">
                <mc:AlternateContent xmlns:mc="http://schemas.openxmlformats.org/markup-compatibility/2006">
                  <mc:Choice xmlns:v="urn:schemas-microsoft-com:vml" Requires="v">
                    <p:oleObj spid="_x0000_s81091" r:id="rId15" imgW="152585" imgH="241408" progId="">
                      <p:embed/>
                    </p:oleObj>
                  </mc:Choice>
                  <mc:Fallback>
                    <p:oleObj r:id="rId15" imgW="152585" imgH="241408" progId="">
                      <p:embed/>
                      <p:pic>
                        <p:nvPicPr>
                          <p:cNvPr id="0" name="Object 6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 y="232"/>
                            <a:ext cx="9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49" name="Object 601">
                <a:extLst>
                  <a:ext uri="{FF2B5EF4-FFF2-40B4-BE49-F238E27FC236}">
                    <a16:creationId xmlns:a16="http://schemas.microsoft.com/office/drawing/2014/main" xmlns="" id="{730A3FC4-99D0-4178-B0D7-146670FF8F16}"/>
                  </a:ext>
                </a:extLst>
              </p:cNvPr>
              <p:cNvGraphicFramePr>
                <a:graphicFrameLocks noChangeAspect="1"/>
              </p:cNvGraphicFramePr>
              <p:nvPr/>
            </p:nvGraphicFramePr>
            <p:xfrm>
              <a:off x="240" y="432"/>
              <a:ext cx="104" cy="152"/>
            </p:xfrm>
            <a:graphic>
              <a:graphicData uri="http://schemas.openxmlformats.org/presentationml/2006/ole">
                <mc:AlternateContent xmlns:mc="http://schemas.openxmlformats.org/markup-compatibility/2006">
                  <mc:Choice xmlns:v="urn:schemas-microsoft-com:vml" Requires="v">
                    <p:oleObj spid="_x0000_s81092" r:id="rId17" imgW="165202" imgH="241303" progId="">
                      <p:embed/>
                    </p:oleObj>
                  </mc:Choice>
                  <mc:Fallback>
                    <p:oleObj r:id="rId17" imgW="165202" imgH="241303" progId="">
                      <p:embed/>
                      <p:pic>
                        <p:nvPicPr>
                          <p:cNvPr id="0" name="Object 6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 y="4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50" name="Object 602">
                <a:extLst>
                  <a:ext uri="{FF2B5EF4-FFF2-40B4-BE49-F238E27FC236}">
                    <a16:creationId xmlns:a16="http://schemas.microsoft.com/office/drawing/2014/main" xmlns="" id="{70642441-E227-4007-AAED-182F6E778228}"/>
                  </a:ext>
                </a:extLst>
              </p:cNvPr>
              <p:cNvGraphicFramePr>
                <a:graphicFrameLocks noChangeAspect="1"/>
              </p:cNvGraphicFramePr>
              <p:nvPr/>
            </p:nvGraphicFramePr>
            <p:xfrm>
              <a:off x="0" y="232"/>
              <a:ext cx="104" cy="152"/>
            </p:xfrm>
            <a:graphic>
              <a:graphicData uri="http://schemas.openxmlformats.org/presentationml/2006/ole">
                <mc:AlternateContent xmlns:mc="http://schemas.openxmlformats.org/markup-compatibility/2006">
                  <mc:Choice xmlns:v="urn:schemas-microsoft-com:vml" Requires="v">
                    <p:oleObj spid="_x0000_s81093" r:id="rId19" imgW="165202" imgH="241303" progId="">
                      <p:embed/>
                    </p:oleObj>
                  </mc:Choice>
                  <mc:Fallback>
                    <p:oleObj r:id="rId19" imgW="165202" imgH="241303" progId="">
                      <p:embed/>
                      <p:pic>
                        <p:nvPicPr>
                          <p:cNvPr id="0" name="Object 6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2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51" name="Oval 603">
                <a:extLst>
                  <a:ext uri="{FF2B5EF4-FFF2-40B4-BE49-F238E27FC236}">
                    <a16:creationId xmlns:a16="http://schemas.microsoft.com/office/drawing/2014/main" xmlns="" id="{5DCA7A49-3CED-4B24-9BC1-201B877E2A99}"/>
                  </a:ext>
                </a:extLst>
              </p:cNvPr>
              <p:cNvSpPr>
                <a:spLocks noChangeArrowheads="1"/>
              </p:cNvSpPr>
              <p:nvPr/>
            </p:nvSpPr>
            <p:spPr bwMode="auto">
              <a:xfrm>
                <a:off x="38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2" name="Oval 604">
                <a:extLst>
                  <a:ext uri="{FF2B5EF4-FFF2-40B4-BE49-F238E27FC236}">
                    <a16:creationId xmlns:a16="http://schemas.microsoft.com/office/drawing/2014/main" xmlns="" id="{F473B7A2-7210-465F-93C2-EC6CD2814C2A}"/>
                  </a:ext>
                </a:extLst>
              </p:cNvPr>
              <p:cNvSpPr>
                <a:spLocks noChangeArrowheads="1"/>
              </p:cNvSpPr>
              <p:nvPr/>
            </p:nvSpPr>
            <p:spPr bwMode="auto">
              <a:xfrm>
                <a:off x="480"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3" name="Oval 605">
                <a:extLst>
                  <a:ext uri="{FF2B5EF4-FFF2-40B4-BE49-F238E27FC236}">
                    <a16:creationId xmlns:a16="http://schemas.microsoft.com/office/drawing/2014/main" xmlns="" id="{79CDC731-9613-4632-A722-FC8EEFA7F8A5}"/>
                  </a:ext>
                </a:extLst>
              </p:cNvPr>
              <p:cNvSpPr>
                <a:spLocks noChangeArrowheads="1"/>
              </p:cNvSpPr>
              <p:nvPr/>
            </p:nvSpPr>
            <p:spPr bwMode="auto">
              <a:xfrm>
                <a:off x="480"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4" name="Oval 606">
                <a:extLst>
                  <a:ext uri="{FF2B5EF4-FFF2-40B4-BE49-F238E27FC236}">
                    <a16:creationId xmlns:a16="http://schemas.microsoft.com/office/drawing/2014/main" xmlns="" id="{4A10AB5B-896B-415F-B6B9-6C4FB369A768}"/>
                  </a:ext>
                </a:extLst>
              </p:cNvPr>
              <p:cNvSpPr>
                <a:spLocks noChangeArrowheads="1"/>
              </p:cNvSpPr>
              <p:nvPr/>
            </p:nvSpPr>
            <p:spPr bwMode="auto">
              <a:xfrm>
                <a:off x="38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5" name="Oval 607">
                <a:extLst>
                  <a:ext uri="{FF2B5EF4-FFF2-40B4-BE49-F238E27FC236}">
                    <a16:creationId xmlns:a16="http://schemas.microsoft.com/office/drawing/2014/main" xmlns="" id="{86B36DAE-6F50-405D-A22B-8CCAAA8D39DE}"/>
                  </a:ext>
                </a:extLst>
              </p:cNvPr>
              <p:cNvSpPr>
                <a:spLocks noChangeArrowheads="1"/>
              </p:cNvSpPr>
              <p:nvPr/>
            </p:nvSpPr>
            <p:spPr bwMode="auto">
              <a:xfrm>
                <a:off x="14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6" name="Oval 608">
                <a:extLst>
                  <a:ext uri="{FF2B5EF4-FFF2-40B4-BE49-F238E27FC236}">
                    <a16:creationId xmlns:a16="http://schemas.microsoft.com/office/drawing/2014/main" xmlns="" id="{25939584-9A7A-4547-9F55-77584B85B3B3}"/>
                  </a:ext>
                </a:extLst>
              </p:cNvPr>
              <p:cNvSpPr>
                <a:spLocks noChangeArrowheads="1"/>
              </p:cNvSpPr>
              <p:nvPr/>
            </p:nvSpPr>
            <p:spPr bwMode="auto">
              <a:xfrm>
                <a:off x="48"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7" name="Oval 609">
                <a:extLst>
                  <a:ext uri="{FF2B5EF4-FFF2-40B4-BE49-F238E27FC236}">
                    <a16:creationId xmlns:a16="http://schemas.microsoft.com/office/drawing/2014/main" xmlns="" id="{03E909C4-78E4-457F-9091-264A8377C667}"/>
                  </a:ext>
                </a:extLst>
              </p:cNvPr>
              <p:cNvSpPr>
                <a:spLocks noChangeArrowheads="1"/>
              </p:cNvSpPr>
              <p:nvPr/>
            </p:nvSpPr>
            <p:spPr bwMode="auto">
              <a:xfrm>
                <a:off x="48"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8" name="Oval 610">
                <a:extLst>
                  <a:ext uri="{FF2B5EF4-FFF2-40B4-BE49-F238E27FC236}">
                    <a16:creationId xmlns:a16="http://schemas.microsoft.com/office/drawing/2014/main" xmlns="" id="{167D00F7-3556-4F42-9653-CB85042A1165}"/>
                  </a:ext>
                </a:extLst>
              </p:cNvPr>
              <p:cNvSpPr>
                <a:spLocks noChangeArrowheads="1"/>
              </p:cNvSpPr>
              <p:nvPr/>
            </p:nvSpPr>
            <p:spPr bwMode="auto">
              <a:xfrm>
                <a:off x="14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59" name="Line 611">
                <a:extLst>
                  <a:ext uri="{FF2B5EF4-FFF2-40B4-BE49-F238E27FC236}">
                    <a16:creationId xmlns:a16="http://schemas.microsoft.com/office/drawing/2014/main" xmlns="" id="{F2C65932-8F4F-474F-900F-88EB81BEBEF5}"/>
                  </a:ext>
                </a:extLst>
              </p:cNvPr>
              <p:cNvSpPr>
                <a:spLocks noChangeShapeType="1"/>
              </p:cNvSpPr>
              <p:nvPr/>
            </p:nvSpPr>
            <p:spPr bwMode="auto">
              <a:xfrm flipV="1">
                <a:off x="288" y="48"/>
                <a:ext cx="0" cy="288"/>
              </a:xfrm>
              <a:prstGeom prst="line">
                <a:avLst/>
              </a:prstGeom>
              <a:noFill/>
              <a:ln w="19050" cap="flat" algn="ctr">
                <a:solidFill>
                  <a:srgbClr val="CC0099"/>
                </a:solidFill>
                <a:prstDash val="dash"/>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60" name="Line 612">
                <a:extLst>
                  <a:ext uri="{FF2B5EF4-FFF2-40B4-BE49-F238E27FC236}">
                    <a16:creationId xmlns:a16="http://schemas.microsoft.com/office/drawing/2014/main" xmlns="" id="{5EF798D1-0E0C-4DE4-9FCB-EDD24AA030A1}"/>
                  </a:ext>
                </a:extLst>
              </p:cNvPr>
              <p:cNvSpPr>
                <a:spLocks noChangeShapeType="1"/>
              </p:cNvSpPr>
              <p:nvPr/>
            </p:nvSpPr>
            <p:spPr bwMode="auto">
              <a:xfrm flipV="1">
                <a:off x="288" y="336"/>
                <a:ext cx="240" cy="0"/>
              </a:xfrm>
              <a:prstGeom prst="line">
                <a:avLst/>
              </a:prstGeom>
              <a:noFill/>
              <a:ln w="28575" cap="flat" algn="ctr">
                <a:solidFill>
                  <a:srgbClr val="CC0099"/>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661" name="Line 613">
              <a:extLst>
                <a:ext uri="{FF2B5EF4-FFF2-40B4-BE49-F238E27FC236}">
                  <a16:creationId xmlns:a16="http://schemas.microsoft.com/office/drawing/2014/main" xmlns="" id="{F4F4FF42-98A8-45C1-BBA7-282EC36D2F39}"/>
                </a:ext>
              </a:extLst>
            </p:cNvPr>
            <p:cNvSpPr>
              <a:spLocks noChangeShapeType="1"/>
            </p:cNvSpPr>
            <p:nvPr/>
          </p:nvSpPr>
          <p:spPr bwMode="auto">
            <a:xfrm flipV="1">
              <a:off x="480" y="288"/>
              <a:ext cx="720" cy="912"/>
            </a:xfrm>
            <a:prstGeom prst="line">
              <a:avLst/>
            </a:prstGeom>
            <a:noFill/>
            <a:ln w="12700" cap="flat" algn="ctr">
              <a:solidFill>
                <a:srgbClr val="FFFFCC"/>
              </a:solidFill>
              <a:prstDash val="dash"/>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62" name="Line 614">
              <a:extLst>
                <a:ext uri="{FF2B5EF4-FFF2-40B4-BE49-F238E27FC236}">
                  <a16:creationId xmlns:a16="http://schemas.microsoft.com/office/drawing/2014/main" xmlns="" id="{DC9FFD38-9E3C-4FAB-BD43-B2171CEE56A3}"/>
                </a:ext>
              </a:extLst>
            </p:cNvPr>
            <p:cNvSpPr>
              <a:spLocks noChangeShapeType="1"/>
            </p:cNvSpPr>
            <p:nvPr/>
          </p:nvSpPr>
          <p:spPr bwMode="auto">
            <a:xfrm flipH="1" flipV="1">
              <a:off x="1200" y="288"/>
              <a:ext cx="768" cy="912"/>
            </a:xfrm>
            <a:prstGeom prst="line">
              <a:avLst/>
            </a:prstGeom>
            <a:noFill/>
            <a:ln w="12700" cap="flat" algn="ctr">
              <a:solidFill>
                <a:srgbClr val="FFFFCC"/>
              </a:solidFill>
              <a:prstDash val="dash"/>
              <a:round/>
              <a:headEnd type="triangle" w="sm" len="lg"/>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3" name="Rectangle 615">
              <a:extLst>
                <a:ext uri="{FF2B5EF4-FFF2-40B4-BE49-F238E27FC236}">
                  <a16:creationId xmlns:a16="http://schemas.microsoft.com/office/drawing/2014/main" xmlns="" id="{7B373269-8D3A-413C-A73A-B1E85A8EF9DB}"/>
                </a:ext>
              </a:extLst>
            </p:cNvPr>
            <p:cNvSpPr>
              <a:spLocks noChangeArrowheads="1"/>
            </p:cNvSpPr>
            <p:nvPr/>
          </p:nvSpPr>
          <p:spPr bwMode="auto">
            <a:xfrm>
              <a:off x="1872" y="1197"/>
              <a:ext cx="192" cy="47"/>
            </a:xfrm>
            <a:prstGeom prst="rect">
              <a:avLst/>
            </a:prstGeom>
            <a:solidFill>
              <a:srgbClr val="009900"/>
            </a:solidFill>
            <a:ln w="9525" cap="flat" algn="ctr">
              <a:solidFill>
                <a:srgbClr val="000000"/>
              </a:solidFill>
              <a:prstDash val="solid"/>
              <a:miter lim="800000"/>
              <a:headEnd type="none" w="med" len="med"/>
              <a:tailEnd type="none" w="med" len="med"/>
            </a:ln>
          </p:spPr>
          <p:txBody>
            <a:bodyPr wrap="none"/>
            <a:lstStyle/>
            <a:p>
              <a:endParaRPr lang="zh-CN" altLang="en-US"/>
            </a:p>
          </p:txBody>
        </p:sp>
        <p:grpSp>
          <p:nvGrpSpPr>
            <p:cNvPr id="2664" name="Group 616">
              <a:extLst>
                <a:ext uri="{FF2B5EF4-FFF2-40B4-BE49-F238E27FC236}">
                  <a16:creationId xmlns:a16="http://schemas.microsoft.com/office/drawing/2014/main" xmlns="" id="{D22CAE2B-E575-4693-8D0A-340F325BF6C7}"/>
                </a:ext>
              </a:extLst>
            </p:cNvPr>
            <p:cNvGrpSpPr>
              <a:grpSpLocks/>
            </p:cNvGrpSpPr>
            <p:nvPr/>
          </p:nvGrpSpPr>
          <p:grpSpPr bwMode="auto">
            <a:xfrm>
              <a:off x="1680" y="1296"/>
              <a:ext cx="576" cy="584"/>
              <a:chOff x="0" y="0"/>
              <a:chExt cx="576" cy="584"/>
            </a:xfrm>
          </p:grpSpPr>
          <p:sp>
            <p:nvSpPr>
              <p:cNvPr id="2665" name="Oval 617">
                <a:extLst>
                  <a:ext uri="{FF2B5EF4-FFF2-40B4-BE49-F238E27FC236}">
                    <a16:creationId xmlns:a16="http://schemas.microsoft.com/office/drawing/2014/main" xmlns="" id="{892AD324-55D1-4F84-A118-360251CF1F95}"/>
                  </a:ext>
                </a:extLst>
              </p:cNvPr>
              <p:cNvSpPr>
                <a:spLocks noChangeArrowheads="1"/>
              </p:cNvSpPr>
              <p:nvPr/>
            </p:nvSpPr>
            <p:spPr bwMode="auto">
              <a:xfrm>
                <a:off x="0" y="0"/>
                <a:ext cx="576" cy="576"/>
              </a:xfrm>
              <a:prstGeom prst="ellipse">
                <a:avLst/>
              </a:prstGeom>
              <a:solidFill>
                <a:srgbClr val="F4FCE4"/>
              </a:solidFill>
              <a:ln w="19050" cap="flat" algn="ctr">
                <a:solidFill>
                  <a:srgbClr val="FFFF00"/>
                </a:solidFill>
                <a:prstDash val="solid"/>
                <a:round/>
                <a:headEnd type="none" w="med" len="med"/>
                <a:tailEnd type="none" w="med" len="med"/>
              </a:ln>
            </p:spPr>
            <p:txBody>
              <a:bodyPr wrap="none"/>
              <a:lstStyle/>
              <a:p>
                <a:endParaRPr lang="zh-CN" altLang="en-US"/>
              </a:p>
            </p:txBody>
          </p:sp>
          <p:graphicFrame>
            <p:nvGraphicFramePr>
              <p:cNvPr id="2666" name="Object 618">
                <a:extLst>
                  <a:ext uri="{FF2B5EF4-FFF2-40B4-BE49-F238E27FC236}">
                    <a16:creationId xmlns:a16="http://schemas.microsoft.com/office/drawing/2014/main" xmlns="" id="{11663102-6EC0-4D59-8E3E-41D675E1DA72}"/>
                  </a:ext>
                </a:extLst>
              </p:cNvPr>
              <p:cNvGraphicFramePr>
                <a:graphicFrameLocks noChangeAspect="1"/>
              </p:cNvGraphicFramePr>
              <p:nvPr/>
            </p:nvGraphicFramePr>
            <p:xfrm>
              <a:off x="216" y="0"/>
              <a:ext cx="168" cy="144"/>
            </p:xfrm>
            <a:graphic>
              <a:graphicData uri="http://schemas.openxmlformats.org/presentationml/2006/ole">
                <mc:AlternateContent xmlns:mc="http://schemas.openxmlformats.org/markup-compatibility/2006">
                  <mc:Choice xmlns:v="urn:schemas-microsoft-com:vml" Requires="v">
                    <p:oleObj spid="_x0000_s81094" r:id="rId21" imgW="266670" imgH="228620" progId="">
                      <p:embed/>
                    </p:oleObj>
                  </mc:Choice>
                  <mc:Fallback>
                    <p:oleObj r:id="rId21" imgW="266670" imgH="228620" progId="">
                      <p:embed/>
                      <p:pic>
                        <p:nvPicPr>
                          <p:cNvPr id="0" name="Object 6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 y="0"/>
                            <a:ext cx="1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67" name="Object 619">
                <a:extLst>
                  <a:ext uri="{FF2B5EF4-FFF2-40B4-BE49-F238E27FC236}">
                    <a16:creationId xmlns:a16="http://schemas.microsoft.com/office/drawing/2014/main" xmlns="" id="{DD7CF68D-AAAA-410C-A575-D2259C641CDF}"/>
                  </a:ext>
                </a:extLst>
              </p:cNvPr>
              <p:cNvGraphicFramePr>
                <a:graphicFrameLocks noChangeAspect="1"/>
              </p:cNvGraphicFramePr>
              <p:nvPr/>
            </p:nvGraphicFramePr>
            <p:xfrm>
              <a:off x="480" y="232"/>
              <a:ext cx="96" cy="152"/>
            </p:xfrm>
            <a:graphic>
              <a:graphicData uri="http://schemas.openxmlformats.org/presentationml/2006/ole">
                <mc:AlternateContent xmlns:mc="http://schemas.openxmlformats.org/markup-compatibility/2006">
                  <mc:Choice xmlns:v="urn:schemas-microsoft-com:vml" Requires="v">
                    <p:oleObj spid="_x0000_s81095" r:id="rId22" imgW="152585" imgH="241408" progId="">
                      <p:embed/>
                    </p:oleObj>
                  </mc:Choice>
                  <mc:Fallback>
                    <p:oleObj r:id="rId22" imgW="152585" imgH="241408" progId="">
                      <p:embed/>
                      <p:pic>
                        <p:nvPicPr>
                          <p:cNvPr id="0" name="Object 6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 y="232"/>
                            <a:ext cx="9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68" name="Object 620">
                <a:extLst>
                  <a:ext uri="{FF2B5EF4-FFF2-40B4-BE49-F238E27FC236}">
                    <a16:creationId xmlns:a16="http://schemas.microsoft.com/office/drawing/2014/main" xmlns="" id="{FB89D97B-161B-49DD-843D-AB40FE5C51D3}"/>
                  </a:ext>
                </a:extLst>
              </p:cNvPr>
              <p:cNvGraphicFramePr>
                <a:graphicFrameLocks noChangeAspect="1"/>
              </p:cNvGraphicFramePr>
              <p:nvPr/>
            </p:nvGraphicFramePr>
            <p:xfrm>
              <a:off x="240" y="432"/>
              <a:ext cx="104" cy="152"/>
            </p:xfrm>
            <a:graphic>
              <a:graphicData uri="http://schemas.openxmlformats.org/presentationml/2006/ole">
                <mc:AlternateContent xmlns:mc="http://schemas.openxmlformats.org/markup-compatibility/2006">
                  <mc:Choice xmlns:v="urn:schemas-microsoft-com:vml" Requires="v">
                    <p:oleObj spid="_x0000_s81096" r:id="rId23" imgW="165202" imgH="241303" progId="">
                      <p:embed/>
                    </p:oleObj>
                  </mc:Choice>
                  <mc:Fallback>
                    <p:oleObj r:id="rId23" imgW="165202" imgH="241303" progId="">
                      <p:embed/>
                      <p:pic>
                        <p:nvPicPr>
                          <p:cNvPr id="0" name="Object 6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 y="4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69" name="Object 621">
                <a:extLst>
                  <a:ext uri="{FF2B5EF4-FFF2-40B4-BE49-F238E27FC236}">
                    <a16:creationId xmlns:a16="http://schemas.microsoft.com/office/drawing/2014/main" xmlns="" id="{EC3CE97F-2B47-47B2-8795-737AC3CA09E6}"/>
                  </a:ext>
                </a:extLst>
              </p:cNvPr>
              <p:cNvGraphicFramePr>
                <a:graphicFrameLocks noChangeAspect="1"/>
              </p:cNvGraphicFramePr>
              <p:nvPr/>
            </p:nvGraphicFramePr>
            <p:xfrm>
              <a:off x="0" y="232"/>
              <a:ext cx="104" cy="152"/>
            </p:xfrm>
            <a:graphic>
              <a:graphicData uri="http://schemas.openxmlformats.org/presentationml/2006/ole">
                <mc:AlternateContent xmlns:mc="http://schemas.openxmlformats.org/markup-compatibility/2006">
                  <mc:Choice xmlns:v="urn:schemas-microsoft-com:vml" Requires="v">
                    <p:oleObj spid="_x0000_s81097" r:id="rId24" imgW="165202" imgH="241303" progId="">
                      <p:embed/>
                    </p:oleObj>
                  </mc:Choice>
                  <mc:Fallback>
                    <p:oleObj r:id="rId24" imgW="165202" imgH="241303" progId="">
                      <p:embed/>
                      <p:pic>
                        <p:nvPicPr>
                          <p:cNvPr id="0" name="Object 6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2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70" name="Oval 622">
                <a:extLst>
                  <a:ext uri="{FF2B5EF4-FFF2-40B4-BE49-F238E27FC236}">
                    <a16:creationId xmlns:a16="http://schemas.microsoft.com/office/drawing/2014/main" xmlns="" id="{DB428E21-529B-4214-9DE4-7CDF9949BD44}"/>
                  </a:ext>
                </a:extLst>
              </p:cNvPr>
              <p:cNvSpPr>
                <a:spLocks noChangeArrowheads="1"/>
              </p:cNvSpPr>
              <p:nvPr/>
            </p:nvSpPr>
            <p:spPr bwMode="auto">
              <a:xfrm>
                <a:off x="38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1" name="Oval 623">
                <a:extLst>
                  <a:ext uri="{FF2B5EF4-FFF2-40B4-BE49-F238E27FC236}">
                    <a16:creationId xmlns:a16="http://schemas.microsoft.com/office/drawing/2014/main" xmlns="" id="{58733A3F-4684-4495-9029-036AF85C1CB8}"/>
                  </a:ext>
                </a:extLst>
              </p:cNvPr>
              <p:cNvSpPr>
                <a:spLocks noChangeArrowheads="1"/>
              </p:cNvSpPr>
              <p:nvPr/>
            </p:nvSpPr>
            <p:spPr bwMode="auto">
              <a:xfrm>
                <a:off x="480"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2" name="Oval 624">
                <a:extLst>
                  <a:ext uri="{FF2B5EF4-FFF2-40B4-BE49-F238E27FC236}">
                    <a16:creationId xmlns:a16="http://schemas.microsoft.com/office/drawing/2014/main" xmlns="" id="{1F4EE0D6-16F8-4AC0-A1A9-EE116BAFDBF4}"/>
                  </a:ext>
                </a:extLst>
              </p:cNvPr>
              <p:cNvSpPr>
                <a:spLocks noChangeArrowheads="1"/>
              </p:cNvSpPr>
              <p:nvPr/>
            </p:nvSpPr>
            <p:spPr bwMode="auto">
              <a:xfrm>
                <a:off x="480"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3" name="Oval 625">
                <a:extLst>
                  <a:ext uri="{FF2B5EF4-FFF2-40B4-BE49-F238E27FC236}">
                    <a16:creationId xmlns:a16="http://schemas.microsoft.com/office/drawing/2014/main" xmlns="" id="{B1BBF34C-6035-406C-96CF-4AB06C4DFE89}"/>
                  </a:ext>
                </a:extLst>
              </p:cNvPr>
              <p:cNvSpPr>
                <a:spLocks noChangeArrowheads="1"/>
              </p:cNvSpPr>
              <p:nvPr/>
            </p:nvSpPr>
            <p:spPr bwMode="auto">
              <a:xfrm>
                <a:off x="38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4" name="Oval 626">
                <a:extLst>
                  <a:ext uri="{FF2B5EF4-FFF2-40B4-BE49-F238E27FC236}">
                    <a16:creationId xmlns:a16="http://schemas.microsoft.com/office/drawing/2014/main" xmlns="" id="{E20D3687-AD5C-4125-BF9F-27A3C4266F5C}"/>
                  </a:ext>
                </a:extLst>
              </p:cNvPr>
              <p:cNvSpPr>
                <a:spLocks noChangeArrowheads="1"/>
              </p:cNvSpPr>
              <p:nvPr/>
            </p:nvSpPr>
            <p:spPr bwMode="auto">
              <a:xfrm>
                <a:off x="14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5" name="Oval 627">
                <a:extLst>
                  <a:ext uri="{FF2B5EF4-FFF2-40B4-BE49-F238E27FC236}">
                    <a16:creationId xmlns:a16="http://schemas.microsoft.com/office/drawing/2014/main" xmlns="" id="{7887C57D-6406-42B4-91F0-8DFDE5DF3295}"/>
                  </a:ext>
                </a:extLst>
              </p:cNvPr>
              <p:cNvSpPr>
                <a:spLocks noChangeArrowheads="1"/>
              </p:cNvSpPr>
              <p:nvPr/>
            </p:nvSpPr>
            <p:spPr bwMode="auto">
              <a:xfrm>
                <a:off x="48"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6" name="Oval 628">
                <a:extLst>
                  <a:ext uri="{FF2B5EF4-FFF2-40B4-BE49-F238E27FC236}">
                    <a16:creationId xmlns:a16="http://schemas.microsoft.com/office/drawing/2014/main" xmlns="" id="{221F04B9-62E2-4824-BF1C-BCE58851B620}"/>
                  </a:ext>
                </a:extLst>
              </p:cNvPr>
              <p:cNvSpPr>
                <a:spLocks noChangeArrowheads="1"/>
              </p:cNvSpPr>
              <p:nvPr/>
            </p:nvSpPr>
            <p:spPr bwMode="auto">
              <a:xfrm>
                <a:off x="48"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7" name="Oval 629">
                <a:extLst>
                  <a:ext uri="{FF2B5EF4-FFF2-40B4-BE49-F238E27FC236}">
                    <a16:creationId xmlns:a16="http://schemas.microsoft.com/office/drawing/2014/main" xmlns="" id="{1BC79CEF-D2A1-4190-AB80-23B838531E2E}"/>
                  </a:ext>
                </a:extLst>
              </p:cNvPr>
              <p:cNvSpPr>
                <a:spLocks noChangeArrowheads="1"/>
              </p:cNvSpPr>
              <p:nvPr/>
            </p:nvSpPr>
            <p:spPr bwMode="auto">
              <a:xfrm>
                <a:off x="14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78" name="Line 630">
                <a:extLst>
                  <a:ext uri="{FF2B5EF4-FFF2-40B4-BE49-F238E27FC236}">
                    <a16:creationId xmlns:a16="http://schemas.microsoft.com/office/drawing/2014/main" xmlns="" id="{7E760469-2688-4EDC-9467-ABA5A9F9421D}"/>
                  </a:ext>
                </a:extLst>
              </p:cNvPr>
              <p:cNvSpPr>
                <a:spLocks noChangeShapeType="1"/>
              </p:cNvSpPr>
              <p:nvPr/>
            </p:nvSpPr>
            <p:spPr bwMode="auto">
              <a:xfrm flipV="1">
                <a:off x="288" y="336"/>
                <a:ext cx="240" cy="0"/>
              </a:xfrm>
              <a:prstGeom prst="line">
                <a:avLst/>
              </a:prstGeom>
              <a:noFill/>
              <a:ln w="28575" cap="flat" algn="ctr">
                <a:solidFill>
                  <a:srgbClr val="CC0099"/>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79" name="Line 631">
                <a:extLst>
                  <a:ext uri="{FF2B5EF4-FFF2-40B4-BE49-F238E27FC236}">
                    <a16:creationId xmlns:a16="http://schemas.microsoft.com/office/drawing/2014/main" xmlns="" id="{777ADB71-5F7E-44D8-96BE-6AC80D1AE9DC}"/>
                  </a:ext>
                </a:extLst>
              </p:cNvPr>
              <p:cNvSpPr>
                <a:spLocks noChangeShapeType="1"/>
              </p:cNvSpPr>
              <p:nvPr/>
            </p:nvSpPr>
            <p:spPr bwMode="auto">
              <a:xfrm flipV="1">
                <a:off x="288" y="0"/>
                <a:ext cx="0" cy="336"/>
              </a:xfrm>
              <a:prstGeom prst="line">
                <a:avLst/>
              </a:prstGeom>
              <a:noFill/>
              <a:ln w="9525"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680" name="Object 632">
              <a:extLst>
                <a:ext uri="{FF2B5EF4-FFF2-40B4-BE49-F238E27FC236}">
                  <a16:creationId xmlns:a16="http://schemas.microsoft.com/office/drawing/2014/main" xmlns="" id="{2F71AF71-9527-4A3D-BDC8-046168111EE5}"/>
                </a:ext>
              </a:extLst>
            </p:cNvPr>
            <p:cNvGraphicFramePr>
              <a:graphicFrameLocks noChangeAspect="1"/>
            </p:cNvGraphicFramePr>
            <p:nvPr/>
          </p:nvGraphicFramePr>
          <p:xfrm>
            <a:off x="192" y="864"/>
            <a:ext cx="279" cy="344"/>
          </p:xfrm>
          <a:graphic>
            <a:graphicData uri="http://schemas.openxmlformats.org/presentationml/2006/ole">
              <mc:AlternateContent xmlns:mc="http://schemas.openxmlformats.org/markup-compatibility/2006">
                <mc:Choice xmlns:v="urn:schemas-microsoft-com:vml" Requires="v">
                  <p:oleObj spid="_x0000_s81098" r:id="rId25" imgW="215936" imgH="317404" progId="">
                    <p:embed/>
                  </p:oleObj>
                </mc:Choice>
                <mc:Fallback>
                  <p:oleObj r:id="rId25" imgW="215936" imgH="317404" progId="">
                    <p:embed/>
                    <p:pic>
                      <p:nvPicPr>
                        <p:cNvPr id="0" name="Object 6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 y="864"/>
                          <a:ext cx="2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81" name="Object 633">
              <a:extLst>
                <a:ext uri="{FF2B5EF4-FFF2-40B4-BE49-F238E27FC236}">
                  <a16:creationId xmlns:a16="http://schemas.microsoft.com/office/drawing/2014/main" xmlns="" id="{9394FBFC-D86D-4B17-B3E2-1AF754DE9893}"/>
                </a:ext>
              </a:extLst>
            </p:cNvPr>
            <p:cNvGraphicFramePr>
              <a:graphicFrameLocks noChangeAspect="1"/>
            </p:cNvGraphicFramePr>
            <p:nvPr/>
          </p:nvGraphicFramePr>
          <p:xfrm>
            <a:off x="1920" y="864"/>
            <a:ext cx="328" cy="344"/>
          </p:xfrm>
          <a:graphic>
            <a:graphicData uri="http://schemas.openxmlformats.org/presentationml/2006/ole">
              <mc:AlternateContent xmlns:mc="http://schemas.openxmlformats.org/markup-compatibility/2006">
                <mc:Choice xmlns:v="urn:schemas-microsoft-com:vml" Requires="v">
                  <p:oleObj spid="_x0000_s81099" r:id="rId27" imgW="254097" imgH="317542" progId="">
                    <p:embed/>
                  </p:oleObj>
                </mc:Choice>
                <mc:Fallback>
                  <p:oleObj r:id="rId27" imgW="254097" imgH="317542" progId="">
                    <p:embed/>
                    <p:pic>
                      <p:nvPicPr>
                        <p:cNvPr id="0" name="Object 6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0" y="864"/>
                          <a:ext cx="32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682" name="Group 634">
              <a:extLst>
                <a:ext uri="{FF2B5EF4-FFF2-40B4-BE49-F238E27FC236}">
                  <a16:creationId xmlns:a16="http://schemas.microsoft.com/office/drawing/2014/main" xmlns="" id="{3F3564C9-C8F7-42F8-81D2-1B267B86F5F3}"/>
                </a:ext>
              </a:extLst>
            </p:cNvPr>
            <p:cNvGrpSpPr>
              <a:grpSpLocks/>
            </p:cNvGrpSpPr>
            <p:nvPr/>
          </p:nvGrpSpPr>
          <p:grpSpPr bwMode="auto">
            <a:xfrm>
              <a:off x="1440" y="48"/>
              <a:ext cx="576" cy="584"/>
              <a:chOff x="0" y="0"/>
              <a:chExt cx="576" cy="584"/>
            </a:xfrm>
          </p:grpSpPr>
          <p:sp>
            <p:nvSpPr>
              <p:cNvPr id="2683" name="Oval 635">
                <a:extLst>
                  <a:ext uri="{FF2B5EF4-FFF2-40B4-BE49-F238E27FC236}">
                    <a16:creationId xmlns:a16="http://schemas.microsoft.com/office/drawing/2014/main" xmlns="" id="{CB1A0F6B-97EB-4EEA-8401-B48CC29B9020}"/>
                  </a:ext>
                </a:extLst>
              </p:cNvPr>
              <p:cNvSpPr>
                <a:spLocks noChangeArrowheads="1"/>
              </p:cNvSpPr>
              <p:nvPr/>
            </p:nvSpPr>
            <p:spPr bwMode="auto">
              <a:xfrm>
                <a:off x="0" y="0"/>
                <a:ext cx="576" cy="576"/>
              </a:xfrm>
              <a:prstGeom prst="ellipse">
                <a:avLst/>
              </a:prstGeom>
              <a:solidFill>
                <a:srgbClr val="FDF1FC"/>
              </a:solidFill>
              <a:ln w="19050" cap="flat" algn="ctr">
                <a:solidFill>
                  <a:srgbClr val="CC00CC"/>
                </a:solidFill>
                <a:prstDash val="solid"/>
                <a:round/>
                <a:headEnd type="none" w="med" len="med"/>
                <a:tailEnd type="none" w="med" len="med"/>
              </a:ln>
            </p:spPr>
            <p:txBody>
              <a:bodyPr wrap="none"/>
              <a:lstStyle/>
              <a:p>
                <a:endParaRPr lang="zh-CN" altLang="en-US"/>
              </a:p>
            </p:txBody>
          </p:sp>
          <p:graphicFrame>
            <p:nvGraphicFramePr>
              <p:cNvPr id="2684" name="Object 636">
                <a:extLst>
                  <a:ext uri="{FF2B5EF4-FFF2-40B4-BE49-F238E27FC236}">
                    <a16:creationId xmlns:a16="http://schemas.microsoft.com/office/drawing/2014/main" xmlns="" id="{12AD00A9-B46B-4AA1-8C4F-344A62E1DF07}"/>
                  </a:ext>
                </a:extLst>
              </p:cNvPr>
              <p:cNvGraphicFramePr>
                <a:graphicFrameLocks noChangeAspect="1"/>
              </p:cNvGraphicFramePr>
              <p:nvPr/>
            </p:nvGraphicFramePr>
            <p:xfrm>
              <a:off x="216" y="0"/>
              <a:ext cx="168" cy="144"/>
            </p:xfrm>
            <a:graphic>
              <a:graphicData uri="http://schemas.openxmlformats.org/presentationml/2006/ole">
                <mc:AlternateContent xmlns:mc="http://schemas.openxmlformats.org/markup-compatibility/2006">
                  <mc:Choice xmlns:v="urn:schemas-microsoft-com:vml" Requires="v">
                    <p:oleObj spid="_x0000_s81100" r:id="rId29" imgW="266670" imgH="228620" progId="">
                      <p:embed/>
                    </p:oleObj>
                  </mc:Choice>
                  <mc:Fallback>
                    <p:oleObj r:id="rId29" imgW="266670" imgH="228620" progId="">
                      <p:embed/>
                      <p:pic>
                        <p:nvPicPr>
                          <p:cNvPr id="0" name="Object 6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 y="0"/>
                            <a:ext cx="1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85" name="Object 637">
                <a:extLst>
                  <a:ext uri="{FF2B5EF4-FFF2-40B4-BE49-F238E27FC236}">
                    <a16:creationId xmlns:a16="http://schemas.microsoft.com/office/drawing/2014/main" xmlns="" id="{DA1576F3-812F-48CB-87B8-800DDBAC94C0}"/>
                  </a:ext>
                </a:extLst>
              </p:cNvPr>
              <p:cNvGraphicFramePr>
                <a:graphicFrameLocks noChangeAspect="1"/>
              </p:cNvGraphicFramePr>
              <p:nvPr/>
            </p:nvGraphicFramePr>
            <p:xfrm>
              <a:off x="480" y="232"/>
              <a:ext cx="96" cy="152"/>
            </p:xfrm>
            <a:graphic>
              <a:graphicData uri="http://schemas.openxmlformats.org/presentationml/2006/ole">
                <mc:AlternateContent xmlns:mc="http://schemas.openxmlformats.org/markup-compatibility/2006">
                  <mc:Choice xmlns:v="urn:schemas-microsoft-com:vml" Requires="v">
                    <p:oleObj spid="_x0000_s81101" r:id="rId30" imgW="152585" imgH="241408" progId="">
                      <p:embed/>
                    </p:oleObj>
                  </mc:Choice>
                  <mc:Fallback>
                    <p:oleObj r:id="rId30" imgW="152585" imgH="241408" progId="">
                      <p:embed/>
                      <p:pic>
                        <p:nvPicPr>
                          <p:cNvPr id="0" name="Object 6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 y="232"/>
                            <a:ext cx="9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86" name="Object 638">
                <a:extLst>
                  <a:ext uri="{FF2B5EF4-FFF2-40B4-BE49-F238E27FC236}">
                    <a16:creationId xmlns:a16="http://schemas.microsoft.com/office/drawing/2014/main" xmlns="" id="{1BCBFE50-4360-4DE6-9CB5-1F58036F402F}"/>
                  </a:ext>
                </a:extLst>
              </p:cNvPr>
              <p:cNvGraphicFramePr>
                <a:graphicFrameLocks noChangeAspect="1"/>
              </p:cNvGraphicFramePr>
              <p:nvPr/>
            </p:nvGraphicFramePr>
            <p:xfrm>
              <a:off x="240" y="432"/>
              <a:ext cx="104" cy="152"/>
            </p:xfrm>
            <a:graphic>
              <a:graphicData uri="http://schemas.openxmlformats.org/presentationml/2006/ole">
                <mc:AlternateContent xmlns:mc="http://schemas.openxmlformats.org/markup-compatibility/2006">
                  <mc:Choice xmlns:v="urn:schemas-microsoft-com:vml" Requires="v">
                    <p:oleObj spid="_x0000_s81102" r:id="rId31" imgW="165202" imgH="241303" progId="">
                      <p:embed/>
                    </p:oleObj>
                  </mc:Choice>
                  <mc:Fallback>
                    <p:oleObj r:id="rId31" imgW="165202" imgH="241303" progId="">
                      <p:embed/>
                      <p:pic>
                        <p:nvPicPr>
                          <p:cNvPr id="0" name="Object 6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 y="4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87" name="Object 639">
                <a:extLst>
                  <a:ext uri="{FF2B5EF4-FFF2-40B4-BE49-F238E27FC236}">
                    <a16:creationId xmlns:a16="http://schemas.microsoft.com/office/drawing/2014/main" xmlns="" id="{DFAA4CAC-4F66-47FB-A73A-62B18D4A7FBF}"/>
                  </a:ext>
                </a:extLst>
              </p:cNvPr>
              <p:cNvGraphicFramePr>
                <a:graphicFrameLocks noChangeAspect="1"/>
              </p:cNvGraphicFramePr>
              <p:nvPr/>
            </p:nvGraphicFramePr>
            <p:xfrm>
              <a:off x="0" y="232"/>
              <a:ext cx="104" cy="152"/>
            </p:xfrm>
            <a:graphic>
              <a:graphicData uri="http://schemas.openxmlformats.org/presentationml/2006/ole">
                <mc:AlternateContent xmlns:mc="http://schemas.openxmlformats.org/markup-compatibility/2006">
                  <mc:Choice xmlns:v="urn:schemas-microsoft-com:vml" Requires="v">
                    <p:oleObj spid="_x0000_s81103" r:id="rId32" imgW="165202" imgH="241303" progId="">
                      <p:embed/>
                    </p:oleObj>
                  </mc:Choice>
                  <mc:Fallback>
                    <p:oleObj r:id="rId32" imgW="165202" imgH="241303" progId="">
                      <p:embed/>
                      <p:pic>
                        <p:nvPicPr>
                          <p:cNvPr id="0" name="Object 6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232"/>
                            <a:ext cx="10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88" name="Oval 640">
                <a:extLst>
                  <a:ext uri="{FF2B5EF4-FFF2-40B4-BE49-F238E27FC236}">
                    <a16:creationId xmlns:a16="http://schemas.microsoft.com/office/drawing/2014/main" xmlns="" id="{B18D8F85-3D1D-4DDB-B9E8-295A1EE86A62}"/>
                  </a:ext>
                </a:extLst>
              </p:cNvPr>
              <p:cNvSpPr>
                <a:spLocks noChangeArrowheads="1"/>
              </p:cNvSpPr>
              <p:nvPr/>
            </p:nvSpPr>
            <p:spPr bwMode="auto">
              <a:xfrm>
                <a:off x="38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89" name="Oval 641">
                <a:extLst>
                  <a:ext uri="{FF2B5EF4-FFF2-40B4-BE49-F238E27FC236}">
                    <a16:creationId xmlns:a16="http://schemas.microsoft.com/office/drawing/2014/main" xmlns="" id="{75813A4D-66B8-4607-A193-864B14270A1B}"/>
                  </a:ext>
                </a:extLst>
              </p:cNvPr>
              <p:cNvSpPr>
                <a:spLocks noChangeArrowheads="1"/>
              </p:cNvSpPr>
              <p:nvPr/>
            </p:nvSpPr>
            <p:spPr bwMode="auto">
              <a:xfrm>
                <a:off x="480"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0" name="Oval 642">
                <a:extLst>
                  <a:ext uri="{FF2B5EF4-FFF2-40B4-BE49-F238E27FC236}">
                    <a16:creationId xmlns:a16="http://schemas.microsoft.com/office/drawing/2014/main" xmlns="" id="{4BBEBABB-AE78-442C-A217-C06F87C55A01}"/>
                  </a:ext>
                </a:extLst>
              </p:cNvPr>
              <p:cNvSpPr>
                <a:spLocks noChangeArrowheads="1"/>
              </p:cNvSpPr>
              <p:nvPr/>
            </p:nvSpPr>
            <p:spPr bwMode="auto">
              <a:xfrm>
                <a:off x="480"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1" name="Oval 643">
                <a:extLst>
                  <a:ext uri="{FF2B5EF4-FFF2-40B4-BE49-F238E27FC236}">
                    <a16:creationId xmlns:a16="http://schemas.microsoft.com/office/drawing/2014/main" xmlns="" id="{99503026-0A6B-414B-9B4A-086407791946}"/>
                  </a:ext>
                </a:extLst>
              </p:cNvPr>
              <p:cNvSpPr>
                <a:spLocks noChangeArrowheads="1"/>
              </p:cNvSpPr>
              <p:nvPr/>
            </p:nvSpPr>
            <p:spPr bwMode="auto">
              <a:xfrm>
                <a:off x="38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2" name="Oval 644">
                <a:extLst>
                  <a:ext uri="{FF2B5EF4-FFF2-40B4-BE49-F238E27FC236}">
                    <a16:creationId xmlns:a16="http://schemas.microsoft.com/office/drawing/2014/main" xmlns="" id="{D32776FD-1626-45DE-8F8E-B94200814158}"/>
                  </a:ext>
                </a:extLst>
              </p:cNvPr>
              <p:cNvSpPr>
                <a:spLocks noChangeArrowheads="1"/>
              </p:cNvSpPr>
              <p:nvPr/>
            </p:nvSpPr>
            <p:spPr bwMode="auto">
              <a:xfrm>
                <a:off x="144" y="48"/>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3" name="Oval 645">
                <a:extLst>
                  <a:ext uri="{FF2B5EF4-FFF2-40B4-BE49-F238E27FC236}">
                    <a16:creationId xmlns:a16="http://schemas.microsoft.com/office/drawing/2014/main" xmlns="" id="{84D6794A-C2DF-445E-8F11-6FD561788B82}"/>
                  </a:ext>
                </a:extLst>
              </p:cNvPr>
              <p:cNvSpPr>
                <a:spLocks noChangeArrowheads="1"/>
              </p:cNvSpPr>
              <p:nvPr/>
            </p:nvSpPr>
            <p:spPr bwMode="auto">
              <a:xfrm>
                <a:off x="48" y="14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4" name="Oval 646">
                <a:extLst>
                  <a:ext uri="{FF2B5EF4-FFF2-40B4-BE49-F238E27FC236}">
                    <a16:creationId xmlns:a16="http://schemas.microsoft.com/office/drawing/2014/main" xmlns="" id="{ED4A97A3-52B9-4A42-8F46-28CA51A4D316}"/>
                  </a:ext>
                </a:extLst>
              </p:cNvPr>
              <p:cNvSpPr>
                <a:spLocks noChangeArrowheads="1"/>
              </p:cNvSpPr>
              <p:nvPr/>
            </p:nvSpPr>
            <p:spPr bwMode="auto">
              <a:xfrm>
                <a:off x="48" y="384"/>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5" name="Oval 647">
                <a:extLst>
                  <a:ext uri="{FF2B5EF4-FFF2-40B4-BE49-F238E27FC236}">
                    <a16:creationId xmlns:a16="http://schemas.microsoft.com/office/drawing/2014/main" xmlns="" id="{CF98BAF8-E313-42C0-9A21-AA48C8DE83E1}"/>
                  </a:ext>
                </a:extLst>
              </p:cNvPr>
              <p:cNvSpPr>
                <a:spLocks noChangeArrowheads="1"/>
              </p:cNvSpPr>
              <p:nvPr/>
            </p:nvSpPr>
            <p:spPr bwMode="auto">
              <a:xfrm>
                <a:off x="144" y="480"/>
                <a:ext cx="48" cy="48"/>
              </a:xfrm>
              <a:prstGeom prst="ellipse">
                <a:avLst/>
              </a:prstGeom>
              <a:solidFill>
                <a:srgbClr val="336699"/>
              </a:solidFill>
              <a:ln w="9525" cap="flat" algn="ctr">
                <a:solidFill>
                  <a:srgbClr val="FFFFCC"/>
                </a:solidFill>
                <a:prstDash val="solid"/>
                <a:round/>
                <a:headEnd type="none" w="med" len="med"/>
                <a:tailEnd type="none" w="med" len="med"/>
              </a:ln>
            </p:spPr>
            <p:txBody>
              <a:bodyPr wrap="none"/>
              <a:lstStyle/>
              <a:p>
                <a:endParaRPr lang="zh-CN" altLang="en-US"/>
              </a:p>
            </p:txBody>
          </p:sp>
          <p:sp>
            <p:nvSpPr>
              <p:cNvPr id="2696" name="Line 648">
                <a:extLst>
                  <a:ext uri="{FF2B5EF4-FFF2-40B4-BE49-F238E27FC236}">
                    <a16:creationId xmlns:a16="http://schemas.microsoft.com/office/drawing/2014/main" xmlns="" id="{CE317802-51D3-450A-9B90-78F582A5423C}"/>
                  </a:ext>
                </a:extLst>
              </p:cNvPr>
              <p:cNvSpPr>
                <a:spLocks noChangeShapeType="1"/>
              </p:cNvSpPr>
              <p:nvPr/>
            </p:nvSpPr>
            <p:spPr bwMode="auto">
              <a:xfrm flipV="1">
                <a:off x="288" y="48"/>
                <a:ext cx="0" cy="288"/>
              </a:xfrm>
              <a:prstGeom prst="line">
                <a:avLst/>
              </a:prstGeom>
              <a:noFill/>
              <a:ln w="19050" cap="flat" algn="ctr">
                <a:solidFill>
                  <a:srgbClr val="0000FF"/>
                </a:solidFill>
                <a:prstDash val="dash"/>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97" name="Line 649">
                <a:extLst>
                  <a:ext uri="{FF2B5EF4-FFF2-40B4-BE49-F238E27FC236}">
                    <a16:creationId xmlns:a16="http://schemas.microsoft.com/office/drawing/2014/main" xmlns="" id="{9B351804-A5E5-40A8-B164-A9C38BCA3D83}"/>
                  </a:ext>
                </a:extLst>
              </p:cNvPr>
              <p:cNvSpPr>
                <a:spLocks noChangeShapeType="1"/>
              </p:cNvSpPr>
              <p:nvPr/>
            </p:nvSpPr>
            <p:spPr bwMode="auto">
              <a:xfrm flipV="1">
                <a:off x="288" y="192"/>
                <a:ext cx="240" cy="144"/>
              </a:xfrm>
              <a:prstGeom prst="line">
                <a:avLst/>
              </a:prstGeom>
              <a:noFill/>
              <a:ln w="28575" cap="flat" algn="ctr">
                <a:solidFill>
                  <a:srgbClr val="0000FF"/>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2698" name="Object 650">
            <a:extLst>
              <a:ext uri="{FF2B5EF4-FFF2-40B4-BE49-F238E27FC236}">
                <a16:creationId xmlns:a16="http://schemas.microsoft.com/office/drawing/2014/main" xmlns="" id="{4614DFF6-FABE-40C7-BE95-634E81155031}"/>
              </a:ext>
            </a:extLst>
          </p:cNvPr>
          <p:cNvGraphicFramePr>
            <a:graphicFrameLocks noChangeAspect="1"/>
          </p:cNvGraphicFramePr>
          <p:nvPr/>
        </p:nvGraphicFramePr>
        <p:xfrm>
          <a:off x="2351088" y="3789364"/>
          <a:ext cx="2112962" cy="1119187"/>
        </p:xfrm>
        <a:graphic>
          <a:graphicData uri="http://schemas.openxmlformats.org/presentationml/2006/ole">
            <mc:AlternateContent xmlns:mc="http://schemas.openxmlformats.org/markup-compatibility/2006">
              <mc:Choice xmlns:v="urn:schemas-microsoft-com:vml" Requires="v">
                <p:oleObj spid="_x0000_s81104" r:id="rId33" imgW="838517" imgH="470217" progId="">
                  <p:embed/>
                </p:oleObj>
              </mc:Choice>
              <mc:Fallback>
                <p:oleObj r:id="rId33" imgW="838517" imgH="470217" progId="">
                  <p:embed/>
                  <p:pic>
                    <p:nvPicPr>
                      <p:cNvPr id="0" name="Object 6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51088" y="3789364"/>
                        <a:ext cx="2112962" cy="1119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99" name="Rectangle 651">
            <a:extLst>
              <a:ext uri="{FF2B5EF4-FFF2-40B4-BE49-F238E27FC236}">
                <a16:creationId xmlns:a16="http://schemas.microsoft.com/office/drawing/2014/main" xmlns="" id="{14599EFB-AE5A-45A1-BCE5-E8ADD9AD422C}"/>
              </a:ext>
            </a:extLst>
          </p:cNvPr>
          <p:cNvSpPr>
            <a:spLocks noChangeArrowheads="1"/>
          </p:cNvSpPr>
          <p:nvPr/>
        </p:nvSpPr>
        <p:spPr bwMode="auto">
          <a:xfrm>
            <a:off x="1524000" y="692150"/>
            <a:ext cx="2057400" cy="528638"/>
          </a:xfrm>
          <a:prstGeom prst="rect">
            <a:avLst/>
          </a:prstGeom>
          <a:noFill/>
          <a:ln w="9525" cap="flat" algn="ctr">
            <a:solidFill>
              <a:srgbClr val="FFFF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gn="ctr"/>
            <a:r>
              <a:rPr lang="zh-CN" altLang="en-US">
                <a:solidFill>
                  <a:srgbClr val="FF0000"/>
                </a:solidFill>
                <a:ea typeface="宋体" panose="02010600030101010101" pitchFamily="2" charset="-122"/>
              </a:rPr>
              <a:t>固有</a:t>
            </a:r>
            <a:r>
              <a:rPr lang="zh-CN" altLang="en-US">
                <a:ea typeface="宋体" panose="02010600030101010101" pitchFamily="2" charset="-122"/>
              </a:rPr>
              <a:t>时间</a:t>
            </a:r>
          </a:p>
        </p:txBody>
      </p:sp>
      <p:graphicFrame>
        <p:nvGraphicFramePr>
          <p:cNvPr id="2700" name="Object 652">
            <a:extLst>
              <a:ext uri="{FF2B5EF4-FFF2-40B4-BE49-F238E27FC236}">
                <a16:creationId xmlns:a16="http://schemas.microsoft.com/office/drawing/2014/main" xmlns="" id="{EF169389-52A9-4356-9438-98FECA70E491}"/>
              </a:ext>
            </a:extLst>
          </p:cNvPr>
          <p:cNvGraphicFramePr>
            <a:graphicFrameLocks noChangeAspect="1"/>
          </p:cNvGraphicFramePr>
          <p:nvPr/>
        </p:nvGraphicFramePr>
        <p:xfrm>
          <a:off x="2351088" y="2276475"/>
          <a:ext cx="2133600" cy="1073150"/>
        </p:xfrm>
        <a:graphic>
          <a:graphicData uri="http://schemas.openxmlformats.org/presentationml/2006/ole">
            <mc:AlternateContent xmlns:mc="http://schemas.openxmlformats.org/markup-compatibility/2006">
              <mc:Choice xmlns:v="urn:schemas-microsoft-com:vml" Requires="v">
                <p:oleObj spid="_x0000_s81105" r:id="rId35" imgW="1358627" imgH="723903" progId="">
                  <p:embed/>
                </p:oleObj>
              </mc:Choice>
              <mc:Fallback>
                <p:oleObj r:id="rId35" imgW="1358627" imgH="723903" progId="">
                  <p:embed/>
                  <p:pic>
                    <p:nvPicPr>
                      <p:cNvPr id="0" name="Object 65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51088" y="2276475"/>
                        <a:ext cx="2133600" cy="107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01" name="Rectangle 653">
            <a:extLst>
              <a:ext uri="{FF2B5EF4-FFF2-40B4-BE49-F238E27FC236}">
                <a16:creationId xmlns:a16="http://schemas.microsoft.com/office/drawing/2014/main" xmlns="" id="{45AF145E-4C93-4732-9BD3-C6D53B27BCEE}"/>
              </a:ext>
            </a:extLst>
          </p:cNvPr>
          <p:cNvSpPr>
            <a:spLocks noChangeArrowheads="1"/>
          </p:cNvSpPr>
          <p:nvPr/>
        </p:nvSpPr>
        <p:spPr bwMode="auto">
          <a:xfrm>
            <a:off x="3503614" y="3789364"/>
            <a:ext cx="504825" cy="503237"/>
          </a:xfrm>
          <a:prstGeom prst="rect">
            <a:avLst/>
          </a:prstGeom>
          <a:noFill/>
          <a:ln w="22225" cap="flat" algn="ctr">
            <a:solidFill>
              <a:srgbClr val="FF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702" name="Line 654">
            <a:extLst>
              <a:ext uri="{FF2B5EF4-FFF2-40B4-BE49-F238E27FC236}">
                <a16:creationId xmlns:a16="http://schemas.microsoft.com/office/drawing/2014/main" xmlns="" id="{195B4E32-5B89-4711-AFAE-D360E18E4BDE}"/>
              </a:ext>
            </a:extLst>
          </p:cNvPr>
          <p:cNvSpPr>
            <a:spLocks noChangeShapeType="1"/>
          </p:cNvSpPr>
          <p:nvPr/>
        </p:nvSpPr>
        <p:spPr bwMode="auto">
          <a:xfrm>
            <a:off x="4079876" y="4076700"/>
            <a:ext cx="792163" cy="0"/>
          </a:xfrm>
          <a:prstGeom prst="line">
            <a:avLst/>
          </a:prstGeom>
          <a:noFill/>
          <a:ln w="9525" cap="flat" algn="ctr">
            <a:solidFill>
              <a:srgbClr val="FFFF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03" name="Rectangle 655">
            <a:extLst>
              <a:ext uri="{FF2B5EF4-FFF2-40B4-BE49-F238E27FC236}">
                <a16:creationId xmlns:a16="http://schemas.microsoft.com/office/drawing/2014/main" xmlns="" id="{4AE8CC3D-5DA6-462F-99A4-A3E376A0D488}"/>
              </a:ext>
            </a:extLst>
          </p:cNvPr>
          <p:cNvSpPr>
            <a:spLocks noChangeArrowheads="1"/>
          </p:cNvSpPr>
          <p:nvPr/>
        </p:nvSpPr>
        <p:spPr bwMode="auto">
          <a:xfrm>
            <a:off x="5664201" y="4437063"/>
            <a:ext cx="3744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1C1C1C"/>
              </a:solidFill>
              <a:ea typeface="宋体" panose="02010600030101010101" pitchFamily="2" charset="-122"/>
            </a:endParaRPr>
          </a:p>
        </p:txBody>
      </p:sp>
      <p:sp>
        <p:nvSpPr>
          <p:cNvPr id="2704" name="Rectangle 656">
            <a:extLst>
              <a:ext uri="{FF2B5EF4-FFF2-40B4-BE49-F238E27FC236}">
                <a16:creationId xmlns:a16="http://schemas.microsoft.com/office/drawing/2014/main" xmlns="" id="{4D79C96D-B1F4-45C5-9B3D-883701E65B87}"/>
              </a:ext>
            </a:extLst>
          </p:cNvPr>
          <p:cNvSpPr>
            <a:spLocks noChangeArrowheads="1"/>
          </p:cNvSpPr>
          <p:nvPr/>
        </p:nvSpPr>
        <p:spPr bwMode="auto">
          <a:xfrm>
            <a:off x="4800600" y="4581526"/>
            <a:ext cx="5653088" cy="955675"/>
          </a:xfrm>
          <a:prstGeom prst="rect">
            <a:avLst/>
          </a:prstGeom>
          <a:noFill/>
          <a:ln w="9525" cap="flat" algn="ctr">
            <a:solidFill>
              <a:srgbClr val="FFFFCC"/>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zh-CN" altLang="en-US">
                <a:ea typeface="宋体" panose="02010600030101010101" pitchFamily="2" charset="-122"/>
              </a:rPr>
              <a:t>相对于所研究的参考系是静止的钟测得的两事件的时间间隔；</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childTnLst>
                                    <p:set>
                                      <p:cBhvr additive="base">
                                        <p:cTn id="6" dur="1" fill="hold">
                                          <p:stCondLst>
                                            <p:cond delay="0"/>
                                          </p:stCondLst>
                                        </p:cTn>
                                        <p:tgtEl>
                                          <p:spTgt spid="2700"/>
                                        </p:tgtEl>
                                        <p:attrNameLst>
                                          <p:attrName>style.visibility</p:attrName>
                                        </p:attrNameLst>
                                      </p:cBhvr>
                                      <p:to>
                                        <p:strVal val="visible"/>
                                      </p:to>
                                    </p:set>
                                    <p:animEffect transition="in" filter="blinds(vertical)">
                                      <p:cBhvr additive="base">
                                        <p:cTn id="7" dur="500" fill="hold"/>
                                        <p:tgtEl>
                                          <p:spTgt spid="2700"/>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3" presetClass="entr" presetSubtype="5" fill="hold" nodeType="clickEffect">
                                  <p:childTnLst>
                                    <p:set>
                                      <p:cBhvr additive="base">
                                        <p:cTn id="12" dur="1" fill="hold">
                                          <p:stCondLst>
                                            <p:cond delay="0"/>
                                          </p:stCondLst>
                                        </p:cTn>
                                        <p:tgtEl>
                                          <p:spTgt spid="2698"/>
                                        </p:tgtEl>
                                        <p:attrNameLst>
                                          <p:attrName>style.visibility</p:attrName>
                                        </p:attrNameLst>
                                      </p:cBhvr>
                                      <p:to>
                                        <p:strVal val="visible"/>
                                      </p:to>
                                    </p:set>
                                    <p:animEffect transition="in" filter="blinds(vertical)">
                                      <p:cBhvr additive="base">
                                        <p:cTn id="13" dur="500" fill="hold"/>
                                        <p:tgtEl>
                                          <p:spTgt spid="2698"/>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1" presetClass="entr" presetSubtype="0" fill="hold" nodeType="clickEffect">
                                  <p:childTnLst>
                                    <p:set>
                                      <p:cBhvr additive="base">
                                        <p:cTn id="18" dur="1" fill="hold">
                                          <p:stCondLst>
                                            <p:cond delay="0"/>
                                          </p:stCondLst>
                                        </p:cTn>
                                        <p:tgtEl>
                                          <p:spTgt spid="2701"/>
                                        </p:tgtEl>
                                        <p:attrNameLst>
                                          <p:attrName>style.visibility</p:attrName>
                                        </p:attrNameLst>
                                      </p:cBhvr>
                                      <p:to>
                                        <p:strVal val="visible"/>
                                      </p:to>
                                    </p:set>
                                  </p:childTnLst>
                                </p:cTn>
                              </p:par>
                            </p:childTnLst>
                          </p:cTn>
                        </p:par>
                        <p:par>
                          <p:cTn id="19" fill="hold" nodeType="afterGroup">
                            <p:stCondLst>
                              <p:cond delay="1"/>
                            </p:stCondLst>
                            <p:childTnLst>
                              <p:par>
                                <p:cTn id="20" presetID="22" presetClass="entr" presetSubtype="8" fill="hold" nodeType="afterEffect">
                                  <p:childTnLst>
                                    <p:set>
                                      <p:cBhvr additive="base">
                                        <p:cTn id="21" dur="1" fill="hold">
                                          <p:stCondLst>
                                            <p:cond delay="0"/>
                                          </p:stCondLst>
                                        </p:cTn>
                                        <p:tgtEl>
                                          <p:spTgt spid="2702"/>
                                        </p:tgtEl>
                                        <p:attrNameLst>
                                          <p:attrName>style.visibility</p:attrName>
                                        </p:attrNameLst>
                                      </p:cBhvr>
                                      <p:to>
                                        <p:strVal val="visible"/>
                                      </p:to>
                                    </p:set>
                                    <p:animEffect transition="in" filter="wipe(left)">
                                      <p:cBhvr additive="base">
                                        <p:cTn id="22" dur="500" fill="hold"/>
                                        <p:tgtEl>
                                          <p:spTgt spid="2702"/>
                                        </p:tgtEl>
                                      </p:cBhvr>
                                    </p:animEffect>
                                  </p:childTnLst>
                                </p:cTn>
                              </p:par>
                            </p:childTnLst>
                          </p:cTn>
                        </p:par>
                        <p:par>
                          <p:cTn id="23" fill="hold" nodeType="afterGroup">
                            <p:stCondLst>
                              <p:cond delay="501"/>
                            </p:stCondLst>
                            <p:childTnLst>
                              <p:par>
                                <p:cTn id="24" presetID="22" presetClass="entr" presetSubtype="8" fill="hold" grpId="0" nodeType="afterEffect">
                                  <p:childTnLst>
                                    <p:set>
                                      <p:cBhvr additive="base">
                                        <p:cTn id="25" dur="1" fill="hold">
                                          <p:stCondLst>
                                            <p:cond delay="0"/>
                                          </p:stCondLst>
                                        </p:cTn>
                                        <p:tgtEl>
                                          <p:spTgt spid="2630"/>
                                        </p:tgtEl>
                                        <p:attrNameLst>
                                          <p:attrName>style.visibility</p:attrName>
                                        </p:attrNameLst>
                                      </p:cBhvr>
                                      <p:to>
                                        <p:strVal val="visible"/>
                                      </p:to>
                                    </p:set>
                                    <p:animEffect transition="in" filter="wipe(left)">
                                      <p:cBhvr additive="base">
                                        <p:cTn id="26" dur="500" fill="hold"/>
                                        <p:tgtEl>
                                          <p:spTgt spid="2630"/>
                                        </p:tgtEl>
                                      </p:cBhvr>
                                    </p:animEffect>
                                  </p:childTnLst>
                                </p:cTn>
                              </p:par>
                            </p:childTnLst>
                          </p:cTn>
                        </p:par>
                        <p:par>
                          <p:cTn id="27" fill="hold" nodeType="afterGroup">
                            <p:stCondLst>
                              <p:cond delay="1001"/>
                            </p:stCondLst>
                            <p:childTnLst>
                              <p:par>
                                <p:cTn id="28" presetID="1" presetClass="entr" presetSubtype="0" fill="hold" grpId="1" nodeType="afterEffect">
                                  <p:childTnLst>
                                    <p:set>
                                      <p:cBhvr additive="base">
                                        <p:cTn id="29" dur="1" fill="hold">
                                          <p:stCondLst>
                                            <p:cond delay="0"/>
                                          </p:stCondLst>
                                        </p:cTn>
                                        <p:tgtEl>
                                          <p:spTgt spid="2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0" grpId="0" animBg="1"/>
      <p:bldP spid="2704"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74" name="Object 26">
            <a:extLst>
              <a:ext uri="{FF2B5EF4-FFF2-40B4-BE49-F238E27FC236}">
                <a16:creationId xmlns:a16="http://schemas.microsoft.com/office/drawing/2014/main" xmlns="" id="{91914FE3-9196-4293-BFE7-D6798F2C775C}"/>
              </a:ext>
            </a:extLst>
          </p:cNvPr>
          <p:cNvGraphicFramePr>
            <a:graphicFrameLocks noChangeAspect="1"/>
          </p:cNvGraphicFramePr>
          <p:nvPr>
            <p:extLst>
              <p:ext uri="{D42A27DB-BD31-4B8C-83A1-F6EECF244321}">
                <p14:modId xmlns:p14="http://schemas.microsoft.com/office/powerpoint/2010/main" val="1976658133"/>
              </p:ext>
            </p:extLst>
          </p:nvPr>
        </p:nvGraphicFramePr>
        <p:xfrm>
          <a:off x="3082603" y="4059635"/>
          <a:ext cx="2362200" cy="2093912"/>
        </p:xfrm>
        <a:graphic>
          <a:graphicData uri="http://schemas.openxmlformats.org/presentationml/2006/ole">
            <mc:AlternateContent xmlns:mc="http://schemas.openxmlformats.org/markup-compatibility/2006">
              <mc:Choice xmlns:v="urn:schemas-microsoft-com:vml" Requires="v">
                <p:oleObj spid="_x0000_s61476" r:id="rId3" imgW="740241" imgH="657114" progId="">
                  <p:embed/>
                </p:oleObj>
              </mc:Choice>
              <mc:Fallback>
                <p:oleObj r:id="rId3" imgW="740241" imgH="657114" progId="">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603" y="4059635"/>
                        <a:ext cx="236220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075" name="Object 27">
            <a:extLst>
              <a:ext uri="{FF2B5EF4-FFF2-40B4-BE49-F238E27FC236}">
                <a16:creationId xmlns:a16="http://schemas.microsoft.com/office/drawing/2014/main" xmlns="" id="{FF2B28FE-2F24-4220-9C78-F4B4011E028D}"/>
              </a:ext>
            </a:extLst>
          </p:cNvPr>
          <p:cNvGraphicFramePr>
            <a:graphicFrameLocks noChangeAspect="1"/>
          </p:cNvGraphicFramePr>
          <p:nvPr>
            <p:extLst>
              <p:ext uri="{D42A27DB-BD31-4B8C-83A1-F6EECF244321}">
                <p14:modId xmlns:p14="http://schemas.microsoft.com/office/powerpoint/2010/main" val="657571005"/>
              </p:ext>
            </p:extLst>
          </p:nvPr>
        </p:nvGraphicFramePr>
        <p:xfrm>
          <a:off x="6359203" y="3862785"/>
          <a:ext cx="2362200" cy="2330450"/>
        </p:xfrm>
        <a:graphic>
          <a:graphicData uri="http://schemas.openxmlformats.org/presentationml/2006/ole">
            <mc:AlternateContent xmlns:mc="http://schemas.openxmlformats.org/markup-compatibility/2006">
              <mc:Choice xmlns:v="urn:schemas-microsoft-com:vml" Requires="v">
                <p:oleObj spid="_x0000_s61477" r:id="rId5" imgW="2826067" imgH="2787967" progId="">
                  <p:embed/>
                </p:oleObj>
              </mc:Choice>
              <mc:Fallback>
                <p:oleObj r:id="rId5" imgW="2826067" imgH="2787967" progId="">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9203" y="3862785"/>
                        <a:ext cx="236220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076" name="Group 28">
            <a:extLst>
              <a:ext uri="{FF2B5EF4-FFF2-40B4-BE49-F238E27FC236}">
                <a16:creationId xmlns:a16="http://schemas.microsoft.com/office/drawing/2014/main" xmlns="" id="{70598FCA-6990-429F-AF88-E8BFD680ECAE}"/>
              </a:ext>
            </a:extLst>
          </p:cNvPr>
          <p:cNvGrpSpPr>
            <a:grpSpLocks/>
          </p:cNvGrpSpPr>
          <p:nvPr/>
        </p:nvGrpSpPr>
        <p:grpSpPr bwMode="auto">
          <a:xfrm>
            <a:off x="2549203" y="2383236"/>
            <a:ext cx="7010400" cy="3887787"/>
            <a:chOff x="0" y="0"/>
            <a:chExt cx="4128" cy="1873"/>
          </a:xfrm>
        </p:grpSpPr>
        <p:grpSp>
          <p:nvGrpSpPr>
            <p:cNvPr id="2077" name="Group 29">
              <a:extLst>
                <a:ext uri="{FF2B5EF4-FFF2-40B4-BE49-F238E27FC236}">
                  <a16:creationId xmlns:a16="http://schemas.microsoft.com/office/drawing/2014/main" xmlns="" id="{0A7012E7-CA39-45AD-842F-A672AF275FCE}"/>
                </a:ext>
              </a:extLst>
            </p:cNvPr>
            <p:cNvGrpSpPr>
              <a:grpSpLocks/>
            </p:cNvGrpSpPr>
            <p:nvPr/>
          </p:nvGrpSpPr>
          <p:grpSpPr bwMode="auto">
            <a:xfrm>
              <a:off x="0" y="1"/>
              <a:ext cx="1344" cy="1872"/>
              <a:chOff x="0" y="0"/>
              <a:chExt cx="1344" cy="1872"/>
            </a:xfrm>
          </p:grpSpPr>
          <p:sp>
            <p:nvSpPr>
              <p:cNvPr id="2078" name="Line 30">
                <a:extLst>
                  <a:ext uri="{FF2B5EF4-FFF2-40B4-BE49-F238E27FC236}">
                    <a16:creationId xmlns:a16="http://schemas.microsoft.com/office/drawing/2014/main" xmlns="" id="{08BA152E-37A8-4DB6-BFA4-1BB28939BDD5}"/>
                  </a:ext>
                </a:extLst>
              </p:cNvPr>
              <p:cNvSpPr>
                <a:spLocks noChangeShapeType="1"/>
              </p:cNvSpPr>
              <p:nvPr/>
            </p:nvSpPr>
            <p:spPr bwMode="auto">
              <a:xfrm flipV="1">
                <a:off x="0" y="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79" name="Line 31">
                <a:extLst>
                  <a:ext uri="{FF2B5EF4-FFF2-40B4-BE49-F238E27FC236}">
                    <a16:creationId xmlns:a16="http://schemas.microsoft.com/office/drawing/2014/main" xmlns="" id="{551A4B84-0905-475B-B738-ECF7B23EC347}"/>
                  </a:ext>
                </a:extLst>
              </p:cNvPr>
              <p:cNvSpPr>
                <a:spLocks noChangeShapeType="1"/>
              </p:cNvSpPr>
              <p:nvPr/>
            </p:nvSpPr>
            <p:spPr bwMode="auto">
              <a:xfrm flipV="1">
                <a:off x="0" y="24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0" name="Line 32">
                <a:extLst>
                  <a:ext uri="{FF2B5EF4-FFF2-40B4-BE49-F238E27FC236}">
                    <a16:creationId xmlns:a16="http://schemas.microsoft.com/office/drawing/2014/main" xmlns="" id="{03DC666D-B338-41ED-8EAB-3A9060060C89}"/>
                  </a:ext>
                </a:extLst>
              </p:cNvPr>
              <p:cNvSpPr>
                <a:spLocks noChangeShapeType="1"/>
              </p:cNvSpPr>
              <p:nvPr/>
            </p:nvSpPr>
            <p:spPr bwMode="auto">
              <a:xfrm flipV="1">
                <a:off x="192" y="96"/>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1" name="Line 33">
                <a:extLst>
                  <a:ext uri="{FF2B5EF4-FFF2-40B4-BE49-F238E27FC236}">
                    <a16:creationId xmlns:a16="http://schemas.microsoft.com/office/drawing/2014/main" xmlns="" id="{11458185-2154-4C91-8ECE-238B59DED4FD}"/>
                  </a:ext>
                </a:extLst>
              </p:cNvPr>
              <p:cNvSpPr>
                <a:spLocks noChangeShapeType="1"/>
              </p:cNvSpPr>
              <p:nvPr/>
            </p:nvSpPr>
            <p:spPr bwMode="auto">
              <a:xfrm flipV="1">
                <a:off x="28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2" name="Line 34">
                <a:extLst>
                  <a:ext uri="{FF2B5EF4-FFF2-40B4-BE49-F238E27FC236}">
                    <a16:creationId xmlns:a16="http://schemas.microsoft.com/office/drawing/2014/main" xmlns="" id="{88AD16C5-894A-4849-87E8-90E7C86F00E3}"/>
                  </a:ext>
                </a:extLst>
              </p:cNvPr>
              <p:cNvSpPr>
                <a:spLocks noChangeShapeType="1"/>
              </p:cNvSpPr>
              <p:nvPr/>
            </p:nvSpPr>
            <p:spPr bwMode="auto">
              <a:xfrm flipV="1">
                <a:off x="336" y="288"/>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3" name="Line 35">
                <a:extLst>
                  <a:ext uri="{FF2B5EF4-FFF2-40B4-BE49-F238E27FC236}">
                    <a16:creationId xmlns:a16="http://schemas.microsoft.com/office/drawing/2014/main" xmlns="" id="{70038C49-9BAF-4018-AF82-B77625B0D7B8}"/>
                  </a:ext>
                </a:extLst>
              </p:cNvPr>
              <p:cNvSpPr>
                <a:spLocks noChangeShapeType="1"/>
              </p:cNvSpPr>
              <p:nvPr/>
            </p:nvSpPr>
            <p:spPr bwMode="auto">
              <a:xfrm flipV="1">
                <a:off x="52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84" name="Group 36">
              <a:extLst>
                <a:ext uri="{FF2B5EF4-FFF2-40B4-BE49-F238E27FC236}">
                  <a16:creationId xmlns:a16="http://schemas.microsoft.com/office/drawing/2014/main" xmlns="" id="{F2F61A24-987C-4FC6-BAB7-1784B68BAEB4}"/>
                </a:ext>
              </a:extLst>
            </p:cNvPr>
            <p:cNvGrpSpPr>
              <a:grpSpLocks/>
            </p:cNvGrpSpPr>
            <p:nvPr/>
          </p:nvGrpSpPr>
          <p:grpSpPr bwMode="auto">
            <a:xfrm>
              <a:off x="2112" y="1"/>
              <a:ext cx="1344" cy="1872"/>
              <a:chOff x="0" y="0"/>
              <a:chExt cx="1344" cy="1872"/>
            </a:xfrm>
          </p:grpSpPr>
          <p:sp>
            <p:nvSpPr>
              <p:cNvPr id="2085" name="Line 37">
                <a:extLst>
                  <a:ext uri="{FF2B5EF4-FFF2-40B4-BE49-F238E27FC236}">
                    <a16:creationId xmlns:a16="http://schemas.microsoft.com/office/drawing/2014/main" xmlns="" id="{AAC949B1-8F89-40CE-96F3-D42EA9AE7E0A}"/>
                  </a:ext>
                </a:extLst>
              </p:cNvPr>
              <p:cNvSpPr>
                <a:spLocks noChangeShapeType="1"/>
              </p:cNvSpPr>
              <p:nvPr/>
            </p:nvSpPr>
            <p:spPr bwMode="auto">
              <a:xfrm flipV="1">
                <a:off x="0" y="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6" name="Line 38">
                <a:extLst>
                  <a:ext uri="{FF2B5EF4-FFF2-40B4-BE49-F238E27FC236}">
                    <a16:creationId xmlns:a16="http://schemas.microsoft.com/office/drawing/2014/main" xmlns="" id="{021B0515-1F5C-40A1-BE19-C03B4E3138AE}"/>
                  </a:ext>
                </a:extLst>
              </p:cNvPr>
              <p:cNvSpPr>
                <a:spLocks noChangeShapeType="1"/>
              </p:cNvSpPr>
              <p:nvPr/>
            </p:nvSpPr>
            <p:spPr bwMode="auto">
              <a:xfrm flipV="1">
                <a:off x="0" y="24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7" name="Line 39">
                <a:extLst>
                  <a:ext uri="{FF2B5EF4-FFF2-40B4-BE49-F238E27FC236}">
                    <a16:creationId xmlns:a16="http://schemas.microsoft.com/office/drawing/2014/main" xmlns="" id="{C95CC97D-0CEE-4CCC-8527-F00483CF906F}"/>
                  </a:ext>
                </a:extLst>
              </p:cNvPr>
              <p:cNvSpPr>
                <a:spLocks noChangeShapeType="1"/>
              </p:cNvSpPr>
              <p:nvPr/>
            </p:nvSpPr>
            <p:spPr bwMode="auto">
              <a:xfrm flipV="1">
                <a:off x="192" y="96"/>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8" name="Line 40">
                <a:extLst>
                  <a:ext uri="{FF2B5EF4-FFF2-40B4-BE49-F238E27FC236}">
                    <a16:creationId xmlns:a16="http://schemas.microsoft.com/office/drawing/2014/main" xmlns="" id="{7B1D0EA5-1ECA-4359-AA05-9A3D3F85C422}"/>
                  </a:ext>
                </a:extLst>
              </p:cNvPr>
              <p:cNvSpPr>
                <a:spLocks noChangeShapeType="1"/>
              </p:cNvSpPr>
              <p:nvPr/>
            </p:nvSpPr>
            <p:spPr bwMode="auto">
              <a:xfrm flipV="1">
                <a:off x="28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9" name="Line 41">
                <a:extLst>
                  <a:ext uri="{FF2B5EF4-FFF2-40B4-BE49-F238E27FC236}">
                    <a16:creationId xmlns:a16="http://schemas.microsoft.com/office/drawing/2014/main" xmlns="" id="{EC3AC3C8-520D-4651-961C-7429ED7825BE}"/>
                  </a:ext>
                </a:extLst>
              </p:cNvPr>
              <p:cNvSpPr>
                <a:spLocks noChangeShapeType="1"/>
              </p:cNvSpPr>
              <p:nvPr/>
            </p:nvSpPr>
            <p:spPr bwMode="auto">
              <a:xfrm flipV="1">
                <a:off x="336" y="288"/>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0" name="Line 42">
                <a:extLst>
                  <a:ext uri="{FF2B5EF4-FFF2-40B4-BE49-F238E27FC236}">
                    <a16:creationId xmlns:a16="http://schemas.microsoft.com/office/drawing/2014/main" xmlns="" id="{3AF3CD71-16B0-44CC-838B-CACAF22F4DB2}"/>
                  </a:ext>
                </a:extLst>
              </p:cNvPr>
              <p:cNvSpPr>
                <a:spLocks noChangeShapeType="1"/>
              </p:cNvSpPr>
              <p:nvPr/>
            </p:nvSpPr>
            <p:spPr bwMode="auto">
              <a:xfrm flipV="1">
                <a:off x="52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91" name="Group 43">
              <a:extLst>
                <a:ext uri="{FF2B5EF4-FFF2-40B4-BE49-F238E27FC236}">
                  <a16:creationId xmlns:a16="http://schemas.microsoft.com/office/drawing/2014/main" xmlns="" id="{52F53ED8-DBBD-451D-A985-9F25F01B43C0}"/>
                </a:ext>
              </a:extLst>
            </p:cNvPr>
            <p:cNvGrpSpPr>
              <a:grpSpLocks/>
            </p:cNvGrpSpPr>
            <p:nvPr/>
          </p:nvGrpSpPr>
          <p:grpSpPr bwMode="auto">
            <a:xfrm>
              <a:off x="1392" y="1"/>
              <a:ext cx="1344" cy="1872"/>
              <a:chOff x="0" y="0"/>
              <a:chExt cx="1344" cy="1872"/>
            </a:xfrm>
          </p:grpSpPr>
          <p:sp>
            <p:nvSpPr>
              <p:cNvPr id="2092" name="Line 44">
                <a:extLst>
                  <a:ext uri="{FF2B5EF4-FFF2-40B4-BE49-F238E27FC236}">
                    <a16:creationId xmlns:a16="http://schemas.microsoft.com/office/drawing/2014/main" xmlns="" id="{3585671E-D87C-432F-AC98-39E03AA1C711}"/>
                  </a:ext>
                </a:extLst>
              </p:cNvPr>
              <p:cNvSpPr>
                <a:spLocks noChangeShapeType="1"/>
              </p:cNvSpPr>
              <p:nvPr/>
            </p:nvSpPr>
            <p:spPr bwMode="auto">
              <a:xfrm flipV="1">
                <a:off x="0" y="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3" name="Line 45">
                <a:extLst>
                  <a:ext uri="{FF2B5EF4-FFF2-40B4-BE49-F238E27FC236}">
                    <a16:creationId xmlns:a16="http://schemas.microsoft.com/office/drawing/2014/main" xmlns="" id="{66523AAD-CF24-48D8-9030-2751F993389E}"/>
                  </a:ext>
                </a:extLst>
              </p:cNvPr>
              <p:cNvSpPr>
                <a:spLocks noChangeShapeType="1"/>
              </p:cNvSpPr>
              <p:nvPr/>
            </p:nvSpPr>
            <p:spPr bwMode="auto">
              <a:xfrm flipV="1">
                <a:off x="0" y="24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4" name="Line 46">
                <a:extLst>
                  <a:ext uri="{FF2B5EF4-FFF2-40B4-BE49-F238E27FC236}">
                    <a16:creationId xmlns:a16="http://schemas.microsoft.com/office/drawing/2014/main" xmlns="" id="{A3E76531-4BA1-4070-9C4D-331B968A6E30}"/>
                  </a:ext>
                </a:extLst>
              </p:cNvPr>
              <p:cNvSpPr>
                <a:spLocks noChangeShapeType="1"/>
              </p:cNvSpPr>
              <p:nvPr/>
            </p:nvSpPr>
            <p:spPr bwMode="auto">
              <a:xfrm flipV="1">
                <a:off x="192" y="96"/>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5" name="Line 47">
                <a:extLst>
                  <a:ext uri="{FF2B5EF4-FFF2-40B4-BE49-F238E27FC236}">
                    <a16:creationId xmlns:a16="http://schemas.microsoft.com/office/drawing/2014/main" xmlns="" id="{409C6EE1-63B7-494F-885D-FEF6606EABC3}"/>
                  </a:ext>
                </a:extLst>
              </p:cNvPr>
              <p:cNvSpPr>
                <a:spLocks noChangeShapeType="1"/>
              </p:cNvSpPr>
              <p:nvPr/>
            </p:nvSpPr>
            <p:spPr bwMode="auto">
              <a:xfrm flipV="1">
                <a:off x="28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6" name="Line 48">
                <a:extLst>
                  <a:ext uri="{FF2B5EF4-FFF2-40B4-BE49-F238E27FC236}">
                    <a16:creationId xmlns:a16="http://schemas.microsoft.com/office/drawing/2014/main" xmlns="" id="{7E969247-E95D-4D27-AFD4-69FEC8C4EF31}"/>
                  </a:ext>
                </a:extLst>
              </p:cNvPr>
              <p:cNvSpPr>
                <a:spLocks noChangeShapeType="1"/>
              </p:cNvSpPr>
              <p:nvPr/>
            </p:nvSpPr>
            <p:spPr bwMode="auto">
              <a:xfrm flipV="1">
                <a:off x="336" y="288"/>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97" name="Line 49">
                <a:extLst>
                  <a:ext uri="{FF2B5EF4-FFF2-40B4-BE49-F238E27FC236}">
                    <a16:creationId xmlns:a16="http://schemas.microsoft.com/office/drawing/2014/main" xmlns="" id="{F47E5A87-0641-484A-A676-4D4AD6D3896F}"/>
                  </a:ext>
                </a:extLst>
              </p:cNvPr>
              <p:cNvSpPr>
                <a:spLocks noChangeShapeType="1"/>
              </p:cNvSpPr>
              <p:nvPr/>
            </p:nvSpPr>
            <p:spPr bwMode="auto">
              <a:xfrm flipV="1">
                <a:off x="52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98" name="Group 50">
              <a:extLst>
                <a:ext uri="{FF2B5EF4-FFF2-40B4-BE49-F238E27FC236}">
                  <a16:creationId xmlns:a16="http://schemas.microsoft.com/office/drawing/2014/main" xmlns="" id="{FB9E79C2-7F1F-44CF-86CF-9F09F0103133}"/>
                </a:ext>
              </a:extLst>
            </p:cNvPr>
            <p:cNvGrpSpPr>
              <a:grpSpLocks/>
            </p:cNvGrpSpPr>
            <p:nvPr/>
          </p:nvGrpSpPr>
          <p:grpSpPr bwMode="auto">
            <a:xfrm>
              <a:off x="672" y="0"/>
              <a:ext cx="1344" cy="1872"/>
              <a:chOff x="0" y="0"/>
              <a:chExt cx="1344" cy="1872"/>
            </a:xfrm>
          </p:grpSpPr>
          <p:sp>
            <p:nvSpPr>
              <p:cNvPr id="2099" name="Line 51">
                <a:extLst>
                  <a:ext uri="{FF2B5EF4-FFF2-40B4-BE49-F238E27FC236}">
                    <a16:creationId xmlns:a16="http://schemas.microsoft.com/office/drawing/2014/main" xmlns="" id="{52B09A71-5074-4206-B2CE-13BA26CAA29B}"/>
                  </a:ext>
                </a:extLst>
              </p:cNvPr>
              <p:cNvSpPr>
                <a:spLocks noChangeShapeType="1"/>
              </p:cNvSpPr>
              <p:nvPr/>
            </p:nvSpPr>
            <p:spPr bwMode="auto">
              <a:xfrm flipV="1">
                <a:off x="0" y="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0" name="Line 52">
                <a:extLst>
                  <a:ext uri="{FF2B5EF4-FFF2-40B4-BE49-F238E27FC236}">
                    <a16:creationId xmlns:a16="http://schemas.microsoft.com/office/drawing/2014/main" xmlns="" id="{693E037F-B128-4BD9-A1A9-3DF34EB9E7C3}"/>
                  </a:ext>
                </a:extLst>
              </p:cNvPr>
              <p:cNvSpPr>
                <a:spLocks noChangeShapeType="1"/>
              </p:cNvSpPr>
              <p:nvPr/>
            </p:nvSpPr>
            <p:spPr bwMode="auto">
              <a:xfrm flipV="1">
                <a:off x="0" y="24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1" name="Line 53">
                <a:extLst>
                  <a:ext uri="{FF2B5EF4-FFF2-40B4-BE49-F238E27FC236}">
                    <a16:creationId xmlns:a16="http://schemas.microsoft.com/office/drawing/2014/main" xmlns="" id="{E802784A-5524-4D4E-8B8E-8D0C0293DD6F}"/>
                  </a:ext>
                </a:extLst>
              </p:cNvPr>
              <p:cNvSpPr>
                <a:spLocks noChangeShapeType="1"/>
              </p:cNvSpPr>
              <p:nvPr/>
            </p:nvSpPr>
            <p:spPr bwMode="auto">
              <a:xfrm flipV="1">
                <a:off x="192" y="96"/>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2" name="Line 54">
                <a:extLst>
                  <a:ext uri="{FF2B5EF4-FFF2-40B4-BE49-F238E27FC236}">
                    <a16:creationId xmlns:a16="http://schemas.microsoft.com/office/drawing/2014/main" xmlns="" id="{904DB46B-4B6C-4A09-B656-25AB7C09B460}"/>
                  </a:ext>
                </a:extLst>
              </p:cNvPr>
              <p:cNvSpPr>
                <a:spLocks noChangeShapeType="1"/>
              </p:cNvSpPr>
              <p:nvPr/>
            </p:nvSpPr>
            <p:spPr bwMode="auto">
              <a:xfrm flipV="1">
                <a:off x="28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3" name="Line 55">
                <a:extLst>
                  <a:ext uri="{FF2B5EF4-FFF2-40B4-BE49-F238E27FC236}">
                    <a16:creationId xmlns:a16="http://schemas.microsoft.com/office/drawing/2014/main" xmlns="" id="{D3CD1F07-A1F7-485A-B544-DC9753D73EFE}"/>
                  </a:ext>
                </a:extLst>
              </p:cNvPr>
              <p:cNvSpPr>
                <a:spLocks noChangeShapeType="1"/>
              </p:cNvSpPr>
              <p:nvPr/>
            </p:nvSpPr>
            <p:spPr bwMode="auto">
              <a:xfrm flipV="1">
                <a:off x="336" y="288"/>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4" name="Line 56">
                <a:extLst>
                  <a:ext uri="{FF2B5EF4-FFF2-40B4-BE49-F238E27FC236}">
                    <a16:creationId xmlns:a16="http://schemas.microsoft.com/office/drawing/2014/main" xmlns="" id="{183DB7F0-562F-49FC-A1B1-F42385AE8D57}"/>
                  </a:ext>
                </a:extLst>
              </p:cNvPr>
              <p:cNvSpPr>
                <a:spLocks noChangeShapeType="1"/>
              </p:cNvSpPr>
              <p:nvPr/>
            </p:nvSpPr>
            <p:spPr bwMode="auto">
              <a:xfrm flipV="1">
                <a:off x="52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05" name="Group 57">
              <a:extLst>
                <a:ext uri="{FF2B5EF4-FFF2-40B4-BE49-F238E27FC236}">
                  <a16:creationId xmlns:a16="http://schemas.microsoft.com/office/drawing/2014/main" xmlns="" id="{CEDDED0A-2BBE-4C1C-A49F-CA326A501070}"/>
                </a:ext>
              </a:extLst>
            </p:cNvPr>
            <p:cNvGrpSpPr>
              <a:grpSpLocks/>
            </p:cNvGrpSpPr>
            <p:nvPr/>
          </p:nvGrpSpPr>
          <p:grpSpPr bwMode="auto">
            <a:xfrm>
              <a:off x="2784" y="1"/>
              <a:ext cx="1344" cy="1872"/>
              <a:chOff x="0" y="0"/>
              <a:chExt cx="1344" cy="1872"/>
            </a:xfrm>
          </p:grpSpPr>
          <p:sp>
            <p:nvSpPr>
              <p:cNvPr id="2106" name="Line 58">
                <a:extLst>
                  <a:ext uri="{FF2B5EF4-FFF2-40B4-BE49-F238E27FC236}">
                    <a16:creationId xmlns:a16="http://schemas.microsoft.com/office/drawing/2014/main" xmlns="" id="{CDF9F4B4-ADC3-4FFA-BE1B-E9058EF3287F}"/>
                  </a:ext>
                </a:extLst>
              </p:cNvPr>
              <p:cNvSpPr>
                <a:spLocks noChangeShapeType="1"/>
              </p:cNvSpPr>
              <p:nvPr/>
            </p:nvSpPr>
            <p:spPr bwMode="auto">
              <a:xfrm flipV="1">
                <a:off x="0" y="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7" name="Line 59">
                <a:extLst>
                  <a:ext uri="{FF2B5EF4-FFF2-40B4-BE49-F238E27FC236}">
                    <a16:creationId xmlns:a16="http://schemas.microsoft.com/office/drawing/2014/main" xmlns="" id="{63C261E7-B53E-4109-99E1-532FB94C6EB5}"/>
                  </a:ext>
                </a:extLst>
              </p:cNvPr>
              <p:cNvSpPr>
                <a:spLocks noChangeShapeType="1"/>
              </p:cNvSpPr>
              <p:nvPr/>
            </p:nvSpPr>
            <p:spPr bwMode="auto">
              <a:xfrm flipV="1">
                <a:off x="0" y="240"/>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8" name="Line 60">
                <a:extLst>
                  <a:ext uri="{FF2B5EF4-FFF2-40B4-BE49-F238E27FC236}">
                    <a16:creationId xmlns:a16="http://schemas.microsoft.com/office/drawing/2014/main" xmlns="" id="{324204BD-9C92-4537-ADCD-C01FBE6D7712}"/>
                  </a:ext>
                </a:extLst>
              </p:cNvPr>
              <p:cNvSpPr>
                <a:spLocks noChangeShapeType="1"/>
              </p:cNvSpPr>
              <p:nvPr/>
            </p:nvSpPr>
            <p:spPr bwMode="auto">
              <a:xfrm flipV="1">
                <a:off x="192" y="96"/>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9" name="Line 61">
                <a:extLst>
                  <a:ext uri="{FF2B5EF4-FFF2-40B4-BE49-F238E27FC236}">
                    <a16:creationId xmlns:a16="http://schemas.microsoft.com/office/drawing/2014/main" xmlns="" id="{D4C5ADC5-33B2-4500-A14C-F27AEA6D6B3D}"/>
                  </a:ext>
                </a:extLst>
              </p:cNvPr>
              <p:cNvSpPr>
                <a:spLocks noChangeShapeType="1"/>
              </p:cNvSpPr>
              <p:nvPr/>
            </p:nvSpPr>
            <p:spPr bwMode="auto">
              <a:xfrm flipV="1">
                <a:off x="28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10" name="Line 62">
                <a:extLst>
                  <a:ext uri="{FF2B5EF4-FFF2-40B4-BE49-F238E27FC236}">
                    <a16:creationId xmlns:a16="http://schemas.microsoft.com/office/drawing/2014/main" xmlns="" id="{A7011659-FFEC-437B-BB81-97D711E316F4}"/>
                  </a:ext>
                </a:extLst>
              </p:cNvPr>
              <p:cNvSpPr>
                <a:spLocks noChangeShapeType="1"/>
              </p:cNvSpPr>
              <p:nvPr/>
            </p:nvSpPr>
            <p:spPr bwMode="auto">
              <a:xfrm flipV="1">
                <a:off x="336" y="288"/>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11" name="Line 63">
                <a:extLst>
                  <a:ext uri="{FF2B5EF4-FFF2-40B4-BE49-F238E27FC236}">
                    <a16:creationId xmlns:a16="http://schemas.microsoft.com/office/drawing/2014/main" xmlns="" id="{88256939-F83F-436D-8279-6B205FE542E1}"/>
                  </a:ext>
                </a:extLst>
              </p:cNvPr>
              <p:cNvSpPr>
                <a:spLocks noChangeShapeType="1"/>
              </p:cNvSpPr>
              <p:nvPr/>
            </p:nvSpPr>
            <p:spPr bwMode="auto">
              <a:xfrm flipV="1">
                <a:off x="528" y="144"/>
                <a:ext cx="816" cy="1584"/>
              </a:xfrm>
              <a:prstGeom prst="line">
                <a:avLst/>
              </a:prstGeom>
              <a:noFill/>
              <a:ln w="38100" cap="flat" algn="ctr">
                <a:solidFill>
                  <a:srgbClr val="99FF33"/>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112" name="Group 64">
            <a:extLst>
              <a:ext uri="{FF2B5EF4-FFF2-40B4-BE49-F238E27FC236}">
                <a16:creationId xmlns:a16="http://schemas.microsoft.com/office/drawing/2014/main" xmlns="" id="{13B50C7D-5E18-4E98-8356-C54BB710AF89}"/>
              </a:ext>
            </a:extLst>
          </p:cNvPr>
          <p:cNvGrpSpPr>
            <a:grpSpLocks/>
          </p:cNvGrpSpPr>
          <p:nvPr/>
        </p:nvGrpSpPr>
        <p:grpSpPr bwMode="auto">
          <a:xfrm>
            <a:off x="2092003" y="556023"/>
            <a:ext cx="3962400" cy="1762125"/>
            <a:chOff x="0" y="0"/>
            <a:chExt cx="2112" cy="1110"/>
          </a:xfrm>
        </p:grpSpPr>
        <p:graphicFrame>
          <p:nvGraphicFramePr>
            <p:cNvPr id="2113" name="Object 65">
              <a:extLst>
                <a:ext uri="{FF2B5EF4-FFF2-40B4-BE49-F238E27FC236}">
                  <a16:creationId xmlns:a16="http://schemas.microsoft.com/office/drawing/2014/main" xmlns="" id="{196CB15F-5704-4520-B5BD-3DC6B710A2DF}"/>
                </a:ext>
              </a:extLst>
            </p:cNvPr>
            <p:cNvGraphicFramePr>
              <a:graphicFrameLocks noChangeAspect="1"/>
            </p:cNvGraphicFramePr>
            <p:nvPr/>
          </p:nvGraphicFramePr>
          <p:xfrm>
            <a:off x="0" y="0"/>
            <a:ext cx="2112" cy="1110"/>
          </p:xfrm>
          <a:graphic>
            <a:graphicData uri="http://schemas.openxmlformats.org/presentationml/2006/ole">
              <mc:AlternateContent xmlns:mc="http://schemas.openxmlformats.org/markup-compatibility/2006">
                <mc:Choice xmlns:v="urn:schemas-microsoft-com:vml" Requires="v">
                  <p:oleObj spid="_x0000_s61478" r:id="rId7" imgW="1087539" imgH="699833" progId="">
                    <p:embed/>
                  </p:oleObj>
                </mc:Choice>
                <mc:Fallback>
                  <p:oleObj r:id="rId7" imgW="1087539" imgH="699833" progId="">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112"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114" name="Rectangle 66">
              <a:extLst>
                <a:ext uri="{FF2B5EF4-FFF2-40B4-BE49-F238E27FC236}">
                  <a16:creationId xmlns:a16="http://schemas.microsoft.com/office/drawing/2014/main" xmlns="" id="{0F6C3FE6-B470-468A-84D4-0B4B661680D2}"/>
                </a:ext>
              </a:extLst>
            </p:cNvPr>
            <p:cNvSpPr>
              <a:spLocks noChangeArrowheads="1"/>
            </p:cNvSpPr>
            <p:nvPr/>
          </p:nvSpPr>
          <p:spPr bwMode="auto">
            <a:xfrm>
              <a:off x="422" y="475"/>
              <a:ext cx="11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ea typeface="宋体" panose="02010600030101010101" pitchFamily="2" charset="-122"/>
                </a:rPr>
                <a:t>热辐射实验</a:t>
              </a:r>
            </a:p>
          </p:txBody>
        </p:sp>
      </p:grpSp>
      <p:grpSp>
        <p:nvGrpSpPr>
          <p:cNvPr id="2115" name="Group 67">
            <a:extLst>
              <a:ext uri="{FF2B5EF4-FFF2-40B4-BE49-F238E27FC236}">
                <a16:creationId xmlns:a16="http://schemas.microsoft.com/office/drawing/2014/main" xmlns="" id="{74582A7F-FE59-4156-8819-430930E6C86F}"/>
              </a:ext>
            </a:extLst>
          </p:cNvPr>
          <p:cNvGrpSpPr>
            <a:grpSpLocks/>
          </p:cNvGrpSpPr>
          <p:nvPr/>
        </p:nvGrpSpPr>
        <p:grpSpPr bwMode="auto">
          <a:xfrm>
            <a:off x="6892603" y="341711"/>
            <a:ext cx="3276600" cy="2041525"/>
            <a:chOff x="0" y="0"/>
            <a:chExt cx="2064" cy="1286"/>
          </a:xfrm>
        </p:grpSpPr>
        <p:graphicFrame>
          <p:nvGraphicFramePr>
            <p:cNvPr id="2116" name="Object 68">
              <a:extLst>
                <a:ext uri="{FF2B5EF4-FFF2-40B4-BE49-F238E27FC236}">
                  <a16:creationId xmlns:a16="http://schemas.microsoft.com/office/drawing/2014/main" xmlns="" id="{27677939-10AB-4113-8F9E-1A693FF124D3}"/>
                </a:ext>
              </a:extLst>
            </p:cNvPr>
            <p:cNvGraphicFramePr>
              <a:graphicFrameLocks noChangeAspect="1"/>
            </p:cNvGraphicFramePr>
            <p:nvPr/>
          </p:nvGraphicFramePr>
          <p:xfrm>
            <a:off x="0" y="0"/>
            <a:ext cx="2064" cy="1286"/>
          </p:xfrm>
          <a:graphic>
            <a:graphicData uri="http://schemas.openxmlformats.org/presentationml/2006/ole">
              <mc:AlternateContent xmlns:mc="http://schemas.openxmlformats.org/markup-compatibility/2006">
                <mc:Choice xmlns:v="urn:schemas-microsoft-com:vml" Requires="v">
                  <p:oleObj spid="_x0000_s61479" r:id="rId9" imgW="1087539" imgH="699833" progId="">
                    <p:embed/>
                  </p:oleObj>
                </mc:Choice>
                <mc:Fallback>
                  <p:oleObj r:id="rId9" imgW="1087539" imgH="699833" progId="">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64"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117" name="Rectangle 69">
              <a:extLst>
                <a:ext uri="{FF2B5EF4-FFF2-40B4-BE49-F238E27FC236}">
                  <a16:creationId xmlns:a16="http://schemas.microsoft.com/office/drawing/2014/main" xmlns="" id="{BE962E39-8724-4E58-BA39-6DBCAFCBDE7A}"/>
                </a:ext>
              </a:extLst>
            </p:cNvPr>
            <p:cNvSpPr>
              <a:spLocks noChangeArrowheads="1"/>
            </p:cNvSpPr>
            <p:nvPr/>
          </p:nvSpPr>
          <p:spPr bwMode="auto">
            <a:xfrm>
              <a:off x="624" y="432"/>
              <a:ext cx="124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ea typeface="宋体" panose="02010600030101010101" pitchFamily="2" charset="-122"/>
                </a:rPr>
                <a:t>迈克尔逊</a:t>
              </a:r>
              <a:r>
                <a:rPr lang="en-US" altLang="zh-CN" sz="3200">
                  <a:solidFill>
                    <a:srgbClr val="FF0000"/>
                  </a:solidFill>
                  <a:ea typeface="宋体" panose="02010600030101010101" pitchFamily="2" charset="-122"/>
                </a:rPr>
                <a:t>-</a:t>
              </a:r>
            </a:p>
            <a:p>
              <a:r>
                <a:rPr lang="zh-CN" altLang="en-US" sz="3200">
                  <a:solidFill>
                    <a:srgbClr val="FF0000"/>
                  </a:solidFill>
                  <a:ea typeface="宋体" panose="02010600030101010101" pitchFamily="2" charset="-122"/>
                </a:rPr>
                <a:t>莫雷实验</a:t>
              </a:r>
            </a:p>
          </p:txBody>
        </p:sp>
      </p:grpSp>
      <p:sp>
        <p:nvSpPr>
          <p:cNvPr id="2118" name="Rectangle 70">
            <a:extLst>
              <a:ext uri="{FF2B5EF4-FFF2-40B4-BE49-F238E27FC236}">
                <a16:creationId xmlns:a16="http://schemas.microsoft.com/office/drawing/2014/main" xmlns="" id="{47BD5E8A-381F-4643-B5A4-6C262622CD3D}"/>
              </a:ext>
            </a:extLst>
          </p:cNvPr>
          <p:cNvSpPr>
            <a:spLocks noChangeArrowheads="1"/>
          </p:cNvSpPr>
          <p:nvPr/>
        </p:nvSpPr>
        <p:spPr bwMode="auto">
          <a:xfrm>
            <a:off x="1847529" y="2276872"/>
            <a:ext cx="8245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FF00"/>
                </a:solidFill>
                <a:ea typeface="宋体" panose="02010600030101010101" pitchFamily="2" charset="-122"/>
              </a:rPr>
              <a:t>后来的事实证明，正是这两朵乌云发展成为一埸革命的风暴，乌云落地化为一埸春雨，浇灌着两朵鲜花。</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p:stCondLst>
                        <p:cond delay="indefinite"/>
                      </p:stCondLst>
                      <p:childTnLst>
                        <p:par>
                          <p:cTn id="6" fill="hold" nodeType="afterGroup">
                            <p:stCondLst>
                              <p:cond delay="0"/>
                            </p:stCondLst>
                            <p:childTnLst>
                              <p:par>
                                <p:cTn id="7" presetID="7" presetClass="entr" presetSubtype="1" fill="hold" nodeType="clickEffect">
                                  <p:childTnLst>
                                    <p:set>
                                      <p:cBhvr additive="base">
                                        <p:cTn id="8" dur="1" fill="hold">
                                          <p:stCondLst>
                                            <p:cond delay="0"/>
                                          </p:stCondLst>
                                        </p:cTn>
                                        <p:tgtEl>
                                          <p:spTgt spid="2112"/>
                                        </p:tgtEl>
                                        <p:attrNameLst>
                                          <p:attrName>style.visibility</p:attrName>
                                        </p:attrNameLst>
                                      </p:cBhvr>
                                      <p:to>
                                        <p:strVal val="visible"/>
                                      </p:to>
                                    </p:set>
                                    <p:anim calcmode="lin" valueType="num">
                                      <p:cBhvr additive="base">
                                        <p:cTn id="9" dur="5000" fill="hold"/>
                                        <p:tgtEl>
                                          <p:spTgt spid="2112"/>
                                        </p:tgtEl>
                                        <p:attrNameLst>
                                          <p:attrName>ppt_x</p:attrName>
                                        </p:attrNameLst>
                                      </p:cBhvr>
                                      <p:tavLst>
                                        <p:tav tm="0">
                                          <p:val>
                                            <p:strVal val="#ppt_x"/>
                                          </p:val>
                                        </p:tav>
                                        <p:tav tm="100000">
                                          <p:val>
                                            <p:strVal val="#ppt_x"/>
                                          </p:val>
                                        </p:tav>
                                      </p:tavLst>
                                    </p:anim>
                                    <p:anim calcmode="lin" valueType="num">
                                      <p:cBhvr additive="base">
                                        <p:cTn id="10" dur="5000" fill="hold"/>
                                        <p:tgtEl>
                                          <p:spTgt spid="2112"/>
                                        </p:tgtEl>
                                        <p:attrNameLst>
                                          <p:attrName>ppt_y</p:attrName>
                                        </p:attrNameLst>
                                      </p:cBhvr>
                                      <p:tavLst>
                                        <p:tav tm="0">
                                          <p:val>
                                            <p:strVal val="0-#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indefinite"/>
                            </p:stCondLst>
                          </p:cTn>
                        </p:par>
                        <p:par>
                          <p:cTn id="13" fill="hold" nodeType="afterGroup">
                            <p:stCondLst>
                              <p:cond delay="0"/>
                            </p:stCondLst>
                            <p:childTnLst>
                              <p:par>
                                <p:cTn id="14" presetID="7" presetClass="entr" presetSubtype="1" fill="hold" nodeType="clickEffect">
                                  <p:childTnLst>
                                    <p:set>
                                      <p:cBhvr additive="base">
                                        <p:cTn id="15" dur="1" fill="hold">
                                          <p:stCondLst>
                                            <p:cond delay="0"/>
                                          </p:stCondLst>
                                        </p:cTn>
                                        <p:tgtEl>
                                          <p:spTgt spid="2115"/>
                                        </p:tgtEl>
                                        <p:attrNameLst>
                                          <p:attrName>style.visibility</p:attrName>
                                        </p:attrNameLst>
                                      </p:cBhvr>
                                      <p:to>
                                        <p:strVal val="visible"/>
                                      </p:to>
                                    </p:set>
                                    <p:anim calcmode="lin" valueType="num">
                                      <p:cBhvr additive="base">
                                        <p:cTn id="16" dur="5000" fill="hold"/>
                                        <p:tgtEl>
                                          <p:spTgt spid="2115"/>
                                        </p:tgtEl>
                                        <p:attrNameLst>
                                          <p:attrName>ppt_x</p:attrName>
                                        </p:attrNameLst>
                                      </p:cBhvr>
                                      <p:tavLst>
                                        <p:tav tm="0">
                                          <p:val>
                                            <p:strVal val="#ppt_x"/>
                                          </p:val>
                                        </p:tav>
                                        <p:tav tm="100000">
                                          <p:val>
                                            <p:strVal val="#ppt_x"/>
                                          </p:val>
                                        </p:tav>
                                      </p:tavLst>
                                    </p:anim>
                                    <p:anim calcmode="lin" valueType="num">
                                      <p:cBhvr additive="base">
                                        <p:cTn id="17" dur="5000" fill="hold"/>
                                        <p:tgtEl>
                                          <p:spTgt spid="2115"/>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indefinite"/>
                            </p:stCondLst>
                          </p:cTn>
                        </p:par>
                        <p:par>
                          <p:cTn id="20" fill="hold" nodeType="afterGroup">
                            <p:stCondLst>
                              <p:cond delay="0"/>
                            </p:stCondLst>
                            <p:childTnLst>
                              <p:par>
                                <p:cTn id="21" presetID="1" presetClass="entr" presetSubtype="0" fill="hold" grpId="0" nodeType="clickEffect">
                                  <p:childTnLst>
                                    <p:set>
                                      <p:cBhvr additive="base">
                                        <p:cTn id="22" dur="1" fill="hold">
                                          <p:stCondLst>
                                            <p:cond delay="499"/>
                                          </p:stCondLst>
                                        </p:cTn>
                                        <p:tgtEl>
                                          <p:spTgt spid="21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12" presetClass="entr" presetSubtype="4" fill="hold" nodeType="clickEffect">
                                  <p:childTnLst>
                                    <p:set>
                                      <p:cBhvr additive="base">
                                        <p:cTn id="27" dur="1" fill="hold">
                                          <p:stCondLst>
                                            <p:cond delay="0"/>
                                          </p:stCondLst>
                                        </p:cTn>
                                        <p:tgtEl>
                                          <p:spTgt spid="2074"/>
                                        </p:tgtEl>
                                        <p:attrNameLst>
                                          <p:attrName>style.visibility</p:attrName>
                                        </p:attrNameLst>
                                      </p:cBhvr>
                                      <p:to>
                                        <p:strVal val="visible"/>
                                      </p:to>
                                    </p:set>
                                    <p:animEffect transition="in" filter="slide(fromBottom)">
                                      <p:cBhvr additive="base">
                                        <p:cTn id="28" dur="500" fill="hold"/>
                                        <p:tgtEl>
                                          <p:spTgt spid="2074"/>
                                        </p:tgtEl>
                                      </p:cBhvr>
                                    </p:animEffect>
                                  </p:childTnLst>
                                </p:cTn>
                              </p:par>
                            </p:childTnLst>
                          </p:cTn>
                        </p:par>
                      </p:childTnLst>
                    </p:cTn>
                  </p:par>
                  <p:par>
                    <p:cTn id="29" fill="hold" nodeType="clickPar">
                      <p:stCondLst>
                        <p:cond delay="indefinite"/>
                      </p:stCondLst>
                      <p:childTnLst>
                        <p:par>
                          <p:cTn id="30" fill="hold" nodeType="withGroup">
                            <p:stCondLst>
                              <p:cond delay="indefinite"/>
                            </p:stCondLst>
                          </p:cTn>
                        </p:par>
                        <p:par>
                          <p:cTn id="31" fill="hold" nodeType="afterGroup">
                            <p:stCondLst>
                              <p:cond delay="0"/>
                            </p:stCondLst>
                            <p:childTnLst>
                              <p:par>
                                <p:cTn id="32" presetID="12" presetClass="entr" presetSubtype="4" fill="hold" nodeType="clickEffect">
                                  <p:childTnLst>
                                    <p:set>
                                      <p:cBhvr additive="base">
                                        <p:cTn id="33" dur="1" fill="hold">
                                          <p:stCondLst>
                                            <p:cond delay="0"/>
                                          </p:stCondLst>
                                        </p:cTn>
                                        <p:tgtEl>
                                          <p:spTgt spid="2075"/>
                                        </p:tgtEl>
                                        <p:attrNameLst>
                                          <p:attrName>style.visibility</p:attrName>
                                        </p:attrNameLst>
                                      </p:cBhvr>
                                      <p:to>
                                        <p:strVal val="visible"/>
                                      </p:to>
                                    </p:set>
                                    <p:animEffect transition="in" filter="slide(fromBottom)">
                                      <p:cBhvr additive="base">
                                        <p:cTn id="34" dur="500" fill="hold"/>
                                        <p:tgtEl>
                                          <p:spTgt spid="2075"/>
                                        </p:tgtEl>
                                      </p:cBhvr>
                                    </p:animEffect>
                                  </p:childTnLst>
                                </p:cTn>
                              </p:par>
                            </p:childTnLst>
                          </p:cTn>
                        </p:par>
                      </p:childTnLst>
                    </p:cTn>
                  </p:par>
                  <p:par>
                    <p:cTn id="35" fill="hold" nodeType="clickPar">
                      <p:stCondLst>
                        <p:cond delay="indefinite"/>
                      </p:stCondLst>
                      <p:childTnLst>
                        <p:par>
                          <p:cTn id="36" fill="hold" nodeType="withGroup">
                            <p:stCondLst>
                              <p:cond delay="indefinite"/>
                            </p:stCondLst>
                          </p:cTn>
                        </p:par>
                        <p:par>
                          <p:cTn id="37" fill="hold" nodeType="afterGroup">
                            <p:stCondLst>
                              <p:cond delay="0"/>
                            </p:stCondLst>
                            <p:childTnLst>
                              <p:par>
                                <p:cTn id="38" presetID="12" presetClass="entr" presetSubtype="1" fill="hold" nodeType="clickEffect">
                                  <p:childTnLst>
                                    <p:set>
                                      <p:cBhvr additive="base">
                                        <p:cTn id="39" dur="1" fill="hold">
                                          <p:stCondLst>
                                            <p:cond delay="0"/>
                                          </p:stCondLst>
                                        </p:cTn>
                                        <p:tgtEl>
                                          <p:spTgt spid="2076"/>
                                        </p:tgtEl>
                                        <p:attrNameLst>
                                          <p:attrName>style.visibility</p:attrName>
                                        </p:attrNameLst>
                                      </p:cBhvr>
                                      <p:to>
                                        <p:strVal val="visible"/>
                                      </p:to>
                                    </p:set>
                                    <p:animEffect transition="in" filter="slide(fromTop)">
                                      <p:cBhvr additive="base">
                                        <p:cTn id="40" dur="500" fill="hold"/>
                                        <p:tgtEl>
                                          <p:spTgt spid="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07" name="Group 659">
            <a:extLst>
              <a:ext uri="{FF2B5EF4-FFF2-40B4-BE49-F238E27FC236}">
                <a16:creationId xmlns:a16="http://schemas.microsoft.com/office/drawing/2014/main" xmlns="" id="{D52CC762-DD47-4074-BE14-433F78674A06}"/>
              </a:ext>
            </a:extLst>
          </p:cNvPr>
          <p:cNvGrpSpPr>
            <a:grpSpLocks/>
          </p:cNvGrpSpPr>
          <p:nvPr/>
        </p:nvGrpSpPr>
        <p:grpSpPr bwMode="auto">
          <a:xfrm>
            <a:off x="1992313" y="5265738"/>
            <a:ext cx="5867400" cy="519112"/>
            <a:chOff x="0" y="0"/>
            <a:chExt cx="3696" cy="327"/>
          </a:xfrm>
        </p:grpSpPr>
        <p:sp>
          <p:nvSpPr>
            <p:cNvPr id="2708" name="Rectangle 660">
              <a:extLst>
                <a:ext uri="{FF2B5EF4-FFF2-40B4-BE49-F238E27FC236}">
                  <a16:creationId xmlns:a16="http://schemas.microsoft.com/office/drawing/2014/main" xmlns="" id="{67B4259B-910E-48AE-87D0-9ABF285EDBFF}"/>
                </a:ext>
              </a:extLst>
            </p:cNvPr>
            <p:cNvSpPr>
              <a:spLocks noChangeArrowheads="1"/>
            </p:cNvSpPr>
            <p:nvPr/>
          </p:nvSpPr>
          <p:spPr bwMode="auto">
            <a:xfrm>
              <a:off x="0" y="0"/>
              <a:ext cx="36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宋体" panose="02010600030101010101" pitchFamily="2" charset="-122"/>
                </a:rPr>
                <a:t> </a:t>
              </a:r>
              <a:r>
                <a:rPr lang="en-US" altLang="zh-CN">
                  <a:solidFill>
                    <a:srgbClr val="FF0000"/>
                  </a:solidFill>
                  <a:ea typeface="宋体" panose="02010600030101010101" pitchFamily="2" charset="-122"/>
                </a:rPr>
                <a:t>3</a:t>
              </a:r>
              <a:r>
                <a:rPr lang="zh-CN" altLang="en-US">
                  <a:solidFill>
                    <a:srgbClr val="FF0000"/>
                  </a:solidFill>
                  <a:ea typeface="宋体" panose="02010600030101010101" pitchFamily="2" charset="-122"/>
                </a:rPr>
                <a:t>）</a:t>
              </a:r>
              <a:r>
                <a:rPr lang="zh-CN" altLang="en-US">
                  <a:ea typeface="宋体" panose="02010600030101010101" pitchFamily="2" charset="-122"/>
                </a:rPr>
                <a:t>                  时，   </a:t>
              </a:r>
              <a:r>
                <a:rPr lang="zh-CN" altLang="en-US" sz="2400">
                  <a:ea typeface="宋体" panose="02010600030101010101" pitchFamily="2" charset="-122"/>
                </a:rPr>
                <a:t>                    </a:t>
              </a:r>
              <a:r>
                <a:rPr lang="en-US" altLang="zh-CN" sz="2400">
                  <a:ea typeface="宋体" panose="02010600030101010101" pitchFamily="2" charset="-122"/>
                </a:rPr>
                <a:t>.</a:t>
              </a:r>
            </a:p>
          </p:txBody>
        </p:sp>
        <p:graphicFrame>
          <p:nvGraphicFramePr>
            <p:cNvPr id="2709" name="Object 661">
              <a:extLst>
                <a:ext uri="{FF2B5EF4-FFF2-40B4-BE49-F238E27FC236}">
                  <a16:creationId xmlns:a16="http://schemas.microsoft.com/office/drawing/2014/main" xmlns="" id="{BE4D08F0-6B8D-4E15-B10E-3246739D17B5}"/>
                </a:ext>
              </a:extLst>
            </p:cNvPr>
            <p:cNvGraphicFramePr>
              <a:graphicFrameLocks noChangeAspect="1"/>
            </p:cNvGraphicFramePr>
            <p:nvPr/>
          </p:nvGraphicFramePr>
          <p:xfrm>
            <a:off x="545" y="65"/>
            <a:ext cx="785" cy="253"/>
          </p:xfrm>
          <a:graphic>
            <a:graphicData uri="http://schemas.openxmlformats.org/presentationml/2006/ole">
              <mc:AlternateContent xmlns:mc="http://schemas.openxmlformats.org/markup-compatibility/2006">
                <mc:Choice xmlns:v="urn:schemas-microsoft-com:vml" Requires="v">
                  <p:oleObj spid="_x0000_s81956" r:id="rId3" imgW="431930" imgH="139956" progId="">
                    <p:embed/>
                  </p:oleObj>
                </mc:Choice>
                <mc:Fallback>
                  <p:oleObj r:id="rId3" imgW="431930" imgH="139956" progId="">
                    <p:embed/>
                    <p:pic>
                      <p:nvPicPr>
                        <p:cNvPr id="0" name="Object 6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 y="65"/>
                          <a:ext cx="78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10" name="Object 662">
              <a:extLst>
                <a:ext uri="{FF2B5EF4-FFF2-40B4-BE49-F238E27FC236}">
                  <a16:creationId xmlns:a16="http://schemas.microsoft.com/office/drawing/2014/main" xmlns="" id="{1DE935D4-4D36-4BE6-BA66-DB6F93708284}"/>
                </a:ext>
              </a:extLst>
            </p:cNvPr>
            <p:cNvGraphicFramePr>
              <a:graphicFrameLocks noChangeAspect="1"/>
            </p:cNvGraphicFramePr>
            <p:nvPr/>
          </p:nvGraphicFramePr>
          <p:xfrm>
            <a:off x="1905" y="45"/>
            <a:ext cx="1111" cy="262"/>
          </p:xfrm>
          <a:graphic>
            <a:graphicData uri="http://schemas.openxmlformats.org/presentationml/2006/ole">
              <mc:AlternateContent xmlns:mc="http://schemas.openxmlformats.org/markup-compatibility/2006">
                <mc:Choice xmlns:v="urn:schemas-microsoft-com:vml" Requires="v">
                  <p:oleObj spid="_x0000_s81957" r:id="rId5" imgW="825459" imgH="241512" progId="">
                    <p:embed/>
                  </p:oleObj>
                </mc:Choice>
                <mc:Fallback>
                  <p:oleObj r:id="rId5" imgW="825459" imgH="241512" progId="">
                    <p:embed/>
                    <p:pic>
                      <p:nvPicPr>
                        <p:cNvPr id="0" name="Object 6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 y="45"/>
                          <a:ext cx="1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711" name="Rectangle 663">
            <a:extLst>
              <a:ext uri="{FF2B5EF4-FFF2-40B4-BE49-F238E27FC236}">
                <a16:creationId xmlns:a16="http://schemas.microsoft.com/office/drawing/2014/main" xmlns="" id="{B3958C3C-0433-4617-B81F-A26852524417}"/>
              </a:ext>
            </a:extLst>
          </p:cNvPr>
          <p:cNvSpPr>
            <a:spLocks noChangeArrowheads="1"/>
          </p:cNvSpPr>
          <p:nvPr/>
        </p:nvSpPr>
        <p:spPr bwMode="auto">
          <a:xfrm>
            <a:off x="2063750" y="4184651"/>
            <a:ext cx="5791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ea typeface="宋体" panose="02010600030101010101" pitchFamily="2" charset="-122"/>
              </a:rPr>
              <a:t>2</a:t>
            </a:r>
            <a:r>
              <a:rPr lang="zh-CN" altLang="en-US">
                <a:solidFill>
                  <a:srgbClr val="FF0000"/>
                </a:solidFill>
                <a:ea typeface="宋体" panose="02010600030101010101" pitchFamily="2" charset="-122"/>
              </a:rPr>
              <a:t>）</a:t>
            </a:r>
            <a:r>
              <a:rPr lang="zh-CN" altLang="en-US">
                <a:ea typeface="宋体" panose="02010600030101010101" pitchFamily="2" charset="-122"/>
              </a:rPr>
              <a:t>时间延缓是一种相对效应 </a:t>
            </a:r>
            <a:r>
              <a:rPr lang="en-US" altLang="zh-CN">
                <a:ea typeface="宋体" panose="02010600030101010101" pitchFamily="2" charset="-122"/>
              </a:rPr>
              <a:t>.</a:t>
            </a:r>
          </a:p>
        </p:txBody>
      </p:sp>
      <p:sp>
        <p:nvSpPr>
          <p:cNvPr id="2712" name="Rectangle 664">
            <a:extLst>
              <a:ext uri="{FF2B5EF4-FFF2-40B4-BE49-F238E27FC236}">
                <a16:creationId xmlns:a16="http://schemas.microsoft.com/office/drawing/2014/main" xmlns="" id="{84932729-6D07-4735-A9C4-2A23D41F6931}"/>
              </a:ext>
            </a:extLst>
          </p:cNvPr>
          <p:cNvSpPr>
            <a:spLocks noChangeArrowheads="1"/>
          </p:cNvSpPr>
          <p:nvPr/>
        </p:nvSpPr>
        <p:spPr bwMode="auto">
          <a:xfrm>
            <a:off x="1271588" y="2168526"/>
            <a:ext cx="89646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ea typeface="宋体" panose="02010600030101010101" pitchFamily="2" charset="-122"/>
              </a:rPr>
              <a:t>        1</a:t>
            </a:r>
            <a:r>
              <a:rPr lang="zh-CN" altLang="en-US">
                <a:solidFill>
                  <a:srgbClr val="FF0000"/>
                </a:solidFill>
                <a:ea typeface="宋体" panose="02010600030101010101" pitchFamily="2" charset="-122"/>
              </a:rPr>
              <a:t>）</a:t>
            </a:r>
            <a:r>
              <a:rPr lang="zh-CN" altLang="en-US">
                <a:ea typeface="宋体" panose="02010600030101010101" pitchFamily="2" charset="-122"/>
              </a:rPr>
              <a:t>时间的流逝不是绝对的，运动将改变时间的进程</a:t>
            </a:r>
            <a:r>
              <a:rPr lang="en-US" altLang="zh-CN">
                <a:ea typeface="宋体" panose="02010600030101010101" pitchFamily="2" charset="-122"/>
              </a:rPr>
              <a:t>.</a:t>
            </a:r>
          </a:p>
        </p:txBody>
      </p:sp>
      <p:grpSp>
        <p:nvGrpSpPr>
          <p:cNvPr id="2713" name="Group 665">
            <a:extLst>
              <a:ext uri="{FF2B5EF4-FFF2-40B4-BE49-F238E27FC236}">
                <a16:creationId xmlns:a16="http://schemas.microsoft.com/office/drawing/2014/main" xmlns="" id="{3F686EFD-EB33-45FA-990E-5EF7E94EEF0D}"/>
              </a:ext>
            </a:extLst>
          </p:cNvPr>
          <p:cNvGrpSpPr>
            <a:grpSpLocks/>
          </p:cNvGrpSpPr>
          <p:nvPr/>
        </p:nvGrpSpPr>
        <p:grpSpPr bwMode="auto">
          <a:xfrm>
            <a:off x="1774825" y="549275"/>
            <a:ext cx="1600200" cy="838200"/>
            <a:chOff x="0" y="0"/>
            <a:chExt cx="1008" cy="528"/>
          </a:xfrm>
        </p:grpSpPr>
        <p:sp>
          <p:nvSpPr>
            <p:cNvPr id="2714" name="AutoShape 666">
              <a:extLst>
                <a:ext uri="{FF2B5EF4-FFF2-40B4-BE49-F238E27FC236}">
                  <a16:creationId xmlns:a16="http://schemas.microsoft.com/office/drawing/2014/main" xmlns="" id="{FD409FC5-7419-4721-8CCB-E4A4698B2222}"/>
                </a:ext>
              </a:extLst>
            </p:cNvPr>
            <p:cNvSpPr>
              <a:spLocks noChangeArrowheads="1"/>
            </p:cNvSpPr>
            <p:nvPr/>
          </p:nvSpPr>
          <p:spPr bwMode="auto">
            <a:xfrm>
              <a:off x="0" y="0"/>
              <a:ext cx="816" cy="528"/>
            </a:xfrm>
            <a:prstGeom prst="horizontalScroll">
              <a:avLst>
                <a:gd name="adj" fmla="val 12500"/>
              </a:avLst>
            </a:prstGeom>
            <a:solidFill>
              <a:srgbClr val="FF9900"/>
            </a:solidFill>
            <a:ln w="9525" cap="flat" algn="ctr">
              <a:solidFill>
                <a:srgbClr val="FFFFCC"/>
              </a:solidFill>
              <a:prstDash val="solid"/>
              <a:round/>
              <a:headEnd type="none" w="med" len="med"/>
              <a:tailEnd type="none" w="med" len="med"/>
            </a:ln>
            <a:effectLst>
              <a:outerShdw dist="107763" dir="13500000" algn="ctr" rotWithShape="0">
                <a:srgbClr val="009900"/>
              </a:outerShdw>
            </a:effectLst>
          </p:spPr>
          <p:txBody>
            <a:bodyPr wrap="none"/>
            <a:lstStyle/>
            <a:p>
              <a:endParaRPr lang="zh-CN" altLang="en-US"/>
            </a:p>
          </p:txBody>
        </p:sp>
        <p:sp>
          <p:nvSpPr>
            <p:cNvPr id="2715" name="Rectangle 667">
              <a:extLst>
                <a:ext uri="{FF2B5EF4-FFF2-40B4-BE49-F238E27FC236}">
                  <a16:creationId xmlns:a16="http://schemas.microsoft.com/office/drawing/2014/main" xmlns="" id="{8618C8DE-FE4A-4FE2-B2B4-96A56C605BCB}"/>
                </a:ext>
              </a:extLst>
            </p:cNvPr>
            <p:cNvSpPr>
              <a:spLocks noChangeArrowheads="1"/>
            </p:cNvSpPr>
            <p:nvPr/>
          </p:nvSpPr>
          <p:spPr bwMode="auto">
            <a:xfrm>
              <a:off x="96" y="48"/>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CC0000"/>
                  </a:solidFill>
                  <a:ea typeface="宋体" panose="02010600030101010101" pitchFamily="2" charset="-122"/>
                </a:rPr>
                <a:t>说明</a:t>
              </a:r>
            </a:p>
          </p:txBody>
        </p:sp>
      </p:grpSp>
      <p:sp>
        <p:nvSpPr>
          <p:cNvPr id="2716" name="Rectangle 668">
            <a:extLst>
              <a:ext uri="{FF2B5EF4-FFF2-40B4-BE49-F238E27FC236}">
                <a16:creationId xmlns:a16="http://schemas.microsoft.com/office/drawing/2014/main" xmlns="" id="{9E2328DA-C461-4447-A678-24B4B301D2B4}"/>
              </a:ext>
            </a:extLst>
          </p:cNvPr>
          <p:cNvSpPr>
            <a:spLocks noChangeArrowheads="1"/>
          </p:cNvSpPr>
          <p:nvPr/>
        </p:nvSpPr>
        <p:spPr bwMode="auto">
          <a:xfrm>
            <a:off x="2208213" y="3033713"/>
            <a:ext cx="7200900" cy="531812"/>
          </a:xfrm>
          <a:prstGeom prst="rect">
            <a:avLst/>
          </a:prstGeom>
          <a:noFill/>
          <a:ln w="12700" cap="flat" algn="ctr">
            <a:solidFill>
              <a:srgbClr val="FFFF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zh-CN" altLang="en-US">
                <a:ea typeface="宋体" panose="02010600030101010101" pitchFamily="2" charset="-122"/>
              </a:rPr>
              <a:t>相对论效应：</a:t>
            </a:r>
            <a:r>
              <a:rPr lang="zh-CN" altLang="en-US">
                <a:solidFill>
                  <a:srgbClr val="CC0000"/>
                </a:solidFill>
                <a:ea typeface="宋体" panose="02010600030101010101" pitchFamily="2" charset="-122"/>
              </a:rPr>
              <a:t>运动</a:t>
            </a:r>
            <a:r>
              <a:rPr lang="zh-CN" altLang="en-US">
                <a:ea typeface="宋体" panose="02010600030101010101" pitchFamily="2" charset="-122"/>
              </a:rPr>
              <a:t>的钟走得</a:t>
            </a:r>
            <a:r>
              <a:rPr lang="zh-CN" altLang="en-US">
                <a:solidFill>
                  <a:srgbClr val="CC0000"/>
                </a:solidFill>
                <a:ea typeface="宋体" panose="02010600030101010101" pitchFamily="2" charset="-122"/>
              </a:rPr>
              <a:t>慢</a:t>
            </a:r>
            <a:r>
              <a:rPr lang="zh-CN" altLang="en-US">
                <a:ea typeface="宋体" panose="02010600030101010101" pitchFamily="2" charset="-122"/>
              </a:rPr>
              <a:t> </a:t>
            </a:r>
            <a:r>
              <a:rPr lang="en-US" altLang="zh-CN">
                <a:ea typeface="宋体" panose="02010600030101010101" pitchFamily="2" charset="-122"/>
              </a:rPr>
              <a:t>——</a:t>
            </a:r>
            <a:r>
              <a:rPr lang="zh-CN" altLang="en-US">
                <a:ea typeface="宋体" panose="02010600030101010101" pitchFamily="2" charset="-122"/>
              </a:rPr>
              <a:t>时间延缓 </a:t>
            </a:r>
          </a:p>
        </p:txBody>
      </p:sp>
      <p:graphicFrame>
        <p:nvGraphicFramePr>
          <p:cNvPr id="2717" name="Object 669">
            <a:extLst>
              <a:ext uri="{FF2B5EF4-FFF2-40B4-BE49-F238E27FC236}">
                <a16:creationId xmlns:a16="http://schemas.microsoft.com/office/drawing/2014/main" xmlns="" id="{1DE824CE-06D3-45A6-A583-413D7C313B42}"/>
              </a:ext>
            </a:extLst>
          </p:cNvPr>
          <p:cNvGraphicFramePr>
            <a:graphicFrameLocks noChangeAspect="1"/>
          </p:cNvGraphicFramePr>
          <p:nvPr/>
        </p:nvGraphicFramePr>
        <p:xfrm>
          <a:off x="4151313" y="692150"/>
          <a:ext cx="2112962" cy="1119188"/>
        </p:xfrm>
        <a:graphic>
          <a:graphicData uri="http://schemas.openxmlformats.org/presentationml/2006/ole">
            <mc:AlternateContent xmlns:mc="http://schemas.openxmlformats.org/markup-compatibility/2006">
              <mc:Choice xmlns:v="urn:schemas-microsoft-com:vml" Requires="v">
                <p:oleObj spid="_x0000_s81958" r:id="rId7" imgW="838517" imgH="470217" progId="">
                  <p:embed/>
                </p:oleObj>
              </mc:Choice>
              <mc:Fallback>
                <p:oleObj r:id="rId7" imgW="838517" imgH="470217" progId="">
                  <p:embed/>
                  <p:pic>
                    <p:nvPicPr>
                      <p:cNvPr id="0" name="Object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692150"/>
                        <a:ext cx="2112962" cy="1119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18" name="Object 670">
            <a:extLst>
              <a:ext uri="{FF2B5EF4-FFF2-40B4-BE49-F238E27FC236}">
                <a16:creationId xmlns:a16="http://schemas.microsoft.com/office/drawing/2014/main" xmlns="" id="{ED436A18-6B8A-43CF-B86B-5A99D404931E}"/>
              </a:ext>
            </a:extLst>
          </p:cNvPr>
          <p:cNvGraphicFramePr>
            <a:graphicFrameLocks noChangeAspect="1"/>
          </p:cNvGraphicFramePr>
          <p:nvPr/>
        </p:nvGraphicFramePr>
        <p:xfrm>
          <a:off x="6456363" y="909638"/>
          <a:ext cx="1008062" cy="647700"/>
        </p:xfrm>
        <a:graphic>
          <a:graphicData uri="http://schemas.openxmlformats.org/presentationml/2006/ole">
            <mc:AlternateContent xmlns:mc="http://schemas.openxmlformats.org/markup-compatibility/2006">
              <mc:Choice xmlns:v="urn:schemas-microsoft-com:vml" Requires="v">
                <p:oleObj spid="_x0000_s81959" r:id="rId9" imgW="355609" imgH="228719" progId="">
                  <p:embed/>
                </p:oleObj>
              </mc:Choice>
              <mc:Fallback>
                <p:oleObj r:id="rId9" imgW="355609" imgH="228719" progId="">
                  <p:embed/>
                  <p:pic>
                    <p:nvPicPr>
                      <p:cNvPr id="0" name="Object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6363" y="909638"/>
                        <a:ext cx="1008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19" name="Rectangle 671">
            <a:extLst>
              <a:ext uri="{FF2B5EF4-FFF2-40B4-BE49-F238E27FC236}">
                <a16:creationId xmlns:a16="http://schemas.microsoft.com/office/drawing/2014/main" xmlns="" id="{4A66E74B-C33B-45E7-97C1-BB948E98FE4C}"/>
              </a:ext>
            </a:extLst>
          </p:cNvPr>
          <p:cNvSpPr>
            <a:spLocks noChangeArrowheads="1"/>
          </p:cNvSpPr>
          <p:nvPr/>
        </p:nvSpPr>
        <p:spPr bwMode="auto">
          <a:xfrm>
            <a:off x="7932739" y="944563"/>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a:solidFill>
                  <a:srgbClr val="FF0000"/>
                </a:solidFill>
                <a:ea typeface="宋体" panose="02010600030101010101" pitchFamily="2" charset="-122"/>
              </a:rPr>
              <a:t>固有时最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childTnLst>
                                    <p:set>
                                      <p:cBhvr additive="base">
                                        <p:cTn id="6" dur="1" fill="hold">
                                          <p:stCondLst>
                                            <p:cond delay="0"/>
                                          </p:stCondLst>
                                        </p:cTn>
                                        <p:tgtEl>
                                          <p:spTgt spid="2711"/>
                                        </p:tgtEl>
                                        <p:attrNameLst>
                                          <p:attrName>style.visibility</p:attrName>
                                        </p:attrNameLst>
                                      </p:cBhvr>
                                      <p:to>
                                        <p:strVal val="visible"/>
                                      </p:to>
                                    </p:set>
                                    <p:anim calcmode="lin" valueType="num">
                                      <p:cBhvr additive="base">
                                        <p:cTn id="7" dur="500" fill="hold"/>
                                        <p:tgtEl>
                                          <p:spTgt spid="2711"/>
                                        </p:tgtEl>
                                        <p:attrNameLst>
                                          <p:attrName>ppt_x</p:attrName>
                                        </p:attrNameLst>
                                      </p:cBhvr>
                                      <p:tavLst>
                                        <p:tav tm="0">
                                          <p:val>
                                            <p:strVal val="#ppt_x"/>
                                          </p:val>
                                        </p:tav>
                                        <p:tav tm="100000">
                                          <p:val>
                                            <p:strVal val="#ppt_x"/>
                                          </p:val>
                                        </p:tav>
                                      </p:tavLst>
                                    </p:anim>
                                    <p:anim calcmode="lin" valueType="num">
                                      <p:cBhvr additive="base">
                                        <p:cTn id="8" dur="500" fill="hold"/>
                                        <p:tgtEl>
                                          <p:spTgt spid="27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2" presetClass="entr" presetSubtype="4" fill="hold" nodeType="clickEffect">
                                  <p:childTnLst>
                                    <p:set>
                                      <p:cBhvr additive="base">
                                        <p:cTn id="13" dur="1" fill="hold">
                                          <p:stCondLst>
                                            <p:cond delay="0"/>
                                          </p:stCondLst>
                                        </p:cTn>
                                        <p:tgtEl>
                                          <p:spTgt spid="2707"/>
                                        </p:tgtEl>
                                        <p:attrNameLst>
                                          <p:attrName>style.visibility</p:attrName>
                                        </p:attrNameLst>
                                      </p:cBhvr>
                                      <p:to>
                                        <p:strVal val="visible"/>
                                      </p:to>
                                    </p:set>
                                    <p:anim calcmode="lin" valueType="num">
                                      <p:cBhvr additive="base">
                                        <p:cTn id="14" dur="500" fill="hold"/>
                                        <p:tgtEl>
                                          <p:spTgt spid="2707"/>
                                        </p:tgtEl>
                                        <p:attrNameLst>
                                          <p:attrName>ppt_x</p:attrName>
                                        </p:attrNameLst>
                                      </p:cBhvr>
                                      <p:tavLst>
                                        <p:tav tm="0">
                                          <p:val>
                                            <p:strVal val="#ppt_x"/>
                                          </p:val>
                                        </p:tav>
                                        <p:tav tm="100000">
                                          <p:val>
                                            <p:strVal val="#ppt_x"/>
                                          </p:val>
                                        </p:tav>
                                      </p:tavLst>
                                    </p:anim>
                                    <p:anim calcmode="lin" valueType="num">
                                      <p:cBhvr additive="base">
                                        <p:cTn id="15" dur="500" fill="hold"/>
                                        <p:tgtEl>
                                          <p:spTgt spid="2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2" name="Rectangle 674">
            <a:extLst>
              <a:ext uri="{FF2B5EF4-FFF2-40B4-BE49-F238E27FC236}">
                <a16:creationId xmlns:a16="http://schemas.microsoft.com/office/drawing/2014/main" xmlns="" id="{BF6E8082-9AE4-40CD-8028-2FFE90A475BD}"/>
              </a:ext>
            </a:extLst>
          </p:cNvPr>
          <p:cNvSpPr>
            <a:spLocks noChangeArrowheads="1"/>
          </p:cNvSpPr>
          <p:nvPr/>
        </p:nvSpPr>
        <p:spPr bwMode="auto">
          <a:xfrm>
            <a:off x="1752600" y="381001"/>
            <a:ext cx="89154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zh-CN" altLang="en-US" sz="2800">
                <a:solidFill>
                  <a:srgbClr val="66FF33"/>
                </a:solidFill>
                <a:latin typeface="楷体_GB2312" charset="-122"/>
                <a:ea typeface="楷体_GB2312" charset="-122"/>
              </a:rPr>
              <a:t>例 一飞船以</a:t>
            </a:r>
            <a:r>
              <a:rPr lang="en-US" altLang="zh-CN" sz="2800">
                <a:solidFill>
                  <a:srgbClr val="66FF33"/>
                </a:solidFill>
                <a:latin typeface="楷体_GB2312" charset="-122"/>
                <a:ea typeface="楷体_GB2312" charset="-122"/>
              </a:rPr>
              <a:t>u=</a:t>
            </a:r>
            <a:r>
              <a:rPr lang="en-US" altLang="zh-CN" sz="2800" i="1">
                <a:solidFill>
                  <a:srgbClr val="66FF33"/>
                </a:solidFill>
                <a:latin typeface="楷体_GB2312" charset="-122"/>
                <a:ea typeface="楷体_GB2312" charset="-122"/>
              </a:rPr>
              <a:t>9×10</a:t>
            </a:r>
            <a:r>
              <a:rPr lang="en-US" altLang="zh-CN" sz="2900" i="1" baseline="30000">
                <a:solidFill>
                  <a:srgbClr val="66FF33"/>
                </a:solidFill>
                <a:latin typeface="楷体_GB2312" charset="-122"/>
                <a:ea typeface="楷体_GB2312" charset="-122"/>
              </a:rPr>
              <a:t>3</a:t>
            </a:r>
            <a:r>
              <a:rPr lang="en-US" altLang="zh-CN" sz="2800" i="1">
                <a:solidFill>
                  <a:srgbClr val="66FF33"/>
                </a:solidFill>
                <a:latin typeface="楷体_GB2312" charset="-122"/>
                <a:ea typeface="楷体_GB2312" charset="-122"/>
              </a:rPr>
              <a:t>m/s</a:t>
            </a:r>
            <a:r>
              <a:rPr lang="zh-CN" altLang="en-US" sz="2800">
                <a:solidFill>
                  <a:srgbClr val="66FF33"/>
                </a:solidFill>
                <a:latin typeface="楷体_GB2312" charset="-122"/>
                <a:ea typeface="楷体_GB2312" charset="-122"/>
              </a:rPr>
              <a:t>的速率相对与地面匀速飞行。飞船上的钟走了</a:t>
            </a:r>
            <a:r>
              <a:rPr lang="en-US" altLang="zh-CN" sz="2800" i="1">
                <a:solidFill>
                  <a:srgbClr val="66FF33"/>
                </a:solidFill>
                <a:latin typeface="楷体_GB2312" charset="-122"/>
                <a:ea typeface="楷体_GB2312" charset="-122"/>
              </a:rPr>
              <a:t>5s</a:t>
            </a:r>
            <a:r>
              <a:rPr lang="en-US" altLang="zh-CN" sz="2800">
                <a:solidFill>
                  <a:srgbClr val="66FF33"/>
                </a:solidFill>
                <a:latin typeface="楷体_GB2312" charset="-122"/>
                <a:ea typeface="楷体_GB2312" charset="-122"/>
              </a:rPr>
              <a:t>,</a:t>
            </a:r>
            <a:r>
              <a:rPr lang="zh-CN" altLang="en-US" sz="2800">
                <a:solidFill>
                  <a:srgbClr val="66FF33"/>
                </a:solidFill>
                <a:latin typeface="楷体_GB2312" charset="-122"/>
                <a:ea typeface="楷体_GB2312" charset="-122"/>
              </a:rPr>
              <a:t>地面上的钟经过了多少时间？</a:t>
            </a:r>
          </a:p>
        </p:txBody>
      </p:sp>
      <p:sp>
        <p:nvSpPr>
          <p:cNvPr id="2723" name="Rectangle 675">
            <a:extLst>
              <a:ext uri="{FF2B5EF4-FFF2-40B4-BE49-F238E27FC236}">
                <a16:creationId xmlns:a16="http://schemas.microsoft.com/office/drawing/2014/main" xmlns="" id="{0A563C39-CBE7-4ACF-8F7A-92BE43E8E265}"/>
              </a:ext>
            </a:extLst>
          </p:cNvPr>
          <p:cNvSpPr>
            <a:spLocks noChangeArrowheads="1"/>
          </p:cNvSpPr>
          <p:nvPr/>
        </p:nvSpPr>
        <p:spPr bwMode="auto">
          <a:xfrm>
            <a:off x="1905000" y="1828801"/>
            <a:ext cx="91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t>解：</a:t>
            </a:r>
          </a:p>
        </p:txBody>
      </p:sp>
      <p:graphicFrame>
        <p:nvGraphicFramePr>
          <p:cNvPr id="2724" name="Object 676">
            <a:extLst>
              <a:ext uri="{FF2B5EF4-FFF2-40B4-BE49-F238E27FC236}">
                <a16:creationId xmlns:a16="http://schemas.microsoft.com/office/drawing/2014/main" xmlns="" id="{085382BA-A857-424F-8AEA-2136795C7DF0}"/>
              </a:ext>
            </a:extLst>
          </p:cNvPr>
          <p:cNvGraphicFramePr>
            <a:graphicFrameLocks noChangeAspect="1"/>
          </p:cNvGraphicFramePr>
          <p:nvPr/>
        </p:nvGraphicFramePr>
        <p:xfrm>
          <a:off x="3071814" y="1916114"/>
          <a:ext cx="2827337" cy="511175"/>
        </p:xfrm>
        <a:graphic>
          <a:graphicData uri="http://schemas.openxmlformats.org/presentationml/2006/ole">
            <mc:AlternateContent xmlns:mc="http://schemas.openxmlformats.org/markup-compatibility/2006">
              <mc:Choice xmlns:v="urn:schemas-microsoft-com:vml" Requires="v">
                <p:oleObj spid="_x0000_s82971" r:id="rId3" imgW="1116948" imgH="203341" progId="">
                  <p:embed/>
                </p:oleObj>
              </mc:Choice>
              <mc:Fallback>
                <p:oleObj r:id="rId3" imgW="1116948" imgH="203341" progId="">
                  <p:embed/>
                  <p:pic>
                    <p:nvPicPr>
                      <p:cNvPr id="0" name="Object 6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916114"/>
                        <a:ext cx="2827337" cy="5111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25" name="Object 677">
            <a:extLst>
              <a:ext uri="{FF2B5EF4-FFF2-40B4-BE49-F238E27FC236}">
                <a16:creationId xmlns:a16="http://schemas.microsoft.com/office/drawing/2014/main" xmlns="" id="{D4FFAE49-AEDD-45FC-9A13-C8367D4ECE10}"/>
              </a:ext>
            </a:extLst>
          </p:cNvPr>
          <p:cNvGraphicFramePr>
            <a:graphicFrameLocks noChangeAspect="1"/>
          </p:cNvGraphicFramePr>
          <p:nvPr/>
        </p:nvGraphicFramePr>
        <p:xfrm>
          <a:off x="2819400" y="2517775"/>
          <a:ext cx="2743200" cy="1644650"/>
        </p:xfrm>
        <a:graphic>
          <a:graphicData uri="http://schemas.openxmlformats.org/presentationml/2006/ole">
            <mc:AlternateContent xmlns:mc="http://schemas.openxmlformats.org/markup-compatibility/2006">
              <mc:Choice xmlns:v="urn:schemas-microsoft-com:vml" Requires="v">
                <p:oleObj spid="_x0000_s82972" r:id="rId5" imgW="851217" imgH="648017" progId="">
                  <p:embed/>
                </p:oleObj>
              </mc:Choice>
              <mc:Fallback>
                <p:oleObj r:id="rId5" imgW="851217" imgH="648017" progId="">
                  <p:embed/>
                  <p:pic>
                    <p:nvPicPr>
                      <p:cNvPr id="0" name="Object 6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517775"/>
                        <a:ext cx="2743200" cy="1644650"/>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26" name="Object 678">
            <a:extLst>
              <a:ext uri="{FF2B5EF4-FFF2-40B4-BE49-F238E27FC236}">
                <a16:creationId xmlns:a16="http://schemas.microsoft.com/office/drawing/2014/main" xmlns="" id="{6D2B666C-DCDE-4A78-8C1E-7D5EB5E97219}"/>
              </a:ext>
            </a:extLst>
          </p:cNvPr>
          <p:cNvGraphicFramePr>
            <a:graphicFrameLocks noChangeAspect="1"/>
          </p:cNvGraphicFramePr>
          <p:nvPr/>
        </p:nvGraphicFramePr>
        <p:xfrm>
          <a:off x="3475039" y="4040188"/>
          <a:ext cx="6611937" cy="1536700"/>
        </p:xfrm>
        <a:graphic>
          <a:graphicData uri="http://schemas.openxmlformats.org/presentationml/2006/ole">
            <mc:AlternateContent xmlns:mc="http://schemas.openxmlformats.org/markup-compatibility/2006">
              <mc:Choice xmlns:v="urn:schemas-microsoft-com:vml" Requires="v">
                <p:oleObj spid="_x0000_s82973" r:id="rId7" imgW="2527617" imgH="609917" progId="">
                  <p:embed/>
                </p:oleObj>
              </mc:Choice>
              <mc:Fallback>
                <p:oleObj r:id="rId7" imgW="2527617" imgH="609917" progId="">
                  <p:embed/>
                  <p:pic>
                    <p:nvPicPr>
                      <p:cNvPr id="0" name="Object 6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039" y="4040188"/>
                        <a:ext cx="6611937" cy="15367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27" name="Rectangle 679">
            <a:extLst>
              <a:ext uri="{FF2B5EF4-FFF2-40B4-BE49-F238E27FC236}">
                <a16:creationId xmlns:a16="http://schemas.microsoft.com/office/drawing/2014/main" xmlns="" id="{7187706B-2621-43A3-91A8-25F45BD0056F}"/>
              </a:ext>
            </a:extLst>
          </p:cNvPr>
          <p:cNvSpPr>
            <a:spLocks noChangeArrowheads="1"/>
          </p:cNvSpPr>
          <p:nvPr/>
        </p:nvSpPr>
        <p:spPr bwMode="auto">
          <a:xfrm>
            <a:off x="2590800" y="5867401"/>
            <a:ext cx="6324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t>飞船的时间膨胀效应实际上很难测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childTnLst>
                                    <p:set>
                                      <p:cBhvr additive="base">
                                        <p:cTn id="6" dur="1" fill="hold">
                                          <p:stCondLst>
                                            <p:cond delay="0"/>
                                          </p:stCondLst>
                                        </p:cTn>
                                        <p:tgtEl>
                                          <p:spTgt spid="2723"/>
                                        </p:tgtEl>
                                        <p:attrNameLst>
                                          <p:attrName>style.visibility</p:attrName>
                                        </p:attrNameLst>
                                      </p:cBhvr>
                                      <p:to>
                                        <p:strVal val="visible"/>
                                      </p:to>
                                    </p:set>
                                    <p:anim calcmode="lin" valueType="num">
                                      <p:cBhvr additive="base">
                                        <p:cTn id="7" dur="500" fill="hold"/>
                                        <p:tgtEl>
                                          <p:spTgt spid="2723"/>
                                        </p:tgtEl>
                                        <p:attrNameLst>
                                          <p:attrName>ppt_x</p:attrName>
                                        </p:attrNameLst>
                                      </p:cBhvr>
                                      <p:tavLst>
                                        <p:tav tm="0">
                                          <p:val>
                                            <p:strVal val="0-#ppt_w/2"/>
                                          </p:val>
                                        </p:tav>
                                        <p:tav tm="100000">
                                          <p:val>
                                            <p:strVal val="#ppt_x"/>
                                          </p:val>
                                        </p:tav>
                                      </p:tavLst>
                                    </p:anim>
                                    <p:anim calcmode="lin" valueType="num">
                                      <p:cBhvr additive="base">
                                        <p:cTn id="8" dur="500" fill="hold"/>
                                        <p:tgtEl>
                                          <p:spTgt spid="27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4" presetClass="entr" presetSubtype="32" fill="hold" nodeType="clickEffect">
                                  <p:childTnLst>
                                    <p:set>
                                      <p:cBhvr additive="base">
                                        <p:cTn id="13" dur="1" fill="hold">
                                          <p:stCondLst>
                                            <p:cond delay="0"/>
                                          </p:stCondLst>
                                        </p:cTn>
                                        <p:tgtEl>
                                          <p:spTgt spid="2724"/>
                                        </p:tgtEl>
                                        <p:attrNameLst>
                                          <p:attrName>style.visibility</p:attrName>
                                        </p:attrNameLst>
                                      </p:cBhvr>
                                      <p:to>
                                        <p:strVal val="visible"/>
                                      </p:to>
                                    </p:set>
                                    <p:animEffect transition="in" filter="box(out)">
                                      <p:cBhvr additive="base">
                                        <p:cTn id="14" dur="500" fill="hold"/>
                                        <p:tgtEl>
                                          <p:spTgt spid="2724"/>
                                        </p:tgtEl>
                                      </p:cBhvr>
                                    </p:animEffect>
                                  </p:childTnLst>
                                </p:cTn>
                              </p:par>
                            </p:childTnLst>
                          </p:cTn>
                        </p:par>
                      </p:childTnLst>
                    </p:cTn>
                  </p:par>
                  <p:par>
                    <p:cTn id="15" fill="hold" nodeType="clickPar">
                      <p:stCondLst>
                        <p:cond delay="indefinite"/>
                      </p:stCondLst>
                      <p:childTnLst>
                        <p:par>
                          <p:cTn id="16" fill="hold" nodeType="withGroup">
                            <p:stCondLst>
                              <p:cond delay="indefinite"/>
                            </p:stCondLst>
                          </p:cTn>
                        </p:par>
                        <p:par>
                          <p:cTn id="17" fill="hold" nodeType="afterGroup">
                            <p:stCondLst>
                              <p:cond delay="0"/>
                            </p:stCondLst>
                            <p:childTnLst>
                              <p:par>
                                <p:cTn id="18" presetID="4" presetClass="entr" presetSubtype="32" fill="hold" nodeType="clickEffect">
                                  <p:childTnLst>
                                    <p:set>
                                      <p:cBhvr additive="base">
                                        <p:cTn id="19" dur="1" fill="hold">
                                          <p:stCondLst>
                                            <p:cond delay="0"/>
                                          </p:stCondLst>
                                        </p:cTn>
                                        <p:tgtEl>
                                          <p:spTgt spid="2725"/>
                                        </p:tgtEl>
                                        <p:attrNameLst>
                                          <p:attrName>style.visibility</p:attrName>
                                        </p:attrNameLst>
                                      </p:cBhvr>
                                      <p:to>
                                        <p:strVal val="visible"/>
                                      </p:to>
                                    </p:set>
                                    <p:animEffect transition="in" filter="box(out)">
                                      <p:cBhvr additive="base">
                                        <p:cTn id="20" dur="500" fill="hold"/>
                                        <p:tgtEl>
                                          <p:spTgt spid="2725"/>
                                        </p:tgtEl>
                                      </p:cBhvr>
                                    </p:animEffect>
                                  </p:childTnLst>
                                </p:cTn>
                              </p:par>
                            </p:childTnLst>
                          </p:cTn>
                        </p:par>
                      </p:childTnLst>
                    </p:cTn>
                  </p:par>
                  <p:par>
                    <p:cTn id="21" fill="hold" nodeType="clickPar">
                      <p:stCondLst>
                        <p:cond delay="indefinite"/>
                      </p:stCondLst>
                      <p:childTnLst>
                        <p:par>
                          <p:cTn id="22" fill="hold" nodeType="withGroup">
                            <p:stCondLst>
                              <p:cond delay="indefinite"/>
                            </p:stCondLst>
                          </p:cTn>
                        </p:par>
                        <p:par>
                          <p:cTn id="23" fill="hold" nodeType="afterGroup">
                            <p:stCondLst>
                              <p:cond delay="0"/>
                            </p:stCondLst>
                            <p:childTnLst>
                              <p:par>
                                <p:cTn id="24" presetID="4" presetClass="entr" presetSubtype="32" fill="hold" nodeType="clickEffect">
                                  <p:childTnLst>
                                    <p:set>
                                      <p:cBhvr additive="base">
                                        <p:cTn id="25" dur="1" fill="hold">
                                          <p:stCondLst>
                                            <p:cond delay="0"/>
                                          </p:stCondLst>
                                        </p:cTn>
                                        <p:tgtEl>
                                          <p:spTgt spid="2726"/>
                                        </p:tgtEl>
                                        <p:attrNameLst>
                                          <p:attrName>style.visibility</p:attrName>
                                        </p:attrNameLst>
                                      </p:cBhvr>
                                      <p:to>
                                        <p:strVal val="visible"/>
                                      </p:to>
                                    </p:set>
                                    <p:animEffect transition="in" filter="box(out)">
                                      <p:cBhvr additive="base">
                                        <p:cTn id="26" dur="500" fill="hold"/>
                                        <p:tgtEl>
                                          <p:spTgt spid="2726"/>
                                        </p:tgtEl>
                                      </p:cBhvr>
                                    </p:animEffect>
                                  </p:childTnLst>
                                </p:cTn>
                              </p:par>
                            </p:childTnLst>
                          </p:cTn>
                        </p:par>
                      </p:childTnLst>
                    </p:cTn>
                  </p:par>
                  <p:par>
                    <p:cTn id="27" fill="hold" nodeType="clickPar">
                      <p:stCondLst>
                        <p:cond delay="indefinite"/>
                      </p:stCondLst>
                      <p:childTnLst>
                        <p:par>
                          <p:cTn id="28" fill="hold" nodeType="withGroup">
                            <p:stCondLst>
                              <p:cond delay="indefinite"/>
                            </p:stCondLst>
                          </p:cTn>
                        </p:par>
                        <p:par>
                          <p:cTn id="29" fill="hold" nodeType="afterGroup">
                            <p:stCondLst>
                              <p:cond delay="0"/>
                            </p:stCondLst>
                            <p:childTnLst>
                              <p:par>
                                <p:cTn id="30" presetID="2" presetClass="entr" presetSubtype="8" fill="hold" grpId="1" nodeType="clickEffect">
                                  <p:childTnLst>
                                    <p:set>
                                      <p:cBhvr additive="base">
                                        <p:cTn id="31" dur="1" fill="hold">
                                          <p:stCondLst>
                                            <p:cond delay="0"/>
                                          </p:stCondLst>
                                        </p:cTn>
                                        <p:tgtEl>
                                          <p:spTgt spid="2727"/>
                                        </p:tgtEl>
                                        <p:attrNameLst>
                                          <p:attrName>style.visibility</p:attrName>
                                        </p:attrNameLst>
                                      </p:cBhvr>
                                      <p:to>
                                        <p:strVal val="visible"/>
                                      </p:to>
                                    </p:set>
                                    <p:anim calcmode="lin" valueType="num">
                                      <p:cBhvr additive="base">
                                        <p:cTn id="32" dur="500" fill="hold"/>
                                        <p:tgtEl>
                                          <p:spTgt spid="2727"/>
                                        </p:tgtEl>
                                        <p:attrNameLst>
                                          <p:attrName>ppt_x</p:attrName>
                                        </p:attrNameLst>
                                      </p:cBhvr>
                                      <p:tavLst>
                                        <p:tav tm="0">
                                          <p:val>
                                            <p:strVal val="0-#ppt_w/2"/>
                                          </p:val>
                                        </p:tav>
                                        <p:tav tm="100000">
                                          <p:val>
                                            <p:strVal val="#ppt_x"/>
                                          </p:val>
                                        </p:tav>
                                      </p:tavLst>
                                    </p:anim>
                                    <p:anim calcmode="lin" valueType="num">
                                      <p:cBhvr additive="base">
                                        <p:cTn id="33" dur="500" fill="hold"/>
                                        <p:tgtEl>
                                          <p:spTgt spid="27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 grpId="0" animBg="1"/>
      <p:bldP spid="2727"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0" name="Rectangle 682">
            <a:extLst>
              <a:ext uri="{FF2B5EF4-FFF2-40B4-BE49-F238E27FC236}">
                <a16:creationId xmlns:a16="http://schemas.microsoft.com/office/drawing/2014/main" xmlns="" id="{6C5B925B-749E-4B7C-BF58-09CD152072C4}"/>
              </a:ext>
            </a:extLst>
          </p:cNvPr>
          <p:cNvSpPr>
            <a:spLocks noChangeArrowheads="1"/>
          </p:cNvSpPr>
          <p:nvPr/>
        </p:nvSpPr>
        <p:spPr bwMode="auto">
          <a:xfrm>
            <a:off x="1524001" y="260350"/>
            <a:ext cx="8964613"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66FF33"/>
                </a:solidFill>
                <a:latin typeface="楷体_GB2312" charset="-122"/>
              </a:rPr>
              <a:t>例 带正电的  介子是一种不稳定的粒子。当它静止时，平均寿命为          ，过后即发生衰变。今产生一束   介子，在实验室测得它的速率为</a:t>
            </a:r>
            <a:r>
              <a:rPr lang="en-US" altLang="zh-CN">
                <a:latin typeface="楷体_GB2312" charset="-122"/>
              </a:rPr>
              <a:t>u</a:t>
            </a:r>
            <a:r>
              <a:rPr lang="zh-CN" altLang="en-US">
                <a:latin typeface="楷体_GB2312" charset="-122"/>
              </a:rPr>
              <a:t>＝</a:t>
            </a:r>
            <a:r>
              <a:rPr lang="en-US" altLang="zh-CN">
                <a:latin typeface="楷体_GB2312" charset="-122"/>
              </a:rPr>
              <a:t>0.99c</a:t>
            </a:r>
            <a:r>
              <a:rPr lang="zh-CN" altLang="en-US">
                <a:solidFill>
                  <a:srgbClr val="66FF33"/>
                </a:solidFill>
                <a:latin typeface="楷体_GB2312" charset="-122"/>
              </a:rPr>
              <a:t>，并测得它在衰变前通过的平均距离为</a:t>
            </a:r>
            <a:r>
              <a:rPr lang="en-US" altLang="zh-CN">
                <a:latin typeface="楷体_GB2312" charset="-122"/>
              </a:rPr>
              <a:t>52m</a:t>
            </a:r>
            <a:r>
              <a:rPr lang="zh-CN" altLang="en-US">
                <a:solidFill>
                  <a:srgbClr val="66FF33"/>
                </a:solidFill>
                <a:latin typeface="楷体_GB2312" charset="-122"/>
              </a:rPr>
              <a:t>。这些测量结果是否一致？</a:t>
            </a:r>
          </a:p>
        </p:txBody>
      </p:sp>
      <p:graphicFrame>
        <p:nvGraphicFramePr>
          <p:cNvPr id="2731" name="Object 683">
            <a:extLst>
              <a:ext uri="{FF2B5EF4-FFF2-40B4-BE49-F238E27FC236}">
                <a16:creationId xmlns:a16="http://schemas.microsoft.com/office/drawing/2014/main" xmlns="" id="{E99A83DA-3039-4982-B9F9-54E9E1FA45F2}"/>
              </a:ext>
            </a:extLst>
          </p:cNvPr>
          <p:cNvGraphicFramePr>
            <a:graphicFrameLocks noChangeAspect="1"/>
          </p:cNvGraphicFramePr>
          <p:nvPr/>
        </p:nvGraphicFramePr>
        <p:xfrm>
          <a:off x="4152901" y="334963"/>
          <a:ext cx="430213" cy="430212"/>
        </p:xfrm>
        <a:graphic>
          <a:graphicData uri="http://schemas.openxmlformats.org/presentationml/2006/ole">
            <mc:AlternateContent xmlns:mc="http://schemas.openxmlformats.org/markup-compatibility/2006">
              <mc:Choice xmlns:v="urn:schemas-microsoft-com:vml" Requires="v">
                <p:oleObj spid="_x0000_s84040" r:id="rId3" imgW="140017" imgH="140017" progId="">
                  <p:embed/>
                </p:oleObj>
              </mc:Choice>
              <mc:Fallback>
                <p:oleObj r:id="rId3" imgW="140017" imgH="140017" progId="">
                  <p:embed/>
                  <p:pic>
                    <p:nvPicPr>
                      <p:cNvPr id="0" name="Object 6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901" y="334963"/>
                        <a:ext cx="4302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32" name="Object 684">
            <a:extLst>
              <a:ext uri="{FF2B5EF4-FFF2-40B4-BE49-F238E27FC236}">
                <a16:creationId xmlns:a16="http://schemas.microsoft.com/office/drawing/2014/main" xmlns="" id="{2837C449-88E0-4302-B726-6F40C3FC0369}"/>
              </a:ext>
            </a:extLst>
          </p:cNvPr>
          <p:cNvGraphicFramePr>
            <a:graphicFrameLocks noChangeAspect="1"/>
          </p:cNvGraphicFramePr>
          <p:nvPr/>
        </p:nvGraphicFramePr>
        <p:xfrm>
          <a:off x="2424113" y="1196976"/>
          <a:ext cx="430212" cy="430213"/>
        </p:xfrm>
        <a:graphic>
          <a:graphicData uri="http://schemas.openxmlformats.org/presentationml/2006/ole">
            <mc:AlternateContent xmlns:mc="http://schemas.openxmlformats.org/markup-compatibility/2006">
              <mc:Choice xmlns:v="urn:schemas-microsoft-com:vml" Requires="v">
                <p:oleObj spid="_x0000_s84041" r:id="rId5" imgW="140017" imgH="140017" progId="">
                  <p:embed/>
                </p:oleObj>
              </mc:Choice>
              <mc:Fallback>
                <p:oleObj r:id="rId5" imgW="140017" imgH="140017" progId="">
                  <p:embed/>
                  <p:pic>
                    <p:nvPicPr>
                      <p:cNvPr id="0" name="Object 6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196976"/>
                        <a:ext cx="430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33" name="Object 685">
            <a:extLst>
              <a:ext uri="{FF2B5EF4-FFF2-40B4-BE49-F238E27FC236}">
                <a16:creationId xmlns:a16="http://schemas.microsoft.com/office/drawing/2014/main" xmlns="" id="{8B8530A6-523C-4083-B9D3-E0D047E65882}"/>
              </a:ext>
            </a:extLst>
          </p:cNvPr>
          <p:cNvGraphicFramePr>
            <a:graphicFrameLocks noChangeAspect="1"/>
          </p:cNvGraphicFramePr>
          <p:nvPr/>
        </p:nvGraphicFramePr>
        <p:xfrm>
          <a:off x="4224339" y="719139"/>
          <a:ext cx="1584325" cy="477837"/>
        </p:xfrm>
        <a:graphic>
          <a:graphicData uri="http://schemas.openxmlformats.org/presentationml/2006/ole">
            <mc:AlternateContent xmlns:mc="http://schemas.openxmlformats.org/markup-compatibility/2006">
              <mc:Choice xmlns:v="urn:schemas-microsoft-com:vml" Requires="v">
                <p:oleObj spid="_x0000_s84042" r:id="rId6" imgW="672833" imgH="203341" progId="">
                  <p:embed/>
                </p:oleObj>
              </mc:Choice>
              <mc:Fallback>
                <p:oleObj r:id="rId6" imgW="672833" imgH="203341" progId="">
                  <p:embed/>
                  <p:pic>
                    <p:nvPicPr>
                      <p:cNvPr id="0" name="Object 6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339" y="719139"/>
                        <a:ext cx="15843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34" name="Object 686">
            <a:extLst>
              <a:ext uri="{FF2B5EF4-FFF2-40B4-BE49-F238E27FC236}">
                <a16:creationId xmlns:a16="http://schemas.microsoft.com/office/drawing/2014/main" xmlns="" id="{40A44DAC-54E9-4BB0-BB6E-BF0A87C50A6F}"/>
              </a:ext>
            </a:extLst>
          </p:cNvPr>
          <p:cNvGraphicFramePr>
            <a:graphicFrameLocks noChangeAspect="1"/>
          </p:cNvGraphicFramePr>
          <p:nvPr/>
        </p:nvGraphicFramePr>
        <p:xfrm>
          <a:off x="3935413" y="3141664"/>
          <a:ext cx="2239962" cy="1343025"/>
        </p:xfrm>
        <a:graphic>
          <a:graphicData uri="http://schemas.openxmlformats.org/presentationml/2006/ole">
            <mc:AlternateContent xmlns:mc="http://schemas.openxmlformats.org/markup-compatibility/2006">
              <mc:Choice xmlns:v="urn:schemas-microsoft-com:vml" Requires="v">
                <p:oleObj spid="_x0000_s84043" r:id="rId8" imgW="851217" imgH="648017" progId="">
                  <p:embed/>
                </p:oleObj>
              </mc:Choice>
              <mc:Fallback>
                <p:oleObj r:id="rId8" imgW="851217" imgH="648017" progId="">
                  <p:embed/>
                  <p:pic>
                    <p:nvPicPr>
                      <p:cNvPr id="0" name="Object 6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3" y="3141664"/>
                        <a:ext cx="2239962" cy="1343025"/>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735" name="Group 687">
            <a:extLst>
              <a:ext uri="{FF2B5EF4-FFF2-40B4-BE49-F238E27FC236}">
                <a16:creationId xmlns:a16="http://schemas.microsoft.com/office/drawing/2014/main" xmlns="" id="{5E4E9156-724B-4A59-9FBE-FBAC38B75145}"/>
              </a:ext>
            </a:extLst>
          </p:cNvPr>
          <p:cNvGrpSpPr>
            <a:grpSpLocks/>
          </p:cNvGrpSpPr>
          <p:nvPr/>
        </p:nvGrpSpPr>
        <p:grpSpPr bwMode="auto">
          <a:xfrm>
            <a:off x="4151314" y="2276476"/>
            <a:ext cx="3889375" cy="519113"/>
            <a:chOff x="0" y="0"/>
            <a:chExt cx="2450" cy="327"/>
          </a:xfrm>
        </p:grpSpPr>
        <p:graphicFrame>
          <p:nvGraphicFramePr>
            <p:cNvPr id="2736" name="Object 688">
              <a:extLst>
                <a:ext uri="{FF2B5EF4-FFF2-40B4-BE49-F238E27FC236}">
                  <a16:creationId xmlns:a16="http://schemas.microsoft.com/office/drawing/2014/main" xmlns="" id="{BACBCB0C-DCEE-4A9F-A496-43E53ADB3545}"/>
                </a:ext>
              </a:extLst>
            </p:cNvPr>
            <p:cNvGraphicFramePr>
              <a:graphicFrameLocks noChangeAspect="1"/>
            </p:cNvGraphicFramePr>
            <p:nvPr/>
          </p:nvGraphicFramePr>
          <p:xfrm>
            <a:off x="0" y="0"/>
            <a:ext cx="1487" cy="301"/>
          </p:xfrm>
          <a:graphic>
            <a:graphicData uri="http://schemas.openxmlformats.org/presentationml/2006/ole">
              <mc:AlternateContent xmlns:mc="http://schemas.openxmlformats.org/markup-compatibility/2006">
                <mc:Choice xmlns:v="urn:schemas-microsoft-com:vml" Requires="v">
                  <p:oleObj spid="_x0000_s84044" r:id="rId10" imgW="1002747" imgH="203341" progId="">
                    <p:embed/>
                  </p:oleObj>
                </mc:Choice>
                <mc:Fallback>
                  <p:oleObj r:id="rId10" imgW="1002747" imgH="203341" progId="">
                    <p:embed/>
                    <p:pic>
                      <p:nvPicPr>
                        <p:cNvPr id="0" name="Object 6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48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37" name="Rectangle 689">
              <a:extLst>
                <a:ext uri="{FF2B5EF4-FFF2-40B4-BE49-F238E27FC236}">
                  <a16:creationId xmlns:a16="http://schemas.microsoft.com/office/drawing/2014/main" xmlns="" id="{C9789225-7F08-4D27-81C3-89BC2C7F603D}"/>
                </a:ext>
              </a:extLst>
            </p:cNvPr>
            <p:cNvSpPr>
              <a:spLocks noChangeArrowheads="1"/>
            </p:cNvSpPr>
            <p:nvPr/>
          </p:nvSpPr>
          <p:spPr bwMode="auto">
            <a:xfrm>
              <a:off x="1588" y="0"/>
              <a:ext cx="8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固有时</a:t>
              </a:r>
            </a:p>
          </p:txBody>
        </p:sp>
      </p:grpSp>
      <p:graphicFrame>
        <p:nvGraphicFramePr>
          <p:cNvPr id="2738" name="Object 690">
            <a:extLst>
              <a:ext uri="{FF2B5EF4-FFF2-40B4-BE49-F238E27FC236}">
                <a16:creationId xmlns:a16="http://schemas.microsoft.com/office/drawing/2014/main" xmlns="" id="{7881A4C6-5654-4973-AAE8-238AA8984C3D}"/>
              </a:ext>
            </a:extLst>
          </p:cNvPr>
          <p:cNvGraphicFramePr>
            <a:graphicFrameLocks noChangeAspect="1"/>
          </p:cNvGraphicFramePr>
          <p:nvPr/>
        </p:nvGraphicFramePr>
        <p:xfrm>
          <a:off x="6383338" y="3429000"/>
          <a:ext cx="1822450" cy="477838"/>
        </p:xfrm>
        <a:graphic>
          <a:graphicData uri="http://schemas.openxmlformats.org/presentationml/2006/ole">
            <mc:AlternateContent xmlns:mc="http://schemas.openxmlformats.org/markup-compatibility/2006">
              <mc:Choice xmlns:v="urn:schemas-microsoft-com:vml" Requires="v">
                <p:oleObj spid="_x0000_s84045" r:id="rId12" imgW="774345" imgH="203341" progId="">
                  <p:embed/>
                </p:oleObj>
              </mc:Choice>
              <mc:Fallback>
                <p:oleObj r:id="rId12" imgW="774345" imgH="203341" progId="">
                  <p:embed/>
                  <p:pic>
                    <p:nvPicPr>
                      <p:cNvPr id="0" name="Object 6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3338" y="3429000"/>
                        <a:ext cx="18224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39" name="Rectangle 691">
            <a:extLst>
              <a:ext uri="{FF2B5EF4-FFF2-40B4-BE49-F238E27FC236}">
                <a16:creationId xmlns:a16="http://schemas.microsoft.com/office/drawing/2014/main" xmlns="" id="{24E1B855-58B3-4DEB-A54D-26517CE8B5E7}"/>
              </a:ext>
            </a:extLst>
          </p:cNvPr>
          <p:cNvSpPr>
            <a:spLocks noChangeArrowheads="1"/>
          </p:cNvSpPr>
          <p:nvPr/>
        </p:nvSpPr>
        <p:spPr bwMode="auto">
          <a:xfrm>
            <a:off x="4079875" y="4724401"/>
            <a:ext cx="3671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通过的平均距离：</a:t>
            </a:r>
          </a:p>
        </p:txBody>
      </p:sp>
      <p:graphicFrame>
        <p:nvGraphicFramePr>
          <p:cNvPr id="2740" name="Object 692">
            <a:extLst>
              <a:ext uri="{FF2B5EF4-FFF2-40B4-BE49-F238E27FC236}">
                <a16:creationId xmlns:a16="http://schemas.microsoft.com/office/drawing/2014/main" xmlns="" id="{B537055B-0D1A-4C87-A866-BB628505960A}"/>
              </a:ext>
            </a:extLst>
          </p:cNvPr>
          <p:cNvGraphicFramePr>
            <a:graphicFrameLocks noChangeAspect="1"/>
          </p:cNvGraphicFramePr>
          <p:nvPr/>
        </p:nvGraphicFramePr>
        <p:xfrm>
          <a:off x="4152901" y="5373689"/>
          <a:ext cx="1490663" cy="522287"/>
        </p:xfrm>
        <a:graphic>
          <a:graphicData uri="http://schemas.openxmlformats.org/presentationml/2006/ole">
            <mc:AlternateContent xmlns:mc="http://schemas.openxmlformats.org/markup-compatibility/2006">
              <mc:Choice xmlns:v="urn:schemas-microsoft-com:vml" Requires="v">
                <p:oleObj spid="_x0000_s84046" r:id="rId14" imgW="507437" imgH="177809" progId="">
                  <p:embed/>
                </p:oleObj>
              </mc:Choice>
              <mc:Fallback>
                <p:oleObj r:id="rId14" imgW="507437" imgH="177809" progId="">
                  <p:embed/>
                  <p:pic>
                    <p:nvPicPr>
                      <p:cNvPr id="0" name="Object 6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2901" y="5373689"/>
                        <a:ext cx="14906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41" name="Object 693">
            <a:extLst>
              <a:ext uri="{FF2B5EF4-FFF2-40B4-BE49-F238E27FC236}">
                <a16:creationId xmlns:a16="http://schemas.microsoft.com/office/drawing/2014/main" xmlns="" id="{D0EB4E6B-C51F-43D6-B717-554213281382}"/>
              </a:ext>
            </a:extLst>
          </p:cNvPr>
          <p:cNvGraphicFramePr>
            <a:graphicFrameLocks noChangeAspect="1"/>
          </p:cNvGraphicFramePr>
          <p:nvPr/>
        </p:nvGraphicFramePr>
        <p:xfrm>
          <a:off x="5664200" y="5373689"/>
          <a:ext cx="1290638" cy="547687"/>
        </p:xfrm>
        <a:graphic>
          <a:graphicData uri="http://schemas.openxmlformats.org/presentationml/2006/ole">
            <mc:AlternateContent xmlns:mc="http://schemas.openxmlformats.org/markup-compatibility/2006">
              <mc:Choice xmlns:v="urn:schemas-microsoft-com:vml" Requires="v">
                <p:oleObj spid="_x0000_s84047" r:id="rId16" imgW="418691" imgH="177809" progId="">
                  <p:embed/>
                </p:oleObj>
              </mc:Choice>
              <mc:Fallback>
                <p:oleObj r:id="rId16" imgW="418691" imgH="177809" progId="">
                  <p:embed/>
                  <p:pic>
                    <p:nvPicPr>
                      <p:cNvPr id="0" name="Object 6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4200" y="5373689"/>
                        <a:ext cx="12906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42" name="Rectangle 694">
            <a:extLst>
              <a:ext uri="{FF2B5EF4-FFF2-40B4-BE49-F238E27FC236}">
                <a16:creationId xmlns:a16="http://schemas.microsoft.com/office/drawing/2014/main" xmlns="" id="{7645419E-C509-4D85-89FA-47F41A6874DC}"/>
              </a:ext>
            </a:extLst>
          </p:cNvPr>
          <p:cNvSpPr>
            <a:spLocks noChangeArrowheads="1"/>
          </p:cNvSpPr>
          <p:nvPr/>
        </p:nvSpPr>
        <p:spPr bwMode="auto">
          <a:xfrm>
            <a:off x="3719514" y="6092826"/>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2"/>
                </a:solidFill>
              </a:rPr>
              <a:t>与实验结果很好的符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childTnLst>
                                    <p:set>
                                      <p:cBhvr additive="base">
                                        <p:cTn id="6" dur="1" fill="hold">
                                          <p:stCondLst>
                                            <p:cond delay="0"/>
                                          </p:stCondLst>
                                        </p:cTn>
                                        <p:tgtEl>
                                          <p:spTgt spid="2735"/>
                                        </p:tgtEl>
                                        <p:attrNameLst>
                                          <p:attrName>style.visibility</p:attrName>
                                        </p:attrNameLst>
                                      </p:cBhvr>
                                      <p:to>
                                        <p:strVal val="visible"/>
                                      </p:to>
                                    </p:set>
                                    <p:animEffect transition="in" filter="dissolve">
                                      <p:cBhvr additive="base">
                                        <p:cTn id="7" dur="500" fill="hold"/>
                                        <p:tgtEl>
                                          <p:spTgt spid="2735"/>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734"/>
                                        </p:tgtEl>
                                        <p:attrNameLst>
                                          <p:attrName>style.visibility</p:attrName>
                                        </p:attrNameLst>
                                      </p:cBhvr>
                                      <p:to>
                                        <p:strVal val="visible"/>
                                      </p:to>
                                    </p:set>
                                    <p:animEffect transition="in" filter="wipe(left)">
                                      <p:cBhvr additive="base">
                                        <p:cTn id="13" dur="500" fill="hold"/>
                                        <p:tgtEl>
                                          <p:spTgt spid="2734"/>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22" presetClass="entr" presetSubtype="8" fill="hold" nodeType="clickEffect">
                                  <p:childTnLst>
                                    <p:set>
                                      <p:cBhvr additive="base">
                                        <p:cTn id="18" dur="1" fill="hold">
                                          <p:stCondLst>
                                            <p:cond delay="0"/>
                                          </p:stCondLst>
                                        </p:cTn>
                                        <p:tgtEl>
                                          <p:spTgt spid="2738"/>
                                        </p:tgtEl>
                                        <p:attrNameLst>
                                          <p:attrName>style.visibility</p:attrName>
                                        </p:attrNameLst>
                                      </p:cBhvr>
                                      <p:to>
                                        <p:strVal val="visible"/>
                                      </p:to>
                                    </p:set>
                                    <p:animEffect transition="in" filter="wipe(left)">
                                      <p:cBhvr additive="base">
                                        <p:cTn id="19" dur="500" fill="hold"/>
                                        <p:tgtEl>
                                          <p:spTgt spid="2738"/>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9" presetClass="entr" presetSubtype="0" fill="hold" grpId="0" nodeType="clickEffect">
                                  <p:childTnLst>
                                    <p:set>
                                      <p:cBhvr additive="base">
                                        <p:cTn id="24" dur="1" fill="hold">
                                          <p:stCondLst>
                                            <p:cond delay="0"/>
                                          </p:stCondLst>
                                        </p:cTn>
                                        <p:tgtEl>
                                          <p:spTgt spid="2739"/>
                                        </p:tgtEl>
                                        <p:attrNameLst>
                                          <p:attrName>style.visibility</p:attrName>
                                        </p:attrNameLst>
                                      </p:cBhvr>
                                      <p:to>
                                        <p:strVal val="visible"/>
                                      </p:to>
                                    </p:set>
                                    <p:animEffect transition="in" filter="dissolve">
                                      <p:cBhvr additive="base">
                                        <p:cTn id="25" dur="500" fill="hold"/>
                                        <p:tgtEl>
                                          <p:spTgt spid="2739"/>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22" presetClass="entr" presetSubtype="8" fill="hold" nodeType="clickEffect">
                                  <p:childTnLst>
                                    <p:set>
                                      <p:cBhvr additive="base">
                                        <p:cTn id="30" dur="1" fill="hold">
                                          <p:stCondLst>
                                            <p:cond delay="0"/>
                                          </p:stCondLst>
                                        </p:cTn>
                                        <p:tgtEl>
                                          <p:spTgt spid="2740"/>
                                        </p:tgtEl>
                                        <p:attrNameLst>
                                          <p:attrName>style.visibility</p:attrName>
                                        </p:attrNameLst>
                                      </p:cBhvr>
                                      <p:to>
                                        <p:strVal val="visible"/>
                                      </p:to>
                                    </p:set>
                                    <p:animEffect transition="in" filter="wipe(left)">
                                      <p:cBhvr additive="base">
                                        <p:cTn id="31" dur="500" fill="hold"/>
                                        <p:tgtEl>
                                          <p:spTgt spid="2740"/>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22" presetClass="entr" presetSubtype="8" fill="hold" nodeType="clickEffect">
                                  <p:childTnLst>
                                    <p:set>
                                      <p:cBhvr additive="base">
                                        <p:cTn id="36" dur="1" fill="hold">
                                          <p:stCondLst>
                                            <p:cond delay="0"/>
                                          </p:stCondLst>
                                        </p:cTn>
                                        <p:tgtEl>
                                          <p:spTgt spid="2741"/>
                                        </p:tgtEl>
                                        <p:attrNameLst>
                                          <p:attrName>style.visibility</p:attrName>
                                        </p:attrNameLst>
                                      </p:cBhvr>
                                      <p:to>
                                        <p:strVal val="visible"/>
                                      </p:to>
                                    </p:set>
                                    <p:animEffect transition="in" filter="wipe(left)">
                                      <p:cBhvr additive="base">
                                        <p:cTn id="37" dur="500" fill="hold"/>
                                        <p:tgtEl>
                                          <p:spTgt spid="2741"/>
                                        </p:tgtEl>
                                      </p:cBhvr>
                                    </p:animEffec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9" presetClass="entr" presetSubtype="0" fill="hold" grpId="1" nodeType="clickEffect">
                                  <p:childTnLst>
                                    <p:set>
                                      <p:cBhvr additive="base">
                                        <p:cTn id="42" dur="1" fill="hold">
                                          <p:stCondLst>
                                            <p:cond delay="0"/>
                                          </p:stCondLst>
                                        </p:cTn>
                                        <p:tgtEl>
                                          <p:spTgt spid="2742"/>
                                        </p:tgtEl>
                                        <p:attrNameLst>
                                          <p:attrName>style.visibility</p:attrName>
                                        </p:attrNameLst>
                                      </p:cBhvr>
                                      <p:to>
                                        <p:strVal val="visible"/>
                                      </p:to>
                                    </p:set>
                                    <p:animEffect transition="in" filter="dissolve">
                                      <p:cBhvr additive="base">
                                        <p:cTn id="43" dur="500" fill="hold"/>
                                        <p:tgtEl>
                                          <p:spTgt spid="2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9" grpId="0" animBg="1"/>
      <p:bldP spid="2742"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5" name="Rectangle 697">
            <a:extLst>
              <a:ext uri="{FF2B5EF4-FFF2-40B4-BE49-F238E27FC236}">
                <a16:creationId xmlns:a16="http://schemas.microsoft.com/office/drawing/2014/main" xmlns="" id="{EE0AB030-3B4D-4F86-86AD-5A3670F3C2B6}"/>
              </a:ext>
            </a:extLst>
          </p:cNvPr>
          <p:cNvSpPr>
            <a:spLocks noChangeArrowheads="1"/>
          </p:cNvSpPr>
          <p:nvPr/>
        </p:nvSpPr>
        <p:spPr bwMode="auto">
          <a:xfrm>
            <a:off x="2855914" y="760414"/>
            <a:ext cx="62642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某种介质静止时的寿命是          ，如它以速度                         的速度运动，它能飞行的距离</a:t>
            </a:r>
            <a:r>
              <a:rPr lang="en-US" altLang="zh-CN"/>
              <a:t>s</a:t>
            </a:r>
            <a:r>
              <a:rPr lang="zh-CN" altLang="en-US"/>
              <a:t>为（          ）</a:t>
            </a:r>
          </a:p>
        </p:txBody>
      </p:sp>
      <p:graphicFrame>
        <p:nvGraphicFramePr>
          <p:cNvPr id="2746" name="Object 698">
            <a:extLst>
              <a:ext uri="{FF2B5EF4-FFF2-40B4-BE49-F238E27FC236}">
                <a16:creationId xmlns:a16="http://schemas.microsoft.com/office/drawing/2014/main" xmlns="" id="{8583990B-6A82-4ACF-82E3-43BB7B1481FC}"/>
              </a:ext>
            </a:extLst>
          </p:cNvPr>
          <p:cNvGraphicFramePr>
            <a:graphicFrameLocks noChangeAspect="1"/>
          </p:cNvGraphicFramePr>
          <p:nvPr/>
        </p:nvGraphicFramePr>
        <p:xfrm>
          <a:off x="7032626" y="760413"/>
          <a:ext cx="684213" cy="423862"/>
        </p:xfrm>
        <a:graphic>
          <a:graphicData uri="http://schemas.openxmlformats.org/presentationml/2006/ole">
            <mc:AlternateContent xmlns:mc="http://schemas.openxmlformats.org/markup-compatibility/2006">
              <mc:Choice xmlns:v="urn:schemas-microsoft-com:vml" Requires="v">
                <p:oleObj spid="_x0000_s85052" r:id="rId4" imgW="330231" imgH="203341" progId="">
                  <p:embed/>
                </p:oleObj>
              </mc:Choice>
              <mc:Fallback>
                <p:oleObj r:id="rId4" imgW="330231" imgH="203341" progId="">
                  <p:embed/>
                  <p:pic>
                    <p:nvPicPr>
                      <p:cNvPr id="0" name="Object 6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6" y="760413"/>
                        <a:ext cx="6842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47" name="Object 699">
            <a:extLst>
              <a:ext uri="{FF2B5EF4-FFF2-40B4-BE49-F238E27FC236}">
                <a16:creationId xmlns:a16="http://schemas.microsoft.com/office/drawing/2014/main" xmlns="" id="{526B3457-6F69-411E-BED3-5635F4552D2C}"/>
              </a:ext>
            </a:extLst>
          </p:cNvPr>
          <p:cNvGraphicFramePr>
            <a:graphicFrameLocks noChangeAspect="1"/>
          </p:cNvGraphicFramePr>
          <p:nvPr/>
        </p:nvGraphicFramePr>
        <p:xfrm>
          <a:off x="4089401" y="1192213"/>
          <a:ext cx="2079625" cy="423862"/>
        </p:xfrm>
        <a:graphic>
          <a:graphicData uri="http://schemas.openxmlformats.org/presentationml/2006/ole">
            <mc:AlternateContent xmlns:mc="http://schemas.openxmlformats.org/markup-compatibility/2006">
              <mc:Choice xmlns:v="urn:schemas-microsoft-com:vml" Requires="v">
                <p:oleObj spid="_x0000_s85053" r:id="rId6" imgW="1002747" imgH="203341" progId="">
                  <p:embed/>
                </p:oleObj>
              </mc:Choice>
              <mc:Fallback>
                <p:oleObj r:id="rId6" imgW="1002747" imgH="203341" progId="">
                  <p:embed/>
                  <p:pic>
                    <p:nvPicPr>
                      <p:cNvPr id="0" name="Object 6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401" y="1192213"/>
                        <a:ext cx="20796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48" name="Object 700">
            <a:extLst>
              <a:ext uri="{FF2B5EF4-FFF2-40B4-BE49-F238E27FC236}">
                <a16:creationId xmlns:a16="http://schemas.microsoft.com/office/drawing/2014/main" xmlns="" id="{9DCDB7F9-EE36-4318-A228-BDFC3C2E7782}"/>
              </a:ext>
            </a:extLst>
          </p:cNvPr>
          <p:cNvGraphicFramePr>
            <a:graphicFrameLocks noChangeAspect="1"/>
          </p:cNvGraphicFramePr>
          <p:nvPr/>
        </p:nvGraphicFramePr>
        <p:xfrm>
          <a:off x="3000375" y="2613025"/>
          <a:ext cx="2089150" cy="1239838"/>
        </p:xfrm>
        <a:graphic>
          <a:graphicData uri="http://schemas.openxmlformats.org/presentationml/2006/ole">
            <mc:AlternateContent xmlns:mc="http://schemas.openxmlformats.org/markup-compatibility/2006">
              <mc:Choice xmlns:v="urn:schemas-microsoft-com:vml" Requires="v">
                <p:oleObj spid="_x0000_s85054" r:id="rId8" imgW="711208" imgH="419235" progId="">
                  <p:embed/>
                </p:oleObj>
              </mc:Choice>
              <mc:Fallback>
                <p:oleObj r:id="rId8" imgW="711208" imgH="419235" progId="">
                  <p:embed/>
                  <p:pic>
                    <p:nvPicPr>
                      <p:cNvPr id="0" name="Object 7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2613025"/>
                        <a:ext cx="2089150"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49" name="Object 701">
            <a:extLst>
              <a:ext uri="{FF2B5EF4-FFF2-40B4-BE49-F238E27FC236}">
                <a16:creationId xmlns:a16="http://schemas.microsoft.com/office/drawing/2014/main" xmlns="" id="{0EAFD559-4D68-47F4-A4AC-2268D9281F02}"/>
              </a:ext>
            </a:extLst>
          </p:cNvPr>
          <p:cNvGraphicFramePr>
            <a:graphicFrameLocks noChangeAspect="1"/>
          </p:cNvGraphicFramePr>
          <p:nvPr/>
        </p:nvGraphicFramePr>
        <p:xfrm>
          <a:off x="6097588" y="2708275"/>
          <a:ext cx="1752600" cy="1028700"/>
        </p:xfrm>
        <a:graphic>
          <a:graphicData uri="http://schemas.openxmlformats.org/presentationml/2006/ole">
            <mc:AlternateContent xmlns:mc="http://schemas.openxmlformats.org/markup-compatibility/2006">
              <mc:Choice xmlns:v="urn:schemas-microsoft-com:vml" Requires="v">
                <p:oleObj spid="_x0000_s85055" r:id="rId10" imgW="545943" imgH="317542" progId="">
                  <p:embed/>
                </p:oleObj>
              </mc:Choice>
              <mc:Fallback>
                <p:oleObj r:id="rId10" imgW="545943" imgH="317542" progId="">
                  <p:embed/>
                  <p:pic>
                    <p:nvPicPr>
                      <p:cNvPr id="0" name="Object 7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7588" y="2708275"/>
                        <a:ext cx="1752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50" name="Object 702">
            <a:extLst>
              <a:ext uri="{FF2B5EF4-FFF2-40B4-BE49-F238E27FC236}">
                <a16:creationId xmlns:a16="http://schemas.microsoft.com/office/drawing/2014/main" xmlns="" id="{88B5E106-3B86-44E8-A08D-14D6D134C060}"/>
              </a:ext>
            </a:extLst>
          </p:cNvPr>
          <p:cNvGraphicFramePr>
            <a:graphicFrameLocks noChangeAspect="1"/>
          </p:cNvGraphicFramePr>
          <p:nvPr/>
        </p:nvGraphicFramePr>
        <p:xfrm>
          <a:off x="3000375" y="4292600"/>
          <a:ext cx="2611438" cy="1155700"/>
        </p:xfrm>
        <a:graphic>
          <a:graphicData uri="http://schemas.openxmlformats.org/presentationml/2006/ole">
            <mc:AlternateContent xmlns:mc="http://schemas.openxmlformats.org/markup-compatibility/2006">
              <mc:Choice xmlns:v="urn:schemas-microsoft-com:vml" Requires="v">
                <p:oleObj spid="_x0000_s85056" r:id="rId12" imgW="723589" imgH="317542" progId="">
                  <p:embed/>
                </p:oleObj>
              </mc:Choice>
              <mc:Fallback>
                <p:oleObj r:id="rId12" imgW="723589" imgH="317542" progId="">
                  <p:embed/>
                  <p:pic>
                    <p:nvPicPr>
                      <p:cNvPr id="0" name="Object 7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0375" y="4292600"/>
                        <a:ext cx="2611438"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51" name="Object 703">
            <a:extLst>
              <a:ext uri="{FF2B5EF4-FFF2-40B4-BE49-F238E27FC236}">
                <a16:creationId xmlns:a16="http://schemas.microsoft.com/office/drawing/2014/main" xmlns="" id="{B695BF55-09A8-4175-8E43-A434328BE1B2}"/>
              </a:ext>
            </a:extLst>
          </p:cNvPr>
          <p:cNvGraphicFramePr>
            <a:graphicFrameLocks noChangeAspect="1"/>
          </p:cNvGraphicFramePr>
          <p:nvPr/>
        </p:nvGraphicFramePr>
        <p:xfrm>
          <a:off x="6126163" y="4278313"/>
          <a:ext cx="2203450" cy="1090612"/>
        </p:xfrm>
        <a:graphic>
          <a:graphicData uri="http://schemas.openxmlformats.org/presentationml/2006/ole">
            <mc:AlternateContent xmlns:mc="http://schemas.openxmlformats.org/markup-compatibility/2006">
              <mc:Choice xmlns:v="urn:schemas-microsoft-com:vml" Requires="v">
                <p:oleObj spid="_x0000_s85057" r:id="rId14" imgW="647455" imgH="317542" progId="">
                  <p:embed/>
                </p:oleObj>
              </mc:Choice>
              <mc:Fallback>
                <p:oleObj r:id="rId14" imgW="647455" imgH="317542" progId="">
                  <p:embed/>
                  <p:pic>
                    <p:nvPicPr>
                      <p:cNvPr id="0" name="Object 7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6163" y="4278313"/>
                        <a:ext cx="220345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54" name="Group 706">
            <a:extLst>
              <a:ext uri="{FF2B5EF4-FFF2-40B4-BE49-F238E27FC236}">
                <a16:creationId xmlns:a16="http://schemas.microsoft.com/office/drawing/2014/main" xmlns="" id="{FFA65846-7E3B-4415-9DC9-35A9BE7D3A80}"/>
              </a:ext>
            </a:extLst>
          </p:cNvPr>
          <p:cNvGrpSpPr>
            <a:grpSpLocks/>
          </p:cNvGrpSpPr>
          <p:nvPr/>
        </p:nvGrpSpPr>
        <p:grpSpPr bwMode="auto">
          <a:xfrm>
            <a:off x="7315200" y="76200"/>
            <a:ext cx="2895600" cy="2590800"/>
            <a:chOff x="0" y="0"/>
            <a:chExt cx="1824" cy="1632"/>
          </a:xfrm>
        </p:grpSpPr>
        <p:sp>
          <p:nvSpPr>
            <p:cNvPr id="2755" name="Line 707">
              <a:extLst>
                <a:ext uri="{FF2B5EF4-FFF2-40B4-BE49-F238E27FC236}">
                  <a16:creationId xmlns:a16="http://schemas.microsoft.com/office/drawing/2014/main" xmlns="" id="{792395EF-86BA-4AE2-951A-A932E733140B}"/>
                </a:ext>
              </a:extLst>
            </p:cNvPr>
            <p:cNvSpPr>
              <a:spLocks noChangeShapeType="1"/>
            </p:cNvSpPr>
            <p:nvPr/>
          </p:nvSpPr>
          <p:spPr bwMode="auto">
            <a:xfrm>
              <a:off x="0" y="144"/>
              <a:ext cx="0" cy="14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triangl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6" name="Line 708">
              <a:extLst>
                <a:ext uri="{FF2B5EF4-FFF2-40B4-BE49-F238E27FC236}">
                  <a16:creationId xmlns:a16="http://schemas.microsoft.com/office/drawing/2014/main" xmlns="" id="{17F3863F-639E-4E90-8F36-85427E977EAB}"/>
                </a:ext>
              </a:extLst>
            </p:cNvPr>
            <p:cNvSpPr>
              <a:spLocks noChangeShapeType="1"/>
            </p:cNvSpPr>
            <p:nvPr/>
          </p:nvSpPr>
          <p:spPr bwMode="auto">
            <a:xfrm>
              <a:off x="0" y="1632"/>
              <a:ext cx="18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757" name="Object 709">
              <a:extLst>
                <a:ext uri="{FF2B5EF4-FFF2-40B4-BE49-F238E27FC236}">
                  <a16:creationId xmlns:a16="http://schemas.microsoft.com/office/drawing/2014/main" xmlns="" id="{B7495CF4-FC61-4830-96EA-69A6C107B285}"/>
                </a:ext>
              </a:extLst>
            </p:cNvPr>
            <p:cNvGraphicFramePr>
              <a:graphicFrameLocks noChangeAspect="1"/>
            </p:cNvGraphicFramePr>
            <p:nvPr/>
          </p:nvGraphicFramePr>
          <p:xfrm>
            <a:off x="43" y="0"/>
            <a:ext cx="304" cy="336"/>
          </p:xfrm>
          <a:graphic>
            <a:graphicData uri="http://schemas.openxmlformats.org/presentationml/2006/ole">
              <mc:AlternateContent xmlns:mc="http://schemas.openxmlformats.org/markup-compatibility/2006">
                <mc:Choice xmlns:v="urn:schemas-microsoft-com:vml" Requires="v">
                  <p:oleObj spid="_x0000_s86061" r:id="rId3" imgW="139896" imgH="177963" progId="">
                    <p:embed/>
                  </p:oleObj>
                </mc:Choice>
                <mc:Fallback>
                  <p:oleObj r:id="rId3" imgW="139896" imgH="177963" progId="">
                    <p:embed/>
                    <p:pic>
                      <p:nvPicPr>
                        <p:cNvPr id="0" name="Object 7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 y="0"/>
                          <a:ext cx="304" cy="336"/>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758" name="Rectangle 710">
            <a:extLst>
              <a:ext uri="{FF2B5EF4-FFF2-40B4-BE49-F238E27FC236}">
                <a16:creationId xmlns:a16="http://schemas.microsoft.com/office/drawing/2014/main" xmlns="" id="{7DB839B5-768E-421D-8AA4-11B8425C6035}"/>
              </a:ext>
            </a:extLst>
          </p:cNvPr>
          <p:cNvSpPr>
            <a:spLocks noChangeArrowheads="1"/>
          </p:cNvSpPr>
          <p:nvPr/>
        </p:nvSpPr>
        <p:spPr bwMode="auto">
          <a:xfrm>
            <a:off x="1919288" y="1341439"/>
            <a:ext cx="5262562"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05000"/>
              </a:lnSpc>
              <a:spcBef>
                <a:spcPct val="50000"/>
              </a:spcBef>
            </a:pPr>
            <a:r>
              <a:rPr lang="zh-CN" altLang="en-US" sz="2800" u="sng">
                <a:solidFill>
                  <a:srgbClr val="66FF33"/>
                </a:solidFill>
                <a:latin typeface="宋体" panose="02010600030101010101" pitchFamily="2" charset="-122"/>
              </a:rPr>
              <a:t>长度测量的定义：</a:t>
            </a:r>
          </a:p>
          <a:p>
            <a:pPr eaLnBrk="0" hangingPunct="0">
              <a:lnSpc>
                <a:spcPct val="105000"/>
              </a:lnSpc>
              <a:spcBef>
                <a:spcPct val="50000"/>
              </a:spcBef>
            </a:pPr>
            <a:r>
              <a:rPr lang="zh-CN" altLang="en-US" sz="2800">
                <a:latin typeface="宋体" panose="02010600030101010101" pitchFamily="2" charset="-122"/>
              </a:rPr>
              <a:t>    在某一参考系中，测量物体的长度，就是要测量它的两端点在</a:t>
            </a:r>
            <a:r>
              <a:rPr lang="zh-CN" altLang="en-US" sz="2800" i="1" u="sng">
                <a:solidFill>
                  <a:srgbClr val="66FF33"/>
                </a:solidFill>
                <a:latin typeface="宋体" panose="02010600030101010101" pitchFamily="2" charset="-122"/>
              </a:rPr>
              <a:t>同一时刻</a:t>
            </a:r>
            <a:r>
              <a:rPr lang="zh-CN" altLang="en-US" sz="2800">
                <a:latin typeface="宋体" panose="02010600030101010101" pitchFamily="2" charset="-122"/>
              </a:rPr>
              <a:t>的位置之间的距离。</a:t>
            </a:r>
            <a:endParaRPr lang="zh-CN" altLang="en-US" sz="2800">
              <a:solidFill>
                <a:srgbClr val="66FF33"/>
              </a:solidFill>
              <a:latin typeface="宋体" panose="02010600030101010101" pitchFamily="2" charset="-122"/>
            </a:endParaRPr>
          </a:p>
        </p:txBody>
      </p:sp>
      <p:sp>
        <p:nvSpPr>
          <p:cNvPr id="2759" name="Rectangle 711">
            <a:extLst>
              <a:ext uri="{FF2B5EF4-FFF2-40B4-BE49-F238E27FC236}">
                <a16:creationId xmlns:a16="http://schemas.microsoft.com/office/drawing/2014/main" xmlns="" id="{AF59F859-ED3A-4202-9E38-99CD69AD18FD}"/>
              </a:ext>
            </a:extLst>
          </p:cNvPr>
          <p:cNvSpPr>
            <a:spLocks noChangeArrowheads="1"/>
          </p:cNvSpPr>
          <p:nvPr/>
        </p:nvSpPr>
        <p:spPr bwMode="auto">
          <a:xfrm>
            <a:off x="2351088" y="5157788"/>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99FF"/>
                </a:solidFill>
                <a:ea typeface="宋体" panose="02010600030101010101" pitchFamily="2" charset="-122"/>
              </a:rPr>
              <a:t>同时的相对性</a:t>
            </a:r>
          </a:p>
        </p:txBody>
      </p:sp>
      <p:sp>
        <p:nvSpPr>
          <p:cNvPr id="2760" name="Line 712">
            <a:extLst>
              <a:ext uri="{FF2B5EF4-FFF2-40B4-BE49-F238E27FC236}">
                <a16:creationId xmlns:a16="http://schemas.microsoft.com/office/drawing/2014/main" xmlns="" id="{5D9F8A9E-EEEC-46B6-8498-E6B103895FED}"/>
              </a:ext>
            </a:extLst>
          </p:cNvPr>
          <p:cNvSpPr>
            <a:spLocks noChangeShapeType="1"/>
          </p:cNvSpPr>
          <p:nvPr/>
        </p:nvSpPr>
        <p:spPr bwMode="auto">
          <a:xfrm>
            <a:off x="4727576" y="5446713"/>
            <a:ext cx="1368425" cy="0"/>
          </a:xfrm>
          <a:prstGeom prst="line">
            <a:avLst/>
          </a:prstGeom>
          <a:noFill/>
          <a:ln w="9525" cap="flat" algn="ctr">
            <a:solidFill>
              <a:srgbClr val="FF99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1" name="Rectangle 713">
            <a:extLst>
              <a:ext uri="{FF2B5EF4-FFF2-40B4-BE49-F238E27FC236}">
                <a16:creationId xmlns:a16="http://schemas.microsoft.com/office/drawing/2014/main" xmlns="" id="{9A752D3D-842F-4C24-A9F0-83EF1FFB225B}"/>
              </a:ext>
            </a:extLst>
          </p:cNvPr>
          <p:cNvSpPr>
            <a:spLocks noChangeArrowheads="1"/>
          </p:cNvSpPr>
          <p:nvPr/>
        </p:nvSpPr>
        <p:spPr bwMode="auto">
          <a:xfrm>
            <a:off x="6167438" y="5157788"/>
            <a:ext cx="4176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99FF"/>
                </a:solidFill>
                <a:ea typeface="宋体" panose="02010600030101010101" pitchFamily="2" charset="-122"/>
              </a:rPr>
              <a:t>长度测量的相对性</a:t>
            </a:r>
          </a:p>
        </p:txBody>
      </p:sp>
      <p:graphicFrame>
        <p:nvGraphicFramePr>
          <p:cNvPr id="2762" name="Object 714">
            <a:extLst>
              <a:ext uri="{FF2B5EF4-FFF2-40B4-BE49-F238E27FC236}">
                <a16:creationId xmlns:a16="http://schemas.microsoft.com/office/drawing/2014/main" xmlns="" id="{102293FD-F555-4B42-A1B3-B06860642A9F}"/>
              </a:ext>
            </a:extLst>
          </p:cNvPr>
          <p:cNvGraphicFramePr>
            <a:graphicFrameLocks noChangeAspect="1"/>
          </p:cNvGraphicFramePr>
          <p:nvPr/>
        </p:nvGraphicFramePr>
        <p:xfrm>
          <a:off x="4440238" y="4005263"/>
          <a:ext cx="1751012" cy="608012"/>
        </p:xfrm>
        <a:graphic>
          <a:graphicData uri="http://schemas.openxmlformats.org/presentationml/2006/ole">
            <mc:AlternateContent xmlns:mc="http://schemas.openxmlformats.org/markup-compatibility/2006">
              <mc:Choice xmlns:v="urn:schemas-microsoft-com:vml" Requires="v">
                <p:oleObj spid="_x0000_s86062" r:id="rId5" imgW="621808" imgH="215936" progId="">
                  <p:embed/>
                </p:oleObj>
              </mc:Choice>
              <mc:Fallback>
                <p:oleObj r:id="rId5" imgW="621808" imgH="215936" progId="">
                  <p:embed/>
                  <p:pic>
                    <p:nvPicPr>
                      <p:cNvPr id="0" name="Object 7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4005263"/>
                        <a:ext cx="17510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763" name="Group 715">
            <a:extLst>
              <a:ext uri="{FF2B5EF4-FFF2-40B4-BE49-F238E27FC236}">
                <a16:creationId xmlns:a16="http://schemas.microsoft.com/office/drawing/2014/main" xmlns="" id="{1DBBF8C7-71BF-4A72-A2D1-A527DA42E9DF}"/>
              </a:ext>
            </a:extLst>
          </p:cNvPr>
          <p:cNvGrpSpPr>
            <a:grpSpLocks/>
          </p:cNvGrpSpPr>
          <p:nvPr/>
        </p:nvGrpSpPr>
        <p:grpSpPr bwMode="auto">
          <a:xfrm>
            <a:off x="7405688" y="1916113"/>
            <a:ext cx="2603500" cy="1295400"/>
            <a:chOff x="0" y="0"/>
            <a:chExt cx="1640" cy="816"/>
          </a:xfrm>
        </p:grpSpPr>
        <p:sp>
          <p:nvSpPr>
            <p:cNvPr id="2764" name="Line 716">
              <a:extLst>
                <a:ext uri="{FF2B5EF4-FFF2-40B4-BE49-F238E27FC236}">
                  <a16:creationId xmlns:a16="http://schemas.microsoft.com/office/drawing/2014/main" xmlns="" id="{8DDBC1BB-830E-49C9-8A43-D9969D03E3B3}"/>
                </a:ext>
              </a:extLst>
            </p:cNvPr>
            <p:cNvSpPr>
              <a:spLocks noChangeShapeType="1"/>
            </p:cNvSpPr>
            <p:nvPr/>
          </p:nvSpPr>
          <p:spPr bwMode="auto">
            <a:xfrm>
              <a:off x="1473" y="16"/>
              <a:ext cx="0" cy="453"/>
            </a:xfrm>
            <a:prstGeom prst="line">
              <a:avLst/>
            </a:prstGeom>
            <a:noFill/>
            <a:ln w="9525"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765" name="Line 717">
              <a:extLst>
                <a:ext uri="{FF2B5EF4-FFF2-40B4-BE49-F238E27FC236}">
                  <a16:creationId xmlns:a16="http://schemas.microsoft.com/office/drawing/2014/main" xmlns="" id="{855AA0C4-3C78-4708-82DE-7362BE10DC97}"/>
                </a:ext>
              </a:extLst>
            </p:cNvPr>
            <p:cNvSpPr>
              <a:spLocks noChangeShapeType="1"/>
            </p:cNvSpPr>
            <p:nvPr/>
          </p:nvSpPr>
          <p:spPr bwMode="auto">
            <a:xfrm>
              <a:off x="92" y="0"/>
              <a:ext cx="0" cy="453"/>
            </a:xfrm>
            <a:prstGeom prst="line">
              <a:avLst/>
            </a:prstGeom>
            <a:noFill/>
            <a:ln w="9525"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6" name="Object 718">
              <a:extLst>
                <a:ext uri="{FF2B5EF4-FFF2-40B4-BE49-F238E27FC236}">
                  <a16:creationId xmlns:a16="http://schemas.microsoft.com/office/drawing/2014/main" xmlns="" id="{3F3E7FD6-5D53-4B90-9857-330467530846}"/>
                </a:ext>
              </a:extLst>
            </p:cNvPr>
            <p:cNvGraphicFramePr>
              <a:graphicFrameLocks noChangeAspect="1"/>
            </p:cNvGraphicFramePr>
            <p:nvPr/>
          </p:nvGraphicFramePr>
          <p:xfrm>
            <a:off x="1398" y="499"/>
            <a:ext cx="242" cy="317"/>
          </p:xfrm>
          <a:graphic>
            <a:graphicData uri="http://schemas.openxmlformats.org/presentationml/2006/ole">
              <mc:AlternateContent xmlns:mc="http://schemas.openxmlformats.org/markup-compatibility/2006">
                <mc:Choice xmlns:v="urn:schemas-microsoft-com:vml" Requires="v">
                  <p:oleObj spid="_x0000_s86063" r:id="rId7" imgW="165202" imgH="215936" progId="">
                    <p:embed/>
                  </p:oleObj>
                </mc:Choice>
                <mc:Fallback>
                  <p:oleObj r:id="rId7" imgW="165202" imgH="215936" progId="">
                    <p:embed/>
                    <p:pic>
                      <p:nvPicPr>
                        <p:cNvPr id="0" name="Object 7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 y="499"/>
                          <a:ext cx="2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67" name="Object 719">
              <a:extLst>
                <a:ext uri="{FF2B5EF4-FFF2-40B4-BE49-F238E27FC236}">
                  <a16:creationId xmlns:a16="http://schemas.microsoft.com/office/drawing/2014/main" xmlns="" id="{001884F4-E46E-4AB1-8C68-2A9CF68CD061}"/>
                </a:ext>
              </a:extLst>
            </p:cNvPr>
            <p:cNvGraphicFramePr>
              <a:graphicFrameLocks noChangeAspect="1"/>
            </p:cNvGraphicFramePr>
            <p:nvPr/>
          </p:nvGraphicFramePr>
          <p:xfrm>
            <a:off x="0" y="499"/>
            <a:ext cx="223" cy="317"/>
          </p:xfrm>
          <a:graphic>
            <a:graphicData uri="http://schemas.openxmlformats.org/presentationml/2006/ole">
              <mc:AlternateContent xmlns:mc="http://schemas.openxmlformats.org/markup-compatibility/2006">
                <mc:Choice xmlns:v="urn:schemas-microsoft-com:vml" Requires="v">
                  <p:oleObj spid="_x0000_s86064" r:id="rId9" imgW="152519" imgH="215936" progId="">
                    <p:embed/>
                  </p:oleObj>
                </mc:Choice>
                <mc:Fallback>
                  <p:oleObj r:id="rId9" imgW="152519" imgH="215936" progId="">
                    <p:embed/>
                    <p:pic>
                      <p:nvPicPr>
                        <p:cNvPr id="0" name="Object 7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99"/>
                          <a:ext cx="22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768" name="Group 720">
            <a:extLst>
              <a:ext uri="{FF2B5EF4-FFF2-40B4-BE49-F238E27FC236}">
                <a16:creationId xmlns:a16="http://schemas.microsoft.com/office/drawing/2014/main" xmlns="" id="{2A5B9184-BFED-426E-AA74-4028E721CB11}"/>
              </a:ext>
            </a:extLst>
          </p:cNvPr>
          <p:cNvGrpSpPr>
            <a:grpSpLocks/>
          </p:cNvGrpSpPr>
          <p:nvPr/>
        </p:nvGrpSpPr>
        <p:grpSpPr bwMode="auto">
          <a:xfrm>
            <a:off x="7535863" y="1176339"/>
            <a:ext cx="2374900" cy="1417637"/>
            <a:chOff x="0" y="0"/>
            <a:chExt cx="1496" cy="893"/>
          </a:xfrm>
        </p:grpSpPr>
        <p:pic>
          <p:nvPicPr>
            <p:cNvPr id="2769" name="Picture 721">
              <a:extLst>
                <a:ext uri="{FF2B5EF4-FFF2-40B4-BE49-F238E27FC236}">
                  <a16:creationId xmlns:a16="http://schemas.microsoft.com/office/drawing/2014/main" xmlns="" id="{F602543A-53D6-497B-ACA9-4697391CBD57}"/>
                </a:ext>
              </a:extLst>
            </p:cNvPr>
            <p:cNvPicPr preferRelativeResize="0">
              <a:picLocks noChangeArrowheads="1"/>
            </p:cNvPicPr>
            <p:nvPr/>
          </p:nvPicPr>
          <p:blipFill>
            <a:blip r:embed="rId11" cstate="print">
              <a:clrChange>
                <a:clrFrom>
                  <a:srgbClr val="3FB7D2"/>
                </a:clrFrom>
                <a:clrTo>
                  <a:srgbClr val="3FB7D2">
                    <a:alpha val="0"/>
                  </a:srgbClr>
                </a:clrTo>
              </a:clrChange>
              <a:extLst>
                <a:ext uri="{28A0092B-C50C-407E-A947-70E740481C1C}">
                  <a14:useLocalDpi xmlns:a14="http://schemas.microsoft.com/office/drawing/2010/main" val="0"/>
                </a:ext>
              </a:extLst>
            </a:blip>
            <a:srcRect r="1695"/>
            <a:stretch>
              <a:fillRect/>
            </a:stretch>
          </p:blipFill>
          <p:spPr bwMode="auto">
            <a:xfrm>
              <a:off x="0" y="365"/>
              <a:ext cx="140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 name="Line 722">
              <a:extLst>
                <a:ext uri="{FF2B5EF4-FFF2-40B4-BE49-F238E27FC236}">
                  <a16:creationId xmlns:a16="http://schemas.microsoft.com/office/drawing/2014/main" xmlns="" id="{7DBC1B36-2856-4185-9FC1-3790D00EB3CB}"/>
                </a:ext>
              </a:extLst>
            </p:cNvPr>
            <p:cNvSpPr>
              <a:spLocks noChangeShapeType="1"/>
            </p:cNvSpPr>
            <p:nvPr/>
          </p:nvSpPr>
          <p:spPr bwMode="auto">
            <a:xfrm>
              <a:off x="771" y="421"/>
              <a:ext cx="725" cy="0"/>
            </a:xfrm>
            <a:prstGeom prst="line">
              <a:avLst/>
            </a:prstGeom>
            <a:noFill/>
            <a:ln w="9525" cap="flat" algn="ctr">
              <a:solidFill>
                <a:srgbClr val="FFFF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71" name="Object 723">
              <a:extLst>
                <a:ext uri="{FF2B5EF4-FFF2-40B4-BE49-F238E27FC236}">
                  <a16:creationId xmlns:a16="http://schemas.microsoft.com/office/drawing/2014/main" xmlns="" id="{AB801395-757D-4F75-90EF-BD2B2C8FD094}"/>
                </a:ext>
              </a:extLst>
            </p:cNvPr>
            <p:cNvGraphicFramePr>
              <a:graphicFrameLocks noChangeAspect="1"/>
            </p:cNvGraphicFramePr>
            <p:nvPr/>
          </p:nvGraphicFramePr>
          <p:xfrm>
            <a:off x="1107" y="0"/>
            <a:ext cx="237" cy="309"/>
          </p:xfrm>
          <a:graphic>
            <a:graphicData uri="http://schemas.openxmlformats.org/presentationml/2006/ole">
              <mc:AlternateContent xmlns:mc="http://schemas.openxmlformats.org/markup-compatibility/2006">
                <mc:Choice xmlns:v="urn:schemas-microsoft-com:vml" Requires="v">
                  <p:oleObj spid="_x0000_s86065" r:id="rId12" imgW="127042" imgH="165059" progId="">
                    <p:embed/>
                  </p:oleObj>
                </mc:Choice>
                <mc:Fallback>
                  <p:oleObj r:id="rId12" imgW="127042" imgH="165059" progId="">
                    <p:embed/>
                    <p:pic>
                      <p:nvPicPr>
                        <p:cNvPr id="0" name="Object 7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7" y="0"/>
                          <a:ext cx="23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772" name="Rectangle 724">
            <a:extLst>
              <a:ext uri="{FF2B5EF4-FFF2-40B4-BE49-F238E27FC236}">
                <a16:creationId xmlns:a16="http://schemas.microsoft.com/office/drawing/2014/main" xmlns="" id="{93DBE019-96D9-45FA-9196-23A7642E067D}"/>
              </a:ext>
            </a:extLst>
          </p:cNvPr>
          <p:cNvSpPr>
            <a:spLocks noChangeArrowheads="1"/>
          </p:cNvSpPr>
          <p:nvPr/>
        </p:nvSpPr>
        <p:spPr bwMode="auto">
          <a:xfrm>
            <a:off x="1774825" y="188914"/>
            <a:ext cx="3600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2"/>
                </a:solidFill>
                <a:ea typeface="宋体" panose="02010600030101010101" pitchFamily="2" charset="-122"/>
              </a:rPr>
              <a:t>三、</a:t>
            </a:r>
            <a:r>
              <a:rPr lang="zh-CN" altLang="en-US" sz="3200">
                <a:solidFill>
                  <a:schemeClr val="tx2"/>
                </a:solidFill>
              </a:rPr>
              <a:t>长度收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childTnLst>
                                    <p:set>
                                      <p:cBhvr additive="base">
                                        <p:cTn id="6" dur="1" fill="hold">
                                          <p:stCondLst>
                                            <p:cond delay="0"/>
                                          </p:stCondLst>
                                        </p:cTn>
                                        <p:tgtEl>
                                          <p:spTgt spid="2758"/>
                                        </p:tgtEl>
                                        <p:attrNameLst>
                                          <p:attrName>style.visibility</p:attrName>
                                        </p:attrNameLst>
                                      </p:cBhvr>
                                      <p:to>
                                        <p:strVal val="visible"/>
                                      </p:to>
                                    </p:set>
                                    <p:animEffect transition="in" filter="box(out)">
                                      <p:cBhvr additive="base">
                                        <p:cTn id="7" dur="500" fill="hold"/>
                                        <p:tgtEl>
                                          <p:spTgt spid="2758"/>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1" presetClass="entr" presetSubtype="0" fill="hold" nodeType="clickEffect">
                                  <p:childTnLst>
                                    <p:set>
                                      <p:cBhvr additive="base">
                                        <p:cTn id="12" dur="1" fill="hold">
                                          <p:stCondLst>
                                            <p:cond delay="0"/>
                                          </p:stCondLst>
                                        </p:cTn>
                                        <p:tgtEl>
                                          <p:spTgt spid="27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indefinite"/>
                            </p:stCondLst>
                          </p:cTn>
                        </p:par>
                        <p:par>
                          <p:cTn id="15" fill="hold" nodeType="afterGroup">
                            <p:stCondLst>
                              <p:cond delay="0"/>
                            </p:stCondLst>
                            <p:childTnLst>
                              <p:par>
                                <p:cTn id="16" presetID="12" presetClass="entr" presetSubtype="8" fill="hold" nodeType="clickEffect">
                                  <p:childTnLst>
                                    <p:set>
                                      <p:cBhvr additive="base">
                                        <p:cTn id="17" dur="1" fill="hold">
                                          <p:stCondLst>
                                            <p:cond delay="0"/>
                                          </p:stCondLst>
                                        </p:cTn>
                                        <p:tgtEl>
                                          <p:spTgt spid="2768"/>
                                        </p:tgtEl>
                                        <p:attrNameLst>
                                          <p:attrName>style.visibility</p:attrName>
                                        </p:attrNameLst>
                                      </p:cBhvr>
                                      <p:to>
                                        <p:strVal val="visible"/>
                                      </p:to>
                                    </p:set>
                                    <p:animEffect transition="in" filter="slide(fromLeft)">
                                      <p:cBhvr additive="base">
                                        <p:cTn id="18" dur="500" fill="hold"/>
                                        <p:tgtEl>
                                          <p:spTgt spid="2768"/>
                                        </p:tgtEl>
                                      </p:cBhvr>
                                    </p:animEffect>
                                  </p:childTnLst>
                                </p:cTn>
                              </p:par>
                            </p:childTnLst>
                          </p:cTn>
                        </p:par>
                      </p:childTnLst>
                    </p:cTn>
                  </p:par>
                  <p:par>
                    <p:cTn id="19" fill="hold" nodeType="clickPar">
                      <p:stCondLst>
                        <p:cond delay="indefinite"/>
                      </p:stCondLst>
                      <p:childTnLst>
                        <p:par>
                          <p:cTn id="20" fill="hold" nodeType="withGroup">
                            <p:stCondLst>
                              <p:cond delay="indefinite"/>
                            </p:stCondLst>
                          </p:cTn>
                        </p:par>
                        <p:par>
                          <p:cTn id="21" fill="hold" nodeType="afterGroup">
                            <p:stCondLst>
                              <p:cond delay="0"/>
                            </p:stCondLst>
                            <p:childTnLst>
                              <p:par>
                                <p:cTn id="22" presetID="22" presetClass="entr" presetSubtype="1" fill="hold" nodeType="clickEffect">
                                  <p:childTnLst>
                                    <p:set>
                                      <p:cBhvr additive="base">
                                        <p:cTn id="23" dur="1" fill="hold">
                                          <p:stCondLst>
                                            <p:cond delay="0"/>
                                          </p:stCondLst>
                                        </p:cTn>
                                        <p:tgtEl>
                                          <p:spTgt spid="2763"/>
                                        </p:tgtEl>
                                        <p:attrNameLst>
                                          <p:attrName>style.visibility</p:attrName>
                                        </p:attrNameLst>
                                      </p:cBhvr>
                                      <p:to>
                                        <p:strVal val="visible"/>
                                      </p:to>
                                    </p:set>
                                    <p:animEffect transition="in" filter="wipe(up)">
                                      <p:cBhvr additive="base">
                                        <p:cTn id="24" dur="500" fill="hold"/>
                                        <p:tgtEl>
                                          <p:spTgt spid="2763"/>
                                        </p:tgtEl>
                                      </p:cBhvr>
                                    </p:animEffect>
                                  </p:childTnLst>
                                </p:cTn>
                              </p:par>
                            </p:childTnLst>
                          </p:cTn>
                        </p:par>
                      </p:childTnLst>
                    </p:cTn>
                  </p:par>
                  <p:par>
                    <p:cTn id="25" fill="hold" nodeType="clickPar">
                      <p:stCondLst>
                        <p:cond delay="indefinite"/>
                      </p:stCondLst>
                      <p:childTnLst>
                        <p:par>
                          <p:cTn id="26" fill="hold" nodeType="withGroup">
                            <p:stCondLst>
                              <p:cond delay="indefinite"/>
                            </p:stCondLst>
                          </p:cTn>
                        </p:par>
                        <p:par>
                          <p:cTn id="27" fill="hold" nodeType="afterGroup">
                            <p:stCondLst>
                              <p:cond delay="0"/>
                            </p:stCondLst>
                            <p:childTnLst>
                              <p:par>
                                <p:cTn id="28" presetID="51" presetClass="entr" presetSubtype="0" fill="hold" nodeType="clickEffect">
                                  <p:childTnLst>
                                    <p:set>
                                      <p:cBhvr additive="base">
                                        <p:cTn id="29" dur="1" fill="hold">
                                          <p:stCondLst>
                                            <p:cond delay="0"/>
                                          </p:stCondLst>
                                        </p:cTn>
                                        <p:tgtEl>
                                          <p:spTgt spid="2762"/>
                                        </p:tgtEl>
                                        <p:attrNameLst>
                                          <p:attrName>style.visibility</p:attrName>
                                        </p:attrNameLst>
                                      </p:cBhvr>
                                      <p:to>
                                        <p:strVal val="visible"/>
                                      </p:to>
                                    </p:set>
                                    <p:animEffect transition="in" filter="fade">
                                      <p:cBhvr additive="base">
                                        <p:cTn id="30" dur="770" decel="100000" fill="hold"/>
                                        <p:tgtEl>
                                          <p:spTgt spid="2762"/>
                                        </p:tgtEl>
                                      </p:cBhvr>
                                    </p:animEffect>
                                    <p:animScale>
                                      <p:cBhvr additive="base">
                                        <p:cTn id="31" dur="770" decel="100000" fill="hold"/>
                                        <p:tgtEl>
                                          <p:spTgt spid="2762"/>
                                        </p:tgtEl>
                                      </p:cBhvr>
                                      <p:from x="10000" y="10000"/>
                                      <p:to x="200000" y="450000"/>
                                    </p:animScale>
                                    <p:animScale>
                                      <p:cBhvr additive="base">
                                        <p:cTn id="32" dur="1230" accel="100000" fill="hold">
                                          <p:stCondLst>
                                            <p:cond delay="770"/>
                                          </p:stCondLst>
                                        </p:cTn>
                                        <p:tgtEl>
                                          <p:spTgt spid="2762"/>
                                        </p:tgtEl>
                                      </p:cBhvr>
                                      <p:from x="200000" y="450000"/>
                                      <p:to x="100000" y="100000"/>
                                    </p:animScale>
                                    <p:set>
                                      <p:cBhvr additive="base">
                                        <p:cTn id="33" dur="770" fill="hold"/>
                                        <p:tgtEl>
                                          <p:spTgt spid="2762"/>
                                        </p:tgtEl>
                                        <p:attrNameLst>
                                          <p:attrName>ppt_x</p:attrName>
                                        </p:attrNameLst>
                                      </p:cBhvr>
                                      <p:to>
                                        <p:strVal val="(0.5)"/>
                                      </p:to>
                                    </p:set>
                                    <p:anim from="(0.5)" to="(#ppt_x)" calcmode="lin" valueType="num">
                                      <p:cBhvr additive="base">
                                        <p:cTn id="34" dur="1230" accel="100000" fill="hold">
                                          <p:stCondLst>
                                            <p:cond delay="770"/>
                                          </p:stCondLst>
                                        </p:cTn>
                                        <p:tgtEl>
                                          <p:spTgt spid="2762"/>
                                        </p:tgtEl>
                                        <p:attrNameLst>
                                          <p:attrName>ppt_x</p:attrName>
                                        </p:attrNameLst>
                                      </p:cBhvr>
                                    </p:anim>
                                    <p:set>
                                      <p:cBhvr additive="base">
                                        <p:cTn id="35" dur="770" fill="hold"/>
                                        <p:tgtEl>
                                          <p:spTgt spid="2762"/>
                                        </p:tgtEl>
                                        <p:attrNameLst>
                                          <p:attrName>ppt_y</p:attrName>
                                        </p:attrNameLst>
                                      </p:cBhvr>
                                      <p:to>
                                        <p:strVal val="(#ppt_y+0.4)"/>
                                      </p:to>
                                    </p:set>
                                    <p:anim from="(#ppt_y+0.4)" to="(#ppt_y)" calcmode="lin" valueType="num">
                                      <p:cBhvr additive="base">
                                        <p:cTn id="36" dur="1230" accel="100000" fill="hold">
                                          <p:stCondLst>
                                            <p:cond delay="770"/>
                                          </p:stCondLst>
                                        </p:cTn>
                                        <p:tgtEl>
                                          <p:spTgt spid="2762"/>
                                        </p:tgtEl>
                                        <p:attrNameLst>
                                          <p:attrName>ppt_y</p:attrName>
                                        </p:attrNameLst>
                                      </p:cBhvr>
                                    </p:anim>
                                  </p:childTnLst>
                                </p:cTn>
                              </p:par>
                            </p:childTnLst>
                          </p:cTn>
                        </p:par>
                      </p:childTnLst>
                    </p:cTn>
                  </p:par>
                  <p:par>
                    <p:cTn id="37" fill="hold" nodeType="clickPar">
                      <p:stCondLst>
                        <p:cond delay="indefinite"/>
                      </p:stCondLst>
                      <p:childTnLst>
                        <p:par>
                          <p:cTn id="38" fill="hold" nodeType="withGroup">
                            <p:stCondLst>
                              <p:cond delay="indefinite"/>
                            </p:stCondLst>
                          </p:cTn>
                        </p:par>
                        <p:par>
                          <p:cTn id="39" fill="hold" nodeType="afterGroup">
                            <p:stCondLst>
                              <p:cond delay="0"/>
                            </p:stCondLst>
                            <p:childTnLst>
                              <p:par>
                                <p:cTn id="40" presetID="3" presetClass="entr" presetSubtype="10" fill="hold" grpId="1" nodeType="clickEffect">
                                  <p:childTnLst>
                                    <p:set>
                                      <p:cBhvr additive="base">
                                        <p:cTn id="41" dur="1" fill="hold">
                                          <p:stCondLst>
                                            <p:cond delay="0"/>
                                          </p:stCondLst>
                                        </p:cTn>
                                        <p:tgtEl>
                                          <p:spTgt spid="2759"/>
                                        </p:tgtEl>
                                        <p:attrNameLst>
                                          <p:attrName>style.visibility</p:attrName>
                                        </p:attrNameLst>
                                      </p:cBhvr>
                                      <p:to>
                                        <p:strVal val="visible"/>
                                      </p:to>
                                    </p:set>
                                    <p:animEffect transition="in" filter="blinds(horizontal)">
                                      <p:cBhvr additive="base">
                                        <p:cTn id="42" dur="500" fill="hold"/>
                                        <p:tgtEl>
                                          <p:spTgt spid="2759"/>
                                        </p:tgtEl>
                                      </p:cBhvr>
                                    </p:animEffect>
                                  </p:childTnLst>
                                </p:cTn>
                              </p:par>
                            </p:childTnLst>
                          </p:cTn>
                        </p:par>
                      </p:childTnLst>
                    </p:cTn>
                  </p:par>
                  <p:par>
                    <p:cTn id="43" fill="hold" nodeType="clickPar">
                      <p:stCondLst>
                        <p:cond delay="indefinite"/>
                      </p:stCondLst>
                      <p:childTnLst>
                        <p:par>
                          <p:cTn id="44" fill="hold" nodeType="withGroup">
                            <p:stCondLst>
                              <p:cond delay="indefinite"/>
                            </p:stCondLst>
                          </p:cTn>
                        </p:par>
                        <p:par>
                          <p:cTn id="45" fill="hold" nodeType="afterGroup">
                            <p:stCondLst>
                              <p:cond delay="0"/>
                            </p:stCondLst>
                            <p:childTnLst>
                              <p:par>
                                <p:cTn id="46" presetID="22" presetClass="entr" presetSubtype="8" fill="hold" nodeType="clickEffect">
                                  <p:childTnLst>
                                    <p:set>
                                      <p:cBhvr additive="base">
                                        <p:cTn id="47" dur="1" fill="hold">
                                          <p:stCondLst>
                                            <p:cond delay="0"/>
                                          </p:stCondLst>
                                        </p:cTn>
                                        <p:tgtEl>
                                          <p:spTgt spid="2760"/>
                                        </p:tgtEl>
                                        <p:attrNameLst>
                                          <p:attrName>style.visibility</p:attrName>
                                        </p:attrNameLst>
                                      </p:cBhvr>
                                      <p:to>
                                        <p:strVal val="visible"/>
                                      </p:to>
                                    </p:set>
                                    <p:animEffect transition="in" filter="wipe(left)">
                                      <p:cBhvr additive="base">
                                        <p:cTn id="48" dur="500" fill="hold"/>
                                        <p:tgtEl>
                                          <p:spTgt spid="2760"/>
                                        </p:tgtEl>
                                      </p:cBhvr>
                                    </p:animEffect>
                                  </p:childTnLst>
                                </p:cTn>
                              </p:par>
                            </p:childTnLst>
                          </p:cTn>
                        </p:par>
                      </p:childTnLst>
                    </p:cTn>
                  </p:par>
                  <p:par>
                    <p:cTn id="49" fill="hold" nodeType="clickPar">
                      <p:stCondLst>
                        <p:cond delay="indefinite"/>
                      </p:stCondLst>
                      <p:childTnLst>
                        <p:par>
                          <p:cTn id="50" fill="hold" nodeType="withGroup">
                            <p:stCondLst>
                              <p:cond delay="indefinite"/>
                            </p:stCondLst>
                          </p:cTn>
                        </p:par>
                        <p:par>
                          <p:cTn id="51" fill="hold" nodeType="afterGroup">
                            <p:stCondLst>
                              <p:cond delay="0"/>
                            </p:stCondLst>
                            <p:childTnLst>
                              <p:par>
                                <p:cTn id="52" presetID="3" presetClass="entr" presetSubtype="10" fill="hold" grpId="2" nodeType="clickEffect">
                                  <p:childTnLst>
                                    <p:set>
                                      <p:cBhvr additive="base">
                                        <p:cTn id="53" dur="1" fill="hold">
                                          <p:stCondLst>
                                            <p:cond delay="0"/>
                                          </p:stCondLst>
                                        </p:cTn>
                                        <p:tgtEl>
                                          <p:spTgt spid="2761"/>
                                        </p:tgtEl>
                                        <p:attrNameLst>
                                          <p:attrName>style.visibility</p:attrName>
                                        </p:attrNameLst>
                                      </p:cBhvr>
                                      <p:to>
                                        <p:strVal val="visible"/>
                                      </p:to>
                                    </p:set>
                                    <p:animEffect transition="in" filter="blinds(horizontal)">
                                      <p:cBhvr additive="base">
                                        <p:cTn id="54" dur="500" fill="hold"/>
                                        <p:tgtEl>
                                          <p:spTgt spid="2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8" grpId="0" animBg="1"/>
      <p:bldP spid="2759" grpId="1" animBg="1"/>
      <p:bldP spid="2761" grpId="2"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5" name="Group 727">
            <a:extLst>
              <a:ext uri="{FF2B5EF4-FFF2-40B4-BE49-F238E27FC236}">
                <a16:creationId xmlns:a16="http://schemas.microsoft.com/office/drawing/2014/main" xmlns="" id="{5DF64C35-8B90-4F21-ABCF-0E21C6789AC0}"/>
              </a:ext>
            </a:extLst>
          </p:cNvPr>
          <p:cNvGrpSpPr>
            <a:grpSpLocks/>
          </p:cNvGrpSpPr>
          <p:nvPr/>
        </p:nvGrpSpPr>
        <p:grpSpPr bwMode="auto">
          <a:xfrm>
            <a:off x="1566863" y="1296989"/>
            <a:ext cx="3770312" cy="1976437"/>
            <a:chOff x="0" y="0"/>
            <a:chExt cx="2375" cy="1245"/>
          </a:xfrm>
        </p:grpSpPr>
        <p:sp>
          <p:nvSpPr>
            <p:cNvPr id="2776" name="Line 728">
              <a:extLst>
                <a:ext uri="{FF2B5EF4-FFF2-40B4-BE49-F238E27FC236}">
                  <a16:creationId xmlns:a16="http://schemas.microsoft.com/office/drawing/2014/main" xmlns="" id="{F01B1F4A-B3FE-41C3-9D37-B3D6E040BBC7}"/>
                </a:ext>
              </a:extLst>
            </p:cNvPr>
            <p:cNvSpPr>
              <a:spLocks noChangeShapeType="1"/>
            </p:cNvSpPr>
            <p:nvPr/>
          </p:nvSpPr>
          <p:spPr bwMode="auto">
            <a:xfrm>
              <a:off x="208" y="908"/>
              <a:ext cx="2101" cy="4"/>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777" name="Line 729">
              <a:extLst>
                <a:ext uri="{FF2B5EF4-FFF2-40B4-BE49-F238E27FC236}">
                  <a16:creationId xmlns:a16="http://schemas.microsoft.com/office/drawing/2014/main" xmlns="" id="{2C71C13F-44ED-4048-BBCF-72AFEB8FAF33}"/>
                </a:ext>
              </a:extLst>
            </p:cNvPr>
            <p:cNvSpPr>
              <a:spLocks noChangeShapeType="1"/>
            </p:cNvSpPr>
            <p:nvPr/>
          </p:nvSpPr>
          <p:spPr bwMode="auto">
            <a:xfrm flipV="1">
              <a:off x="212" y="36"/>
              <a:ext cx="0" cy="873"/>
            </a:xfrm>
            <a:prstGeom prst="line">
              <a:avLst/>
            </a:prstGeom>
            <a:noFill/>
            <a:ln w="19050" cap="flat" algn="ctr">
              <a:solidFill>
                <a:srgbClr val="FFFFCC"/>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78" name="Object 730">
              <a:extLst>
                <a:ext uri="{FF2B5EF4-FFF2-40B4-BE49-F238E27FC236}">
                  <a16:creationId xmlns:a16="http://schemas.microsoft.com/office/drawing/2014/main" xmlns="" id="{1FC5027E-F08D-43FF-9D3F-31A20FAEE645}"/>
                </a:ext>
              </a:extLst>
            </p:cNvPr>
            <p:cNvGraphicFramePr>
              <a:graphicFrameLocks noChangeAspect="1"/>
            </p:cNvGraphicFramePr>
            <p:nvPr/>
          </p:nvGraphicFramePr>
          <p:xfrm>
            <a:off x="2173" y="1026"/>
            <a:ext cx="202" cy="219"/>
          </p:xfrm>
          <a:graphic>
            <a:graphicData uri="http://schemas.openxmlformats.org/presentationml/2006/ole">
              <mc:AlternateContent xmlns:mc="http://schemas.openxmlformats.org/markup-compatibility/2006">
                <mc:Choice xmlns:v="urn:schemas-microsoft-com:vml" Requires="v">
                  <p:oleObj spid="_x0000_s87229" r:id="rId3" imgW="177809" imgH="190487" progId="">
                    <p:embed/>
                  </p:oleObj>
                </mc:Choice>
                <mc:Fallback>
                  <p:oleObj r:id="rId3" imgW="177809" imgH="190487" progId="">
                    <p:embed/>
                    <p:pic>
                      <p:nvPicPr>
                        <p:cNvPr id="0" name="Object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 y="1026"/>
                          <a:ext cx="20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79" name="Object 731">
              <a:extLst>
                <a:ext uri="{FF2B5EF4-FFF2-40B4-BE49-F238E27FC236}">
                  <a16:creationId xmlns:a16="http://schemas.microsoft.com/office/drawing/2014/main" xmlns="" id="{B1E42D81-274D-4DC9-8428-A0CA44C8DF29}"/>
                </a:ext>
              </a:extLst>
            </p:cNvPr>
            <p:cNvGraphicFramePr>
              <a:graphicFrameLocks noChangeAspect="1"/>
            </p:cNvGraphicFramePr>
            <p:nvPr/>
          </p:nvGraphicFramePr>
          <p:xfrm>
            <a:off x="249" y="0"/>
            <a:ext cx="198" cy="249"/>
          </p:xfrm>
          <a:graphic>
            <a:graphicData uri="http://schemas.openxmlformats.org/presentationml/2006/ole">
              <mc:AlternateContent xmlns:mc="http://schemas.openxmlformats.org/markup-compatibility/2006">
                <mc:Choice xmlns:v="urn:schemas-microsoft-com:vml" Requires="v">
                  <p:oleObj spid="_x0000_s87230" r:id="rId5" imgW="190734" imgH="241512" progId="">
                    <p:embed/>
                  </p:oleObj>
                </mc:Choice>
                <mc:Fallback>
                  <p:oleObj r:id="rId5" imgW="190734" imgH="241512" progId="">
                    <p:embed/>
                    <p:pic>
                      <p:nvPicPr>
                        <p:cNvPr id="0" name="Object 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0"/>
                          <a:ext cx="1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80" name="Object 732">
              <a:extLst>
                <a:ext uri="{FF2B5EF4-FFF2-40B4-BE49-F238E27FC236}">
                  <a16:creationId xmlns:a16="http://schemas.microsoft.com/office/drawing/2014/main" xmlns="" id="{0153A852-1096-48A9-97CA-FEFDCB87FE48}"/>
                </a:ext>
              </a:extLst>
            </p:cNvPr>
            <p:cNvGraphicFramePr>
              <a:graphicFrameLocks noChangeAspect="1"/>
            </p:cNvGraphicFramePr>
            <p:nvPr/>
          </p:nvGraphicFramePr>
          <p:xfrm>
            <a:off x="186" y="884"/>
            <a:ext cx="177" cy="205"/>
          </p:xfrm>
          <a:graphic>
            <a:graphicData uri="http://schemas.openxmlformats.org/presentationml/2006/ole">
              <mc:AlternateContent xmlns:mc="http://schemas.openxmlformats.org/markup-compatibility/2006">
                <mc:Choice xmlns:v="urn:schemas-microsoft-com:vml" Requires="v">
                  <p:oleObj spid="_x0000_s87231" r:id="rId7" imgW="165202" imgH="190569" progId="">
                    <p:embed/>
                  </p:oleObj>
                </mc:Choice>
                <mc:Fallback>
                  <p:oleObj r:id="rId7" imgW="165202" imgH="190569" progId="">
                    <p:embed/>
                    <p:pic>
                      <p:nvPicPr>
                        <p:cNvPr id="0" name="Object 7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 y="884"/>
                          <a:ext cx="17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81" name="Object 733">
              <a:extLst>
                <a:ext uri="{FF2B5EF4-FFF2-40B4-BE49-F238E27FC236}">
                  <a16:creationId xmlns:a16="http://schemas.microsoft.com/office/drawing/2014/main" xmlns="" id="{04071D33-29A0-4D32-AF9F-59224D5AE856}"/>
                </a:ext>
              </a:extLst>
            </p:cNvPr>
            <p:cNvGraphicFramePr>
              <a:graphicFrameLocks noChangeAspect="1"/>
            </p:cNvGraphicFramePr>
            <p:nvPr/>
          </p:nvGraphicFramePr>
          <p:xfrm>
            <a:off x="0" y="311"/>
            <a:ext cx="185" cy="264"/>
          </p:xfrm>
          <a:graphic>
            <a:graphicData uri="http://schemas.openxmlformats.org/presentationml/2006/ole">
              <mc:AlternateContent xmlns:mc="http://schemas.openxmlformats.org/markup-compatibility/2006">
                <mc:Choice xmlns:v="urn:schemas-microsoft-com:vml" Requires="v">
                  <p:oleObj spid="_x0000_s87232" r:id="rId9" imgW="152519" imgH="215936" progId="">
                    <p:embed/>
                  </p:oleObj>
                </mc:Choice>
                <mc:Fallback>
                  <p:oleObj r:id="rId9" imgW="152519" imgH="215936" progId="">
                    <p:embed/>
                    <p:pic>
                      <p:nvPicPr>
                        <p:cNvPr id="0" name="Object 7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11"/>
                          <a:ext cx="18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782" name="Group 734">
            <a:extLst>
              <a:ext uri="{FF2B5EF4-FFF2-40B4-BE49-F238E27FC236}">
                <a16:creationId xmlns:a16="http://schemas.microsoft.com/office/drawing/2014/main" xmlns="" id="{3D7CD300-DD41-4249-9850-177BB258C4BB}"/>
              </a:ext>
            </a:extLst>
          </p:cNvPr>
          <p:cNvGrpSpPr>
            <a:grpSpLocks/>
          </p:cNvGrpSpPr>
          <p:nvPr/>
        </p:nvGrpSpPr>
        <p:grpSpPr bwMode="auto">
          <a:xfrm>
            <a:off x="6311900" y="692151"/>
            <a:ext cx="3225800" cy="638175"/>
            <a:chOff x="0" y="0"/>
            <a:chExt cx="2032" cy="402"/>
          </a:xfrm>
        </p:grpSpPr>
        <p:graphicFrame>
          <p:nvGraphicFramePr>
            <p:cNvPr id="2783" name="Object 735">
              <a:extLst>
                <a:ext uri="{FF2B5EF4-FFF2-40B4-BE49-F238E27FC236}">
                  <a16:creationId xmlns:a16="http://schemas.microsoft.com/office/drawing/2014/main" xmlns="" id="{FD8E08E1-CECD-40D0-B8D6-05193D46A488}"/>
                </a:ext>
              </a:extLst>
            </p:cNvPr>
            <p:cNvGraphicFramePr>
              <a:graphicFrameLocks noChangeAspect="1"/>
            </p:cNvGraphicFramePr>
            <p:nvPr/>
          </p:nvGraphicFramePr>
          <p:xfrm>
            <a:off x="726" y="0"/>
            <a:ext cx="1306" cy="402"/>
          </p:xfrm>
          <a:graphic>
            <a:graphicData uri="http://schemas.openxmlformats.org/presentationml/2006/ole">
              <mc:AlternateContent xmlns:mc="http://schemas.openxmlformats.org/markup-compatibility/2006">
                <mc:Choice xmlns:v="urn:schemas-microsoft-com:vml" Requires="v">
                  <p:oleObj spid="_x0000_s87233" r:id="rId11" imgW="659858" imgH="215936" progId="">
                    <p:embed/>
                  </p:oleObj>
                </mc:Choice>
                <mc:Fallback>
                  <p:oleObj r:id="rId11" imgW="659858" imgH="215936" progId="">
                    <p:embed/>
                    <p:pic>
                      <p:nvPicPr>
                        <p:cNvPr id="0" name="Object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 y="0"/>
                          <a:ext cx="1306"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84" name="Object 736">
              <a:extLst>
                <a:ext uri="{FF2B5EF4-FFF2-40B4-BE49-F238E27FC236}">
                  <a16:creationId xmlns:a16="http://schemas.microsoft.com/office/drawing/2014/main" xmlns="" id="{C34BA4A5-50F5-41E8-BCB2-99A17F3C0225}"/>
                </a:ext>
              </a:extLst>
            </p:cNvPr>
            <p:cNvGraphicFramePr>
              <a:graphicFrameLocks noChangeAspect="1"/>
            </p:cNvGraphicFramePr>
            <p:nvPr/>
          </p:nvGraphicFramePr>
          <p:xfrm>
            <a:off x="0" y="45"/>
            <a:ext cx="522" cy="298"/>
          </p:xfrm>
          <a:graphic>
            <a:graphicData uri="http://schemas.openxmlformats.org/presentationml/2006/ole">
              <mc:AlternateContent xmlns:mc="http://schemas.openxmlformats.org/markup-compatibility/2006">
                <mc:Choice xmlns:v="urn:schemas-microsoft-com:vml" Requires="v">
                  <p:oleObj spid="_x0000_s87234" r:id="rId13" imgW="355609" imgH="203341" progId="">
                    <p:embed/>
                  </p:oleObj>
                </mc:Choice>
                <mc:Fallback>
                  <p:oleObj r:id="rId13" imgW="355609" imgH="203341" progId="">
                    <p:embed/>
                    <p:pic>
                      <p:nvPicPr>
                        <p:cNvPr id="0" name="Object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5"/>
                          <a:ext cx="52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785" name="Group 737">
            <a:extLst>
              <a:ext uri="{FF2B5EF4-FFF2-40B4-BE49-F238E27FC236}">
                <a16:creationId xmlns:a16="http://schemas.microsoft.com/office/drawing/2014/main" xmlns="" id="{ABC759EF-8CDA-4DA5-BEF0-C723FD88968E}"/>
              </a:ext>
            </a:extLst>
          </p:cNvPr>
          <p:cNvGrpSpPr>
            <a:grpSpLocks/>
          </p:cNvGrpSpPr>
          <p:nvPr/>
        </p:nvGrpSpPr>
        <p:grpSpPr bwMode="auto">
          <a:xfrm>
            <a:off x="2287589" y="549275"/>
            <a:ext cx="2598737" cy="2160588"/>
            <a:chOff x="0" y="0"/>
            <a:chExt cx="1637" cy="1361"/>
          </a:xfrm>
        </p:grpSpPr>
        <p:sp>
          <p:nvSpPr>
            <p:cNvPr id="2786" name="Line 738">
              <a:extLst>
                <a:ext uri="{FF2B5EF4-FFF2-40B4-BE49-F238E27FC236}">
                  <a16:creationId xmlns:a16="http://schemas.microsoft.com/office/drawing/2014/main" xmlns="" id="{95525ED5-220C-493A-8F3D-FB5E8D83C5A7}"/>
                </a:ext>
              </a:extLst>
            </p:cNvPr>
            <p:cNvSpPr>
              <a:spLocks noChangeShapeType="1"/>
            </p:cNvSpPr>
            <p:nvPr/>
          </p:nvSpPr>
          <p:spPr bwMode="auto">
            <a:xfrm flipV="1">
              <a:off x="282" y="771"/>
              <a:ext cx="0" cy="120"/>
            </a:xfrm>
            <a:prstGeom prst="line">
              <a:avLst/>
            </a:prstGeom>
            <a:noFill/>
            <a:ln w="12700"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87" name="Line 739">
              <a:extLst>
                <a:ext uri="{FF2B5EF4-FFF2-40B4-BE49-F238E27FC236}">
                  <a16:creationId xmlns:a16="http://schemas.microsoft.com/office/drawing/2014/main" xmlns="" id="{593A844A-9D7E-4F0E-B541-3075542FC70C}"/>
                </a:ext>
              </a:extLst>
            </p:cNvPr>
            <p:cNvSpPr>
              <a:spLocks noChangeShapeType="1"/>
            </p:cNvSpPr>
            <p:nvPr/>
          </p:nvSpPr>
          <p:spPr bwMode="auto">
            <a:xfrm flipH="1" flipV="1">
              <a:off x="952" y="773"/>
              <a:ext cx="6" cy="134"/>
            </a:xfrm>
            <a:prstGeom prst="line">
              <a:avLst/>
            </a:prstGeom>
            <a:noFill/>
            <a:ln w="12700" cap="flat" algn="ctr">
              <a:solidFill>
                <a:srgbClr val="FFFFCC"/>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88" name="Line 740">
              <a:extLst>
                <a:ext uri="{FF2B5EF4-FFF2-40B4-BE49-F238E27FC236}">
                  <a16:creationId xmlns:a16="http://schemas.microsoft.com/office/drawing/2014/main" xmlns="" id="{59FD4EA5-AE30-4E2F-84BB-8E9A0D8C02C8}"/>
                </a:ext>
              </a:extLst>
            </p:cNvPr>
            <p:cNvSpPr>
              <a:spLocks noChangeShapeType="1"/>
            </p:cNvSpPr>
            <p:nvPr/>
          </p:nvSpPr>
          <p:spPr bwMode="auto">
            <a:xfrm>
              <a:off x="283" y="816"/>
              <a:ext cx="672" cy="0"/>
            </a:xfrm>
            <a:prstGeom prst="line">
              <a:avLst/>
            </a:prstGeom>
            <a:noFill/>
            <a:ln w="19050" cap="flat" algn="ctr">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89" name="Object 741">
              <a:extLst>
                <a:ext uri="{FF2B5EF4-FFF2-40B4-BE49-F238E27FC236}">
                  <a16:creationId xmlns:a16="http://schemas.microsoft.com/office/drawing/2014/main" xmlns="" id="{92586FB4-CD6D-40E1-A547-D8C8352C190A}"/>
                </a:ext>
              </a:extLst>
            </p:cNvPr>
            <p:cNvGraphicFramePr>
              <a:graphicFrameLocks noChangeAspect="1"/>
            </p:cNvGraphicFramePr>
            <p:nvPr/>
          </p:nvGraphicFramePr>
          <p:xfrm>
            <a:off x="592" y="509"/>
            <a:ext cx="166" cy="307"/>
          </p:xfrm>
          <a:graphic>
            <a:graphicData uri="http://schemas.openxmlformats.org/presentationml/2006/ole">
              <mc:AlternateContent xmlns:mc="http://schemas.openxmlformats.org/markup-compatibility/2006">
                <mc:Choice xmlns:v="urn:schemas-microsoft-com:vml" Requires="v">
                  <p:oleObj spid="_x0000_s87235" r:id="rId15" imgW="127042" imgH="177732" progId="">
                    <p:embed/>
                  </p:oleObj>
                </mc:Choice>
                <mc:Fallback>
                  <p:oleObj r:id="rId15" imgW="127042" imgH="177732" progId="">
                    <p:embed/>
                    <p:pic>
                      <p:nvPicPr>
                        <p:cNvPr id="0" name="Object 7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 y="509"/>
                          <a:ext cx="16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90" name="Object 742">
              <a:extLst>
                <a:ext uri="{FF2B5EF4-FFF2-40B4-BE49-F238E27FC236}">
                  <a16:creationId xmlns:a16="http://schemas.microsoft.com/office/drawing/2014/main" xmlns="" id="{53C25D33-56D4-4F88-AB8F-F6436B7B78FA}"/>
                </a:ext>
              </a:extLst>
            </p:cNvPr>
            <p:cNvGraphicFramePr>
              <a:graphicFrameLocks noChangeAspect="1"/>
            </p:cNvGraphicFramePr>
            <p:nvPr/>
          </p:nvGraphicFramePr>
          <p:xfrm>
            <a:off x="287" y="0"/>
            <a:ext cx="212" cy="316"/>
          </p:xfrm>
          <a:graphic>
            <a:graphicData uri="http://schemas.openxmlformats.org/presentationml/2006/ole">
              <mc:AlternateContent xmlns:mc="http://schemas.openxmlformats.org/markup-compatibility/2006">
                <mc:Choice xmlns:v="urn:schemas-microsoft-com:vml" Requires="v">
                  <p:oleObj spid="_x0000_s87236" r:id="rId17" imgW="228818" imgH="292290" progId="">
                    <p:embed/>
                  </p:oleObj>
                </mc:Choice>
                <mc:Fallback>
                  <p:oleObj r:id="rId17" imgW="228818" imgH="292290" progId="">
                    <p:embed/>
                    <p:pic>
                      <p:nvPicPr>
                        <p:cNvPr id="0" name="Object 7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 y="0"/>
                          <a:ext cx="21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91" name="Line 743">
              <a:extLst>
                <a:ext uri="{FF2B5EF4-FFF2-40B4-BE49-F238E27FC236}">
                  <a16:creationId xmlns:a16="http://schemas.microsoft.com/office/drawing/2014/main" xmlns="" id="{63330DDF-E6E1-4771-B948-411CC3F05264}"/>
                </a:ext>
              </a:extLst>
            </p:cNvPr>
            <p:cNvSpPr>
              <a:spLocks noChangeShapeType="1"/>
            </p:cNvSpPr>
            <p:nvPr/>
          </p:nvSpPr>
          <p:spPr bwMode="auto">
            <a:xfrm flipV="1">
              <a:off x="234" y="157"/>
              <a:ext cx="0" cy="862"/>
            </a:xfrm>
            <a:prstGeom prst="line">
              <a:avLst/>
            </a:prstGeom>
            <a:noFill/>
            <a:ln w="19050" cap="flat" algn="ctr">
              <a:solidFill>
                <a:srgbClr val="FFFF00"/>
              </a:solidFill>
              <a:prstDash val="solid"/>
              <a:round/>
              <a:headEnd type="none" w="med" len="me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92" name="Object 744">
              <a:extLst>
                <a:ext uri="{FF2B5EF4-FFF2-40B4-BE49-F238E27FC236}">
                  <a16:creationId xmlns:a16="http://schemas.microsoft.com/office/drawing/2014/main" xmlns="" id="{A8BF47A9-0963-4251-9DB4-3458D208674B}"/>
                </a:ext>
              </a:extLst>
            </p:cNvPr>
            <p:cNvGraphicFramePr>
              <a:graphicFrameLocks noChangeAspect="1"/>
            </p:cNvGraphicFramePr>
            <p:nvPr/>
          </p:nvGraphicFramePr>
          <p:xfrm>
            <a:off x="1380" y="747"/>
            <a:ext cx="214" cy="247"/>
          </p:xfrm>
          <a:graphic>
            <a:graphicData uri="http://schemas.openxmlformats.org/presentationml/2006/ole">
              <mc:AlternateContent xmlns:mc="http://schemas.openxmlformats.org/markup-compatibility/2006">
                <mc:Choice xmlns:v="urn:schemas-microsoft-com:vml" Requires="v">
                  <p:oleObj spid="_x0000_s87237" r:id="rId19" imgW="215936" imgH="241303" progId="">
                    <p:embed/>
                  </p:oleObj>
                </mc:Choice>
                <mc:Fallback>
                  <p:oleObj r:id="rId19" imgW="215936" imgH="241303" progId="">
                    <p:embed/>
                    <p:pic>
                      <p:nvPicPr>
                        <p:cNvPr id="0" name="Object 7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0" y="747"/>
                          <a:ext cx="21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93" name="Rectangle 745">
              <a:extLst>
                <a:ext uri="{FF2B5EF4-FFF2-40B4-BE49-F238E27FC236}">
                  <a16:creationId xmlns:a16="http://schemas.microsoft.com/office/drawing/2014/main" xmlns="" id="{5EF978F1-8FA1-475F-B7C2-32DA9C6CBCDD}"/>
                </a:ext>
              </a:extLst>
            </p:cNvPr>
            <p:cNvSpPr>
              <a:spLocks noChangeArrowheads="1"/>
            </p:cNvSpPr>
            <p:nvPr/>
          </p:nvSpPr>
          <p:spPr bwMode="auto">
            <a:xfrm>
              <a:off x="283" y="891"/>
              <a:ext cx="672" cy="96"/>
            </a:xfrm>
            <a:prstGeom prst="rect">
              <a:avLst/>
            </a:prstGeom>
            <a:pattFill prst="dkVert">
              <a:fgClr>
                <a:srgbClr val="CC0000"/>
              </a:fgClr>
              <a:bgClr>
                <a:srgbClr val="FFCCFF"/>
              </a:bgClr>
            </a:pattFill>
            <a:ln w="9525" cap="flat" algn="ctr">
              <a:solidFill>
                <a:srgbClr val="FFFFCC"/>
              </a:solidFill>
              <a:prstDash val="solid"/>
              <a:miter lim="800000"/>
              <a:headEnd type="none" w="med" len="med"/>
              <a:tailEnd type="none" w="med" len="med"/>
            </a:ln>
          </p:spPr>
          <p:txBody>
            <a:bodyPr wrap="none"/>
            <a:lstStyle/>
            <a:p>
              <a:endParaRPr lang="zh-CN" altLang="en-US"/>
            </a:p>
          </p:txBody>
        </p:sp>
        <p:sp>
          <p:nvSpPr>
            <p:cNvPr id="2794" name="Line 746">
              <a:extLst>
                <a:ext uri="{FF2B5EF4-FFF2-40B4-BE49-F238E27FC236}">
                  <a16:creationId xmlns:a16="http://schemas.microsoft.com/office/drawing/2014/main" xmlns="" id="{4159F9C0-7E9F-4295-8A11-7B5539CF47C1}"/>
                </a:ext>
              </a:extLst>
            </p:cNvPr>
            <p:cNvSpPr>
              <a:spLocks noChangeShapeType="1"/>
            </p:cNvSpPr>
            <p:nvPr/>
          </p:nvSpPr>
          <p:spPr bwMode="auto">
            <a:xfrm>
              <a:off x="226" y="1014"/>
              <a:ext cx="1411" cy="0"/>
            </a:xfrm>
            <a:prstGeom prst="line">
              <a:avLst/>
            </a:prstGeom>
            <a:noFill/>
            <a:ln w="19050" cap="flat" algn="ctr">
              <a:solidFill>
                <a:srgbClr val="FFFF00"/>
              </a:solidFill>
              <a:prstDash val="solid"/>
              <a:round/>
              <a:headEnd type="none" w="med" len="me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795" name="Object 747">
              <a:extLst>
                <a:ext uri="{FF2B5EF4-FFF2-40B4-BE49-F238E27FC236}">
                  <a16:creationId xmlns:a16="http://schemas.microsoft.com/office/drawing/2014/main" xmlns="" id="{FD691605-B871-4899-914B-7F8AB3F9D204}"/>
                </a:ext>
              </a:extLst>
            </p:cNvPr>
            <p:cNvGraphicFramePr>
              <a:graphicFrameLocks noChangeAspect="1"/>
            </p:cNvGraphicFramePr>
            <p:nvPr/>
          </p:nvGraphicFramePr>
          <p:xfrm>
            <a:off x="635" y="227"/>
            <a:ext cx="190" cy="272"/>
          </p:xfrm>
          <a:graphic>
            <a:graphicData uri="http://schemas.openxmlformats.org/presentationml/2006/ole">
              <mc:AlternateContent xmlns:mc="http://schemas.openxmlformats.org/markup-compatibility/2006">
                <mc:Choice xmlns:v="urn:schemas-microsoft-com:vml" Requires="v">
                  <p:oleObj spid="_x0000_s87238" r:id="rId21" imgW="127042" imgH="177732" progId="">
                    <p:embed/>
                  </p:oleObj>
                </mc:Choice>
                <mc:Fallback>
                  <p:oleObj r:id="rId21" imgW="127042" imgH="177732" progId="">
                    <p:embed/>
                    <p:pic>
                      <p:nvPicPr>
                        <p:cNvPr id="0" name="Object 7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5" y="227"/>
                          <a:ext cx="19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96" name="Object 748">
              <a:extLst>
                <a:ext uri="{FF2B5EF4-FFF2-40B4-BE49-F238E27FC236}">
                  <a16:creationId xmlns:a16="http://schemas.microsoft.com/office/drawing/2014/main" xmlns="" id="{0A460478-E7A0-4E6C-9C4E-2842271E5F86}"/>
                </a:ext>
              </a:extLst>
            </p:cNvPr>
            <p:cNvGraphicFramePr>
              <a:graphicFrameLocks noChangeAspect="1"/>
            </p:cNvGraphicFramePr>
            <p:nvPr/>
          </p:nvGraphicFramePr>
          <p:xfrm>
            <a:off x="226" y="1014"/>
            <a:ext cx="286" cy="347"/>
          </p:xfrm>
          <a:graphic>
            <a:graphicData uri="http://schemas.openxmlformats.org/presentationml/2006/ole">
              <mc:AlternateContent xmlns:mc="http://schemas.openxmlformats.org/markup-compatibility/2006">
                <mc:Choice xmlns:v="urn:schemas-microsoft-com:vml" Requires="v">
                  <p:oleObj spid="_x0000_s87239" r:id="rId23" imgW="190734" imgH="279596" progId="">
                    <p:embed/>
                  </p:oleObj>
                </mc:Choice>
                <mc:Fallback>
                  <p:oleObj r:id="rId23" imgW="190734" imgH="279596" progId="">
                    <p:embed/>
                    <p:pic>
                      <p:nvPicPr>
                        <p:cNvPr id="0" name="Object 7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 y="1014"/>
                          <a:ext cx="28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97" name="Object 749">
              <a:extLst>
                <a:ext uri="{FF2B5EF4-FFF2-40B4-BE49-F238E27FC236}">
                  <a16:creationId xmlns:a16="http://schemas.microsoft.com/office/drawing/2014/main" xmlns="" id="{FD2562CA-6FBE-47D0-8628-7E3E73BE4C4C}"/>
                </a:ext>
              </a:extLst>
            </p:cNvPr>
            <p:cNvGraphicFramePr>
              <a:graphicFrameLocks noChangeAspect="1"/>
            </p:cNvGraphicFramePr>
            <p:nvPr/>
          </p:nvGraphicFramePr>
          <p:xfrm>
            <a:off x="867" y="1043"/>
            <a:ext cx="267" cy="302"/>
          </p:xfrm>
          <a:graphic>
            <a:graphicData uri="http://schemas.openxmlformats.org/presentationml/2006/ole">
              <mc:AlternateContent xmlns:mc="http://schemas.openxmlformats.org/markup-compatibility/2006">
                <mc:Choice xmlns:v="urn:schemas-microsoft-com:vml" Requires="v">
                  <p:oleObj spid="_x0000_s87240" r:id="rId25" imgW="203341" imgH="279475" progId="">
                    <p:embed/>
                  </p:oleObj>
                </mc:Choice>
                <mc:Fallback>
                  <p:oleObj r:id="rId25" imgW="203341" imgH="279475" progId="">
                    <p:embed/>
                    <p:pic>
                      <p:nvPicPr>
                        <p:cNvPr id="0" name="Object 7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7" y="1043"/>
                          <a:ext cx="26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98" name="Object 750">
              <a:extLst>
                <a:ext uri="{FF2B5EF4-FFF2-40B4-BE49-F238E27FC236}">
                  <a16:creationId xmlns:a16="http://schemas.microsoft.com/office/drawing/2014/main" xmlns="" id="{7B3C5866-A757-4431-990B-3A9C7CB169C7}"/>
                </a:ext>
              </a:extLst>
            </p:cNvPr>
            <p:cNvGraphicFramePr>
              <a:graphicFrameLocks noChangeAspect="1"/>
            </p:cNvGraphicFramePr>
            <p:nvPr/>
          </p:nvGraphicFramePr>
          <p:xfrm>
            <a:off x="0" y="227"/>
            <a:ext cx="226" cy="226"/>
          </p:xfrm>
          <a:graphic>
            <a:graphicData uri="http://schemas.openxmlformats.org/presentationml/2006/ole">
              <mc:AlternateContent xmlns:mc="http://schemas.openxmlformats.org/markup-compatibility/2006">
                <mc:Choice xmlns:v="urn:schemas-microsoft-com:vml" Requires="v">
                  <p:oleObj spid="_x0000_s87241" r:id="rId27" imgW="177809" imgH="177809" progId="">
                    <p:embed/>
                  </p:oleObj>
                </mc:Choice>
                <mc:Fallback>
                  <p:oleObj r:id="rId27" imgW="177809" imgH="177809" progId="">
                    <p:embed/>
                    <p:pic>
                      <p:nvPicPr>
                        <p:cNvPr id="0" name="Object 7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227"/>
                          <a:ext cx="22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799" name="Line 751">
              <a:extLst>
                <a:ext uri="{FF2B5EF4-FFF2-40B4-BE49-F238E27FC236}">
                  <a16:creationId xmlns:a16="http://schemas.microsoft.com/office/drawing/2014/main" xmlns="" id="{FBFD2392-FD13-4C9E-AF67-3F3A026F6DC7}"/>
                </a:ext>
              </a:extLst>
            </p:cNvPr>
            <p:cNvSpPr>
              <a:spLocks noChangeShapeType="1"/>
            </p:cNvSpPr>
            <p:nvPr/>
          </p:nvSpPr>
          <p:spPr bwMode="auto">
            <a:xfrm>
              <a:off x="226" y="408"/>
              <a:ext cx="363" cy="0"/>
            </a:xfrm>
            <a:prstGeom prst="line">
              <a:avLst/>
            </a:prstGeom>
            <a:noFill/>
            <a:ln w="9525" cap="flat" algn="ctr">
              <a:solidFill>
                <a:srgbClr val="FFFF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800" name="Object 752">
            <a:extLst>
              <a:ext uri="{FF2B5EF4-FFF2-40B4-BE49-F238E27FC236}">
                <a16:creationId xmlns:a16="http://schemas.microsoft.com/office/drawing/2014/main" xmlns="" id="{B37D632F-17BF-4810-A39E-883FA46C26B5}"/>
              </a:ext>
            </a:extLst>
          </p:cNvPr>
          <p:cNvGraphicFramePr>
            <a:graphicFrameLocks noChangeAspect="1"/>
          </p:cNvGraphicFramePr>
          <p:nvPr/>
        </p:nvGraphicFramePr>
        <p:xfrm>
          <a:off x="6743700" y="1628775"/>
          <a:ext cx="2592388" cy="1244600"/>
        </p:xfrm>
        <a:graphic>
          <a:graphicData uri="http://schemas.openxmlformats.org/presentationml/2006/ole">
            <mc:AlternateContent xmlns:mc="http://schemas.openxmlformats.org/markup-compatibility/2006">
              <mc:Choice xmlns:v="urn:schemas-microsoft-com:vml" Requires="v">
                <p:oleObj spid="_x0000_s87242" r:id="rId29" imgW="978217" imgH="470217" progId="">
                  <p:embed/>
                </p:oleObj>
              </mc:Choice>
              <mc:Fallback>
                <p:oleObj r:id="rId29" imgW="978217" imgH="470217" progId="">
                  <p:embed/>
                  <p:pic>
                    <p:nvPicPr>
                      <p:cNvPr id="0" name="Object 7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43700" y="1628775"/>
                        <a:ext cx="259238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01" name="Object 753">
            <a:extLst>
              <a:ext uri="{FF2B5EF4-FFF2-40B4-BE49-F238E27FC236}">
                <a16:creationId xmlns:a16="http://schemas.microsoft.com/office/drawing/2014/main" xmlns="" id="{0B40F1BC-3CC0-4EEB-9894-367CD62A8DF0}"/>
              </a:ext>
            </a:extLst>
          </p:cNvPr>
          <p:cNvGraphicFramePr>
            <a:graphicFrameLocks noChangeAspect="1"/>
          </p:cNvGraphicFramePr>
          <p:nvPr/>
        </p:nvGraphicFramePr>
        <p:xfrm>
          <a:off x="5735638" y="3068638"/>
          <a:ext cx="4932362" cy="1244600"/>
        </p:xfrm>
        <a:graphic>
          <a:graphicData uri="http://schemas.openxmlformats.org/presentationml/2006/ole">
            <mc:AlternateContent xmlns:mc="http://schemas.openxmlformats.org/markup-compatibility/2006">
              <mc:Choice xmlns:v="urn:schemas-microsoft-com:vml" Requires="v">
                <p:oleObj spid="_x0000_s87243" r:id="rId31" imgW="1752917" imgH="470217" progId="">
                  <p:embed/>
                </p:oleObj>
              </mc:Choice>
              <mc:Fallback>
                <p:oleObj r:id="rId31" imgW="1752917" imgH="470217" progId="">
                  <p:embed/>
                  <p:pic>
                    <p:nvPicPr>
                      <p:cNvPr id="0" name="Object 7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35638" y="3068638"/>
                        <a:ext cx="4932362" cy="124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02" name="Object 754">
            <a:extLst>
              <a:ext uri="{FF2B5EF4-FFF2-40B4-BE49-F238E27FC236}">
                <a16:creationId xmlns:a16="http://schemas.microsoft.com/office/drawing/2014/main" xmlns="" id="{B6A72258-9B13-4AAC-8B21-C51DA9262738}"/>
              </a:ext>
            </a:extLst>
          </p:cNvPr>
          <p:cNvGraphicFramePr>
            <a:graphicFrameLocks noChangeAspect="1"/>
          </p:cNvGraphicFramePr>
          <p:nvPr/>
        </p:nvGraphicFramePr>
        <p:xfrm>
          <a:off x="6024563" y="4652964"/>
          <a:ext cx="3700462" cy="1146175"/>
        </p:xfrm>
        <a:graphic>
          <a:graphicData uri="http://schemas.openxmlformats.org/presentationml/2006/ole">
            <mc:AlternateContent xmlns:mc="http://schemas.openxmlformats.org/markup-compatibility/2006">
              <mc:Choice xmlns:v="urn:schemas-microsoft-com:vml" Requires="v">
                <p:oleObj spid="_x0000_s87244" r:id="rId33" imgW="1333817" imgH="470217" progId="">
                  <p:embed/>
                </p:oleObj>
              </mc:Choice>
              <mc:Fallback>
                <p:oleObj r:id="rId33" imgW="1333817" imgH="470217" progId="">
                  <p:embed/>
                  <p:pic>
                    <p:nvPicPr>
                      <p:cNvPr id="0" name="Object 7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24563" y="4652964"/>
                        <a:ext cx="370046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03" name="Object 755">
            <a:extLst>
              <a:ext uri="{FF2B5EF4-FFF2-40B4-BE49-F238E27FC236}">
                <a16:creationId xmlns:a16="http://schemas.microsoft.com/office/drawing/2014/main" xmlns="" id="{EC77BA98-00CD-47E8-BB40-CCA926366B7B}"/>
              </a:ext>
            </a:extLst>
          </p:cNvPr>
          <p:cNvGraphicFramePr>
            <a:graphicFrameLocks noChangeAspect="1"/>
          </p:cNvGraphicFramePr>
          <p:nvPr/>
        </p:nvGraphicFramePr>
        <p:xfrm>
          <a:off x="3071814" y="4941888"/>
          <a:ext cx="1584325" cy="538162"/>
        </p:xfrm>
        <a:graphic>
          <a:graphicData uri="http://schemas.openxmlformats.org/presentationml/2006/ole">
            <mc:AlternateContent xmlns:mc="http://schemas.openxmlformats.org/markup-compatibility/2006">
              <mc:Choice xmlns:v="urn:schemas-microsoft-com:vml" Requires="v">
                <p:oleObj spid="_x0000_s87245" r:id="rId35" imgW="634491" imgH="215936" progId="">
                  <p:embed/>
                </p:oleObj>
              </mc:Choice>
              <mc:Fallback>
                <p:oleObj r:id="rId35" imgW="634491" imgH="215936" progId="">
                  <p:embed/>
                  <p:pic>
                    <p:nvPicPr>
                      <p:cNvPr id="0" name="Object 7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71814" y="4941888"/>
                        <a:ext cx="15843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04" name="Object 756">
            <a:extLst>
              <a:ext uri="{FF2B5EF4-FFF2-40B4-BE49-F238E27FC236}">
                <a16:creationId xmlns:a16="http://schemas.microsoft.com/office/drawing/2014/main" xmlns="" id="{2F8A2E1A-F0D7-42A9-A5D4-9D9498FCF03F}"/>
              </a:ext>
            </a:extLst>
          </p:cNvPr>
          <p:cNvGraphicFramePr>
            <a:graphicFrameLocks noChangeAspect="1"/>
          </p:cNvGraphicFramePr>
          <p:nvPr/>
        </p:nvGraphicFramePr>
        <p:xfrm>
          <a:off x="3143251" y="5445126"/>
          <a:ext cx="950913" cy="538163"/>
        </p:xfrm>
        <a:graphic>
          <a:graphicData uri="http://schemas.openxmlformats.org/presentationml/2006/ole">
            <mc:AlternateContent xmlns:mc="http://schemas.openxmlformats.org/markup-compatibility/2006">
              <mc:Choice xmlns:v="urn:schemas-microsoft-com:vml" Requires="v">
                <p:oleObj spid="_x0000_s87246" r:id="rId37" imgW="380822" imgH="215936" progId="">
                  <p:embed/>
                </p:oleObj>
              </mc:Choice>
              <mc:Fallback>
                <p:oleObj r:id="rId37" imgW="380822" imgH="215936" progId="">
                  <p:embed/>
                  <p:pic>
                    <p:nvPicPr>
                      <p:cNvPr id="0" name="Object 75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43251" y="5445126"/>
                        <a:ext cx="9509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805" name="Group 757">
            <a:extLst>
              <a:ext uri="{FF2B5EF4-FFF2-40B4-BE49-F238E27FC236}">
                <a16:creationId xmlns:a16="http://schemas.microsoft.com/office/drawing/2014/main" xmlns="" id="{7F6F6AFF-7062-490C-9A14-92CADFF2C3EE}"/>
              </a:ext>
            </a:extLst>
          </p:cNvPr>
          <p:cNvGrpSpPr>
            <a:grpSpLocks/>
          </p:cNvGrpSpPr>
          <p:nvPr/>
        </p:nvGrpSpPr>
        <p:grpSpPr bwMode="auto">
          <a:xfrm>
            <a:off x="2351089" y="5157789"/>
            <a:ext cx="3240087" cy="935037"/>
            <a:chOff x="0" y="0"/>
            <a:chExt cx="2041" cy="589"/>
          </a:xfrm>
        </p:grpSpPr>
        <p:sp>
          <p:nvSpPr>
            <p:cNvPr id="2806" name="Line 758">
              <a:extLst>
                <a:ext uri="{FF2B5EF4-FFF2-40B4-BE49-F238E27FC236}">
                  <a16:creationId xmlns:a16="http://schemas.microsoft.com/office/drawing/2014/main" xmlns="" id="{84FE8C76-9843-4903-9073-314F4FEA4819}"/>
                </a:ext>
              </a:extLst>
            </p:cNvPr>
            <p:cNvSpPr>
              <a:spLocks noChangeShapeType="1"/>
            </p:cNvSpPr>
            <p:nvPr/>
          </p:nvSpPr>
          <p:spPr bwMode="auto">
            <a:xfrm>
              <a:off x="0" y="589"/>
              <a:ext cx="2041" cy="0"/>
            </a:xfrm>
            <a:prstGeom prst="line">
              <a:avLst/>
            </a:prstGeom>
            <a:noFill/>
            <a:ln w="9525" cap="flat" algn="ctr">
              <a:solidFill>
                <a:srgbClr val="FFCC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07" name="AutoShape 759">
              <a:extLst>
                <a:ext uri="{FF2B5EF4-FFF2-40B4-BE49-F238E27FC236}">
                  <a16:creationId xmlns:a16="http://schemas.microsoft.com/office/drawing/2014/main" xmlns="" id="{4BDA5F66-9BF7-474E-B337-D8851DCEFEDC}"/>
                </a:ext>
              </a:extLst>
            </p:cNvPr>
            <p:cNvSpPr>
              <a:spLocks noChangeArrowheads="1"/>
            </p:cNvSpPr>
            <p:nvPr/>
          </p:nvSpPr>
          <p:spPr bwMode="auto">
            <a:xfrm>
              <a:off x="318" y="0"/>
              <a:ext cx="45" cy="453"/>
            </a:xfrm>
            <a:prstGeom prst="leftBrace">
              <a:avLst>
                <a:gd name="adj1" fmla="val 83889"/>
                <a:gd name="adj2" fmla="val 50000"/>
              </a:avLst>
            </a:prstGeom>
            <a:noFill/>
            <a:ln w="9525" cap="flat" algn="ctr">
              <a:solidFill>
                <a:srgbClr val="FFCC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grpSp>
      <p:graphicFrame>
        <p:nvGraphicFramePr>
          <p:cNvPr id="2808" name="Object 760">
            <a:extLst>
              <a:ext uri="{FF2B5EF4-FFF2-40B4-BE49-F238E27FC236}">
                <a16:creationId xmlns:a16="http://schemas.microsoft.com/office/drawing/2014/main" xmlns="" id="{D7D2ED8C-B011-407E-9130-5904734DB877}"/>
              </a:ext>
            </a:extLst>
          </p:cNvPr>
          <p:cNvGraphicFramePr>
            <a:graphicFrameLocks noChangeAspect="1"/>
          </p:cNvGraphicFramePr>
          <p:nvPr/>
        </p:nvGraphicFramePr>
        <p:xfrm>
          <a:off x="6024564" y="5711826"/>
          <a:ext cx="2325687" cy="1146175"/>
        </p:xfrm>
        <a:graphic>
          <a:graphicData uri="http://schemas.openxmlformats.org/presentationml/2006/ole">
            <mc:AlternateContent xmlns:mc="http://schemas.openxmlformats.org/markup-compatibility/2006">
              <mc:Choice xmlns:v="urn:schemas-microsoft-com:vml" Requires="v">
                <p:oleObj spid="_x0000_s87247" r:id="rId39" imgW="838517" imgH="470217" progId="">
                  <p:embed/>
                </p:oleObj>
              </mc:Choice>
              <mc:Fallback>
                <p:oleObj r:id="rId39" imgW="838517" imgH="470217" progId="">
                  <p:embed/>
                  <p:pic>
                    <p:nvPicPr>
                      <p:cNvPr id="0" name="Object 7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24564" y="5711826"/>
                        <a:ext cx="2325687"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809" name="Group 761">
            <a:extLst>
              <a:ext uri="{FF2B5EF4-FFF2-40B4-BE49-F238E27FC236}">
                <a16:creationId xmlns:a16="http://schemas.microsoft.com/office/drawing/2014/main" xmlns="" id="{AB1A243D-B5EC-48D4-8020-70287E29F13E}"/>
              </a:ext>
            </a:extLst>
          </p:cNvPr>
          <p:cNvGrpSpPr>
            <a:grpSpLocks/>
          </p:cNvGrpSpPr>
          <p:nvPr/>
        </p:nvGrpSpPr>
        <p:grpSpPr bwMode="auto">
          <a:xfrm>
            <a:off x="2655889" y="2781301"/>
            <a:ext cx="1258887" cy="538163"/>
            <a:chOff x="0" y="0"/>
            <a:chExt cx="793" cy="339"/>
          </a:xfrm>
        </p:grpSpPr>
        <p:graphicFrame>
          <p:nvGraphicFramePr>
            <p:cNvPr id="2810" name="Object 762">
              <a:extLst>
                <a:ext uri="{FF2B5EF4-FFF2-40B4-BE49-F238E27FC236}">
                  <a16:creationId xmlns:a16="http://schemas.microsoft.com/office/drawing/2014/main" xmlns="" id="{65BF7955-C961-47A6-8AE1-2BD72C06D6A7}"/>
                </a:ext>
              </a:extLst>
            </p:cNvPr>
            <p:cNvGraphicFramePr>
              <a:graphicFrameLocks noChangeAspect="1"/>
            </p:cNvGraphicFramePr>
            <p:nvPr/>
          </p:nvGraphicFramePr>
          <p:xfrm>
            <a:off x="534" y="0"/>
            <a:ext cx="259" cy="339"/>
          </p:xfrm>
          <a:graphic>
            <a:graphicData uri="http://schemas.openxmlformats.org/presentationml/2006/ole">
              <mc:AlternateContent xmlns:mc="http://schemas.openxmlformats.org/markup-compatibility/2006">
                <mc:Choice xmlns:v="urn:schemas-microsoft-com:vml" Requires="v">
                  <p:oleObj spid="_x0000_s87248" r:id="rId41" imgW="165202" imgH="215936" progId="">
                    <p:embed/>
                  </p:oleObj>
                </mc:Choice>
                <mc:Fallback>
                  <p:oleObj r:id="rId41" imgW="165202" imgH="215936" progId="">
                    <p:embed/>
                    <p:pic>
                      <p:nvPicPr>
                        <p:cNvPr id="0" name="Object 7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34" y="0"/>
                          <a:ext cx="25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11" name="Object 763">
              <a:extLst>
                <a:ext uri="{FF2B5EF4-FFF2-40B4-BE49-F238E27FC236}">
                  <a16:creationId xmlns:a16="http://schemas.microsoft.com/office/drawing/2014/main" xmlns="" id="{9F7C095E-6841-4141-93A9-AA5616C67B21}"/>
                </a:ext>
              </a:extLst>
            </p:cNvPr>
            <p:cNvGraphicFramePr>
              <a:graphicFrameLocks noChangeAspect="1"/>
            </p:cNvGraphicFramePr>
            <p:nvPr/>
          </p:nvGraphicFramePr>
          <p:xfrm>
            <a:off x="0" y="0"/>
            <a:ext cx="239" cy="339"/>
          </p:xfrm>
          <a:graphic>
            <a:graphicData uri="http://schemas.openxmlformats.org/presentationml/2006/ole">
              <mc:AlternateContent xmlns:mc="http://schemas.openxmlformats.org/markup-compatibility/2006">
                <mc:Choice xmlns:v="urn:schemas-microsoft-com:vml" Requires="v">
                  <p:oleObj spid="_x0000_s87249" r:id="rId43" imgW="152519" imgH="215936" progId="">
                    <p:embed/>
                  </p:oleObj>
                </mc:Choice>
                <mc:Fallback>
                  <p:oleObj r:id="rId43" imgW="152519" imgH="215936" progId="">
                    <p:embed/>
                    <p:pic>
                      <p:nvPicPr>
                        <p:cNvPr id="0" name="Object 76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23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0"/>
                                          </p:stCondLst>
                                        </p:cTn>
                                        <p:tgtEl>
                                          <p:spTgt spid="27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22" presetClass="entr" presetSubtype="8" fill="hold" nodeType="clickEffect">
                                  <p:childTnLst>
                                    <p:set>
                                      <p:cBhvr additive="base">
                                        <p:cTn id="11" dur="1" fill="hold">
                                          <p:stCondLst>
                                            <p:cond delay="0"/>
                                          </p:stCondLst>
                                        </p:cTn>
                                        <p:tgtEl>
                                          <p:spTgt spid="2782"/>
                                        </p:tgtEl>
                                        <p:attrNameLst>
                                          <p:attrName>style.visibility</p:attrName>
                                        </p:attrNameLst>
                                      </p:cBhvr>
                                      <p:to>
                                        <p:strVal val="visible"/>
                                      </p:to>
                                    </p:set>
                                    <p:animEffect transition="in" filter="wipe(left)">
                                      <p:cBhvr additive="base">
                                        <p:cTn id="12" dur="500" fill="hold"/>
                                        <p:tgtEl>
                                          <p:spTgt spid="2782"/>
                                        </p:tgtEl>
                                      </p:cBhvr>
                                    </p:animEffect>
                                  </p:childTnLst>
                                </p:cTn>
                              </p:par>
                            </p:childTnLst>
                          </p:cTn>
                        </p:par>
                      </p:childTnLst>
                    </p:cTn>
                  </p:par>
                  <p:par>
                    <p:cTn id="13" fill="hold" nodeType="clickPar">
                      <p:stCondLst>
                        <p:cond delay="indefinite"/>
                      </p:stCondLst>
                      <p:childTnLst>
                        <p:par>
                          <p:cTn id="14" fill="hold" nodeType="withGroup">
                            <p:stCondLst>
                              <p:cond delay="indefinite"/>
                            </p:stCondLst>
                          </p:cTn>
                        </p:par>
                        <p:par>
                          <p:cTn id="15" fill="hold" nodeType="afterGroup">
                            <p:stCondLst>
                              <p:cond delay="0"/>
                            </p:stCondLst>
                            <p:childTnLst>
                              <p:par>
                                <p:cTn id="16" presetID="1" presetClass="entr" presetSubtype="0" fill="hold" nodeType="clickEffect">
                                  <p:childTnLst>
                                    <p:set>
                                      <p:cBhvr additive="base">
                                        <p:cTn id="17" dur="1" fill="hold">
                                          <p:stCondLst>
                                            <p:cond delay="0"/>
                                          </p:stCondLst>
                                        </p:cTn>
                                        <p:tgtEl>
                                          <p:spTgt spid="277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indefinite"/>
                            </p:stCondLst>
                          </p:cTn>
                        </p:par>
                        <p:par>
                          <p:cTn id="20" fill="hold" nodeType="afterGroup">
                            <p:stCondLst>
                              <p:cond delay="0"/>
                            </p:stCondLst>
                            <p:childTnLst>
                              <p:par>
                                <p:cTn id="21" presetID="1" presetClass="entr" presetSubtype="0" fill="hold" nodeType="clickEffect">
                                  <p:childTnLst>
                                    <p:set>
                                      <p:cBhvr additive="base">
                                        <p:cTn id="22" dur="1" fill="hold">
                                          <p:stCondLst>
                                            <p:cond delay="0"/>
                                          </p:stCondLst>
                                        </p:cTn>
                                        <p:tgtEl>
                                          <p:spTgt spid="28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12" presetClass="entr" presetSubtype="4" fill="hold" nodeType="clickEffect">
                                  <p:childTnLst>
                                    <p:set>
                                      <p:cBhvr additive="base">
                                        <p:cTn id="27" dur="1" fill="hold">
                                          <p:stCondLst>
                                            <p:cond delay="0"/>
                                          </p:stCondLst>
                                        </p:cTn>
                                        <p:tgtEl>
                                          <p:spTgt spid="2803"/>
                                        </p:tgtEl>
                                        <p:attrNameLst>
                                          <p:attrName>style.visibility</p:attrName>
                                        </p:attrNameLst>
                                      </p:cBhvr>
                                      <p:to>
                                        <p:strVal val="visible"/>
                                      </p:to>
                                    </p:set>
                                    <p:animEffect transition="in" filter="slide(fromBottom)">
                                      <p:cBhvr additive="base">
                                        <p:cTn id="28" dur="500" fill="hold"/>
                                        <p:tgtEl>
                                          <p:spTgt spid="2803"/>
                                        </p:tgtEl>
                                      </p:cBhvr>
                                    </p:animEffect>
                                  </p:childTnLst>
                                </p:cTn>
                              </p:par>
                            </p:childTnLst>
                          </p:cTn>
                        </p:par>
                      </p:childTnLst>
                    </p:cTn>
                  </p:par>
                  <p:par>
                    <p:cTn id="29" fill="hold" nodeType="clickPar">
                      <p:stCondLst>
                        <p:cond delay="indefinite"/>
                      </p:stCondLst>
                      <p:childTnLst>
                        <p:par>
                          <p:cTn id="30" fill="hold" nodeType="withGroup">
                            <p:stCondLst>
                              <p:cond delay="indefinite"/>
                            </p:stCondLst>
                          </p:cTn>
                        </p:par>
                        <p:par>
                          <p:cTn id="31" fill="hold" nodeType="afterGroup">
                            <p:stCondLst>
                              <p:cond delay="0"/>
                            </p:stCondLst>
                            <p:childTnLst>
                              <p:par>
                                <p:cTn id="32" presetID="12" presetClass="entr" presetSubtype="4" fill="hold" nodeType="clickEffect">
                                  <p:childTnLst>
                                    <p:set>
                                      <p:cBhvr additive="base">
                                        <p:cTn id="33" dur="1" fill="hold">
                                          <p:stCondLst>
                                            <p:cond delay="0"/>
                                          </p:stCondLst>
                                        </p:cTn>
                                        <p:tgtEl>
                                          <p:spTgt spid="2804"/>
                                        </p:tgtEl>
                                        <p:attrNameLst>
                                          <p:attrName>style.visibility</p:attrName>
                                        </p:attrNameLst>
                                      </p:cBhvr>
                                      <p:to>
                                        <p:strVal val="visible"/>
                                      </p:to>
                                    </p:set>
                                    <p:animEffect transition="in" filter="slide(fromBottom)">
                                      <p:cBhvr additive="base">
                                        <p:cTn id="34" dur="500" fill="hold"/>
                                        <p:tgtEl>
                                          <p:spTgt spid="2804"/>
                                        </p:tgtEl>
                                      </p:cBhvr>
                                    </p:animEffect>
                                  </p:childTnLst>
                                </p:cTn>
                              </p:par>
                            </p:childTnLst>
                          </p:cTn>
                        </p:par>
                      </p:childTnLst>
                    </p:cTn>
                  </p:par>
                  <p:par>
                    <p:cTn id="35" fill="hold" nodeType="clickPar">
                      <p:stCondLst>
                        <p:cond delay="indefinite"/>
                      </p:stCondLst>
                      <p:childTnLst>
                        <p:par>
                          <p:cTn id="36" fill="hold" nodeType="withGroup">
                            <p:stCondLst>
                              <p:cond delay="indefinite"/>
                            </p:stCondLst>
                          </p:cTn>
                        </p:par>
                        <p:par>
                          <p:cTn id="37" fill="hold" nodeType="afterGroup">
                            <p:stCondLst>
                              <p:cond delay="0"/>
                            </p:stCondLst>
                            <p:childTnLst>
                              <p:par>
                                <p:cTn id="38" presetID="22" presetClass="entr" presetSubtype="8" fill="hold" nodeType="clickEffect">
                                  <p:childTnLst>
                                    <p:set>
                                      <p:cBhvr additive="base">
                                        <p:cTn id="39" dur="1" fill="hold">
                                          <p:stCondLst>
                                            <p:cond delay="0"/>
                                          </p:stCondLst>
                                        </p:cTn>
                                        <p:tgtEl>
                                          <p:spTgt spid="2800"/>
                                        </p:tgtEl>
                                        <p:attrNameLst>
                                          <p:attrName>style.visibility</p:attrName>
                                        </p:attrNameLst>
                                      </p:cBhvr>
                                      <p:to>
                                        <p:strVal val="visible"/>
                                      </p:to>
                                    </p:set>
                                    <p:animEffect transition="in" filter="wipe(left)">
                                      <p:cBhvr additive="base">
                                        <p:cTn id="40" dur="500" fill="hold"/>
                                        <p:tgtEl>
                                          <p:spTgt spid="2800"/>
                                        </p:tgtEl>
                                      </p:cBhvr>
                                    </p:animEffect>
                                  </p:childTnLst>
                                </p:cTn>
                              </p:par>
                            </p:childTnLst>
                          </p:cTn>
                        </p:par>
                      </p:childTnLst>
                    </p:cTn>
                  </p:par>
                  <p:par>
                    <p:cTn id="41" fill="hold" nodeType="clickPar">
                      <p:stCondLst>
                        <p:cond delay="indefinite"/>
                      </p:stCondLst>
                      <p:childTnLst>
                        <p:par>
                          <p:cTn id="42" fill="hold" nodeType="withGroup">
                            <p:stCondLst>
                              <p:cond delay="indefinite"/>
                            </p:stCondLst>
                          </p:cTn>
                        </p:par>
                        <p:par>
                          <p:cTn id="43" fill="hold" nodeType="afterGroup">
                            <p:stCondLst>
                              <p:cond delay="0"/>
                            </p:stCondLst>
                            <p:childTnLst>
                              <p:par>
                                <p:cTn id="44" presetID="3" presetClass="entr" presetSubtype="10" fill="hold" nodeType="clickEffect">
                                  <p:childTnLst>
                                    <p:set>
                                      <p:cBhvr additive="base">
                                        <p:cTn id="45" dur="1" fill="hold">
                                          <p:stCondLst>
                                            <p:cond delay="0"/>
                                          </p:stCondLst>
                                        </p:cTn>
                                        <p:tgtEl>
                                          <p:spTgt spid="2801"/>
                                        </p:tgtEl>
                                        <p:attrNameLst>
                                          <p:attrName>style.visibility</p:attrName>
                                        </p:attrNameLst>
                                      </p:cBhvr>
                                      <p:to>
                                        <p:strVal val="visible"/>
                                      </p:to>
                                    </p:set>
                                    <p:animEffect transition="in" filter="blinds(horizontal)">
                                      <p:cBhvr additive="base">
                                        <p:cTn id="46" dur="500" fill="hold"/>
                                        <p:tgtEl>
                                          <p:spTgt spid="2801"/>
                                        </p:tgtEl>
                                      </p:cBhvr>
                                    </p:animEffect>
                                  </p:childTnLst>
                                </p:cTn>
                              </p:par>
                            </p:childTnLst>
                          </p:cTn>
                        </p:par>
                      </p:childTnLst>
                    </p:cTn>
                  </p:par>
                  <p:par>
                    <p:cTn id="47" fill="hold" nodeType="clickPar">
                      <p:stCondLst>
                        <p:cond delay="indefinite"/>
                      </p:stCondLst>
                      <p:childTnLst>
                        <p:par>
                          <p:cTn id="48" fill="hold" nodeType="withGroup">
                            <p:stCondLst>
                              <p:cond delay="indefinite"/>
                            </p:stCondLst>
                          </p:cTn>
                        </p:par>
                        <p:par>
                          <p:cTn id="49" fill="hold" nodeType="afterGroup">
                            <p:stCondLst>
                              <p:cond delay="0"/>
                            </p:stCondLst>
                            <p:childTnLst>
                              <p:par>
                                <p:cTn id="50" presetID="3" presetClass="entr" presetSubtype="5" fill="hold" nodeType="clickEffect">
                                  <p:childTnLst>
                                    <p:set>
                                      <p:cBhvr additive="base">
                                        <p:cTn id="51" dur="1" fill="hold">
                                          <p:stCondLst>
                                            <p:cond delay="0"/>
                                          </p:stCondLst>
                                        </p:cTn>
                                        <p:tgtEl>
                                          <p:spTgt spid="2802"/>
                                        </p:tgtEl>
                                        <p:attrNameLst>
                                          <p:attrName>style.visibility</p:attrName>
                                        </p:attrNameLst>
                                      </p:cBhvr>
                                      <p:to>
                                        <p:strVal val="visible"/>
                                      </p:to>
                                    </p:set>
                                    <p:animEffect transition="in" filter="blinds(vertical)">
                                      <p:cBhvr additive="base">
                                        <p:cTn id="52" dur="500" fill="hold"/>
                                        <p:tgtEl>
                                          <p:spTgt spid="2802"/>
                                        </p:tgtEl>
                                      </p:cBhvr>
                                    </p:animEffect>
                                  </p:childTnLst>
                                </p:cTn>
                              </p:par>
                            </p:childTnLst>
                          </p:cTn>
                        </p:par>
                      </p:childTnLst>
                    </p:cTn>
                  </p:par>
                  <p:par>
                    <p:cTn id="53" fill="hold" nodeType="clickPar">
                      <p:stCondLst>
                        <p:cond delay="indefinite"/>
                      </p:stCondLst>
                      <p:childTnLst>
                        <p:par>
                          <p:cTn id="54" fill="hold" nodeType="withGroup">
                            <p:stCondLst>
                              <p:cond delay="indefinite"/>
                            </p:stCondLst>
                          </p:cTn>
                        </p:par>
                        <p:par>
                          <p:cTn id="55" fill="hold" nodeType="afterGroup">
                            <p:stCondLst>
                              <p:cond delay="0"/>
                            </p:stCondLst>
                            <p:childTnLst>
                              <p:par>
                                <p:cTn id="56" presetID="22" presetClass="entr" presetSubtype="8" fill="hold" nodeType="clickEffect">
                                  <p:childTnLst>
                                    <p:set>
                                      <p:cBhvr additive="base">
                                        <p:cTn id="57" dur="1" fill="hold">
                                          <p:stCondLst>
                                            <p:cond delay="0"/>
                                          </p:stCondLst>
                                        </p:cTn>
                                        <p:tgtEl>
                                          <p:spTgt spid="2805"/>
                                        </p:tgtEl>
                                        <p:attrNameLst>
                                          <p:attrName>style.visibility</p:attrName>
                                        </p:attrNameLst>
                                      </p:cBhvr>
                                      <p:to>
                                        <p:strVal val="visible"/>
                                      </p:to>
                                    </p:set>
                                    <p:animEffect transition="in" filter="wipe(left)">
                                      <p:cBhvr additive="base">
                                        <p:cTn id="58" dur="500" fill="hold"/>
                                        <p:tgtEl>
                                          <p:spTgt spid="2805"/>
                                        </p:tgtEl>
                                      </p:cBhvr>
                                    </p:animEffect>
                                  </p:childTnLst>
                                </p:cTn>
                              </p:par>
                            </p:childTnLst>
                          </p:cTn>
                        </p:par>
                      </p:childTnLst>
                    </p:cTn>
                  </p:par>
                  <p:par>
                    <p:cTn id="59" fill="hold" nodeType="clickPar">
                      <p:stCondLst>
                        <p:cond delay="indefinite"/>
                      </p:stCondLst>
                      <p:childTnLst>
                        <p:par>
                          <p:cTn id="60" fill="hold" nodeType="withGroup">
                            <p:stCondLst>
                              <p:cond delay="indefinite"/>
                            </p:stCondLst>
                          </p:cTn>
                        </p:par>
                        <p:par>
                          <p:cTn id="61" fill="hold" nodeType="afterGroup">
                            <p:stCondLst>
                              <p:cond delay="0"/>
                            </p:stCondLst>
                            <p:childTnLst>
                              <p:par>
                                <p:cTn id="62" presetID="22" presetClass="entr" presetSubtype="8" fill="hold" nodeType="clickEffect">
                                  <p:childTnLst>
                                    <p:set>
                                      <p:cBhvr additive="base">
                                        <p:cTn id="63" dur="1" fill="hold">
                                          <p:stCondLst>
                                            <p:cond delay="0"/>
                                          </p:stCondLst>
                                        </p:cTn>
                                        <p:tgtEl>
                                          <p:spTgt spid="2808"/>
                                        </p:tgtEl>
                                        <p:attrNameLst>
                                          <p:attrName>style.visibility</p:attrName>
                                        </p:attrNameLst>
                                      </p:cBhvr>
                                      <p:to>
                                        <p:strVal val="visible"/>
                                      </p:to>
                                    </p:set>
                                    <p:animEffect transition="in" filter="wipe(left)">
                                      <p:cBhvr additive="base">
                                        <p:cTn id="64" dur="500" fill="hold"/>
                                        <p:tgtEl>
                                          <p:spTgt spid="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14" name="Object 766">
            <a:extLst>
              <a:ext uri="{FF2B5EF4-FFF2-40B4-BE49-F238E27FC236}">
                <a16:creationId xmlns:a16="http://schemas.microsoft.com/office/drawing/2014/main" xmlns="" id="{929F16D8-1225-404B-8DA6-C576F5CA3312}"/>
              </a:ext>
            </a:extLst>
          </p:cNvPr>
          <p:cNvGraphicFramePr>
            <a:graphicFrameLocks noChangeAspect="1"/>
          </p:cNvGraphicFramePr>
          <p:nvPr/>
        </p:nvGraphicFramePr>
        <p:xfrm>
          <a:off x="5008563" y="260351"/>
          <a:ext cx="2311400" cy="1058863"/>
        </p:xfrm>
        <a:graphic>
          <a:graphicData uri="http://schemas.openxmlformats.org/presentationml/2006/ole">
            <mc:AlternateContent xmlns:mc="http://schemas.openxmlformats.org/markup-compatibility/2006">
              <mc:Choice xmlns:v="urn:schemas-microsoft-com:vml" Requires="v">
                <p:oleObj spid="_x0000_s88091" r:id="rId3" imgW="1078881" imgH="406365" progId="">
                  <p:embed/>
                </p:oleObj>
              </mc:Choice>
              <mc:Fallback>
                <p:oleObj r:id="rId3" imgW="1078881" imgH="406365" progId="">
                  <p:embed/>
                  <p:pic>
                    <p:nvPicPr>
                      <p:cNvPr id="0" name="Object 7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260351"/>
                        <a:ext cx="23114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15" name="Rectangle 767">
            <a:extLst>
              <a:ext uri="{FF2B5EF4-FFF2-40B4-BE49-F238E27FC236}">
                <a16:creationId xmlns:a16="http://schemas.microsoft.com/office/drawing/2014/main" xmlns="" id="{F9DE0437-C6D4-4572-A723-CC5FBCB6E214}"/>
              </a:ext>
            </a:extLst>
          </p:cNvPr>
          <p:cNvSpPr>
            <a:spLocks noChangeArrowheads="1"/>
          </p:cNvSpPr>
          <p:nvPr/>
        </p:nvSpPr>
        <p:spPr bwMode="auto">
          <a:xfrm>
            <a:off x="1919289" y="333376"/>
            <a:ext cx="1620957" cy="549189"/>
          </a:xfrm>
          <a:prstGeom prst="rect">
            <a:avLst/>
          </a:prstGeom>
          <a:noFill/>
          <a:ln w="9525" cap="flat" algn="ctr">
            <a:solidFill>
              <a:srgbClr val="66FF33"/>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spAutoFit/>
          </a:bodyPr>
          <a:lstStyle/>
          <a:p>
            <a:pPr eaLnBrk="0" hangingPunct="0">
              <a:lnSpc>
                <a:spcPct val="115000"/>
              </a:lnSpc>
              <a:spcBef>
                <a:spcPct val="50000"/>
              </a:spcBef>
            </a:pPr>
            <a:r>
              <a:rPr lang="zh-CN" altLang="en-US">
                <a:solidFill>
                  <a:srgbClr val="66FF33"/>
                </a:solidFill>
              </a:rPr>
              <a:t>长度收缩</a:t>
            </a:r>
          </a:p>
        </p:txBody>
      </p:sp>
      <p:grpSp>
        <p:nvGrpSpPr>
          <p:cNvPr id="2816" name="Group 768">
            <a:extLst>
              <a:ext uri="{FF2B5EF4-FFF2-40B4-BE49-F238E27FC236}">
                <a16:creationId xmlns:a16="http://schemas.microsoft.com/office/drawing/2014/main" xmlns="" id="{75D71A45-D544-4200-95C9-9524F74DB6C8}"/>
              </a:ext>
            </a:extLst>
          </p:cNvPr>
          <p:cNvGrpSpPr>
            <a:grpSpLocks/>
          </p:cNvGrpSpPr>
          <p:nvPr/>
        </p:nvGrpSpPr>
        <p:grpSpPr bwMode="auto">
          <a:xfrm>
            <a:off x="3071814" y="5734050"/>
            <a:ext cx="5400675" cy="539750"/>
            <a:chOff x="0" y="0"/>
            <a:chExt cx="3402" cy="340"/>
          </a:xfrm>
        </p:grpSpPr>
        <p:sp>
          <p:nvSpPr>
            <p:cNvPr id="2817" name="Rectangle 769">
              <a:extLst>
                <a:ext uri="{FF2B5EF4-FFF2-40B4-BE49-F238E27FC236}">
                  <a16:creationId xmlns:a16="http://schemas.microsoft.com/office/drawing/2014/main" xmlns="" id="{04AA16D3-9889-4562-96E2-55A70E966A21}"/>
                </a:ext>
              </a:extLst>
            </p:cNvPr>
            <p:cNvSpPr>
              <a:spLocks noChangeArrowheads="1"/>
            </p:cNvSpPr>
            <p:nvPr/>
          </p:nvSpPr>
          <p:spPr bwMode="auto">
            <a:xfrm>
              <a:off x="0" y="0"/>
              <a:ext cx="34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Arial" panose="020B0604020202020204" pitchFamily="34" charset="0"/>
                <a:buBlip>
                  <a:blip r:embed="rId5"/>
                </a:buBlip>
              </a:pPr>
              <a:r>
                <a:rPr lang="en-US" altLang="zh-CN">
                  <a:ea typeface="宋体" panose="02010600030101010101" pitchFamily="2" charset="-122"/>
                </a:rPr>
                <a:t>     </a:t>
              </a:r>
              <a:r>
                <a:rPr lang="zh-CN" altLang="en-US">
                  <a:ea typeface="宋体" panose="02010600030101010101" pitchFamily="2" charset="-122"/>
                </a:rPr>
                <a:t>当</a:t>
              </a:r>
              <a:r>
                <a:rPr lang="zh-CN" altLang="en-US">
                  <a:solidFill>
                    <a:srgbClr val="3333FF"/>
                  </a:solidFill>
                  <a:ea typeface="宋体" panose="02010600030101010101" pitchFamily="2" charset="-122"/>
                </a:rPr>
                <a:t>            </a:t>
              </a:r>
              <a:r>
                <a:rPr lang="zh-CN" altLang="en-US">
                  <a:ea typeface="宋体" panose="02010600030101010101" pitchFamily="2" charset="-122"/>
                </a:rPr>
                <a:t>  时               </a:t>
              </a:r>
              <a:r>
                <a:rPr lang="en-US" altLang="zh-CN">
                  <a:ea typeface="宋体" panose="02010600030101010101" pitchFamily="2" charset="-122"/>
                </a:rPr>
                <a:t>.</a:t>
              </a:r>
              <a:r>
                <a:rPr lang="en-US" altLang="zh-CN" sz="2400">
                  <a:solidFill>
                    <a:srgbClr val="3333FF"/>
                  </a:solidFill>
                  <a:ea typeface="宋体" panose="02010600030101010101" pitchFamily="2" charset="-122"/>
                </a:rPr>
                <a:t>  </a:t>
              </a:r>
              <a:r>
                <a:rPr lang="en-US" altLang="zh-CN" sz="2400">
                  <a:ea typeface="宋体" panose="02010600030101010101" pitchFamily="2" charset="-122"/>
                </a:rPr>
                <a:t>        </a:t>
              </a:r>
            </a:p>
          </p:txBody>
        </p:sp>
        <p:graphicFrame>
          <p:nvGraphicFramePr>
            <p:cNvPr id="2818" name="Object 770">
              <a:extLst>
                <a:ext uri="{FF2B5EF4-FFF2-40B4-BE49-F238E27FC236}">
                  <a16:creationId xmlns:a16="http://schemas.microsoft.com/office/drawing/2014/main" xmlns="" id="{C74F1631-C573-4468-A7F0-DAD74B4A5A9F}"/>
                </a:ext>
              </a:extLst>
            </p:cNvPr>
            <p:cNvGraphicFramePr>
              <a:graphicFrameLocks noChangeAspect="1"/>
            </p:cNvGraphicFramePr>
            <p:nvPr/>
          </p:nvGraphicFramePr>
          <p:xfrm>
            <a:off x="816" y="45"/>
            <a:ext cx="635" cy="274"/>
          </p:xfrm>
          <a:graphic>
            <a:graphicData uri="http://schemas.openxmlformats.org/presentationml/2006/ole">
              <mc:AlternateContent xmlns:mc="http://schemas.openxmlformats.org/markup-compatibility/2006">
                <mc:Choice xmlns:v="urn:schemas-microsoft-com:vml" Requires="v">
                  <p:oleObj spid="_x0000_s88092" r:id="rId6" imgW="431930" imgH="139956" progId="">
                    <p:embed/>
                  </p:oleObj>
                </mc:Choice>
                <mc:Fallback>
                  <p:oleObj r:id="rId6" imgW="431930" imgH="139956" progId="">
                    <p:embed/>
                    <p:pic>
                      <p:nvPicPr>
                        <p:cNvPr id="0" name="Object 7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45"/>
                          <a:ext cx="63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19" name="Object 771">
              <a:extLst>
                <a:ext uri="{FF2B5EF4-FFF2-40B4-BE49-F238E27FC236}">
                  <a16:creationId xmlns:a16="http://schemas.microsoft.com/office/drawing/2014/main" xmlns="" id="{8CE18086-C94E-4E68-AC25-94B8295FE5DC}"/>
                </a:ext>
              </a:extLst>
            </p:cNvPr>
            <p:cNvGraphicFramePr>
              <a:graphicFrameLocks noChangeAspect="1"/>
            </p:cNvGraphicFramePr>
            <p:nvPr/>
          </p:nvGraphicFramePr>
          <p:xfrm>
            <a:off x="1814" y="0"/>
            <a:ext cx="566" cy="340"/>
          </p:xfrm>
          <a:graphic>
            <a:graphicData uri="http://schemas.openxmlformats.org/presentationml/2006/ole">
              <mc:AlternateContent xmlns:mc="http://schemas.openxmlformats.org/markup-compatibility/2006">
                <mc:Choice xmlns:v="urn:schemas-microsoft-com:vml" Requires="v">
                  <p:oleObj spid="_x0000_s88093" r:id="rId8" imgW="329945" imgH="177809" progId="">
                    <p:embed/>
                  </p:oleObj>
                </mc:Choice>
                <mc:Fallback>
                  <p:oleObj r:id="rId8" imgW="329945" imgH="177809" progId="">
                    <p:embed/>
                    <p:pic>
                      <p:nvPicPr>
                        <p:cNvPr id="0" name="Object 7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4" y="0"/>
                          <a:ext cx="56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820" name="Rectangle 772">
            <a:extLst>
              <a:ext uri="{FF2B5EF4-FFF2-40B4-BE49-F238E27FC236}">
                <a16:creationId xmlns:a16="http://schemas.microsoft.com/office/drawing/2014/main" xmlns="" id="{B902DEC4-1FDD-488D-9778-18C4A910BD8F}"/>
              </a:ext>
            </a:extLst>
          </p:cNvPr>
          <p:cNvSpPr>
            <a:spLocks noChangeArrowheads="1"/>
          </p:cNvSpPr>
          <p:nvPr/>
        </p:nvSpPr>
        <p:spPr bwMode="auto">
          <a:xfrm>
            <a:off x="3124200" y="5222876"/>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Arial" panose="020B0604020202020204" pitchFamily="34" charset="0"/>
              <a:buBlip>
                <a:blip r:embed="rId5"/>
              </a:buBlip>
            </a:pPr>
            <a:r>
              <a:rPr lang="en-US" altLang="zh-CN">
                <a:ea typeface="宋体" panose="02010600030101010101" pitchFamily="2" charset="-122"/>
              </a:rPr>
              <a:t>    </a:t>
            </a:r>
            <a:r>
              <a:rPr lang="zh-CN" altLang="en-US">
                <a:ea typeface="宋体" panose="02010600030101010101" pitchFamily="2" charset="-122"/>
              </a:rPr>
              <a:t>长度收缩是一种</a:t>
            </a:r>
            <a:r>
              <a:rPr lang="zh-CN" altLang="en-US">
                <a:solidFill>
                  <a:srgbClr val="FF99FF"/>
                </a:solidFill>
                <a:ea typeface="宋体" panose="02010600030101010101" pitchFamily="2" charset="-122"/>
              </a:rPr>
              <a:t>相对</a:t>
            </a:r>
            <a:r>
              <a:rPr lang="zh-CN" altLang="en-US">
                <a:ea typeface="宋体" panose="02010600030101010101" pitchFamily="2" charset="-122"/>
              </a:rPr>
              <a:t>效应</a:t>
            </a:r>
            <a:r>
              <a:rPr lang="en-US" altLang="zh-CN">
                <a:ea typeface="宋体" panose="02010600030101010101" pitchFamily="2" charset="-122"/>
              </a:rPr>
              <a:t>, </a:t>
            </a:r>
            <a:r>
              <a:rPr lang="zh-CN" altLang="en-US">
                <a:ea typeface="宋体" panose="02010600030101010101" pitchFamily="2" charset="-122"/>
              </a:rPr>
              <a:t>此结果反之亦然 </a:t>
            </a:r>
            <a:r>
              <a:rPr lang="en-US" altLang="zh-CN">
                <a:ea typeface="宋体" panose="02010600030101010101" pitchFamily="2" charset="-122"/>
              </a:rPr>
              <a:t>.</a:t>
            </a:r>
          </a:p>
        </p:txBody>
      </p:sp>
      <p:grpSp>
        <p:nvGrpSpPr>
          <p:cNvPr id="2821" name="Group 773">
            <a:extLst>
              <a:ext uri="{FF2B5EF4-FFF2-40B4-BE49-F238E27FC236}">
                <a16:creationId xmlns:a16="http://schemas.microsoft.com/office/drawing/2014/main" xmlns="" id="{6F78E805-8FCB-4B82-8A01-526A7674EE7C}"/>
              </a:ext>
            </a:extLst>
          </p:cNvPr>
          <p:cNvGrpSpPr>
            <a:grpSpLocks/>
          </p:cNvGrpSpPr>
          <p:nvPr/>
        </p:nvGrpSpPr>
        <p:grpSpPr bwMode="auto">
          <a:xfrm>
            <a:off x="1524000" y="3860800"/>
            <a:ext cx="2133600" cy="1143000"/>
            <a:chOff x="0" y="0"/>
            <a:chExt cx="1344" cy="720"/>
          </a:xfrm>
        </p:grpSpPr>
        <p:sp>
          <p:nvSpPr>
            <p:cNvPr id="2822" name="AutoShape 774">
              <a:extLst>
                <a:ext uri="{FF2B5EF4-FFF2-40B4-BE49-F238E27FC236}">
                  <a16:creationId xmlns:a16="http://schemas.microsoft.com/office/drawing/2014/main" xmlns="" id="{7F0D8311-EEEC-47D6-A9AC-4962A989A567}"/>
                </a:ext>
              </a:extLst>
            </p:cNvPr>
            <p:cNvSpPr>
              <a:spLocks noChangeArrowheads="1"/>
            </p:cNvSpPr>
            <p:nvPr/>
          </p:nvSpPr>
          <p:spPr bwMode="auto">
            <a:xfrm>
              <a:off x="0" y="0"/>
              <a:ext cx="960" cy="720"/>
            </a:xfrm>
            <a:prstGeom prst="irregularSeal1">
              <a:avLst/>
            </a:prstGeom>
            <a:noFill/>
            <a:ln w="19050" cap="flat" algn="ctr">
              <a:solidFill>
                <a:srgbClr val="FF99FF"/>
              </a:solidFill>
              <a:prstDash val="solid"/>
              <a:miter lim="800000"/>
              <a:headEnd type="none" w="med" len="med"/>
              <a:tailEnd type="none" w="med" len="med"/>
            </a:ln>
            <a:extLst>
              <a:ext uri="{909E8E84-426E-40DD-AFC4-6F175D3DCCD1}">
                <a14:hiddenFill xmlns:a14="http://schemas.microsoft.com/office/drawing/2010/main">
                  <a:solidFill>
                    <a:srgbClr val="FDEDFA"/>
                  </a:solidFill>
                </a14:hiddenFill>
              </a:ext>
            </a:extLst>
          </p:spPr>
          <p:txBody>
            <a:bodyPr wrap="none"/>
            <a:lstStyle/>
            <a:p>
              <a:endParaRPr lang="zh-CN" altLang="en-US"/>
            </a:p>
          </p:txBody>
        </p:sp>
        <p:sp>
          <p:nvSpPr>
            <p:cNvPr id="2823" name="Rectangle 775">
              <a:extLst>
                <a:ext uri="{FF2B5EF4-FFF2-40B4-BE49-F238E27FC236}">
                  <a16:creationId xmlns:a16="http://schemas.microsoft.com/office/drawing/2014/main" xmlns="" id="{70BA741E-0DDE-41E4-82DB-10DA7F267075}"/>
                </a:ext>
              </a:extLst>
            </p:cNvPr>
            <p:cNvSpPr>
              <a:spLocks noChangeArrowheads="1"/>
            </p:cNvSpPr>
            <p:nvPr/>
          </p:nvSpPr>
          <p:spPr bwMode="auto">
            <a:xfrm>
              <a:off x="192" y="144"/>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9933"/>
                  </a:solidFill>
                  <a:ea typeface="宋体" panose="02010600030101010101" pitchFamily="2" charset="-122"/>
                </a:rPr>
                <a:t>注意</a:t>
              </a:r>
            </a:p>
          </p:txBody>
        </p:sp>
      </p:grpSp>
      <p:grpSp>
        <p:nvGrpSpPr>
          <p:cNvPr id="2824" name="Group 776">
            <a:extLst>
              <a:ext uri="{FF2B5EF4-FFF2-40B4-BE49-F238E27FC236}">
                <a16:creationId xmlns:a16="http://schemas.microsoft.com/office/drawing/2014/main" xmlns="" id="{93312AC9-43D0-42F1-B47C-C34326F0089D}"/>
              </a:ext>
            </a:extLst>
          </p:cNvPr>
          <p:cNvGrpSpPr>
            <a:grpSpLocks/>
          </p:cNvGrpSpPr>
          <p:nvPr/>
        </p:nvGrpSpPr>
        <p:grpSpPr bwMode="auto">
          <a:xfrm>
            <a:off x="1847850" y="2060576"/>
            <a:ext cx="8534400" cy="1095375"/>
            <a:chOff x="0" y="0"/>
            <a:chExt cx="5376" cy="690"/>
          </a:xfrm>
        </p:grpSpPr>
        <p:sp>
          <p:nvSpPr>
            <p:cNvPr id="2825" name="Rectangle 777">
              <a:extLst>
                <a:ext uri="{FF2B5EF4-FFF2-40B4-BE49-F238E27FC236}">
                  <a16:creationId xmlns:a16="http://schemas.microsoft.com/office/drawing/2014/main" xmlns="" id="{C89BA6E0-3098-4CDF-8F26-BAE3BFAA3004}"/>
                </a:ext>
              </a:extLst>
            </p:cNvPr>
            <p:cNvSpPr>
              <a:spLocks noChangeArrowheads="1"/>
            </p:cNvSpPr>
            <p:nvPr/>
          </p:nvSpPr>
          <p:spPr bwMode="auto">
            <a:xfrm>
              <a:off x="0" y="0"/>
              <a:ext cx="53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latin typeface="楷体_GB2312" charset="-122"/>
                </a:rPr>
                <a:t>固有长度：棒静止时测得的它的长度叫棒的静长或</a:t>
              </a:r>
            </a:p>
          </p:txBody>
        </p:sp>
        <p:sp>
          <p:nvSpPr>
            <p:cNvPr id="2826" name="Rectangle 778">
              <a:extLst>
                <a:ext uri="{FF2B5EF4-FFF2-40B4-BE49-F238E27FC236}">
                  <a16:creationId xmlns:a16="http://schemas.microsoft.com/office/drawing/2014/main" xmlns="" id="{814EBEBF-CC04-4085-A11B-E30F9B683B0F}"/>
                </a:ext>
              </a:extLst>
            </p:cNvPr>
            <p:cNvSpPr>
              <a:spLocks noChangeArrowheads="1"/>
            </p:cNvSpPr>
            <p:nvPr/>
          </p:nvSpPr>
          <p:spPr bwMode="auto">
            <a:xfrm>
              <a:off x="1043" y="363"/>
              <a:ext cx="2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i="1"/>
                <a:t>固有长度 </a:t>
              </a:r>
              <a:r>
                <a:rPr lang="en-US" altLang="zh-CN" i="1"/>
                <a:t>.</a:t>
              </a:r>
              <a:r>
                <a:rPr lang="zh-CN" altLang="en-US" i="1"/>
                <a:t>（最长）</a:t>
              </a:r>
            </a:p>
          </p:txBody>
        </p:sp>
      </p:grpSp>
      <p:sp>
        <p:nvSpPr>
          <p:cNvPr id="2827" name="Rectangle 779">
            <a:extLst>
              <a:ext uri="{FF2B5EF4-FFF2-40B4-BE49-F238E27FC236}">
                <a16:creationId xmlns:a16="http://schemas.microsoft.com/office/drawing/2014/main" xmlns="" id="{37C78941-74E8-4B5E-A4ED-46FCC1DF4EF1}"/>
              </a:ext>
            </a:extLst>
          </p:cNvPr>
          <p:cNvSpPr>
            <a:spLocks noChangeArrowheads="1"/>
          </p:cNvSpPr>
          <p:nvPr/>
        </p:nvSpPr>
        <p:spPr bwMode="auto">
          <a:xfrm>
            <a:off x="5448301" y="549275"/>
            <a:ext cx="360363" cy="431800"/>
          </a:xfrm>
          <a:prstGeom prst="rect">
            <a:avLst/>
          </a:prstGeom>
          <a:noFill/>
          <a:ln w="22225" cap="flat" algn="ctr">
            <a:solidFill>
              <a:srgbClr val="FF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828" name="Rectangle 780">
            <a:extLst>
              <a:ext uri="{FF2B5EF4-FFF2-40B4-BE49-F238E27FC236}">
                <a16:creationId xmlns:a16="http://schemas.microsoft.com/office/drawing/2014/main" xmlns="" id="{FDA4D57B-8D86-47E1-A704-BD1D1BE8C071}"/>
              </a:ext>
            </a:extLst>
          </p:cNvPr>
          <p:cNvSpPr>
            <a:spLocks noChangeArrowheads="1"/>
          </p:cNvSpPr>
          <p:nvPr/>
        </p:nvSpPr>
        <p:spPr bwMode="auto">
          <a:xfrm>
            <a:off x="3071814" y="4437064"/>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Arial" panose="020B0604020202020204" pitchFamily="34" charset="0"/>
              <a:buBlip>
                <a:blip r:embed="rId5"/>
              </a:buBlip>
            </a:pPr>
            <a:r>
              <a:rPr lang="en-US" altLang="zh-CN">
                <a:ea typeface="宋体" panose="02010600030101010101" pitchFamily="2" charset="-122"/>
              </a:rPr>
              <a:t>     </a:t>
            </a:r>
            <a:r>
              <a:rPr lang="zh-CN" altLang="en-US">
                <a:ea typeface="宋体" panose="02010600030101010101" pitchFamily="2" charset="-122"/>
              </a:rPr>
              <a:t>运动物体在</a:t>
            </a:r>
            <a:r>
              <a:rPr lang="zh-CN" altLang="en-US" sz="3200">
                <a:solidFill>
                  <a:srgbClr val="FF99FF"/>
                </a:solidFill>
                <a:ea typeface="宋体" panose="02010600030101010101" pitchFamily="2" charset="-122"/>
              </a:rPr>
              <a:t>运动方向</a:t>
            </a:r>
            <a:r>
              <a:rPr lang="zh-CN" altLang="en-US" sz="3200">
                <a:ea typeface="宋体" panose="02010600030101010101" pitchFamily="2" charset="-122"/>
              </a:rPr>
              <a:t>上</a:t>
            </a:r>
            <a:r>
              <a:rPr lang="zh-CN" altLang="en-US">
                <a:ea typeface="宋体" panose="02010600030101010101" pitchFamily="2" charset="-122"/>
              </a:rPr>
              <a:t>发生长度收缩 </a:t>
            </a:r>
            <a:r>
              <a:rPr lang="en-US" altLang="zh-CN">
                <a:ea typeface="宋体" panose="02010600030101010101" pitchFamily="2"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childTnLst>
                                    <p:set>
                                      <p:cBhvr additive="base">
                                        <p:cTn id="6" dur="1" fill="hold">
                                          <p:stCondLst>
                                            <p:cond delay="0"/>
                                          </p:stCondLst>
                                        </p:cTn>
                                        <p:tgtEl>
                                          <p:spTgt spid="2824"/>
                                        </p:tgtEl>
                                        <p:attrNameLst>
                                          <p:attrName>style.visibility</p:attrName>
                                        </p:attrNameLst>
                                      </p:cBhvr>
                                      <p:to>
                                        <p:strVal val="visible"/>
                                      </p:to>
                                    </p:set>
                                    <p:animEffect transition="in" filter="circle(in)">
                                      <p:cBhvr additive="base">
                                        <p:cTn id="7" dur="1000" fill="hold"/>
                                        <p:tgtEl>
                                          <p:spTgt spid="2824"/>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1" presetClass="entr" presetSubtype="0" fill="hold" nodeType="clickEffect">
                                  <p:childTnLst>
                                    <p:set>
                                      <p:cBhvr additive="base">
                                        <p:cTn id="12" dur="1" fill="hold">
                                          <p:stCondLst>
                                            <p:cond delay="0"/>
                                          </p:stCondLst>
                                        </p:cTn>
                                        <p:tgtEl>
                                          <p:spTgt spid="28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indefinite"/>
                            </p:stCondLst>
                          </p:cTn>
                        </p:par>
                        <p:par>
                          <p:cTn id="15" fill="hold" nodeType="afterGroup">
                            <p:stCondLst>
                              <p:cond delay="0"/>
                            </p:stCondLst>
                            <p:childTnLst>
                              <p:par>
                                <p:cTn id="16" presetID="4" presetClass="entr" presetSubtype="32" fill="hold" nodeType="clickEffect">
                                  <p:childTnLst>
                                    <p:set>
                                      <p:cBhvr additive="base">
                                        <p:cTn id="17" dur="1" fill="hold">
                                          <p:stCondLst>
                                            <p:cond delay="0"/>
                                          </p:stCondLst>
                                        </p:cTn>
                                        <p:tgtEl>
                                          <p:spTgt spid="2821"/>
                                        </p:tgtEl>
                                        <p:attrNameLst>
                                          <p:attrName>style.visibility</p:attrName>
                                        </p:attrNameLst>
                                      </p:cBhvr>
                                      <p:to>
                                        <p:strVal val="visible"/>
                                      </p:to>
                                    </p:set>
                                    <p:animEffect transition="in" filter="box(out)">
                                      <p:cBhvr additive="base">
                                        <p:cTn id="18" dur="500" fill="hold"/>
                                        <p:tgtEl>
                                          <p:spTgt spid="2821"/>
                                        </p:tgtEl>
                                      </p:cBhvr>
                                    </p:animEffect>
                                  </p:childTnLst>
                                </p:cTn>
                              </p:par>
                            </p:childTnLst>
                          </p:cTn>
                        </p:par>
                      </p:childTnLst>
                    </p:cTn>
                  </p:par>
                  <p:par>
                    <p:cTn id="19" fill="hold" nodeType="clickPar">
                      <p:stCondLst>
                        <p:cond delay="indefinite"/>
                      </p:stCondLst>
                      <p:childTnLst>
                        <p:par>
                          <p:cTn id="20" fill="hold" nodeType="withGroup">
                            <p:stCondLst>
                              <p:cond delay="indefinite"/>
                            </p:stCondLst>
                          </p:cTn>
                        </p:par>
                        <p:par>
                          <p:cTn id="21" fill="hold" nodeType="afterGroup">
                            <p:stCondLst>
                              <p:cond delay="0"/>
                            </p:stCondLst>
                            <p:childTnLst>
                              <p:par>
                                <p:cTn id="22" presetID="1" presetClass="entr" presetSubtype="0" fill="hold" grpId="1" nodeType="clickEffect">
                                  <p:childTnLst>
                                    <p:set>
                                      <p:cBhvr additive="base">
                                        <p:cTn id="23" dur="1" fill="hold">
                                          <p:stCondLst>
                                            <p:cond delay="0"/>
                                          </p:stCondLst>
                                        </p:cTn>
                                        <p:tgtEl>
                                          <p:spTgt spid="282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indefinite"/>
                            </p:stCondLst>
                          </p:cTn>
                        </p:par>
                        <p:par>
                          <p:cTn id="26" fill="hold" nodeType="afterGroup">
                            <p:stCondLst>
                              <p:cond delay="0"/>
                            </p:stCondLst>
                            <p:childTnLst>
                              <p:par>
                                <p:cTn id="27" presetID="3" presetClass="entr" presetSubtype="10" fill="hold" grpId="0" nodeType="clickEffect">
                                  <p:childTnLst>
                                    <p:set>
                                      <p:cBhvr additive="base">
                                        <p:cTn id="28" dur="1" fill="hold">
                                          <p:stCondLst>
                                            <p:cond delay="0"/>
                                          </p:stCondLst>
                                        </p:cTn>
                                        <p:tgtEl>
                                          <p:spTgt spid="2820"/>
                                        </p:tgtEl>
                                        <p:attrNameLst>
                                          <p:attrName>style.visibility</p:attrName>
                                        </p:attrNameLst>
                                      </p:cBhvr>
                                      <p:to>
                                        <p:strVal val="visible"/>
                                      </p:to>
                                    </p:set>
                                    <p:animEffect transition="in" filter="blinds(horizontal)">
                                      <p:cBhvr additive="base">
                                        <p:cTn id="29" dur="500" fill="hold"/>
                                        <p:tgtEl>
                                          <p:spTgt spid="2820"/>
                                        </p:tgtEl>
                                      </p:cBhvr>
                                    </p:animEffect>
                                  </p:childTnLst>
                                </p:cTn>
                              </p:par>
                            </p:childTnLst>
                          </p:cTn>
                        </p:par>
                      </p:childTnLst>
                    </p:cTn>
                  </p:par>
                  <p:par>
                    <p:cTn id="30" fill="hold" nodeType="clickPar">
                      <p:stCondLst>
                        <p:cond delay="indefinite"/>
                      </p:stCondLst>
                      <p:childTnLst>
                        <p:par>
                          <p:cTn id="31" fill="hold" nodeType="withGroup">
                            <p:stCondLst>
                              <p:cond delay="indefinite"/>
                            </p:stCondLst>
                          </p:cTn>
                        </p:par>
                        <p:par>
                          <p:cTn id="32" fill="hold" nodeType="afterGroup">
                            <p:stCondLst>
                              <p:cond delay="0"/>
                            </p:stCondLst>
                            <p:childTnLst>
                              <p:par>
                                <p:cTn id="33" presetID="3" presetClass="entr" presetSubtype="10" fill="hold" nodeType="clickEffect">
                                  <p:childTnLst>
                                    <p:set>
                                      <p:cBhvr additive="base">
                                        <p:cTn id="34" dur="1" fill="hold">
                                          <p:stCondLst>
                                            <p:cond delay="0"/>
                                          </p:stCondLst>
                                        </p:cTn>
                                        <p:tgtEl>
                                          <p:spTgt spid="2816"/>
                                        </p:tgtEl>
                                        <p:attrNameLst>
                                          <p:attrName>style.visibility</p:attrName>
                                        </p:attrNameLst>
                                      </p:cBhvr>
                                      <p:to>
                                        <p:strVal val="visible"/>
                                      </p:to>
                                    </p:set>
                                    <p:animEffect transition="in" filter="blinds(horizontal)">
                                      <p:cBhvr additive="base">
                                        <p:cTn id="35" dur="500" fill="hold"/>
                                        <p:tgtEl>
                                          <p:spTgt spid="2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0" grpId="0" animBg="1"/>
      <p:bldP spid="282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1" name="Picture 783">
            <a:extLst>
              <a:ext uri="{FF2B5EF4-FFF2-40B4-BE49-F238E27FC236}">
                <a16:creationId xmlns:a16="http://schemas.microsoft.com/office/drawing/2014/main" xmlns="" id="{86B2A625-4AA8-45D2-901D-A9C0F00A1B66}"/>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1" y="1052514"/>
            <a:ext cx="4437063" cy="5183187"/>
          </a:xfrm>
          <a:prstGeom prst="rect">
            <a:avLst/>
          </a:prstGeom>
          <a:noFill/>
          <a:ln w="76200" cap="flat" cmpd="tri" algn="ctr">
            <a:solidFill>
              <a:srgbClr val="FF99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
        <p:nvSpPr>
          <p:cNvPr id="2832" name="Rectangle 784">
            <a:extLst>
              <a:ext uri="{FF2B5EF4-FFF2-40B4-BE49-F238E27FC236}">
                <a16:creationId xmlns:a16="http://schemas.microsoft.com/office/drawing/2014/main" xmlns="" id="{C8C23E57-B52E-43E3-9D45-9170A5C7F7C4}"/>
              </a:ext>
            </a:extLst>
          </p:cNvPr>
          <p:cNvSpPr>
            <a:spLocks noChangeArrowheads="1"/>
          </p:cNvSpPr>
          <p:nvPr/>
        </p:nvSpPr>
        <p:spPr bwMode="auto">
          <a:xfrm>
            <a:off x="2063750" y="333376"/>
            <a:ext cx="347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chemeClr val="accent1"/>
                </a:solidFill>
              </a:rPr>
              <a:t>《</a:t>
            </a:r>
            <a:r>
              <a:rPr lang="zh-CN" altLang="en-US">
                <a:solidFill>
                  <a:schemeClr val="accent1"/>
                </a:solidFill>
              </a:rPr>
              <a:t>物理世界奇遇记</a:t>
            </a:r>
            <a:r>
              <a:rPr lang="en-US" altLang="zh-CN">
                <a:solidFill>
                  <a:schemeClr val="accent1"/>
                </a:solidFill>
              </a:rPr>
              <a:t>》 </a:t>
            </a:r>
          </a:p>
        </p:txBody>
      </p:sp>
      <p:sp>
        <p:nvSpPr>
          <p:cNvPr id="2833" name="Rectangle 785">
            <a:extLst>
              <a:ext uri="{FF2B5EF4-FFF2-40B4-BE49-F238E27FC236}">
                <a16:creationId xmlns:a16="http://schemas.microsoft.com/office/drawing/2014/main" xmlns="" id="{B808829E-B4C6-4815-9691-248AB90433F8}"/>
              </a:ext>
            </a:extLst>
          </p:cNvPr>
          <p:cNvSpPr>
            <a:spLocks noChangeArrowheads="1"/>
          </p:cNvSpPr>
          <p:nvPr/>
        </p:nvSpPr>
        <p:spPr bwMode="auto">
          <a:xfrm>
            <a:off x="5375276" y="476251"/>
            <a:ext cx="3097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0">
                <a:solidFill>
                  <a:schemeClr val="accent1"/>
                </a:solidFill>
              </a:rPr>
              <a:t>----</a:t>
            </a:r>
            <a:r>
              <a:rPr lang="zh-CN" altLang="en-US" b="0">
                <a:solidFill>
                  <a:schemeClr val="accent1"/>
                </a:solidFill>
              </a:rPr>
              <a:t>城市速度极限</a:t>
            </a:r>
          </a:p>
        </p:txBody>
      </p:sp>
      <p:sp>
        <p:nvSpPr>
          <p:cNvPr id="2834" name="Rectangle 786">
            <a:extLst>
              <a:ext uri="{FF2B5EF4-FFF2-40B4-BE49-F238E27FC236}">
                <a16:creationId xmlns:a16="http://schemas.microsoft.com/office/drawing/2014/main" xmlns="" id="{8D84A3AF-97A5-43BF-A9F1-FAE5CE9FB48C}"/>
              </a:ext>
            </a:extLst>
          </p:cNvPr>
          <p:cNvSpPr>
            <a:spLocks noChangeArrowheads="1"/>
          </p:cNvSpPr>
          <p:nvPr/>
        </p:nvSpPr>
        <p:spPr bwMode="auto">
          <a:xfrm>
            <a:off x="4872038" y="6338888"/>
            <a:ext cx="2406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t>汤普金斯先生</a:t>
            </a:r>
            <a:r>
              <a:rPr lang="zh-CN" altLang="en-US"/>
              <a:t> </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7" name="Picture 789">
            <a:extLst>
              <a:ext uri="{FF2B5EF4-FFF2-40B4-BE49-F238E27FC236}">
                <a16:creationId xmlns:a16="http://schemas.microsoft.com/office/drawing/2014/main" xmlns="" id="{F42C628A-DA91-4E29-BB86-870E6AF7BAD4}"/>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l="5017" r="5017"/>
          <a:stretch>
            <a:fillRect/>
          </a:stretch>
        </p:blipFill>
        <p:spPr bwMode="auto">
          <a:xfrm>
            <a:off x="3143250" y="404813"/>
            <a:ext cx="3487738" cy="5992812"/>
          </a:xfrm>
          <a:prstGeom prst="rect">
            <a:avLst/>
          </a:prstGeom>
          <a:noFill/>
          <a:ln w="76200" cap="flat" cmpd="tri" algn="ctr">
            <a:solidFill>
              <a:srgbClr val="FF99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
        <p:nvSpPr>
          <p:cNvPr id="2838" name="Rectangle 790">
            <a:extLst>
              <a:ext uri="{FF2B5EF4-FFF2-40B4-BE49-F238E27FC236}">
                <a16:creationId xmlns:a16="http://schemas.microsoft.com/office/drawing/2014/main" xmlns="" id="{23F4C975-C448-4E2D-91E8-EEDE723FCA77}"/>
              </a:ext>
            </a:extLst>
          </p:cNvPr>
          <p:cNvSpPr>
            <a:spLocks noChangeArrowheads="1"/>
          </p:cNvSpPr>
          <p:nvPr/>
        </p:nvSpPr>
        <p:spPr bwMode="auto">
          <a:xfrm>
            <a:off x="7175501" y="1341438"/>
            <a:ext cx="2174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Arial" panose="020B0604020202020204" pitchFamily="34" charset="0"/>
              <a:buChar char="•"/>
            </a:pPr>
            <a:r>
              <a:rPr lang="zh-CN" altLang="en-US" b="0"/>
              <a:t>街道缩短了</a:t>
            </a:r>
            <a:r>
              <a:rPr lang="zh-CN" altLang="en-US"/>
              <a:t> </a:t>
            </a:r>
          </a:p>
        </p:txBody>
      </p:sp>
      <p:sp>
        <p:nvSpPr>
          <p:cNvPr id="2839" name="Rectangle 791">
            <a:extLst>
              <a:ext uri="{FF2B5EF4-FFF2-40B4-BE49-F238E27FC236}">
                <a16:creationId xmlns:a16="http://schemas.microsoft.com/office/drawing/2014/main" xmlns="" id="{0FD255BF-43AE-4FFD-A189-41583ED805F2}"/>
              </a:ext>
            </a:extLst>
          </p:cNvPr>
          <p:cNvSpPr>
            <a:spLocks noChangeArrowheads="1"/>
          </p:cNvSpPr>
          <p:nvPr/>
        </p:nvSpPr>
        <p:spPr bwMode="auto">
          <a:xfrm>
            <a:off x="7210426" y="1846263"/>
            <a:ext cx="32416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Font typeface="Arial" panose="020B0604020202020204" pitchFamily="34" charset="0"/>
              <a:buChar char="•"/>
            </a:pPr>
            <a:r>
              <a:rPr lang="zh-CN" altLang="en-US" b="0"/>
              <a:t>商店的橱窗变得像一条条狭缝</a:t>
            </a:r>
          </a:p>
          <a:p>
            <a:pPr>
              <a:buFont typeface="Arial" panose="020B0604020202020204" pitchFamily="34" charset="0"/>
              <a:buChar char="•"/>
            </a:pPr>
            <a:r>
              <a:rPr lang="zh-CN" altLang="en-US" b="0"/>
              <a:t>人行道上步行的人则变成他有生以来第一次见到的细高条</a:t>
            </a:r>
            <a:r>
              <a:rPr lang="zh-CN" altLang="en-US"/>
              <a:t> </a:t>
            </a:r>
          </a:p>
        </p:txBody>
      </p:sp>
      <p:sp>
        <p:nvSpPr>
          <p:cNvPr id="2840" name="Rectangle 792">
            <a:extLst>
              <a:ext uri="{FF2B5EF4-FFF2-40B4-BE49-F238E27FC236}">
                <a16:creationId xmlns:a16="http://schemas.microsoft.com/office/drawing/2014/main" xmlns="" id="{CCA3FEAF-EB22-401D-A972-3E12B4E9BBB6}"/>
              </a:ext>
            </a:extLst>
          </p:cNvPr>
          <p:cNvSpPr>
            <a:spLocks noChangeArrowheads="1"/>
          </p:cNvSpPr>
          <p:nvPr/>
        </p:nvSpPr>
        <p:spPr bwMode="auto">
          <a:xfrm>
            <a:off x="7608888" y="4797426"/>
            <a:ext cx="2411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0"/>
              <a:t>-----</a:t>
            </a:r>
            <a:r>
              <a:rPr lang="zh-CN" altLang="en-US" b="0"/>
              <a:t>相对性</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childTnLst>
                                    <p:set>
                                      <p:cBhvr additive="base">
                                        <p:cTn id="6" dur="1" fill="hold">
                                          <p:stCondLst>
                                            <p:cond delay="0"/>
                                          </p:stCondLst>
                                        </p:cTn>
                                        <p:tgtEl>
                                          <p:spTgt spid="2840"/>
                                        </p:tgtEl>
                                        <p:attrNameLst>
                                          <p:attrName>style.visibility</p:attrName>
                                        </p:attrNameLst>
                                      </p:cBhvr>
                                      <p:to>
                                        <p:strVal val="visible"/>
                                      </p:to>
                                    </p:set>
                                    <p:animEffect transition="in" filter="wipe(left)">
                                      <p:cBhvr additive="base">
                                        <p:cTn id="7" dur="500" fill="hold"/>
                                        <p:tgtEl>
                                          <p:spTgt spid="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3" name="Rectangle 795">
            <a:extLst>
              <a:ext uri="{FF2B5EF4-FFF2-40B4-BE49-F238E27FC236}">
                <a16:creationId xmlns:a16="http://schemas.microsoft.com/office/drawing/2014/main" xmlns="" id="{065C6097-20E9-4E66-9038-2A9DFB5AE2A9}"/>
              </a:ext>
            </a:extLst>
          </p:cNvPr>
          <p:cNvSpPr>
            <a:spLocks noChangeArrowheads="1"/>
          </p:cNvSpPr>
          <p:nvPr/>
        </p:nvSpPr>
        <p:spPr bwMode="auto">
          <a:xfrm>
            <a:off x="1774826" y="404814"/>
            <a:ext cx="88931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66FF33"/>
                </a:solidFill>
                <a:latin typeface="楷体_GB2312" charset="-122"/>
              </a:rPr>
              <a:t>例固有长度为</a:t>
            </a:r>
            <a:r>
              <a:rPr lang="en-US" altLang="zh-CN">
                <a:latin typeface="楷体_GB2312" charset="-122"/>
              </a:rPr>
              <a:t>5m</a:t>
            </a:r>
            <a:r>
              <a:rPr lang="zh-CN" altLang="en-US">
                <a:solidFill>
                  <a:srgbClr val="66FF33"/>
                </a:solidFill>
                <a:latin typeface="楷体_GB2312" charset="-122"/>
              </a:rPr>
              <a:t>的飞船以            的速率相对于地面匀速飞行时，从地面上测量，它的长度是多少？</a:t>
            </a:r>
          </a:p>
        </p:txBody>
      </p:sp>
      <p:graphicFrame>
        <p:nvGraphicFramePr>
          <p:cNvPr id="2844" name="Object 796">
            <a:extLst>
              <a:ext uri="{FF2B5EF4-FFF2-40B4-BE49-F238E27FC236}">
                <a16:creationId xmlns:a16="http://schemas.microsoft.com/office/drawing/2014/main" xmlns="" id="{74473D3A-343C-4382-BC2F-E283D0599511}"/>
              </a:ext>
            </a:extLst>
          </p:cNvPr>
          <p:cNvGraphicFramePr>
            <a:graphicFrameLocks noChangeAspect="1"/>
          </p:cNvGraphicFramePr>
          <p:nvPr/>
        </p:nvGraphicFramePr>
        <p:xfrm>
          <a:off x="6600826" y="404814"/>
          <a:ext cx="2125663" cy="460375"/>
        </p:xfrm>
        <a:graphic>
          <a:graphicData uri="http://schemas.openxmlformats.org/presentationml/2006/ole">
            <mc:AlternateContent xmlns:mc="http://schemas.openxmlformats.org/markup-compatibility/2006">
              <mc:Choice xmlns:v="urn:schemas-microsoft-com:vml" Requires="v">
                <p:oleObj spid="_x0000_s89124" r:id="rId3" imgW="939302" imgH="203341" progId="">
                  <p:embed/>
                </p:oleObj>
              </mc:Choice>
              <mc:Fallback>
                <p:oleObj r:id="rId3" imgW="939302" imgH="203341" progId="">
                  <p:embed/>
                  <p:pic>
                    <p:nvPicPr>
                      <p:cNvPr id="0" name="Object 7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404814"/>
                        <a:ext cx="2125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2845" name="Group 797">
            <a:extLst>
              <a:ext uri="{FF2B5EF4-FFF2-40B4-BE49-F238E27FC236}">
                <a16:creationId xmlns:a16="http://schemas.microsoft.com/office/drawing/2014/main" xmlns="" id="{999639AD-E510-49E6-ADC5-25D73A285748}"/>
              </a:ext>
            </a:extLst>
          </p:cNvPr>
          <p:cNvGrpSpPr>
            <a:grpSpLocks/>
          </p:cNvGrpSpPr>
          <p:nvPr/>
        </p:nvGrpSpPr>
        <p:grpSpPr bwMode="auto">
          <a:xfrm>
            <a:off x="4295775" y="1885951"/>
            <a:ext cx="3384550" cy="519113"/>
            <a:chOff x="0" y="0"/>
            <a:chExt cx="2132" cy="327"/>
          </a:xfrm>
        </p:grpSpPr>
        <p:graphicFrame>
          <p:nvGraphicFramePr>
            <p:cNvPr id="2846" name="Object 798">
              <a:extLst>
                <a:ext uri="{FF2B5EF4-FFF2-40B4-BE49-F238E27FC236}">
                  <a16:creationId xmlns:a16="http://schemas.microsoft.com/office/drawing/2014/main" xmlns="" id="{DC87D9BB-E4D9-4A00-B012-33B287208720}"/>
                </a:ext>
              </a:extLst>
            </p:cNvPr>
            <p:cNvGraphicFramePr>
              <a:graphicFrameLocks noChangeAspect="1"/>
            </p:cNvGraphicFramePr>
            <p:nvPr/>
          </p:nvGraphicFramePr>
          <p:xfrm>
            <a:off x="0" y="0"/>
            <a:ext cx="816" cy="309"/>
          </p:xfrm>
          <a:graphic>
            <a:graphicData uri="http://schemas.openxmlformats.org/presentationml/2006/ole">
              <mc:AlternateContent xmlns:mc="http://schemas.openxmlformats.org/markup-compatibility/2006">
                <mc:Choice xmlns:v="urn:schemas-microsoft-com:vml" Requires="v">
                  <p:oleObj spid="_x0000_s89125" r:id="rId5" imgW="469403" imgH="177809" progId="">
                    <p:embed/>
                  </p:oleObj>
                </mc:Choice>
                <mc:Fallback>
                  <p:oleObj r:id="rId5" imgW="469403" imgH="177809" progId="">
                    <p:embed/>
                    <p:pic>
                      <p:nvPicPr>
                        <p:cNvPr id="0" name="Object 7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1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47" name="Rectangle 799">
              <a:extLst>
                <a:ext uri="{FF2B5EF4-FFF2-40B4-BE49-F238E27FC236}">
                  <a16:creationId xmlns:a16="http://schemas.microsoft.com/office/drawing/2014/main" xmlns="" id="{F4E68A5F-B56C-4A25-BCA1-ED9FA6A7B831}"/>
                </a:ext>
              </a:extLst>
            </p:cNvPr>
            <p:cNvSpPr>
              <a:spLocks noChangeArrowheads="1"/>
            </p:cNvSpPr>
            <p:nvPr/>
          </p:nvSpPr>
          <p:spPr bwMode="auto">
            <a:xfrm>
              <a:off x="771" y="0"/>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固有长度</a:t>
              </a:r>
            </a:p>
          </p:txBody>
        </p:sp>
      </p:grpSp>
      <p:graphicFrame>
        <p:nvGraphicFramePr>
          <p:cNvPr id="2848" name="Object 800">
            <a:extLst>
              <a:ext uri="{FF2B5EF4-FFF2-40B4-BE49-F238E27FC236}">
                <a16:creationId xmlns:a16="http://schemas.microsoft.com/office/drawing/2014/main" xmlns="" id="{F69C3C06-78A8-4E89-A2DB-200615B7FA0D}"/>
              </a:ext>
            </a:extLst>
          </p:cNvPr>
          <p:cNvGraphicFramePr>
            <a:graphicFrameLocks noChangeAspect="1"/>
          </p:cNvGraphicFramePr>
          <p:nvPr/>
        </p:nvGraphicFramePr>
        <p:xfrm>
          <a:off x="4224339" y="2749550"/>
          <a:ext cx="1984375" cy="992188"/>
        </p:xfrm>
        <a:graphic>
          <a:graphicData uri="http://schemas.openxmlformats.org/presentationml/2006/ole">
            <mc:AlternateContent xmlns:mc="http://schemas.openxmlformats.org/markup-compatibility/2006">
              <mc:Choice xmlns:v="urn:schemas-microsoft-com:vml" Requires="v">
                <p:oleObj spid="_x0000_s89126" r:id="rId7" imgW="927015" imgH="381152" progId="">
                  <p:embed/>
                </p:oleObj>
              </mc:Choice>
              <mc:Fallback>
                <p:oleObj r:id="rId7" imgW="927015" imgH="381152" progId="">
                  <p:embed/>
                  <p:pic>
                    <p:nvPicPr>
                      <p:cNvPr id="0" name="Object 8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2749550"/>
                        <a:ext cx="19843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49" name="Object 801">
            <a:extLst>
              <a:ext uri="{FF2B5EF4-FFF2-40B4-BE49-F238E27FC236}">
                <a16:creationId xmlns:a16="http://schemas.microsoft.com/office/drawing/2014/main" xmlns="" id="{784B7901-B585-4FFC-9E31-2F5C8F96E25C}"/>
              </a:ext>
            </a:extLst>
          </p:cNvPr>
          <p:cNvGraphicFramePr>
            <a:graphicFrameLocks noChangeAspect="1"/>
          </p:cNvGraphicFramePr>
          <p:nvPr/>
        </p:nvGraphicFramePr>
        <p:xfrm>
          <a:off x="4295775" y="4117975"/>
          <a:ext cx="3024188" cy="463550"/>
        </p:xfrm>
        <a:graphic>
          <a:graphicData uri="http://schemas.openxmlformats.org/presentationml/2006/ole">
            <mc:AlternateContent xmlns:mc="http://schemas.openxmlformats.org/markup-compatibility/2006">
              <mc:Choice xmlns:v="urn:schemas-microsoft-com:vml" Requires="v">
                <p:oleObj spid="_x0000_s89127" r:id="rId9" imgW="1077946" imgH="177809" progId="">
                  <p:embed/>
                </p:oleObj>
              </mc:Choice>
              <mc:Fallback>
                <p:oleObj r:id="rId9" imgW="1077946" imgH="177809" progId="">
                  <p:embed/>
                  <p:pic>
                    <p:nvPicPr>
                      <p:cNvPr id="0" name="Object 8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4117975"/>
                        <a:ext cx="30241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childTnLst>
                                    <p:set>
                                      <p:cBhvr additive="base">
                                        <p:cTn id="6" dur="1" fill="hold">
                                          <p:stCondLst>
                                            <p:cond delay="0"/>
                                          </p:stCondLst>
                                        </p:cTn>
                                        <p:tgtEl>
                                          <p:spTgt spid="2845"/>
                                        </p:tgtEl>
                                        <p:attrNameLst>
                                          <p:attrName>style.visibility</p:attrName>
                                        </p:attrNameLst>
                                      </p:cBhvr>
                                      <p:to>
                                        <p:strVal val="visible"/>
                                      </p:to>
                                    </p:set>
                                    <p:animEffect transition="in" filter="wipe(left)">
                                      <p:cBhvr additive="base">
                                        <p:cTn id="7" dur="500" fill="hold"/>
                                        <p:tgtEl>
                                          <p:spTgt spid="2845"/>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848"/>
                                        </p:tgtEl>
                                        <p:attrNameLst>
                                          <p:attrName>style.visibility</p:attrName>
                                        </p:attrNameLst>
                                      </p:cBhvr>
                                      <p:to>
                                        <p:strVal val="visible"/>
                                      </p:to>
                                    </p:set>
                                    <p:animEffect transition="in" filter="wipe(left)">
                                      <p:cBhvr additive="base">
                                        <p:cTn id="13" dur="500" fill="hold"/>
                                        <p:tgtEl>
                                          <p:spTgt spid="2848"/>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22" presetClass="entr" presetSubtype="8" fill="hold" nodeType="clickEffect">
                                  <p:childTnLst>
                                    <p:set>
                                      <p:cBhvr additive="base">
                                        <p:cTn id="18" dur="1" fill="hold">
                                          <p:stCondLst>
                                            <p:cond delay="0"/>
                                          </p:stCondLst>
                                        </p:cTn>
                                        <p:tgtEl>
                                          <p:spTgt spid="2849"/>
                                        </p:tgtEl>
                                        <p:attrNameLst>
                                          <p:attrName>style.visibility</p:attrName>
                                        </p:attrNameLst>
                                      </p:cBhvr>
                                      <p:to>
                                        <p:strVal val="visible"/>
                                      </p:to>
                                    </p:set>
                                    <p:animEffect transition="in" filter="wipe(left)">
                                      <p:cBhvr additive="base">
                                        <p:cTn id="19" dur="500" fill="hold"/>
                                        <p:tgtEl>
                                          <p:spTgt spid="2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4" name="Object 76">
            <a:extLst>
              <a:ext uri="{FF2B5EF4-FFF2-40B4-BE49-F238E27FC236}">
                <a16:creationId xmlns:a16="http://schemas.microsoft.com/office/drawing/2014/main" xmlns="" id="{4291CDC2-27F4-411A-A9CE-EB977D2CEF60}"/>
              </a:ext>
            </a:extLst>
          </p:cNvPr>
          <p:cNvGraphicFramePr>
            <a:graphicFrameLocks noChangeAspect="1"/>
          </p:cNvGraphicFramePr>
          <p:nvPr/>
        </p:nvGraphicFramePr>
        <p:xfrm>
          <a:off x="2971800" y="1"/>
          <a:ext cx="2362200" cy="2093913"/>
        </p:xfrm>
        <a:graphic>
          <a:graphicData uri="http://schemas.openxmlformats.org/presentationml/2006/ole">
            <mc:AlternateContent xmlns:mc="http://schemas.openxmlformats.org/markup-compatibility/2006">
              <mc:Choice xmlns:v="urn:schemas-microsoft-com:vml" Requires="v">
                <p:oleObj spid="_x0000_s62482" r:id="rId3" imgW="740241" imgH="657114" progId="">
                  <p:embed/>
                </p:oleObj>
              </mc:Choice>
              <mc:Fallback>
                <p:oleObj r:id="rId3" imgW="740241" imgH="657114" progId="">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
                        <a:ext cx="2362200"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125" name="Object 77">
            <a:extLst>
              <a:ext uri="{FF2B5EF4-FFF2-40B4-BE49-F238E27FC236}">
                <a16:creationId xmlns:a16="http://schemas.microsoft.com/office/drawing/2014/main" xmlns="" id="{C9C6529F-A688-4FC8-AD9C-1A3CEA6018F1}"/>
              </a:ext>
            </a:extLst>
          </p:cNvPr>
          <p:cNvGraphicFramePr>
            <a:graphicFrameLocks noChangeAspect="1"/>
          </p:cNvGraphicFramePr>
          <p:nvPr/>
        </p:nvGraphicFramePr>
        <p:xfrm>
          <a:off x="7086600" y="31750"/>
          <a:ext cx="2362200" cy="2330450"/>
        </p:xfrm>
        <a:graphic>
          <a:graphicData uri="http://schemas.openxmlformats.org/presentationml/2006/ole">
            <mc:AlternateContent xmlns:mc="http://schemas.openxmlformats.org/markup-compatibility/2006">
              <mc:Choice xmlns:v="urn:schemas-microsoft-com:vml" Requires="v">
                <p:oleObj spid="_x0000_s62483" r:id="rId5" imgW="2826067" imgH="2787967" progId="">
                  <p:embed/>
                </p:oleObj>
              </mc:Choice>
              <mc:Fallback>
                <p:oleObj r:id="rId5" imgW="2826067" imgH="2787967" progId="">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1750"/>
                        <a:ext cx="2362200" cy="233045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126" name="Rectangle 78">
            <a:extLst>
              <a:ext uri="{FF2B5EF4-FFF2-40B4-BE49-F238E27FC236}">
                <a16:creationId xmlns:a16="http://schemas.microsoft.com/office/drawing/2014/main" xmlns="" id="{B6C31D28-D562-4942-8F69-0FBD5EDF02FF}"/>
              </a:ext>
            </a:extLst>
          </p:cNvPr>
          <p:cNvSpPr>
            <a:spLocks noChangeArrowheads="1"/>
          </p:cNvSpPr>
          <p:nvPr/>
        </p:nvSpPr>
        <p:spPr bwMode="auto">
          <a:xfrm>
            <a:off x="2061114" y="2102607"/>
            <a:ext cx="4191000" cy="7620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普朗克量子力学的诞生</a:t>
            </a:r>
          </a:p>
        </p:txBody>
      </p:sp>
      <p:sp>
        <p:nvSpPr>
          <p:cNvPr id="2127" name="Rectangle 79">
            <a:extLst>
              <a:ext uri="{FF2B5EF4-FFF2-40B4-BE49-F238E27FC236}">
                <a16:creationId xmlns:a16="http://schemas.microsoft.com/office/drawing/2014/main" xmlns="" id="{C9DA31A4-F658-4DF0-A445-5E707C9B12E2}"/>
              </a:ext>
            </a:extLst>
          </p:cNvPr>
          <p:cNvSpPr>
            <a:spLocks noChangeArrowheads="1"/>
          </p:cNvSpPr>
          <p:nvPr/>
        </p:nvSpPr>
        <p:spPr bwMode="auto">
          <a:xfrm>
            <a:off x="7086600" y="2102607"/>
            <a:ext cx="3048000" cy="7620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相对论问世</a:t>
            </a:r>
          </a:p>
        </p:txBody>
      </p:sp>
      <p:sp>
        <p:nvSpPr>
          <p:cNvPr id="2128" name="Rectangle 80">
            <a:extLst>
              <a:ext uri="{FF2B5EF4-FFF2-40B4-BE49-F238E27FC236}">
                <a16:creationId xmlns:a16="http://schemas.microsoft.com/office/drawing/2014/main" xmlns="" id="{D1A8F77B-4C8A-4F7D-8F1C-FA2E36EAD368}"/>
              </a:ext>
            </a:extLst>
          </p:cNvPr>
          <p:cNvSpPr>
            <a:spLocks noChangeArrowheads="1"/>
          </p:cNvSpPr>
          <p:nvPr/>
        </p:nvSpPr>
        <p:spPr bwMode="auto">
          <a:xfrm>
            <a:off x="1752600" y="5181600"/>
            <a:ext cx="2667000" cy="609600"/>
          </a:xfrm>
          <a:prstGeom prst="rect">
            <a:avLst/>
          </a:prstGeom>
          <a:solidFill>
            <a:srgbClr val="FFFF00"/>
          </a:solidFill>
          <a:ln w="57150" cap="flat" algn="ctr">
            <a:solidFill>
              <a:srgbClr val="66FF33"/>
            </a:solidFill>
            <a:prstDash val="solid"/>
            <a:miter lim="800000"/>
            <a:headEnd type="none" w="med" len="med"/>
            <a:tailEnd type="none" w="med" len="med"/>
          </a:ln>
        </p:spPr>
        <p:txBody>
          <a:bodyPr wrap="none" anchor="ctr"/>
          <a:lstStyle/>
          <a:p>
            <a:pPr algn="ctr"/>
            <a:r>
              <a:rPr lang="zh-CN" altLang="en-US" sz="3200">
                <a:solidFill>
                  <a:srgbClr val="FF0000"/>
                </a:solidFill>
                <a:ea typeface="宋体" panose="02010600030101010101" pitchFamily="2" charset="-122"/>
              </a:rPr>
              <a:t>经典力学</a:t>
            </a:r>
          </a:p>
        </p:txBody>
      </p:sp>
      <p:sp>
        <p:nvSpPr>
          <p:cNvPr id="2129" name="Rectangle 81">
            <a:extLst>
              <a:ext uri="{FF2B5EF4-FFF2-40B4-BE49-F238E27FC236}">
                <a16:creationId xmlns:a16="http://schemas.microsoft.com/office/drawing/2014/main" xmlns="" id="{3998C26B-849C-4E21-9D8C-81F75F59503A}"/>
              </a:ext>
            </a:extLst>
          </p:cNvPr>
          <p:cNvSpPr>
            <a:spLocks noChangeArrowheads="1"/>
          </p:cNvSpPr>
          <p:nvPr/>
        </p:nvSpPr>
        <p:spPr bwMode="auto">
          <a:xfrm>
            <a:off x="7772400" y="4800600"/>
            <a:ext cx="2667000" cy="6096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量子力学</a:t>
            </a:r>
          </a:p>
        </p:txBody>
      </p:sp>
      <p:sp>
        <p:nvSpPr>
          <p:cNvPr id="2130" name="Rectangle 82">
            <a:extLst>
              <a:ext uri="{FF2B5EF4-FFF2-40B4-BE49-F238E27FC236}">
                <a16:creationId xmlns:a16="http://schemas.microsoft.com/office/drawing/2014/main" xmlns="" id="{94B4A151-CAA5-4E87-A74E-A1F82A6FE38A}"/>
              </a:ext>
            </a:extLst>
          </p:cNvPr>
          <p:cNvSpPr>
            <a:spLocks noChangeArrowheads="1"/>
          </p:cNvSpPr>
          <p:nvPr/>
        </p:nvSpPr>
        <p:spPr bwMode="auto">
          <a:xfrm>
            <a:off x="7696200" y="3657600"/>
            <a:ext cx="2667000" cy="6096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相对论</a:t>
            </a:r>
          </a:p>
        </p:txBody>
      </p:sp>
      <p:sp>
        <p:nvSpPr>
          <p:cNvPr id="2131" name="Rectangle 83">
            <a:extLst>
              <a:ext uri="{FF2B5EF4-FFF2-40B4-BE49-F238E27FC236}">
                <a16:creationId xmlns:a16="http://schemas.microsoft.com/office/drawing/2014/main" xmlns="" id="{BB134A75-011B-4E19-822E-02E10173D6FE}"/>
              </a:ext>
            </a:extLst>
          </p:cNvPr>
          <p:cNvSpPr>
            <a:spLocks noChangeArrowheads="1"/>
          </p:cNvSpPr>
          <p:nvPr/>
        </p:nvSpPr>
        <p:spPr bwMode="auto">
          <a:xfrm>
            <a:off x="4800600" y="4800600"/>
            <a:ext cx="2667000" cy="6096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微观领域</a:t>
            </a:r>
          </a:p>
        </p:txBody>
      </p:sp>
      <p:sp>
        <p:nvSpPr>
          <p:cNvPr id="2132" name="Rectangle 84">
            <a:extLst>
              <a:ext uri="{FF2B5EF4-FFF2-40B4-BE49-F238E27FC236}">
                <a16:creationId xmlns:a16="http://schemas.microsoft.com/office/drawing/2014/main" xmlns="" id="{A8E07AC8-D32B-410F-A655-B2A32B7D6DC2}"/>
              </a:ext>
            </a:extLst>
          </p:cNvPr>
          <p:cNvSpPr>
            <a:spLocks noChangeArrowheads="1"/>
          </p:cNvSpPr>
          <p:nvPr/>
        </p:nvSpPr>
        <p:spPr bwMode="auto">
          <a:xfrm>
            <a:off x="4724400" y="3657600"/>
            <a:ext cx="2667000" cy="609600"/>
          </a:xfrm>
          <a:prstGeom prst="rect">
            <a:avLst/>
          </a:prstGeom>
          <a:solidFill>
            <a:srgbClr val="FFFF00"/>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FF0000"/>
                </a:solidFill>
                <a:ea typeface="宋体" panose="02010600030101010101" pitchFamily="2" charset="-122"/>
              </a:rPr>
              <a:t>高速领域</a:t>
            </a:r>
          </a:p>
        </p:txBody>
      </p:sp>
      <p:sp>
        <p:nvSpPr>
          <p:cNvPr id="2133" name="Line 85">
            <a:extLst>
              <a:ext uri="{FF2B5EF4-FFF2-40B4-BE49-F238E27FC236}">
                <a16:creationId xmlns:a16="http://schemas.microsoft.com/office/drawing/2014/main" xmlns="" id="{45CFA9D1-E3F1-495E-929E-2E82817EDC2E}"/>
              </a:ext>
            </a:extLst>
          </p:cNvPr>
          <p:cNvSpPr>
            <a:spLocks noChangeShapeType="1"/>
          </p:cNvSpPr>
          <p:nvPr/>
        </p:nvSpPr>
        <p:spPr bwMode="auto">
          <a:xfrm flipV="1">
            <a:off x="3048000" y="3886200"/>
            <a:ext cx="1676400" cy="1295400"/>
          </a:xfrm>
          <a:prstGeom prst="line">
            <a:avLst/>
          </a:prstGeom>
          <a:noFill/>
          <a:ln w="76200" cap="flat" algn="ctr">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34" name="Line 86">
            <a:extLst>
              <a:ext uri="{FF2B5EF4-FFF2-40B4-BE49-F238E27FC236}">
                <a16:creationId xmlns:a16="http://schemas.microsoft.com/office/drawing/2014/main" xmlns="" id="{872700C7-CF78-45E8-B928-E273B3C82DEF}"/>
              </a:ext>
            </a:extLst>
          </p:cNvPr>
          <p:cNvSpPr>
            <a:spLocks noChangeShapeType="1"/>
          </p:cNvSpPr>
          <p:nvPr/>
        </p:nvSpPr>
        <p:spPr bwMode="auto">
          <a:xfrm flipV="1">
            <a:off x="3124200" y="5029200"/>
            <a:ext cx="1676400" cy="152400"/>
          </a:xfrm>
          <a:prstGeom prst="line">
            <a:avLst/>
          </a:prstGeom>
          <a:noFill/>
          <a:ln w="76200" cap="flat" algn="ctr">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35" name="Line 87">
            <a:extLst>
              <a:ext uri="{FF2B5EF4-FFF2-40B4-BE49-F238E27FC236}">
                <a16:creationId xmlns:a16="http://schemas.microsoft.com/office/drawing/2014/main" xmlns="" id="{476DFC8A-3BAC-4CC9-A1FC-96EDBDCBDD90}"/>
              </a:ext>
            </a:extLst>
          </p:cNvPr>
          <p:cNvSpPr>
            <a:spLocks noChangeShapeType="1"/>
          </p:cNvSpPr>
          <p:nvPr/>
        </p:nvSpPr>
        <p:spPr bwMode="auto">
          <a:xfrm>
            <a:off x="7391400" y="3962400"/>
            <a:ext cx="304800" cy="0"/>
          </a:xfrm>
          <a:prstGeom prst="line">
            <a:avLst/>
          </a:prstGeom>
          <a:noFill/>
          <a:ln w="57150" cap="flat" algn="ctr">
            <a:solidFill>
              <a:srgbClr val="99FF33"/>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36" name="Line 88">
            <a:extLst>
              <a:ext uri="{FF2B5EF4-FFF2-40B4-BE49-F238E27FC236}">
                <a16:creationId xmlns:a16="http://schemas.microsoft.com/office/drawing/2014/main" xmlns="" id="{B606C609-5924-48BD-9477-8ED4F408B21E}"/>
              </a:ext>
            </a:extLst>
          </p:cNvPr>
          <p:cNvSpPr>
            <a:spLocks noChangeShapeType="1"/>
          </p:cNvSpPr>
          <p:nvPr/>
        </p:nvSpPr>
        <p:spPr bwMode="auto">
          <a:xfrm>
            <a:off x="7467600" y="5029200"/>
            <a:ext cx="304800" cy="0"/>
          </a:xfrm>
          <a:prstGeom prst="line">
            <a:avLst/>
          </a:prstGeom>
          <a:noFill/>
          <a:ln w="57150" cap="flat" algn="ctr">
            <a:solidFill>
              <a:srgbClr val="99FF33"/>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499"/>
                                          </p:stCondLst>
                                        </p:cTn>
                                        <p:tgtEl>
                                          <p:spTgt spid="21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1" presetClass="entr" presetSubtype="0" fill="hold" grpId="1" nodeType="clickEffect">
                                  <p:childTnLst>
                                    <p:set>
                                      <p:cBhvr additive="base">
                                        <p:cTn id="11" dur="1" fill="hold">
                                          <p:stCondLst>
                                            <p:cond delay="499"/>
                                          </p:stCondLst>
                                        </p:cTn>
                                        <p:tgtEl>
                                          <p:spTgt spid="212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indefinite"/>
                            </p:stCondLst>
                          </p:cTn>
                        </p:par>
                        <p:par>
                          <p:cTn id="14" fill="hold" nodeType="afterGroup">
                            <p:stCondLst>
                              <p:cond delay="0"/>
                            </p:stCondLst>
                            <p:childTnLst>
                              <p:par>
                                <p:cTn id="15" presetID="1" presetClass="entr" presetSubtype="0" fill="hold" nodeType="clickEffect">
                                  <p:childTnLst>
                                    <p:set>
                                      <p:cBhvr additive="base">
                                        <p:cTn id="16" dur="1" fill="hold">
                                          <p:stCondLst>
                                            <p:cond delay="499"/>
                                          </p:stCondLst>
                                        </p:cTn>
                                        <p:tgtEl>
                                          <p:spTgt spid="21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indefinite"/>
                            </p:stCondLst>
                          </p:cTn>
                        </p:par>
                        <p:par>
                          <p:cTn id="19" fill="hold" nodeType="afterGroup">
                            <p:stCondLst>
                              <p:cond delay="0"/>
                            </p:stCondLst>
                            <p:childTnLst>
                              <p:par>
                                <p:cTn id="20" presetID="1" presetClass="entr" presetSubtype="0" fill="hold" grpId="0" nodeType="clickEffect">
                                  <p:childTnLst>
                                    <p:set>
                                      <p:cBhvr additive="base">
                                        <p:cTn id="21" dur="1" fill="hold">
                                          <p:stCondLst>
                                            <p:cond delay="499"/>
                                          </p:stCondLst>
                                        </p:cTn>
                                        <p:tgtEl>
                                          <p:spTgt spid="212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indefinite"/>
                            </p:stCondLst>
                          </p:cTn>
                        </p:par>
                        <p:par>
                          <p:cTn id="24" fill="hold" nodeType="afterGroup">
                            <p:stCondLst>
                              <p:cond delay="0"/>
                            </p:stCondLst>
                            <p:childTnLst>
                              <p:par>
                                <p:cTn id="25" presetID="1" presetClass="entr" presetSubtype="0" fill="hold" grpId="2" nodeType="clickEffect">
                                  <p:childTnLst>
                                    <p:set>
                                      <p:cBhvr additive="base">
                                        <p:cTn id="26" dur="1" fill="hold">
                                          <p:stCondLst>
                                            <p:cond delay="499"/>
                                          </p:stCondLst>
                                        </p:cTn>
                                        <p:tgtEl>
                                          <p:spTgt spid="21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indefinite"/>
                            </p:stCondLst>
                          </p:cTn>
                        </p:par>
                        <p:par>
                          <p:cTn id="29" fill="hold" nodeType="afterGroup">
                            <p:stCondLst>
                              <p:cond delay="0"/>
                            </p:stCondLst>
                            <p:childTnLst>
                              <p:par>
                                <p:cTn id="30" presetID="1" presetClass="entr" presetSubtype="0" fill="hold" nodeType="clickEffect">
                                  <p:childTnLst>
                                    <p:set>
                                      <p:cBhvr additive="base">
                                        <p:cTn id="31" dur="1" fill="hold">
                                          <p:stCondLst>
                                            <p:cond delay="499"/>
                                          </p:stCondLst>
                                        </p:cTn>
                                        <p:tgtEl>
                                          <p:spTgt spid="213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1" presetClass="entr" presetSubtype="0" fill="hold" grpId="6" nodeType="clickEffect">
                                  <p:childTnLst>
                                    <p:set>
                                      <p:cBhvr additive="base">
                                        <p:cTn id="36" dur="1" fill="hold">
                                          <p:stCondLst>
                                            <p:cond delay="499"/>
                                          </p:stCondLst>
                                        </p:cTn>
                                        <p:tgtEl>
                                          <p:spTgt spid="213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indefinite"/>
                            </p:stCondLst>
                          </p:cTn>
                        </p:par>
                        <p:par>
                          <p:cTn id="39" fill="hold" nodeType="afterGroup">
                            <p:stCondLst>
                              <p:cond delay="0"/>
                            </p:stCondLst>
                            <p:childTnLst>
                              <p:par>
                                <p:cTn id="40" presetID="1" presetClass="entr" presetSubtype="0" fill="hold" nodeType="clickEffect">
                                  <p:childTnLst>
                                    <p:set>
                                      <p:cBhvr additive="base">
                                        <p:cTn id="41" dur="1" fill="hold">
                                          <p:stCondLst>
                                            <p:cond delay="499"/>
                                          </p:stCondLst>
                                        </p:cTn>
                                        <p:tgtEl>
                                          <p:spTgt spid="213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indefinite"/>
                            </p:stCondLst>
                          </p:cTn>
                        </p:par>
                        <p:par>
                          <p:cTn id="44" fill="hold" nodeType="afterGroup">
                            <p:stCondLst>
                              <p:cond delay="0"/>
                            </p:stCondLst>
                            <p:childTnLst>
                              <p:par>
                                <p:cTn id="45" presetID="1" presetClass="entr" presetSubtype="0" fill="hold" grpId="4" nodeType="clickEffect">
                                  <p:childTnLst>
                                    <p:set>
                                      <p:cBhvr additive="base">
                                        <p:cTn id="46" dur="1" fill="hold">
                                          <p:stCondLst>
                                            <p:cond delay="499"/>
                                          </p:stCondLst>
                                        </p:cTn>
                                        <p:tgtEl>
                                          <p:spTgt spid="213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indefinite"/>
                            </p:stCondLst>
                          </p:cTn>
                        </p:par>
                        <p:par>
                          <p:cTn id="49" fill="hold" nodeType="afterGroup">
                            <p:stCondLst>
                              <p:cond delay="0"/>
                            </p:stCondLst>
                            <p:childTnLst>
                              <p:par>
                                <p:cTn id="50" presetID="1" presetClass="entr" presetSubtype="0" fill="hold" nodeType="clickEffect">
                                  <p:childTnLst>
                                    <p:set>
                                      <p:cBhvr additive="base">
                                        <p:cTn id="51" dur="1" fill="hold">
                                          <p:stCondLst>
                                            <p:cond delay="499"/>
                                          </p:stCondLst>
                                        </p:cTn>
                                        <p:tgtEl>
                                          <p:spTgt spid="213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indefinite"/>
                            </p:stCondLst>
                          </p:cTn>
                        </p:par>
                        <p:par>
                          <p:cTn id="54" fill="hold" nodeType="afterGroup">
                            <p:stCondLst>
                              <p:cond delay="0"/>
                            </p:stCondLst>
                            <p:childTnLst>
                              <p:par>
                                <p:cTn id="55" presetID="1" presetClass="entr" presetSubtype="0" fill="hold" grpId="5" nodeType="clickEffect">
                                  <p:childTnLst>
                                    <p:set>
                                      <p:cBhvr additive="base">
                                        <p:cTn id="56" dur="1" fill="hold">
                                          <p:stCondLst>
                                            <p:cond delay="499"/>
                                          </p:stCondLst>
                                        </p:cTn>
                                        <p:tgtEl>
                                          <p:spTgt spid="213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indefinite"/>
                            </p:stCondLst>
                          </p:cTn>
                        </p:par>
                        <p:par>
                          <p:cTn id="59" fill="hold" nodeType="afterGroup">
                            <p:stCondLst>
                              <p:cond delay="0"/>
                            </p:stCondLst>
                            <p:childTnLst>
                              <p:par>
                                <p:cTn id="60" presetID="1" presetClass="entr" presetSubtype="0" fill="hold" nodeType="clickEffect">
                                  <p:childTnLst>
                                    <p:set>
                                      <p:cBhvr additive="base">
                                        <p:cTn id="61" dur="1" fill="hold">
                                          <p:stCondLst>
                                            <p:cond delay="499"/>
                                          </p:stCondLst>
                                        </p:cTn>
                                        <p:tgtEl>
                                          <p:spTgt spid="213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indefinite"/>
                            </p:stCondLst>
                          </p:cTn>
                        </p:par>
                        <p:par>
                          <p:cTn id="64" fill="hold" nodeType="afterGroup">
                            <p:stCondLst>
                              <p:cond delay="0"/>
                            </p:stCondLst>
                            <p:childTnLst>
                              <p:par>
                                <p:cTn id="65" presetID="1" presetClass="entr" presetSubtype="0" fill="hold" grpId="3" nodeType="clickEffect">
                                  <p:childTnLst>
                                    <p:set>
                                      <p:cBhvr additive="base">
                                        <p:cTn id="66" dur="1" fill="hold">
                                          <p:stCondLst>
                                            <p:cond delay="499"/>
                                          </p:stCondLst>
                                        </p:cTn>
                                        <p:tgtEl>
                                          <p:spTgt spid="2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6" grpId="0" animBg="1"/>
      <p:bldP spid="2127" grpId="1" animBg="1"/>
      <p:bldP spid="2128" grpId="2" animBg="1"/>
      <p:bldP spid="2129" grpId="3" animBg="1"/>
      <p:bldP spid="2130" grpId="4" animBg="1"/>
      <p:bldP spid="2131" grpId="5" animBg="1"/>
      <p:bldP spid="2132" grpId="6"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52" name="Group 804">
            <a:extLst>
              <a:ext uri="{FF2B5EF4-FFF2-40B4-BE49-F238E27FC236}">
                <a16:creationId xmlns:a16="http://schemas.microsoft.com/office/drawing/2014/main" xmlns="" id="{3F99682B-B7FD-444A-AB37-C07F535CC245}"/>
              </a:ext>
            </a:extLst>
          </p:cNvPr>
          <p:cNvGrpSpPr>
            <a:grpSpLocks/>
          </p:cNvGrpSpPr>
          <p:nvPr/>
        </p:nvGrpSpPr>
        <p:grpSpPr bwMode="auto">
          <a:xfrm>
            <a:off x="1774825" y="1773239"/>
            <a:ext cx="4965700" cy="541337"/>
            <a:chOff x="0" y="0"/>
            <a:chExt cx="3128" cy="341"/>
          </a:xfrm>
        </p:grpSpPr>
        <p:graphicFrame>
          <p:nvGraphicFramePr>
            <p:cNvPr id="2853" name="Object 805">
              <a:extLst>
                <a:ext uri="{FF2B5EF4-FFF2-40B4-BE49-F238E27FC236}">
                  <a16:creationId xmlns:a16="http://schemas.microsoft.com/office/drawing/2014/main" xmlns="" id="{7CDCCF1B-A16A-4C08-98D6-A1298F1BDF4B}"/>
                </a:ext>
              </a:extLst>
            </p:cNvPr>
            <p:cNvGraphicFramePr>
              <a:graphicFrameLocks noChangeAspect="1"/>
            </p:cNvGraphicFramePr>
            <p:nvPr/>
          </p:nvGraphicFramePr>
          <p:xfrm>
            <a:off x="0" y="45"/>
            <a:ext cx="355" cy="270"/>
          </p:xfrm>
          <a:graphic>
            <a:graphicData uri="http://schemas.openxmlformats.org/presentationml/2006/ole">
              <mc:AlternateContent xmlns:mc="http://schemas.openxmlformats.org/markup-compatibility/2006">
                <mc:Choice xmlns:v="urn:schemas-microsoft-com:vml" Requires="v">
                  <p:oleObj spid="_x0000_s90247" r:id="rId3" imgW="266670" imgH="203253" progId="">
                    <p:embed/>
                  </p:oleObj>
                </mc:Choice>
                <mc:Fallback>
                  <p:oleObj r:id="rId3" imgW="266670" imgH="203253" progId="">
                    <p:embed/>
                    <p:pic>
                      <p:nvPicPr>
                        <p:cNvPr id="0" name="Object 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
                          <a:ext cx="35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54" name="Object 806">
              <a:extLst>
                <a:ext uri="{FF2B5EF4-FFF2-40B4-BE49-F238E27FC236}">
                  <a16:creationId xmlns:a16="http://schemas.microsoft.com/office/drawing/2014/main" xmlns="" id="{C3497F4E-4C91-4635-96E3-C2F9FDFB7B9C}"/>
                </a:ext>
              </a:extLst>
            </p:cNvPr>
            <p:cNvGraphicFramePr>
              <a:graphicFrameLocks noChangeAspect="1"/>
            </p:cNvGraphicFramePr>
            <p:nvPr/>
          </p:nvGraphicFramePr>
          <p:xfrm>
            <a:off x="599" y="0"/>
            <a:ext cx="2529" cy="341"/>
          </p:xfrm>
          <a:graphic>
            <a:graphicData uri="http://schemas.openxmlformats.org/presentationml/2006/ole">
              <mc:AlternateContent xmlns:mc="http://schemas.openxmlformats.org/markup-compatibility/2006">
                <mc:Choice xmlns:v="urn:schemas-microsoft-com:vml" Requires="v">
                  <p:oleObj spid="_x0000_s90248" r:id="rId5" imgW="1598436" imgH="215936" progId="">
                    <p:embed/>
                  </p:oleObj>
                </mc:Choice>
                <mc:Fallback>
                  <p:oleObj r:id="rId5" imgW="1598436" imgH="215936" progId="">
                    <p:embed/>
                    <p:pic>
                      <p:nvPicPr>
                        <p:cNvPr id="0" name="Object 8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 y="0"/>
                          <a:ext cx="252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855" name="Group 807">
            <a:extLst>
              <a:ext uri="{FF2B5EF4-FFF2-40B4-BE49-F238E27FC236}">
                <a16:creationId xmlns:a16="http://schemas.microsoft.com/office/drawing/2014/main" xmlns="" id="{99FFD419-C6A7-4175-AB87-3CA42894D818}"/>
              </a:ext>
            </a:extLst>
          </p:cNvPr>
          <p:cNvGrpSpPr>
            <a:grpSpLocks/>
          </p:cNvGrpSpPr>
          <p:nvPr/>
        </p:nvGrpSpPr>
        <p:grpSpPr bwMode="auto">
          <a:xfrm>
            <a:off x="1774825" y="2565400"/>
            <a:ext cx="5022850" cy="541338"/>
            <a:chOff x="0" y="0"/>
            <a:chExt cx="3164" cy="341"/>
          </a:xfrm>
        </p:grpSpPr>
        <p:graphicFrame>
          <p:nvGraphicFramePr>
            <p:cNvPr id="2856" name="Object 808">
              <a:extLst>
                <a:ext uri="{FF2B5EF4-FFF2-40B4-BE49-F238E27FC236}">
                  <a16:creationId xmlns:a16="http://schemas.microsoft.com/office/drawing/2014/main" xmlns="" id="{AEF4F218-321A-4CBF-AA77-452878B0F223}"/>
                </a:ext>
              </a:extLst>
            </p:cNvPr>
            <p:cNvGraphicFramePr>
              <a:graphicFrameLocks noChangeAspect="1"/>
            </p:cNvGraphicFramePr>
            <p:nvPr/>
          </p:nvGraphicFramePr>
          <p:xfrm>
            <a:off x="0" y="24"/>
            <a:ext cx="406" cy="270"/>
          </p:xfrm>
          <a:graphic>
            <a:graphicData uri="http://schemas.openxmlformats.org/presentationml/2006/ole">
              <mc:AlternateContent xmlns:mc="http://schemas.openxmlformats.org/markup-compatibility/2006">
                <mc:Choice xmlns:v="urn:schemas-microsoft-com:vml" Requires="v">
                  <p:oleObj spid="_x0000_s90249" r:id="rId7" imgW="304853" imgH="203341" progId="">
                    <p:embed/>
                  </p:oleObj>
                </mc:Choice>
                <mc:Fallback>
                  <p:oleObj r:id="rId7" imgW="304853" imgH="203341" progId="">
                    <p:embed/>
                    <p:pic>
                      <p:nvPicPr>
                        <p:cNvPr id="0" name="Object 8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4"/>
                          <a:ext cx="40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57" name="Object 809">
              <a:extLst>
                <a:ext uri="{FF2B5EF4-FFF2-40B4-BE49-F238E27FC236}">
                  <a16:creationId xmlns:a16="http://schemas.microsoft.com/office/drawing/2014/main" xmlns="" id="{A2D86862-5D7A-4808-8217-BF50BE111339}"/>
                </a:ext>
              </a:extLst>
            </p:cNvPr>
            <p:cNvGraphicFramePr>
              <a:graphicFrameLocks noChangeAspect="1"/>
            </p:cNvGraphicFramePr>
            <p:nvPr/>
          </p:nvGraphicFramePr>
          <p:xfrm>
            <a:off x="615" y="0"/>
            <a:ext cx="2549" cy="341"/>
          </p:xfrm>
          <a:graphic>
            <a:graphicData uri="http://schemas.openxmlformats.org/presentationml/2006/ole">
              <mc:AlternateContent xmlns:mc="http://schemas.openxmlformats.org/markup-compatibility/2006">
                <mc:Choice xmlns:v="urn:schemas-microsoft-com:vml" Requires="v">
                  <p:oleObj spid="_x0000_s90250" r:id="rId9" imgW="1611120" imgH="215936" progId="">
                    <p:embed/>
                  </p:oleObj>
                </mc:Choice>
                <mc:Fallback>
                  <p:oleObj r:id="rId9" imgW="1611120" imgH="215936" progId="">
                    <p:embed/>
                    <p:pic>
                      <p:nvPicPr>
                        <p:cNvPr id="0" name="Object 8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 y="0"/>
                          <a:ext cx="254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858" name="Rectangle 810">
            <a:extLst>
              <a:ext uri="{FF2B5EF4-FFF2-40B4-BE49-F238E27FC236}">
                <a16:creationId xmlns:a16="http://schemas.microsoft.com/office/drawing/2014/main" xmlns="" id="{E7DEC1AA-795D-4D69-9875-662D98A79BC8}"/>
              </a:ext>
            </a:extLst>
          </p:cNvPr>
          <p:cNvSpPr>
            <a:spLocks noChangeArrowheads="1"/>
          </p:cNvSpPr>
          <p:nvPr/>
        </p:nvSpPr>
        <p:spPr bwMode="auto">
          <a:xfrm>
            <a:off x="1524000" y="188913"/>
            <a:ext cx="9144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66FF33"/>
                </a:solidFill>
              </a:rPr>
              <a:t>  </a:t>
            </a:r>
            <a:r>
              <a:rPr lang="zh-CN" altLang="en-US">
                <a:solidFill>
                  <a:srgbClr val="66FF33"/>
                </a:solidFill>
              </a:rPr>
              <a:t>在</a:t>
            </a:r>
            <a:r>
              <a:rPr lang="en-US" altLang="zh-CN">
                <a:solidFill>
                  <a:srgbClr val="66FF33"/>
                </a:solidFill>
              </a:rPr>
              <a:t>S</a:t>
            </a:r>
            <a:r>
              <a:rPr lang="zh-CN" altLang="en-US">
                <a:solidFill>
                  <a:srgbClr val="66FF33"/>
                </a:solidFill>
              </a:rPr>
              <a:t>系中观察到在同一地点发生两个事件，第二事件发生在第一事件之后</a:t>
            </a:r>
            <a:r>
              <a:rPr lang="en-US" altLang="zh-CN">
                <a:solidFill>
                  <a:srgbClr val="66FF33"/>
                </a:solidFill>
              </a:rPr>
              <a:t>2s</a:t>
            </a:r>
            <a:r>
              <a:rPr lang="zh-CN" altLang="en-US">
                <a:solidFill>
                  <a:srgbClr val="66FF33"/>
                </a:solidFill>
              </a:rPr>
              <a:t>，在    系中观察到第二事件在第一事件后</a:t>
            </a:r>
            <a:r>
              <a:rPr lang="en-US" altLang="zh-CN">
                <a:solidFill>
                  <a:srgbClr val="66FF33"/>
                </a:solidFill>
              </a:rPr>
              <a:t>3s</a:t>
            </a:r>
            <a:r>
              <a:rPr lang="zh-CN" altLang="en-US">
                <a:solidFill>
                  <a:srgbClr val="66FF33"/>
                </a:solidFill>
              </a:rPr>
              <a:t>发生。求在    系中这两个事件的空间距离。</a:t>
            </a:r>
          </a:p>
        </p:txBody>
      </p:sp>
      <p:graphicFrame>
        <p:nvGraphicFramePr>
          <p:cNvPr id="2859" name="Object 811">
            <a:extLst>
              <a:ext uri="{FF2B5EF4-FFF2-40B4-BE49-F238E27FC236}">
                <a16:creationId xmlns:a16="http://schemas.microsoft.com/office/drawing/2014/main" xmlns="" id="{5DEC8C05-98DC-46A3-870E-A3670D6A5ED0}"/>
              </a:ext>
            </a:extLst>
          </p:cNvPr>
          <p:cNvGraphicFramePr>
            <a:graphicFrameLocks noChangeAspect="1"/>
          </p:cNvGraphicFramePr>
          <p:nvPr/>
        </p:nvGraphicFramePr>
        <p:xfrm>
          <a:off x="5160964" y="692151"/>
          <a:ext cx="358775" cy="358775"/>
        </p:xfrm>
        <a:graphic>
          <a:graphicData uri="http://schemas.openxmlformats.org/presentationml/2006/ole">
            <mc:AlternateContent xmlns:mc="http://schemas.openxmlformats.org/markup-compatibility/2006">
              <mc:Choice xmlns:v="urn:schemas-microsoft-com:vml" Requires="v">
                <p:oleObj spid="_x0000_s90251" r:id="rId11" imgW="177809" imgH="177809" progId="">
                  <p:embed/>
                </p:oleObj>
              </mc:Choice>
              <mc:Fallback>
                <p:oleObj r:id="rId11" imgW="177809" imgH="177809" progId="">
                  <p:embed/>
                  <p:pic>
                    <p:nvPicPr>
                      <p:cNvPr id="0" name="Object 8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0964" y="692151"/>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0" name="Object 812">
            <a:extLst>
              <a:ext uri="{FF2B5EF4-FFF2-40B4-BE49-F238E27FC236}">
                <a16:creationId xmlns:a16="http://schemas.microsoft.com/office/drawing/2014/main" xmlns="" id="{28F2D64A-8BD8-4F0D-98F6-4FA22837F94F}"/>
              </a:ext>
            </a:extLst>
          </p:cNvPr>
          <p:cNvGraphicFramePr>
            <a:graphicFrameLocks noChangeAspect="1"/>
          </p:cNvGraphicFramePr>
          <p:nvPr/>
        </p:nvGraphicFramePr>
        <p:xfrm>
          <a:off x="4079876" y="1125539"/>
          <a:ext cx="358775" cy="358775"/>
        </p:xfrm>
        <a:graphic>
          <a:graphicData uri="http://schemas.openxmlformats.org/presentationml/2006/ole">
            <mc:AlternateContent xmlns:mc="http://schemas.openxmlformats.org/markup-compatibility/2006">
              <mc:Choice xmlns:v="urn:schemas-microsoft-com:vml" Requires="v">
                <p:oleObj spid="_x0000_s90252" r:id="rId13" imgW="177809" imgH="177809" progId="">
                  <p:embed/>
                </p:oleObj>
              </mc:Choice>
              <mc:Fallback>
                <p:oleObj r:id="rId13" imgW="177809" imgH="177809" progId="">
                  <p:embed/>
                  <p:pic>
                    <p:nvPicPr>
                      <p:cNvPr id="0" name="Object 8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876" y="1125539"/>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1" name="Object 813">
            <a:extLst>
              <a:ext uri="{FF2B5EF4-FFF2-40B4-BE49-F238E27FC236}">
                <a16:creationId xmlns:a16="http://schemas.microsoft.com/office/drawing/2014/main" xmlns="" id="{557EB79C-FCC8-485E-A121-0217F43136A8}"/>
              </a:ext>
            </a:extLst>
          </p:cNvPr>
          <p:cNvGraphicFramePr>
            <a:graphicFrameLocks noChangeAspect="1"/>
          </p:cNvGraphicFramePr>
          <p:nvPr/>
        </p:nvGraphicFramePr>
        <p:xfrm>
          <a:off x="7032626" y="1773239"/>
          <a:ext cx="1584325" cy="573087"/>
        </p:xfrm>
        <a:graphic>
          <a:graphicData uri="http://schemas.openxmlformats.org/presentationml/2006/ole">
            <mc:AlternateContent xmlns:mc="http://schemas.openxmlformats.org/markup-compatibility/2006">
              <mc:Choice xmlns:v="urn:schemas-microsoft-com:vml" Requires="v">
                <p:oleObj spid="_x0000_s90253" r:id="rId15" imgW="596441" imgH="215936" progId="">
                  <p:embed/>
                </p:oleObj>
              </mc:Choice>
              <mc:Fallback>
                <p:oleObj r:id="rId15" imgW="596441" imgH="215936" progId="">
                  <p:embed/>
                  <p:pic>
                    <p:nvPicPr>
                      <p:cNvPr id="0" name="Object 8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2626" y="1773239"/>
                        <a:ext cx="15843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2" name="Object 814">
            <a:extLst>
              <a:ext uri="{FF2B5EF4-FFF2-40B4-BE49-F238E27FC236}">
                <a16:creationId xmlns:a16="http://schemas.microsoft.com/office/drawing/2014/main" xmlns="" id="{2A8B77C2-0DD7-46F5-AE87-67CCF1FFCCFC}"/>
              </a:ext>
            </a:extLst>
          </p:cNvPr>
          <p:cNvGraphicFramePr>
            <a:graphicFrameLocks noChangeAspect="1"/>
          </p:cNvGraphicFramePr>
          <p:nvPr/>
        </p:nvGraphicFramePr>
        <p:xfrm>
          <a:off x="7032626" y="2565400"/>
          <a:ext cx="1584325" cy="573088"/>
        </p:xfrm>
        <a:graphic>
          <a:graphicData uri="http://schemas.openxmlformats.org/presentationml/2006/ole">
            <mc:AlternateContent xmlns:mc="http://schemas.openxmlformats.org/markup-compatibility/2006">
              <mc:Choice xmlns:v="urn:schemas-microsoft-com:vml" Requires="v">
                <p:oleObj spid="_x0000_s90254" r:id="rId17" imgW="596441" imgH="215936" progId="">
                  <p:embed/>
                </p:oleObj>
              </mc:Choice>
              <mc:Fallback>
                <p:oleObj r:id="rId17" imgW="596441" imgH="215936" progId="">
                  <p:embed/>
                  <p:pic>
                    <p:nvPicPr>
                      <p:cNvPr id="0" name="Object 8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2626" y="2565400"/>
                        <a:ext cx="15843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3" name="Object 815">
            <a:extLst>
              <a:ext uri="{FF2B5EF4-FFF2-40B4-BE49-F238E27FC236}">
                <a16:creationId xmlns:a16="http://schemas.microsoft.com/office/drawing/2014/main" xmlns="" id="{34102ADB-6163-43DA-AED0-29159A55008D}"/>
              </a:ext>
            </a:extLst>
          </p:cNvPr>
          <p:cNvGraphicFramePr>
            <a:graphicFrameLocks noChangeAspect="1"/>
          </p:cNvGraphicFramePr>
          <p:nvPr/>
        </p:nvGraphicFramePr>
        <p:xfrm>
          <a:off x="8948738" y="2133600"/>
          <a:ext cx="1719262" cy="573088"/>
        </p:xfrm>
        <a:graphic>
          <a:graphicData uri="http://schemas.openxmlformats.org/presentationml/2006/ole">
            <mc:AlternateContent xmlns:mc="http://schemas.openxmlformats.org/markup-compatibility/2006">
              <mc:Choice xmlns:v="urn:schemas-microsoft-com:vml" Requires="v">
                <p:oleObj spid="_x0000_s90255" r:id="rId19" imgW="647175" imgH="215936" progId="">
                  <p:embed/>
                </p:oleObj>
              </mc:Choice>
              <mc:Fallback>
                <p:oleObj r:id="rId19" imgW="647175" imgH="215936" progId="">
                  <p:embed/>
                  <p:pic>
                    <p:nvPicPr>
                      <p:cNvPr id="0" name="Object 8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48738" y="2133600"/>
                        <a:ext cx="171926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4" name="Object 816">
            <a:extLst>
              <a:ext uri="{FF2B5EF4-FFF2-40B4-BE49-F238E27FC236}">
                <a16:creationId xmlns:a16="http://schemas.microsoft.com/office/drawing/2014/main" xmlns="" id="{8C255E35-F18A-4D25-A985-568E9A6B103A}"/>
              </a:ext>
            </a:extLst>
          </p:cNvPr>
          <p:cNvGraphicFramePr>
            <a:graphicFrameLocks noChangeAspect="1"/>
          </p:cNvGraphicFramePr>
          <p:nvPr/>
        </p:nvGraphicFramePr>
        <p:xfrm>
          <a:off x="2208213" y="4581525"/>
          <a:ext cx="5789612" cy="1244600"/>
        </p:xfrm>
        <a:graphic>
          <a:graphicData uri="http://schemas.openxmlformats.org/presentationml/2006/ole">
            <mc:AlternateContent xmlns:mc="http://schemas.openxmlformats.org/markup-compatibility/2006">
              <mc:Choice xmlns:v="urn:schemas-microsoft-com:vml" Requires="v">
                <p:oleObj spid="_x0000_s90256" r:id="rId21" imgW="2057717" imgH="470217" progId="">
                  <p:embed/>
                </p:oleObj>
              </mc:Choice>
              <mc:Fallback>
                <p:oleObj r:id="rId21" imgW="2057717" imgH="470217" progId="">
                  <p:embed/>
                  <p:pic>
                    <p:nvPicPr>
                      <p:cNvPr id="0" name="Object 8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8213" y="4581525"/>
                        <a:ext cx="5789612" cy="124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5" name="Object 817">
            <a:extLst>
              <a:ext uri="{FF2B5EF4-FFF2-40B4-BE49-F238E27FC236}">
                <a16:creationId xmlns:a16="http://schemas.microsoft.com/office/drawing/2014/main" xmlns="" id="{1F6EB2A2-AD1D-463B-8B14-1A63DADC784B}"/>
              </a:ext>
            </a:extLst>
          </p:cNvPr>
          <p:cNvGraphicFramePr>
            <a:graphicFrameLocks noChangeAspect="1"/>
          </p:cNvGraphicFramePr>
          <p:nvPr/>
        </p:nvGraphicFramePr>
        <p:xfrm>
          <a:off x="3359151" y="5734051"/>
          <a:ext cx="3700463" cy="1146175"/>
        </p:xfrm>
        <a:graphic>
          <a:graphicData uri="http://schemas.openxmlformats.org/presentationml/2006/ole">
            <mc:AlternateContent xmlns:mc="http://schemas.openxmlformats.org/markup-compatibility/2006">
              <mc:Choice xmlns:v="urn:schemas-microsoft-com:vml" Requires="v">
                <p:oleObj spid="_x0000_s90257" r:id="rId23" imgW="1333817" imgH="470217" progId="">
                  <p:embed/>
                </p:oleObj>
              </mc:Choice>
              <mc:Fallback>
                <p:oleObj r:id="rId23" imgW="1333817" imgH="470217" progId="">
                  <p:embed/>
                  <p:pic>
                    <p:nvPicPr>
                      <p:cNvPr id="0" name="Object 8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9151" y="5734051"/>
                        <a:ext cx="370046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6" name="Object 818">
            <a:extLst>
              <a:ext uri="{FF2B5EF4-FFF2-40B4-BE49-F238E27FC236}">
                <a16:creationId xmlns:a16="http://schemas.microsoft.com/office/drawing/2014/main" xmlns="" id="{3A547660-A22A-422D-B453-7EA02E1CE29C}"/>
              </a:ext>
            </a:extLst>
          </p:cNvPr>
          <p:cNvGraphicFramePr>
            <a:graphicFrameLocks noChangeAspect="1"/>
          </p:cNvGraphicFramePr>
          <p:nvPr/>
        </p:nvGraphicFramePr>
        <p:xfrm>
          <a:off x="2711450" y="3284539"/>
          <a:ext cx="1981200" cy="1387475"/>
        </p:xfrm>
        <a:graphic>
          <a:graphicData uri="http://schemas.openxmlformats.org/presentationml/2006/ole">
            <mc:AlternateContent xmlns:mc="http://schemas.openxmlformats.org/markup-compatibility/2006">
              <mc:Choice xmlns:v="urn:schemas-microsoft-com:vml" Requires="v">
                <p:oleObj spid="_x0000_s90258" r:id="rId25" imgW="990487" imgH="571569" progId="">
                  <p:embed/>
                </p:oleObj>
              </mc:Choice>
              <mc:Fallback>
                <p:oleObj r:id="rId25" imgW="990487" imgH="571569" progId="">
                  <p:embed/>
                  <p:pic>
                    <p:nvPicPr>
                      <p:cNvPr id="0" name="Object 8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11450" y="3284539"/>
                        <a:ext cx="19812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7" name="Object 819">
            <a:extLst>
              <a:ext uri="{FF2B5EF4-FFF2-40B4-BE49-F238E27FC236}">
                <a16:creationId xmlns:a16="http://schemas.microsoft.com/office/drawing/2014/main" xmlns="" id="{F644F5BF-E4F7-4290-AE4B-A87209C1EFA0}"/>
              </a:ext>
            </a:extLst>
          </p:cNvPr>
          <p:cNvGraphicFramePr>
            <a:graphicFrameLocks noChangeAspect="1"/>
          </p:cNvGraphicFramePr>
          <p:nvPr/>
        </p:nvGraphicFramePr>
        <p:xfrm>
          <a:off x="4943475" y="3500438"/>
          <a:ext cx="2768600" cy="677862"/>
        </p:xfrm>
        <a:graphic>
          <a:graphicData uri="http://schemas.openxmlformats.org/presentationml/2006/ole">
            <mc:AlternateContent xmlns:mc="http://schemas.openxmlformats.org/markup-compatibility/2006">
              <mc:Choice xmlns:v="urn:schemas-microsoft-com:vml" Requires="v">
                <p:oleObj spid="_x0000_s90259" r:id="rId27" imgW="1384617" imgH="279717" progId="">
                  <p:embed/>
                </p:oleObj>
              </mc:Choice>
              <mc:Fallback>
                <p:oleObj r:id="rId27" imgW="1384617" imgH="279717" progId="">
                  <p:embed/>
                  <p:pic>
                    <p:nvPicPr>
                      <p:cNvPr id="0" name="Object 8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3475" y="3500438"/>
                        <a:ext cx="27686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8" name="Object 820">
            <a:extLst>
              <a:ext uri="{FF2B5EF4-FFF2-40B4-BE49-F238E27FC236}">
                <a16:creationId xmlns:a16="http://schemas.microsoft.com/office/drawing/2014/main" xmlns="" id="{2BBFFA24-D722-446B-B160-9FE4F090CEA5}"/>
              </a:ext>
            </a:extLst>
          </p:cNvPr>
          <p:cNvGraphicFramePr>
            <a:graphicFrameLocks noChangeAspect="1"/>
          </p:cNvGraphicFramePr>
          <p:nvPr/>
        </p:nvGraphicFramePr>
        <p:xfrm>
          <a:off x="7024688" y="6067426"/>
          <a:ext cx="1409700" cy="434975"/>
        </p:xfrm>
        <a:graphic>
          <a:graphicData uri="http://schemas.openxmlformats.org/presentationml/2006/ole">
            <mc:AlternateContent xmlns:mc="http://schemas.openxmlformats.org/markup-compatibility/2006">
              <mc:Choice xmlns:v="urn:schemas-microsoft-com:vml" Requires="v">
                <p:oleObj spid="_x0000_s90260" r:id="rId29" imgW="507437" imgH="177809" progId="">
                  <p:embed/>
                </p:oleObj>
              </mc:Choice>
              <mc:Fallback>
                <p:oleObj r:id="rId29" imgW="507437" imgH="177809" progId="">
                  <p:embed/>
                  <p:pic>
                    <p:nvPicPr>
                      <p:cNvPr id="0" name="Object 8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24688" y="6067426"/>
                        <a:ext cx="14097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69" name="Object 821">
            <a:extLst>
              <a:ext uri="{FF2B5EF4-FFF2-40B4-BE49-F238E27FC236}">
                <a16:creationId xmlns:a16="http://schemas.microsoft.com/office/drawing/2014/main" xmlns="" id="{B9D680F1-C7B7-434D-8AAF-EA4848C6625B}"/>
              </a:ext>
            </a:extLst>
          </p:cNvPr>
          <p:cNvGraphicFramePr>
            <a:graphicFrameLocks noChangeAspect="1"/>
          </p:cNvGraphicFramePr>
          <p:nvPr/>
        </p:nvGraphicFramePr>
        <p:xfrm>
          <a:off x="5881689" y="692151"/>
          <a:ext cx="358775" cy="358775"/>
        </p:xfrm>
        <a:graphic>
          <a:graphicData uri="http://schemas.openxmlformats.org/presentationml/2006/ole">
            <mc:AlternateContent xmlns:mc="http://schemas.openxmlformats.org/markup-compatibility/2006">
              <mc:Choice xmlns:v="urn:schemas-microsoft-com:vml" Requires="v">
                <p:oleObj spid="_x0000_s90261" r:id="rId31" imgW="177809" imgH="177809" progId="">
                  <p:embed/>
                </p:oleObj>
              </mc:Choice>
              <mc:Fallback>
                <p:oleObj r:id="rId31" imgW="177809" imgH="177809" progId="">
                  <p:embed/>
                  <p:pic>
                    <p:nvPicPr>
                      <p:cNvPr id="0" name="Object 8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1689" y="692151"/>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childTnLst>
                                    <p:set>
                                      <p:cBhvr additive="base">
                                        <p:cTn id="6" dur="1" fill="hold">
                                          <p:stCondLst>
                                            <p:cond delay="0"/>
                                          </p:stCondLst>
                                        </p:cTn>
                                        <p:tgtEl>
                                          <p:spTgt spid="2852"/>
                                        </p:tgtEl>
                                        <p:attrNameLst>
                                          <p:attrName>style.visibility</p:attrName>
                                        </p:attrNameLst>
                                      </p:cBhvr>
                                      <p:to>
                                        <p:strVal val="visible"/>
                                      </p:to>
                                    </p:set>
                                    <p:animEffect transition="in" filter="box(in)">
                                      <p:cBhvr additive="base">
                                        <p:cTn id="7" dur="500" fill="hold"/>
                                        <p:tgtEl>
                                          <p:spTgt spid="2852"/>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861"/>
                                        </p:tgtEl>
                                        <p:attrNameLst>
                                          <p:attrName>style.visibility</p:attrName>
                                        </p:attrNameLst>
                                      </p:cBhvr>
                                      <p:to>
                                        <p:strVal val="visible"/>
                                      </p:to>
                                    </p:set>
                                    <p:animEffect transition="in" filter="wipe(left)">
                                      <p:cBhvr additive="base">
                                        <p:cTn id="13" dur="500" fill="hold"/>
                                        <p:tgtEl>
                                          <p:spTgt spid="2861"/>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4" presetClass="entr" presetSubtype="16" fill="hold" nodeType="clickEffect">
                                  <p:childTnLst>
                                    <p:set>
                                      <p:cBhvr additive="base">
                                        <p:cTn id="18" dur="1" fill="hold">
                                          <p:stCondLst>
                                            <p:cond delay="0"/>
                                          </p:stCondLst>
                                        </p:cTn>
                                        <p:tgtEl>
                                          <p:spTgt spid="2855"/>
                                        </p:tgtEl>
                                        <p:attrNameLst>
                                          <p:attrName>style.visibility</p:attrName>
                                        </p:attrNameLst>
                                      </p:cBhvr>
                                      <p:to>
                                        <p:strVal val="visible"/>
                                      </p:to>
                                    </p:set>
                                    <p:animEffect transition="in" filter="box(in)">
                                      <p:cBhvr additive="base">
                                        <p:cTn id="19" dur="500" fill="hold"/>
                                        <p:tgtEl>
                                          <p:spTgt spid="2855"/>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22" presetClass="entr" presetSubtype="8" fill="hold" nodeType="clickEffect">
                                  <p:childTnLst>
                                    <p:set>
                                      <p:cBhvr additive="base">
                                        <p:cTn id="24" dur="1" fill="hold">
                                          <p:stCondLst>
                                            <p:cond delay="0"/>
                                          </p:stCondLst>
                                        </p:cTn>
                                        <p:tgtEl>
                                          <p:spTgt spid="2862"/>
                                        </p:tgtEl>
                                        <p:attrNameLst>
                                          <p:attrName>style.visibility</p:attrName>
                                        </p:attrNameLst>
                                      </p:cBhvr>
                                      <p:to>
                                        <p:strVal val="visible"/>
                                      </p:to>
                                    </p:set>
                                    <p:animEffect transition="in" filter="wipe(left)">
                                      <p:cBhvr additive="base">
                                        <p:cTn id="25" dur="500" fill="hold"/>
                                        <p:tgtEl>
                                          <p:spTgt spid="2862"/>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3" presetClass="entr" presetSubtype="10" fill="hold" nodeType="clickEffect">
                                  <p:childTnLst>
                                    <p:set>
                                      <p:cBhvr additive="base">
                                        <p:cTn id="30" dur="1" fill="hold">
                                          <p:stCondLst>
                                            <p:cond delay="0"/>
                                          </p:stCondLst>
                                        </p:cTn>
                                        <p:tgtEl>
                                          <p:spTgt spid="2863"/>
                                        </p:tgtEl>
                                        <p:attrNameLst>
                                          <p:attrName>style.visibility</p:attrName>
                                        </p:attrNameLst>
                                      </p:cBhvr>
                                      <p:to>
                                        <p:strVal val="visible"/>
                                      </p:to>
                                    </p:set>
                                    <p:animEffect transition="in" filter="blinds(horizontal)">
                                      <p:cBhvr additive="base">
                                        <p:cTn id="31" dur="500" fill="hold"/>
                                        <p:tgtEl>
                                          <p:spTgt spid="2863"/>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22" presetClass="entr" presetSubtype="8" fill="hold" nodeType="clickEffect">
                                  <p:childTnLst>
                                    <p:set>
                                      <p:cBhvr additive="base">
                                        <p:cTn id="36" dur="1" fill="hold">
                                          <p:stCondLst>
                                            <p:cond delay="0"/>
                                          </p:stCondLst>
                                        </p:cTn>
                                        <p:tgtEl>
                                          <p:spTgt spid="2866"/>
                                        </p:tgtEl>
                                        <p:attrNameLst>
                                          <p:attrName>style.visibility</p:attrName>
                                        </p:attrNameLst>
                                      </p:cBhvr>
                                      <p:to>
                                        <p:strVal val="visible"/>
                                      </p:to>
                                    </p:set>
                                    <p:animEffect transition="in" filter="wipe(left)">
                                      <p:cBhvr additive="base">
                                        <p:cTn id="37" dur="500" fill="hold"/>
                                        <p:tgtEl>
                                          <p:spTgt spid="2866"/>
                                        </p:tgtEl>
                                      </p:cBhvr>
                                    </p:animEffec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22" presetClass="entr" presetSubtype="8" fill="hold" nodeType="clickEffect">
                                  <p:childTnLst>
                                    <p:set>
                                      <p:cBhvr additive="base">
                                        <p:cTn id="42" dur="1" fill="hold">
                                          <p:stCondLst>
                                            <p:cond delay="0"/>
                                          </p:stCondLst>
                                        </p:cTn>
                                        <p:tgtEl>
                                          <p:spTgt spid="2867"/>
                                        </p:tgtEl>
                                        <p:attrNameLst>
                                          <p:attrName>style.visibility</p:attrName>
                                        </p:attrNameLst>
                                      </p:cBhvr>
                                      <p:to>
                                        <p:strVal val="visible"/>
                                      </p:to>
                                    </p:set>
                                    <p:animEffect transition="in" filter="wipe(left)">
                                      <p:cBhvr additive="base">
                                        <p:cTn id="43" dur="500" fill="hold"/>
                                        <p:tgtEl>
                                          <p:spTgt spid="2867"/>
                                        </p:tgtEl>
                                      </p:cBhvr>
                                    </p:animEffect>
                                  </p:childTnLst>
                                </p:cTn>
                              </p:par>
                            </p:childTnLst>
                          </p:cTn>
                        </p:par>
                      </p:childTnLst>
                    </p:cTn>
                  </p:par>
                  <p:par>
                    <p:cTn id="44" fill="hold" nodeType="clickPar">
                      <p:stCondLst>
                        <p:cond delay="indefinite"/>
                      </p:stCondLst>
                      <p:childTnLst>
                        <p:par>
                          <p:cTn id="45" fill="hold" nodeType="withGroup">
                            <p:stCondLst>
                              <p:cond delay="indefinite"/>
                            </p:stCondLst>
                          </p:cTn>
                        </p:par>
                        <p:par>
                          <p:cTn id="46" fill="hold" nodeType="afterGroup">
                            <p:stCondLst>
                              <p:cond delay="0"/>
                            </p:stCondLst>
                            <p:childTnLst>
                              <p:par>
                                <p:cTn id="47" presetID="3" presetClass="entr" presetSubtype="10" fill="hold" nodeType="clickEffect">
                                  <p:childTnLst>
                                    <p:set>
                                      <p:cBhvr additive="base">
                                        <p:cTn id="48" dur="1" fill="hold">
                                          <p:stCondLst>
                                            <p:cond delay="0"/>
                                          </p:stCondLst>
                                        </p:cTn>
                                        <p:tgtEl>
                                          <p:spTgt spid="2864"/>
                                        </p:tgtEl>
                                        <p:attrNameLst>
                                          <p:attrName>style.visibility</p:attrName>
                                        </p:attrNameLst>
                                      </p:cBhvr>
                                      <p:to>
                                        <p:strVal val="visible"/>
                                      </p:to>
                                    </p:set>
                                    <p:animEffect transition="in" filter="blinds(horizontal)">
                                      <p:cBhvr additive="base">
                                        <p:cTn id="49" dur="500" fill="hold"/>
                                        <p:tgtEl>
                                          <p:spTgt spid="2864"/>
                                        </p:tgtEl>
                                      </p:cBhvr>
                                    </p:animEffect>
                                  </p:childTnLst>
                                </p:cTn>
                              </p:par>
                            </p:childTnLst>
                          </p:cTn>
                        </p:par>
                      </p:childTnLst>
                    </p:cTn>
                  </p:par>
                  <p:par>
                    <p:cTn id="50" fill="hold" nodeType="clickPar">
                      <p:stCondLst>
                        <p:cond delay="indefinite"/>
                      </p:stCondLst>
                      <p:childTnLst>
                        <p:par>
                          <p:cTn id="51" fill="hold" nodeType="withGroup">
                            <p:stCondLst>
                              <p:cond delay="indefinite"/>
                            </p:stCondLst>
                          </p:cTn>
                        </p:par>
                        <p:par>
                          <p:cTn id="52" fill="hold" nodeType="afterGroup">
                            <p:stCondLst>
                              <p:cond delay="0"/>
                            </p:stCondLst>
                            <p:childTnLst>
                              <p:par>
                                <p:cTn id="53" presetID="3" presetClass="entr" presetSubtype="5" fill="hold" nodeType="clickEffect">
                                  <p:childTnLst>
                                    <p:set>
                                      <p:cBhvr additive="base">
                                        <p:cTn id="54" dur="1" fill="hold">
                                          <p:stCondLst>
                                            <p:cond delay="0"/>
                                          </p:stCondLst>
                                        </p:cTn>
                                        <p:tgtEl>
                                          <p:spTgt spid="2865"/>
                                        </p:tgtEl>
                                        <p:attrNameLst>
                                          <p:attrName>style.visibility</p:attrName>
                                        </p:attrNameLst>
                                      </p:cBhvr>
                                      <p:to>
                                        <p:strVal val="visible"/>
                                      </p:to>
                                    </p:set>
                                    <p:animEffect transition="in" filter="blinds(vertical)">
                                      <p:cBhvr additive="base">
                                        <p:cTn id="55" dur="500" fill="hold"/>
                                        <p:tgtEl>
                                          <p:spTgt spid="2865"/>
                                        </p:tgtEl>
                                      </p:cBhvr>
                                    </p:animEffect>
                                  </p:childTnLst>
                                </p:cTn>
                              </p:par>
                            </p:childTnLst>
                          </p:cTn>
                        </p:par>
                      </p:childTnLst>
                    </p:cTn>
                  </p:par>
                  <p:par>
                    <p:cTn id="56" fill="hold" nodeType="clickPar">
                      <p:stCondLst>
                        <p:cond delay="indefinite"/>
                      </p:stCondLst>
                      <p:childTnLst>
                        <p:par>
                          <p:cTn id="57" fill="hold" nodeType="withGroup">
                            <p:stCondLst>
                              <p:cond delay="indefinite"/>
                            </p:stCondLst>
                          </p:cTn>
                        </p:par>
                        <p:par>
                          <p:cTn id="58" fill="hold" nodeType="afterGroup">
                            <p:stCondLst>
                              <p:cond delay="0"/>
                            </p:stCondLst>
                            <p:childTnLst>
                              <p:par>
                                <p:cTn id="59" presetID="3" presetClass="entr" presetSubtype="5" fill="hold" nodeType="clickEffect">
                                  <p:childTnLst>
                                    <p:set>
                                      <p:cBhvr additive="base">
                                        <p:cTn id="60" dur="1" fill="hold">
                                          <p:stCondLst>
                                            <p:cond delay="0"/>
                                          </p:stCondLst>
                                        </p:cTn>
                                        <p:tgtEl>
                                          <p:spTgt spid="2868"/>
                                        </p:tgtEl>
                                        <p:attrNameLst>
                                          <p:attrName>style.visibility</p:attrName>
                                        </p:attrNameLst>
                                      </p:cBhvr>
                                      <p:to>
                                        <p:strVal val="visible"/>
                                      </p:to>
                                    </p:set>
                                    <p:animEffect transition="in" filter="blinds(vertical)">
                                      <p:cBhvr additive="base">
                                        <p:cTn id="61" dur="500" fill="hold"/>
                                        <p:tgtEl>
                                          <p:spTgt spid="2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2" name="Rectangle 824">
            <a:extLst>
              <a:ext uri="{FF2B5EF4-FFF2-40B4-BE49-F238E27FC236}">
                <a16:creationId xmlns:a16="http://schemas.microsoft.com/office/drawing/2014/main" xmlns="" id="{6342F4FE-0AD9-4286-B722-7D990B5684B7}"/>
              </a:ext>
            </a:extLst>
          </p:cNvPr>
          <p:cNvSpPr>
            <a:spLocks noGrp="1" noChangeArrowheads="1"/>
          </p:cNvSpPr>
          <p:nvPr>
            <p:ph type="body" sz="half" idx="4294967295"/>
          </p:nvPr>
        </p:nvSpPr>
        <p:spPr>
          <a:xfrm>
            <a:off x="0" y="0"/>
            <a:ext cx="9144000" cy="2952750"/>
          </a:xfrm>
          <a:ln cap="flat" algn="ctr">
            <a:solidFill>
              <a:srgbClr val="000000"/>
            </a:solidFill>
            <a:miter lim="800000"/>
            <a:headEnd type="none" w="med" len="med"/>
            <a:tailEnd type="none" w="med" len="med"/>
          </a:ln>
        </p:spPr>
        <p:txBody>
          <a:bodyPr/>
          <a:lstStyle/>
          <a:p>
            <a:pPr>
              <a:buFontTx/>
              <a:buNone/>
            </a:pPr>
            <a:r>
              <a:rPr lang="zh-CN" altLang="en-US" b="1">
                <a:solidFill>
                  <a:srgbClr val="33CC33"/>
                </a:solidFill>
              </a:rPr>
              <a:t>练习：</a:t>
            </a:r>
          </a:p>
          <a:p>
            <a:pPr>
              <a:buFontTx/>
              <a:buNone/>
            </a:pPr>
            <a:r>
              <a:rPr lang="zh-CN" altLang="en-US" b="1">
                <a:solidFill>
                  <a:srgbClr val="33CC33"/>
                </a:solidFill>
              </a:rPr>
              <a:t>   天津和北京相距</a:t>
            </a:r>
            <a:r>
              <a:rPr lang="en-US" altLang="zh-CN" b="1">
                <a:solidFill>
                  <a:srgbClr val="33CC33"/>
                </a:solidFill>
              </a:rPr>
              <a:t>120km</a:t>
            </a:r>
            <a:r>
              <a:rPr lang="zh-CN" altLang="en-US" b="1">
                <a:solidFill>
                  <a:srgbClr val="33CC33"/>
                </a:solidFill>
              </a:rPr>
              <a:t>，在北京于某日上午 </a:t>
            </a:r>
            <a:r>
              <a:rPr lang="en-US" altLang="zh-CN" b="1">
                <a:solidFill>
                  <a:srgbClr val="33CC33"/>
                </a:solidFill>
              </a:rPr>
              <a:t>9</a:t>
            </a:r>
            <a:r>
              <a:rPr lang="zh-CN" altLang="en-US" b="1">
                <a:solidFill>
                  <a:srgbClr val="33CC33"/>
                </a:solidFill>
              </a:rPr>
              <a:t>时有一工厂因过载而断电，同日在天津于</a:t>
            </a:r>
            <a:r>
              <a:rPr lang="en-US" altLang="zh-CN" b="1">
                <a:solidFill>
                  <a:srgbClr val="33CC33"/>
                </a:solidFill>
              </a:rPr>
              <a:t>9</a:t>
            </a:r>
            <a:r>
              <a:rPr lang="zh-CN" altLang="en-US" b="1">
                <a:solidFill>
                  <a:srgbClr val="33CC33"/>
                </a:solidFill>
              </a:rPr>
              <a:t>时</a:t>
            </a:r>
            <a:r>
              <a:rPr lang="en-US" altLang="zh-CN" b="1">
                <a:solidFill>
                  <a:srgbClr val="33CC33"/>
                </a:solidFill>
              </a:rPr>
              <a:t>0</a:t>
            </a:r>
            <a:r>
              <a:rPr lang="zh-CN" altLang="en-US" b="1">
                <a:solidFill>
                  <a:srgbClr val="33CC33"/>
                </a:solidFill>
              </a:rPr>
              <a:t>分</a:t>
            </a:r>
            <a:r>
              <a:rPr lang="en-US" altLang="zh-CN" b="1">
                <a:solidFill>
                  <a:srgbClr val="33CC33"/>
                </a:solidFill>
              </a:rPr>
              <a:t>0.0003</a:t>
            </a:r>
            <a:r>
              <a:rPr lang="zh-CN" altLang="en-US" b="1">
                <a:solidFill>
                  <a:srgbClr val="33CC33"/>
                </a:solidFill>
              </a:rPr>
              <a:t>秒有一自行车与卡车相撞。试求在以      的速率沿北京到天津方向飞行的飞船中，观察到的这两个事件之间的时间间隔？</a:t>
            </a:r>
          </a:p>
        </p:txBody>
      </p:sp>
      <p:graphicFrame>
        <p:nvGraphicFramePr>
          <p:cNvPr id="2877" name="Object 829">
            <a:extLst>
              <a:ext uri="{FF2B5EF4-FFF2-40B4-BE49-F238E27FC236}">
                <a16:creationId xmlns:a16="http://schemas.microsoft.com/office/drawing/2014/main" xmlns="" id="{3334F228-8610-4CF4-A52D-E5CA0465C3F5}"/>
              </a:ext>
            </a:extLst>
          </p:cNvPr>
          <p:cNvGraphicFramePr>
            <a:graphicFrameLocks noGrp="1" noChangeAspect="1"/>
          </p:cNvGraphicFramePr>
          <p:nvPr>
            <p:ph sz="half" idx="4294967295"/>
          </p:nvPr>
        </p:nvGraphicFramePr>
        <p:xfrm>
          <a:off x="10963275" y="1628775"/>
          <a:ext cx="1228725" cy="384175"/>
        </p:xfrm>
        <a:graphic>
          <a:graphicData uri="http://schemas.openxmlformats.org/presentationml/2006/ole">
            <mc:AlternateContent xmlns:mc="http://schemas.openxmlformats.org/markup-compatibility/2006">
              <mc:Choice xmlns:v="urn:schemas-microsoft-com:vml" Requires="v">
                <p:oleObj spid="_x0000_s91163" r:id="rId3" imgW="609653" imgH="190734" progId="">
                  <p:embed/>
                </p:oleObj>
              </mc:Choice>
              <mc:Fallback>
                <p:oleObj r:id="rId3" imgW="609653" imgH="190734" progId="">
                  <p:embed/>
                  <p:pic>
                    <p:nvPicPr>
                      <p:cNvPr id="0" name="Object 8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3275" y="1628775"/>
                        <a:ext cx="12287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73" name="Rectangle 825">
            <a:extLst>
              <a:ext uri="{FF2B5EF4-FFF2-40B4-BE49-F238E27FC236}">
                <a16:creationId xmlns:a16="http://schemas.microsoft.com/office/drawing/2014/main" xmlns="" id="{C958449B-A8F4-426B-98A9-A052CEBC877D}"/>
              </a:ext>
            </a:extLst>
          </p:cNvPr>
          <p:cNvSpPr>
            <a:spLocks noChangeArrowheads="1"/>
          </p:cNvSpPr>
          <p:nvPr/>
        </p:nvSpPr>
        <p:spPr bwMode="auto">
          <a:xfrm>
            <a:off x="1524001" y="333851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2874" name="Object 826">
            <a:extLst>
              <a:ext uri="{FF2B5EF4-FFF2-40B4-BE49-F238E27FC236}">
                <a16:creationId xmlns:a16="http://schemas.microsoft.com/office/drawing/2014/main" xmlns="" id="{7D7FD250-C13C-4AAF-AE73-07EB60B73F6C}"/>
              </a:ext>
            </a:extLst>
          </p:cNvPr>
          <p:cNvGraphicFramePr>
            <a:graphicFrameLocks noChangeAspect="1"/>
          </p:cNvGraphicFramePr>
          <p:nvPr/>
        </p:nvGraphicFramePr>
        <p:xfrm>
          <a:off x="1524001" y="3338514"/>
          <a:ext cx="542925" cy="180975"/>
        </p:xfrm>
        <a:graphic>
          <a:graphicData uri="http://schemas.openxmlformats.org/presentationml/2006/ole">
            <mc:AlternateContent xmlns:mc="http://schemas.openxmlformats.org/markup-compatibility/2006">
              <mc:Choice xmlns:v="urn:schemas-microsoft-com:vml" Requires="v">
                <p:oleObj spid="_x0000_s91164" r:id="rId5" imgW="545943" imgH="177963" progId="">
                  <p:embed/>
                </p:oleObj>
              </mc:Choice>
              <mc:Fallback>
                <p:oleObj r:id="rId5" imgW="545943" imgH="177963" progId="">
                  <p:embed/>
                  <p:pic>
                    <p:nvPicPr>
                      <p:cNvPr id="0" name="Object 8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3338514"/>
                        <a:ext cx="5429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75" name="Rectangle 827">
            <a:extLst>
              <a:ext uri="{FF2B5EF4-FFF2-40B4-BE49-F238E27FC236}">
                <a16:creationId xmlns:a16="http://schemas.microsoft.com/office/drawing/2014/main" xmlns="" id="{2C1DED68-03ED-4310-B504-3507CB81A871}"/>
              </a:ext>
            </a:extLst>
          </p:cNvPr>
          <p:cNvSpPr>
            <a:spLocks noChangeArrowheads="1"/>
          </p:cNvSpPr>
          <p:nvPr/>
        </p:nvSpPr>
        <p:spPr bwMode="auto">
          <a:xfrm>
            <a:off x="1524001" y="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2876" name="Object 828">
            <a:extLst>
              <a:ext uri="{FF2B5EF4-FFF2-40B4-BE49-F238E27FC236}">
                <a16:creationId xmlns:a16="http://schemas.microsoft.com/office/drawing/2014/main" xmlns="" id="{F03AD00C-3B78-4313-8495-A405F9D44E80}"/>
              </a:ext>
            </a:extLst>
          </p:cNvPr>
          <p:cNvGraphicFramePr>
            <a:graphicFrameLocks noChangeAspect="1"/>
          </p:cNvGraphicFramePr>
          <p:nvPr/>
        </p:nvGraphicFramePr>
        <p:xfrm>
          <a:off x="1524001" y="1"/>
          <a:ext cx="542925" cy="180975"/>
        </p:xfrm>
        <a:graphic>
          <a:graphicData uri="http://schemas.openxmlformats.org/presentationml/2006/ole">
            <mc:AlternateContent xmlns:mc="http://schemas.openxmlformats.org/markup-compatibility/2006">
              <mc:Choice xmlns:v="urn:schemas-microsoft-com:vml" Requires="v">
                <p:oleObj spid="_x0000_s91165" r:id="rId7" imgW="545943" imgH="177963" progId="">
                  <p:embed/>
                </p:oleObj>
              </mc:Choice>
              <mc:Fallback>
                <p:oleObj r:id="rId7" imgW="545943" imgH="177963" progId="">
                  <p:embed/>
                  <p:pic>
                    <p:nvPicPr>
                      <p:cNvPr id="0" name="Object 8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1"/>
                        <a:ext cx="5429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0" name="Rectangle 832">
            <a:extLst>
              <a:ext uri="{FF2B5EF4-FFF2-40B4-BE49-F238E27FC236}">
                <a16:creationId xmlns:a16="http://schemas.microsoft.com/office/drawing/2014/main" xmlns="" id="{1CA5C5BA-182B-445C-8764-7F3F6315F2AD}"/>
              </a:ext>
            </a:extLst>
          </p:cNvPr>
          <p:cNvSpPr>
            <a:spLocks noChangeArrowheads="1"/>
          </p:cNvSpPr>
          <p:nvPr/>
        </p:nvSpPr>
        <p:spPr bwMode="auto">
          <a:xfrm>
            <a:off x="2566988" y="620714"/>
            <a:ext cx="1008062" cy="528637"/>
          </a:xfrm>
          <a:prstGeom prst="rect">
            <a:avLst/>
          </a:prstGeom>
          <a:noFill/>
          <a:ln w="9525" cap="flat" algn="ctr">
            <a:solidFill>
              <a:srgbClr val="00FFFF"/>
            </a:solidFill>
            <a:prstDash val="solid"/>
            <a:miter lim="800000"/>
            <a:headEnd type="none" w="med" len="med"/>
            <a:tailEnd type="none" w="med" len="med"/>
          </a:ln>
          <a:scene3d>
            <a:camera prst="legacyObliqueTopLeft"/>
            <a:lightRig rig="legacyFlat3" dir="t"/>
          </a:scene3d>
          <a:sp3d extrusionH="430200" prstMaterial="legacyMatte">
            <a:bevelT w="13500" h="13500" prst="angle"/>
            <a:bevelB w="13500" h="13500" prst="angle"/>
            <a:extrusionClr>
              <a:srgbClr val="000000"/>
            </a:extrusionClr>
            <a:contourClr>
              <a:srgbClr val="00FFFF"/>
            </a:contourClr>
          </a:sp3d>
          <a:extLst>
            <a:ext uri="{909E8E84-426E-40DD-AFC4-6F175D3DCCD1}">
              <a14:hiddenFill xmlns:a14="http://schemas.microsoft.com/office/drawing/2010/main">
                <a:solidFill>
                  <a:schemeClr val="accent1"/>
                </a:solidFill>
              </a14:hiddenFill>
            </a:ext>
          </a:extLst>
        </p:spPr>
        <p:txBody>
          <a:bodyPr>
            <a:spAutoFit/>
            <a:flatTx/>
          </a:bodyPr>
          <a:lstStyle/>
          <a:p>
            <a:pPr>
              <a:spcBef>
                <a:spcPct val="50000"/>
              </a:spcBef>
            </a:pPr>
            <a:r>
              <a:rPr lang="zh-CN" altLang="en-US">
                <a:solidFill>
                  <a:schemeClr val="accent2"/>
                </a:solidFill>
              </a:rPr>
              <a:t>总结</a:t>
            </a:r>
          </a:p>
        </p:txBody>
      </p:sp>
      <p:sp>
        <p:nvSpPr>
          <p:cNvPr id="2881" name="Rectangle 833">
            <a:extLst>
              <a:ext uri="{FF2B5EF4-FFF2-40B4-BE49-F238E27FC236}">
                <a16:creationId xmlns:a16="http://schemas.microsoft.com/office/drawing/2014/main" xmlns="" id="{BCFA1EF9-3EF9-485A-9D3A-996AC5000387}"/>
              </a:ext>
            </a:extLst>
          </p:cNvPr>
          <p:cNvSpPr>
            <a:spLocks noChangeArrowheads="1"/>
          </p:cNvSpPr>
          <p:nvPr/>
        </p:nvSpPr>
        <p:spPr bwMode="auto">
          <a:xfrm>
            <a:off x="2135188" y="2565401"/>
            <a:ext cx="8077200" cy="304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defTabSz="762000">
              <a:defRPr sz="2400">
                <a:solidFill>
                  <a:schemeClr val="tx1"/>
                </a:solidFill>
                <a:latin typeface="Times New Roman" panose="02020603050405020304" pitchFamily="18" charset="0"/>
                <a:ea typeface="宋体" panose="02010600030101010101" pitchFamily="2" charset="-122"/>
              </a:defRPr>
            </a:lvl2pPr>
            <a:lvl3pPr defTabSz="762000">
              <a:defRPr sz="2400">
                <a:solidFill>
                  <a:schemeClr val="tx1"/>
                </a:solidFill>
                <a:latin typeface="Times New Roman" panose="02020603050405020304" pitchFamily="18" charset="0"/>
                <a:ea typeface="宋体" panose="02010600030101010101" pitchFamily="2" charset="-122"/>
              </a:defRPr>
            </a:lvl3pPr>
            <a:lvl4pPr defTabSz="762000">
              <a:defRPr sz="2400">
                <a:solidFill>
                  <a:schemeClr val="tx1"/>
                </a:solidFill>
                <a:latin typeface="Times New Roman" panose="02020603050405020304" pitchFamily="18" charset="0"/>
                <a:ea typeface="宋体" panose="02010600030101010101" pitchFamily="2" charset="-122"/>
              </a:defRPr>
            </a:lvl4pPr>
            <a:lvl5pPr defTabSz="762000">
              <a:defRPr sz="2400">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SzPct val="1000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50000"/>
              </a:spcBef>
            </a:pPr>
            <a:r>
              <a:rPr lang="en-US" altLang="zh-CN" sz="2800">
                <a:latin typeface="楷体_GB2312" charset="-122"/>
                <a:ea typeface="楷体_GB2312" charset="-122"/>
              </a:rPr>
              <a:t>1.</a:t>
            </a:r>
            <a:r>
              <a:rPr lang="zh-CN" altLang="en-US" sz="2800" u="sng">
                <a:latin typeface="楷体_GB2312" charset="-122"/>
                <a:ea typeface="楷体_GB2312" charset="-122"/>
              </a:rPr>
              <a:t>相对性原理</a:t>
            </a:r>
          </a:p>
          <a:p>
            <a:pPr eaLnBrk="0" hangingPunct="0">
              <a:lnSpc>
                <a:spcPct val="90000"/>
              </a:lnSpc>
              <a:spcBef>
                <a:spcPct val="50000"/>
              </a:spcBef>
            </a:pPr>
            <a:r>
              <a:rPr lang="zh-CN" altLang="en-US" sz="2800">
                <a:latin typeface="楷体_GB2312" charset="-122"/>
                <a:ea typeface="楷体_GB2312" charset="-122"/>
              </a:rPr>
              <a:t>  物理规律对所有惯性系都是一样的，不存在任何一个特殊的（例如“绝对静止”的）惯性系。</a:t>
            </a:r>
          </a:p>
          <a:p>
            <a:pPr eaLnBrk="0" hangingPunct="0">
              <a:lnSpc>
                <a:spcPct val="90000"/>
              </a:lnSpc>
              <a:spcBef>
                <a:spcPct val="50000"/>
              </a:spcBef>
            </a:pPr>
            <a:r>
              <a:rPr lang="en-US" altLang="zh-CN" sz="2800">
                <a:latin typeface="楷体_GB2312" charset="-122"/>
                <a:ea typeface="楷体_GB2312" charset="-122"/>
              </a:rPr>
              <a:t>2.</a:t>
            </a:r>
            <a:r>
              <a:rPr lang="zh-CN" altLang="en-US" sz="2800" u="sng">
                <a:latin typeface="楷体_GB2312" charset="-122"/>
                <a:ea typeface="楷体_GB2312" charset="-122"/>
              </a:rPr>
              <a:t>光速不变原理</a:t>
            </a:r>
          </a:p>
          <a:p>
            <a:pPr eaLnBrk="0" hangingPunct="0">
              <a:lnSpc>
                <a:spcPct val="90000"/>
              </a:lnSpc>
              <a:spcBef>
                <a:spcPct val="50000"/>
              </a:spcBef>
            </a:pPr>
            <a:r>
              <a:rPr lang="zh-CN" altLang="en-US" sz="2800">
                <a:latin typeface="楷体_GB2312" charset="-122"/>
                <a:ea typeface="楷体_GB2312" charset="-122"/>
              </a:rPr>
              <a:t>  在一切惯性系中，光在真空中的速率恒为</a:t>
            </a:r>
            <a:r>
              <a:rPr lang="en-US" altLang="zh-CN" sz="2800" i="1">
                <a:latin typeface="楷体_GB2312" charset="-122"/>
                <a:ea typeface="楷体_GB2312" charset="-122"/>
              </a:rPr>
              <a:t>c</a:t>
            </a:r>
            <a:r>
              <a:rPr lang="en-US" altLang="zh-CN" sz="2800">
                <a:latin typeface="楷体_GB2312" charset="-122"/>
                <a:ea typeface="楷体_GB2312" charset="-122"/>
              </a:rPr>
              <a:t> </a:t>
            </a:r>
            <a:r>
              <a:rPr lang="zh-CN" altLang="en-US" sz="2800">
                <a:latin typeface="楷体_GB2312" charset="-122"/>
                <a:ea typeface="楷体_GB2312" charset="-122"/>
              </a:rPr>
              <a:t>，与光源的运动状态无关。</a:t>
            </a:r>
          </a:p>
        </p:txBody>
      </p:sp>
      <p:sp>
        <p:nvSpPr>
          <p:cNvPr id="2882" name="Rectangle 834">
            <a:extLst>
              <a:ext uri="{FF2B5EF4-FFF2-40B4-BE49-F238E27FC236}">
                <a16:creationId xmlns:a16="http://schemas.microsoft.com/office/drawing/2014/main" xmlns="" id="{EE80B0AA-1068-45D3-AB68-080509A3543F}"/>
              </a:ext>
            </a:extLst>
          </p:cNvPr>
          <p:cNvSpPr>
            <a:spLocks noChangeArrowheads="1"/>
          </p:cNvSpPr>
          <p:nvPr/>
        </p:nvSpPr>
        <p:spPr bwMode="auto">
          <a:xfrm>
            <a:off x="1992314" y="1700213"/>
            <a:ext cx="345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u="sng">
                <a:solidFill>
                  <a:srgbClr val="66FF33"/>
                </a:solidFill>
              </a:rPr>
              <a:t>两条基本假设</a:t>
            </a:r>
            <a:r>
              <a:rPr lang="zh-CN" altLang="en-US">
                <a:solidFill>
                  <a:srgbClr val="66FF33"/>
                </a:solidFill>
              </a:rPr>
              <a:t>（</a:t>
            </a:r>
          </a:p>
        </p:txBody>
      </p:sp>
      <p:sp>
        <p:nvSpPr>
          <p:cNvPr id="2883" name="Rectangle 835">
            <a:extLst>
              <a:ext uri="{FF2B5EF4-FFF2-40B4-BE49-F238E27FC236}">
                <a16:creationId xmlns:a16="http://schemas.microsoft.com/office/drawing/2014/main" xmlns="" id="{C1130B4A-E27A-4889-B89B-727A8936F04B}"/>
              </a:ext>
            </a:extLst>
          </p:cNvPr>
          <p:cNvSpPr>
            <a:spLocks noChangeArrowheads="1"/>
          </p:cNvSpPr>
          <p:nvPr/>
        </p:nvSpPr>
        <p:spPr bwMode="auto">
          <a:xfrm>
            <a:off x="4440238" y="1700213"/>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4400">
                <a:solidFill>
                  <a:schemeClr val="tx2"/>
                </a:solidFill>
                <a:latin typeface="Times New Roman" panose="02020603050405020304" pitchFamily="18" charset="0"/>
                <a:ea typeface="宋体" panose="02010600030101010101" pitchFamily="2" charset="-122"/>
              </a:defRPr>
            </a:lvl1pPr>
            <a:lvl2pPr algn="ctr">
              <a:defRPr sz="4400">
                <a:solidFill>
                  <a:schemeClr val="tx2"/>
                </a:solidFill>
                <a:latin typeface="Times New Roman" panose="02020603050405020304" pitchFamily="18" charset="0"/>
                <a:ea typeface="宋体" panose="02010600030101010101" pitchFamily="2" charset="-122"/>
              </a:defRPr>
            </a:lvl2pPr>
            <a:lvl3pPr algn="ctr">
              <a:defRPr sz="4400">
                <a:solidFill>
                  <a:schemeClr val="tx2"/>
                </a:solidFill>
                <a:latin typeface="Times New Roman" panose="02020603050405020304" pitchFamily="18" charset="0"/>
                <a:ea typeface="宋体" panose="02010600030101010101" pitchFamily="2" charset="-122"/>
              </a:defRPr>
            </a:lvl3pPr>
            <a:lvl4pPr algn="ctr">
              <a:defRPr sz="4400">
                <a:solidFill>
                  <a:schemeClr val="tx2"/>
                </a:solidFill>
                <a:latin typeface="Times New Roman" panose="02020603050405020304" pitchFamily="18" charset="0"/>
                <a:ea typeface="宋体" panose="02010600030101010101" pitchFamily="2" charset="-122"/>
              </a:defRPr>
            </a:lvl4pPr>
            <a:lvl5pPr algn="ctr">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buSzPct val="100000"/>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buSzPct val="100000"/>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buSzPct val="100000"/>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buSzPct val="100000"/>
              <a:defRPr sz="4400">
                <a:solidFill>
                  <a:schemeClr val="tx2"/>
                </a:solidFill>
                <a:latin typeface="Times New Roman" panose="02020603050405020304" pitchFamily="18" charset="0"/>
                <a:ea typeface="宋体" panose="02010600030101010101" pitchFamily="2" charset="-122"/>
              </a:defRPr>
            </a:lvl9pPr>
          </a:lstStyle>
          <a:p>
            <a:pPr algn="l">
              <a:spcBef>
                <a:spcPct val="50000"/>
              </a:spcBef>
              <a:buFontTx/>
              <a:buNone/>
            </a:pPr>
            <a:r>
              <a:rPr lang="zh-CN" altLang="en-US" sz="2800">
                <a:solidFill>
                  <a:srgbClr val="66FF33"/>
                </a:solidFill>
                <a:ea typeface="楷体_GB2312" charset="-122"/>
              </a:rPr>
              <a:t>爱因斯坦的狭义相对论基本原理</a:t>
            </a:r>
            <a:r>
              <a:rPr lang="en-US" altLang="zh-CN" sz="2800">
                <a:solidFill>
                  <a:srgbClr val="66FF33"/>
                </a:solidFill>
                <a:ea typeface="楷体_GB2312"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childTnLst>
                                    <p:set>
                                      <p:cBhvr additive="base">
                                        <p:cTn id="6" dur="1" fill="hold">
                                          <p:stCondLst>
                                            <p:cond delay="0"/>
                                          </p:stCondLst>
                                        </p:cTn>
                                        <p:tgtEl>
                                          <p:spTgt spid="2881"/>
                                        </p:tgtEl>
                                        <p:attrNameLst>
                                          <p:attrName>style.visibility</p:attrName>
                                        </p:attrNameLst>
                                      </p:cBhvr>
                                      <p:to>
                                        <p:strVal val="visible"/>
                                      </p:to>
                                    </p:set>
                                    <p:animEffect transition="in" filter="wipe(left)">
                                      <p:cBhvr additive="base">
                                        <p:cTn id="7" dur="500" fill="hold"/>
                                        <p:tgtEl>
                                          <p:spTgt spid="2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6" name="Rectangle 838">
            <a:extLst>
              <a:ext uri="{FF2B5EF4-FFF2-40B4-BE49-F238E27FC236}">
                <a16:creationId xmlns:a16="http://schemas.microsoft.com/office/drawing/2014/main" xmlns="" id="{6B335F27-62BB-491F-A36D-A7A65F0050B2}"/>
              </a:ext>
            </a:extLst>
          </p:cNvPr>
          <p:cNvSpPr>
            <a:spLocks noChangeArrowheads="1"/>
          </p:cNvSpPr>
          <p:nvPr/>
        </p:nvSpPr>
        <p:spPr bwMode="auto">
          <a:xfrm>
            <a:off x="4727575" y="476251"/>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u="sng">
                <a:solidFill>
                  <a:srgbClr val="66FF33"/>
                </a:solidFill>
              </a:rPr>
              <a:t>洛仑兹变换式</a:t>
            </a:r>
          </a:p>
        </p:txBody>
      </p:sp>
      <p:graphicFrame>
        <p:nvGraphicFramePr>
          <p:cNvPr id="2887" name="Object 839">
            <a:extLst>
              <a:ext uri="{FF2B5EF4-FFF2-40B4-BE49-F238E27FC236}">
                <a16:creationId xmlns:a16="http://schemas.microsoft.com/office/drawing/2014/main" xmlns="" id="{2F8AA71D-67EA-406A-BF78-DD18C33FDF08}"/>
              </a:ext>
            </a:extLst>
          </p:cNvPr>
          <p:cNvGraphicFramePr>
            <a:graphicFrameLocks noChangeAspect="1"/>
          </p:cNvGraphicFramePr>
          <p:nvPr/>
        </p:nvGraphicFramePr>
        <p:xfrm>
          <a:off x="4529139" y="3213101"/>
          <a:ext cx="1711325" cy="574675"/>
        </p:xfrm>
        <a:graphic>
          <a:graphicData uri="http://schemas.openxmlformats.org/presentationml/2006/ole">
            <mc:AlternateContent xmlns:mc="http://schemas.openxmlformats.org/markup-compatibility/2006">
              <mc:Choice xmlns:v="urn:schemas-microsoft-com:vml" Requires="v">
                <p:oleObj spid="_x0000_s92196" r:id="rId3" imgW="495187" imgH="203341" progId="">
                  <p:embed/>
                </p:oleObj>
              </mc:Choice>
              <mc:Fallback>
                <p:oleObj r:id="rId3" imgW="495187" imgH="203341" progId="">
                  <p:embed/>
                  <p:pic>
                    <p:nvPicPr>
                      <p:cNvPr id="0" name="Object 8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139" y="3213101"/>
                        <a:ext cx="17113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88" name="Object 840">
            <a:extLst>
              <a:ext uri="{FF2B5EF4-FFF2-40B4-BE49-F238E27FC236}">
                <a16:creationId xmlns:a16="http://schemas.microsoft.com/office/drawing/2014/main" xmlns="" id="{00FD6394-E210-4D96-BEE6-43C94CC3B817}"/>
              </a:ext>
            </a:extLst>
          </p:cNvPr>
          <p:cNvGraphicFramePr>
            <a:graphicFrameLocks noChangeAspect="1"/>
          </p:cNvGraphicFramePr>
          <p:nvPr/>
        </p:nvGraphicFramePr>
        <p:xfrm>
          <a:off x="4583113" y="1700214"/>
          <a:ext cx="2544762" cy="1222375"/>
        </p:xfrm>
        <a:graphic>
          <a:graphicData uri="http://schemas.openxmlformats.org/presentationml/2006/ole">
            <mc:AlternateContent xmlns:mc="http://schemas.openxmlformats.org/markup-compatibility/2006">
              <mc:Choice xmlns:v="urn:schemas-microsoft-com:vml" Requires="v">
                <p:oleObj spid="_x0000_s92197" r:id="rId5" imgW="978217" imgH="470217" progId="">
                  <p:embed/>
                </p:oleObj>
              </mc:Choice>
              <mc:Fallback>
                <p:oleObj r:id="rId5" imgW="978217" imgH="470217" progId="">
                  <p:embed/>
                  <p:pic>
                    <p:nvPicPr>
                      <p:cNvPr id="0" name="Object 8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1700214"/>
                        <a:ext cx="2544762"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89" name="Object 841">
            <a:extLst>
              <a:ext uri="{FF2B5EF4-FFF2-40B4-BE49-F238E27FC236}">
                <a16:creationId xmlns:a16="http://schemas.microsoft.com/office/drawing/2014/main" xmlns="" id="{1ED6E4DB-75A7-41E3-BF5F-BB8CF2D80BD4}"/>
              </a:ext>
            </a:extLst>
          </p:cNvPr>
          <p:cNvGraphicFramePr>
            <a:graphicFrameLocks noChangeAspect="1"/>
          </p:cNvGraphicFramePr>
          <p:nvPr/>
        </p:nvGraphicFramePr>
        <p:xfrm>
          <a:off x="4583113" y="4273550"/>
          <a:ext cx="1270000" cy="450850"/>
        </p:xfrm>
        <a:graphic>
          <a:graphicData uri="http://schemas.openxmlformats.org/presentationml/2006/ole">
            <mc:AlternateContent xmlns:mc="http://schemas.openxmlformats.org/markup-compatibility/2006">
              <mc:Choice xmlns:v="urn:schemas-microsoft-com:vml" Requires="v">
                <p:oleObj spid="_x0000_s92198" r:id="rId7" imgW="380822" imgH="165202" progId="">
                  <p:embed/>
                </p:oleObj>
              </mc:Choice>
              <mc:Fallback>
                <p:oleObj r:id="rId7" imgW="380822" imgH="165202" progId="">
                  <p:embed/>
                  <p:pic>
                    <p:nvPicPr>
                      <p:cNvPr id="0" name="Object 8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73550"/>
                        <a:ext cx="12700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890" name="Object 842">
            <a:extLst>
              <a:ext uri="{FF2B5EF4-FFF2-40B4-BE49-F238E27FC236}">
                <a16:creationId xmlns:a16="http://schemas.microsoft.com/office/drawing/2014/main" xmlns="" id="{4C97F90A-9ADE-408C-A5E4-F8A5921A2685}"/>
              </a:ext>
            </a:extLst>
          </p:cNvPr>
          <p:cNvGraphicFramePr>
            <a:graphicFrameLocks noChangeAspect="1"/>
          </p:cNvGraphicFramePr>
          <p:nvPr/>
        </p:nvGraphicFramePr>
        <p:xfrm>
          <a:off x="4511675" y="4643438"/>
          <a:ext cx="2736850" cy="1858962"/>
        </p:xfrm>
        <a:graphic>
          <a:graphicData uri="http://schemas.openxmlformats.org/presentationml/2006/ole">
            <mc:AlternateContent xmlns:mc="http://schemas.openxmlformats.org/markup-compatibility/2006">
              <mc:Choice xmlns:v="urn:schemas-microsoft-com:vml" Requires="v">
                <p:oleObj spid="_x0000_s92199" r:id="rId9" imgW="952404" imgH="647736" progId="">
                  <p:embed/>
                </p:oleObj>
              </mc:Choice>
              <mc:Fallback>
                <p:oleObj r:id="rId9" imgW="952404" imgH="647736" progId="">
                  <p:embed/>
                  <p:pic>
                    <p:nvPicPr>
                      <p:cNvPr id="0" name="Object 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4643438"/>
                        <a:ext cx="2736850"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891" name="AutoShape 843">
            <a:extLst>
              <a:ext uri="{FF2B5EF4-FFF2-40B4-BE49-F238E27FC236}">
                <a16:creationId xmlns:a16="http://schemas.microsoft.com/office/drawing/2014/main" xmlns="" id="{CE60605A-B3F0-4586-9E98-2BD6D2E9E5E5}"/>
              </a:ext>
            </a:extLst>
          </p:cNvPr>
          <p:cNvSpPr>
            <a:spLocks noChangeArrowheads="1"/>
          </p:cNvSpPr>
          <p:nvPr/>
        </p:nvSpPr>
        <p:spPr bwMode="auto">
          <a:xfrm>
            <a:off x="4151313" y="2205039"/>
            <a:ext cx="215900" cy="3671887"/>
          </a:xfrm>
          <a:prstGeom prst="leftBrace">
            <a:avLst>
              <a:gd name="adj1" fmla="val 141728"/>
              <a:gd name="adj2" fmla="val 50000"/>
            </a:avLst>
          </a:prstGeom>
          <a:noFill/>
          <a:ln w="9525" cap="flat" algn="ctr">
            <a:solidFill>
              <a:srgbClr val="FFFF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892" name="Rectangle 844">
            <a:extLst>
              <a:ext uri="{FF2B5EF4-FFF2-40B4-BE49-F238E27FC236}">
                <a16:creationId xmlns:a16="http://schemas.microsoft.com/office/drawing/2014/main" xmlns="" id="{C67099FC-A90A-478D-B610-0A00326E02DA}"/>
              </a:ext>
            </a:extLst>
          </p:cNvPr>
          <p:cNvSpPr>
            <a:spLocks noChangeArrowheads="1"/>
          </p:cNvSpPr>
          <p:nvPr/>
        </p:nvSpPr>
        <p:spPr bwMode="auto">
          <a:xfrm>
            <a:off x="2279651" y="260350"/>
            <a:ext cx="1008063" cy="528638"/>
          </a:xfrm>
          <a:prstGeom prst="rect">
            <a:avLst/>
          </a:prstGeom>
          <a:noFill/>
          <a:ln w="9525" cap="flat" algn="ctr">
            <a:solidFill>
              <a:srgbClr val="00FFFF"/>
            </a:solidFill>
            <a:prstDash val="solid"/>
            <a:miter lim="800000"/>
            <a:headEnd type="none" w="med" len="med"/>
            <a:tailEnd type="none" w="med" len="med"/>
          </a:ln>
          <a:scene3d>
            <a:camera prst="legacyObliqueTopLeft"/>
            <a:lightRig rig="legacyFlat3" dir="t"/>
          </a:scene3d>
          <a:sp3d extrusionH="430200" prstMaterial="legacyMatte">
            <a:bevelT w="13500" h="13500" prst="angle"/>
            <a:bevelB w="13500" h="13500" prst="angle"/>
            <a:extrusionClr>
              <a:srgbClr val="000000"/>
            </a:extrusionClr>
            <a:contourClr>
              <a:srgbClr val="00FFFF"/>
            </a:contourClr>
          </a:sp3d>
          <a:extLst>
            <a:ext uri="{909E8E84-426E-40DD-AFC4-6F175D3DCCD1}">
              <a14:hiddenFill xmlns:a14="http://schemas.microsoft.com/office/drawing/2010/main">
                <a:solidFill>
                  <a:schemeClr val="accent1"/>
                </a:solidFill>
              </a14:hiddenFill>
            </a:ext>
          </a:extLst>
        </p:spPr>
        <p:txBody>
          <a:bodyPr>
            <a:spAutoFit/>
            <a:flatTx/>
          </a:bodyPr>
          <a:lstStyle/>
          <a:p>
            <a:pPr>
              <a:spcBef>
                <a:spcPct val="50000"/>
              </a:spcBef>
            </a:pPr>
            <a:r>
              <a:rPr lang="zh-CN" altLang="en-US">
                <a:solidFill>
                  <a:schemeClr val="accent2"/>
                </a:solidFill>
              </a:rPr>
              <a:t>总结</a:t>
            </a:r>
          </a:p>
        </p:txBody>
      </p:sp>
      <p:sp>
        <p:nvSpPr>
          <p:cNvPr id="2893" name="Rectangle 845">
            <a:extLst>
              <a:ext uri="{FF2B5EF4-FFF2-40B4-BE49-F238E27FC236}">
                <a16:creationId xmlns:a16="http://schemas.microsoft.com/office/drawing/2014/main" xmlns="" id="{ABB0AF79-766D-4347-8362-AA87A7F6926D}"/>
              </a:ext>
            </a:extLst>
          </p:cNvPr>
          <p:cNvSpPr>
            <a:spLocks noChangeArrowheads="1"/>
          </p:cNvSpPr>
          <p:nvPr/>
        </p:nvSpPr>
        <p:spPr bwMode="auto">
          <a:xfrm>
            <a:off x="3175398" y="2497138"/>
            <a:ext cx="61555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位置坐标变换</a:t>
            </a: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6" name="Rectangle 848">
            <a:extLst>
              <a:ext uri="{FF2B5EF4-FFF2-40B4-BE49-F238E27FC236}">
                <a16:creationId xmlns:a16="http://schemas.microsoft.com/office/drawing/2014/main" xmlns="" id="{B33B3204-2A58-4162-9179-4C04D854A593}"/>
              </a:ext>
            </a:extLst>
          </p:cNvPr>
          <p:cNvSpPr>
            <a:spLocks noChangeArrowheads="1"/>
          </p:cNvSpPr>
          <p:nvPr/>
        </p:nvSpPr>
        <p:spPr bwMode="auto">
          <a:xfrm>
            <a:off x="1847850" y="1052513"/>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u="sng">
                <a:solidFill>
                  <a:srgbClr val="66FF33"/>
                </a:solidFill>
              </a:rPr>
              <a:t>狭义相对论时空观</a:t>
            </a:r>
          </a:p>
        </p:txBody>
      </p:sp>
      <p:sp>
        <p:nvSpPr>
          <p:cNvPr id="2897" name="Rectangle 849">
            <a:extLst>
              <a:ext uri="{FF2B5EF4-FFF2-40B4-BE49-F238E27FC236}">
                <a16:creationId xmlns:a16="http://schemas.microsoft.com/office/drawing/2014/main" xmlns="" id="{89D9E382-96C3-4096-9FA5-2CC8E8582DA9}"/>
              </a:ext>
            </a:extLst>
          </p:cNvPr>
          <p:cNvSpPr>
            <a:spLocks noChangeArrowheads="1"/>
          </p:cNvSpPr>
          <p:nvPr/>
        </p:nvSpPr>
        <p:spPr bwMode="auto">
          <a:xfrm>
            <a:off x="1847850" y="3716339"/>
            <a:ext cx="85344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a:latin typeface="楷体_GB2312" charset="-122"/>
              </a:rPr>
              <a:t>2</a:t>
            </a:r>
            <a:r>
              <a:rPr lang="zh-CN" altLang="en-US">
                <a:latin typeface="楷体_GB2312" charset="-122"/>
              </a:rPr>
              <a:t>、</a:t>
            </a:r>
            <a:r>
              <a:rPr lang="zh-CN" altLang="en-US">
                <a:solidFill>
                  <a:schemeClr val="tx2"/>
                </a:solidFill>
                <a:latin typeface="楷体_GB2312" charset="-122"/>
              </a:rPr>
              <a:t>相对于</a:t>
            </a:r>
            <a:r>
              <a:rPr lang="zh-CN" altLang="en-US">
                <a:latin typeface="楷体_GB2312" charset="-122"/>
              </a:rPr>
              <a:t>观测者运动的惯性系沿运动方向的长度对观测者来说收缩了。</a:t>
            </a:r>
          </a:p>
        </p:txBody>
      </p:sp>
      <p:sp>
        <p:nvSpPr>
          <p:cNvPr id="2898" name="Rectangle 850">
            <a:extLst>
              <a:ext uri="{FF2B5EF4-FFF2-40B4-BE49-F238E27FC236}">
                <a16:creationId xmlns:a16="http://schemas.microsoft.com/office/drawing/2014/main" xmlns="" id="{1A9A2BD3-DA01-41EE-BFFF-86F4FCBDE6E3}"/>
              </a:ext>
            </a:extLst>
          </p:cNvPr>
          <p:cNvSpPr>
            <a:spLocks noChangeArrowheads="1"/>
          </p:cNvSpPr>
          <p:nvPr/>
        </p:nvSpPr>
        <p:spPr bwMode="auto">
          <a:xfrm>
            <a:off x="1774825" y="1700214"/>
            <a:ext cx="83820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a:latin typeface="楷体_GB2312" charset="-122"/>
              </a:rPr>
              <a:t>1</a:t>
            </a:r>
            <a:r>
              <a:rPr lang="zh-CN" altLang="en-US">
                <a:latin typeface="楷体_GB2312" charset="-122"/>
              </a:rPr>
              <a:t>、</a:t>
            </a:r>
            <a:r>
              <a:rPr lang="zh-CN" altLang="en-US">
                <a:solidFill>
                  <a:schemeClr val="tx2"/>
                </a:solidFill>
                <a:latin typeface="楷体_GB2312" charset="-122"/>
              </a:rPr>
              <a:t>相对于</a:t>
            </a:r>
            <a:r>
              <a:rPr lang="zh-CN" altLang="en-US">
                <a:latin typeface="楷体_GB2312" charset="-122"/>
              </a:rPr>
              <a:t>观测者运动的惯性系的时钟系统对观测者来说变慢了。</a:t>
            </a:r>
          </a:p>
        </p:txBody>
      </p:sp>
      <p:sp>
        <p:nvSpPr>
          <p:cNvPr id="2899" name="Rectangle 851">
            <a:extLst>
              <a:ext uri="{FF2B5EF4-FFF2-40B4-BE49-F238E27FC236}">
                <a16:creationId xmlns:a16="http://schemas.microsoft.com/office/drawing/2014/main" xmlns="" id="{4074FFD0-F6ED-4D2D-A284-F9127147C37A}"/>
              </a:ext>
            </a:extLst>
          </p:cNvPr>
          <p:cNvSpPr>
            <a:spLocks noChangeArrowheads="1"/>
          </p:cNvSpPr>
          <p:nvPr/>
        </p:nvSpPr>
        <p:spPr bwMode="auto">
          <a:xfrm>
            <a:off x="1847850" y="5373689"/>
            <a:ext cx="77724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a:latin typeface="楷体_GB2312" charset="-122"/>
              </a:rPr>
              <a:t>3</a:t>
            </a:r>
            <a:r>
              <a:rPr lang="zh-CN" altLang="en-US">
                <a:latin typeface="楷体_GB2312" charset="-122"/>
              </a:rPr>
              <a:t>、没有“绝对”的时间、“绝对”的空间。长度收缩和时间的膨胀是相对的。</a:t>
            </a:r>
          </a:p>
        </p:txBody>
      </p:sp>
      <p:graphicFrame>
        <p:nvGraphicFramePr>
          <p:cNvPr id="2900" name="Object 852">
            <a:extLst>
              <a:ext uri="{FF2B5EF4-FFF2-40B4-BE49-F238E27FC236}">
                <a16:creationId xmlns:a16="http://schemas.microsoft.com/office/drawing/2014/main" xmlns="" id="{C5E65512-346E-4761-8F6F-4ABE6F9A6360}"/>
              </a:ext>
            </a:extLst>
          </p:cNvPr>
          <p:cNvGraphicFramePr>
            <a:graphicFrameLocks noChangeAspect="1"/>
          </p:cNvGraphicFramePr>
          <p:nvPr/>
        </p:nvGraphicFramePr>
        <p:xfrm>
          <a:off x="5591176" y="4292600"/>
          <a:ext cx="1984375" cy="992188"/>
        </p:xfrm>
        <a:graphic>
          <a:graphicData uri="http://schemas.openxmlformats.org/presentationml/2006/ole">
            <mc:AlternateContent xmlns:mc="http://schemas.openxmlformats.org/markup-compatibility/2006">
              <mc:Choice xmlns:v="urn:schemas-microsoft-com:vml" Requires="v">
                <p:oleObj spid="_x0000_s93202" r:id="rId3" imgW="927015" imgH="381152" progId="">
                  <p:embed/>
                </p:oleObj>
              </mc:Choice>
              <mc:Fallback>
                <p:oleObj r:id="rId3" imgW="927015" imgH="381152" progId="">
                  <p:embed/>
                  <p:pic>
                    <p:nvPicPr>
                      <p:cNvPr id="0" name="Object 8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6" y="4292600"/>
                        <a:ext cx="19843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901" name="Object 853">
            <a:extLst>
              <a:ext uri="{FF2B5EF4-FFF2-40B4-BE49-F238E27FC236}">
                <a16:creationId xmlns:a16="http://schemas.microsoft.com/office/drawing/2014/main" xmlns="" id="{A78E23C3-0ECA-45A8-939C-13FC55373490}"/>
              </a:ext>
            </a:extLst>
          </p:cNvPr>
          <p:cNvGraphicFramePr>
            <a:graphicFrameLocks noChangeAspect="1"/>
          </p:cNvGraphicFramePr>
          <p:nvPr/>
        </p:nvGraphicFramePr>
        <p:xfrm>
          <a:off x="5527675" y="2333626"/>
          <a:ext cx="1930400" cy="1389063"/>
        </p:xfrm>
        <a:graphic>
          <a:graphicData uri="http://schemas.openxmlformats.org/presentationml/2006/ole">
            <mc:AlternateContent xmlns:mc="http://schemas.openxmlformats.org/markup-compatibility/2006">
              <mc:Choice xmlns:v="urn:schemas-microsoft-com:vml" Requires="v">
                <p:oleObj spid="_x0000_s93203" r:id="rId5" imgW="965098" imgH="571569" progId="">
                  <p:embed/>
                </p:oleObj>
              </mc:Choice>
              <mc:Fallback>
                <p:oleObj r:id="rId5" imgW="965098" imgH="571569" progId="">
                  <p:embed/>
                  <p:pic>
                    <p:nvPicPr>
                      <p:cNvPr id="0" name="Object 8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7675" y="2333626"/>
                        <a:ext cx="19304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902" name="Rectangle 854">
            <a:extLst>
              <a:ext uri="{FF2B5EF4-FFF2-40B4-BE49-F238E27FC236}">
                <a16:creationId xmlns:a16="http://schemas.microsoft.com/office/drawing/2014/main" xmlns="" id="{98F5C296-E02C-4BD7-BE81-ABC0B8FA7046}"/>
              </a:ext>
            </a:extLst>
          </p:cNvPr>
          <p:cNvSpPr>
            <a:spLocks noChangeArrowheads="1"/>
          </p:cNvSpPr>
          <p:nvPr/>
        </p:nvSpPr>
        <p:spPr bwMode="auto">
          <a:xfrm>
            <a:off x="2279651" y="260350"/>
            <a:ext cx="1008063" cy="528638"/>
          </a:xfrm>
          <a:prstGeom prst="rect">
            <a:avLst/>
          </a:prstGeom>
          <a:noFill/>
          <a:ln w="9525" cap="flat" algn="ctr">
            <a:solidFill>
              <a:srgbClr val="00FFFF"/>
            </a:solidFill>
            <a:prstDash val="solid"/>
            <a:miter lim="800000"/>
            <a:headEnd type="none" w="med" len="med"/>
            <a:tailEnd type="none" w="med" len="med"/>
          </a:ln>
          <a:scene3d>
            <a:camera prst="legacyObliqueTopLeft"/>
            <a:lightRig rig="legacyFlat3" dir="t"/>
          </a:scene3d>
          <a:sp3d extrusionH="430200" prstMaterial="legacyMatte">
            <a:bevelT w="13500" h="13500" prst="angle"/>
            <a:bevelB w="13500" h="13500" prst="angle"/>
            <a:extrusionClr>
              <a:srgbClr val="000000"/>
            </a:extrusionClr>
            <a:contourClr>
              <a:srgbClr val="00FFFF"/>
            </a:contourClr>
          </a:sp3d>
          <a:extLst>
            <a:ext uri="{909E8E84-426E-40DD-AFC4-6F175D3DCCD1}">
              <a14:hiddenFill xmlns:a14="http://schemas.microsoft.com/office/drawing/2010/main">
                <a:solidFill>
                  <a:schemeClr val="accent1"/>
                </a:solidFill>
              </a14:hiddenFill>
            </a:ext>
          </a:extLst>
        </p:spPr>
        <p:txBody>
          <a:bodyPr>
            <a:spAutoFit/>
            <a:flatTx/>
          </a:bodyPr>
          <a:lstStyle/>
          <a:p>
            <a:pPr>
              <a:spcBef>
                <a:spcPct val="50000"/>
              </a:spcBef>
            </a:pPr>
            <a:r>
              <a:rPr lang="zh-CN" altLang="en-US">
                <a:solidFill>
                  <a:schemeClr val="accent2"/>
                </a:solidFill>
              </a:rPr>
              <a:t>总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childTnLst>
                                    <p:set>
                                      <p:cBhvr additive="base">
                                        <p:cTn id="6" dur="1" fill="hold">
                                          <p:stCondLst>
                                            <p:cond delay="0"/>
                                          </p:stCondLst>
                                        </p:cTn>
                                        <p:tgtEl>
                                          <p:spTgt spid="2901"/>
                                        </p:tgtEl>
                                        <p:attrNameLst>
                                          <p:attrName>style.visibility</p:attrName>
                                        </p:attrNameLst>
                                      </p:cBhvr>
                                      <p:to>
                                        <p:strVal val="visible"/>
                                      </p:to>
                                    </p:set>
                                    <p:animEffect transition="in" filter="wipe(left)">
                                      <p:cBhvr additive="base">
                                        <p:cTn id="7" dur="500" fill="hold"/>
                                        <p:tgtEl>
                                          <p:spTgt spid="2901"/>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8" fill="hold" nodeType="clickEffect">
                                  <p:childTnLst>
                                    <p:set>
                                      <p:cBhvr additive="base">
                                        <p:cTn id="12" dur="1" fill="hold">
                                          <p:stCondLst>
                                            <p:cond delay="0"/>
                                          </p:stCondLst>
                                        </p:cTn>
                                        <p:tgtEl>
                                          <p:spTgt spid="2900"/>
                                        </p:tgtEl>
                                        <p:attrNameLst>
                                          <p:attrName>style.visibility</p:attrName>
                                        </p:attrNameLst>
                                      </p:cBhvr>
                                      <p:to>
                                        <p:strVal val="visible"/>
                                      </p:to>
                                    </p:set>
                                    <p:animEffect transition="in" filter="wipe(left)">
                                      <p:cBhvr additive="base">
                                        <p:cTn id="13" dur="500" fill="hold"/>
                                        <p:tgtEl>
                                          <p:spTgt spid="2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39" name="New picture">
            <a:extLst>
              <a:ext uri="{FF2B5EF4-FFF2-40B4-BE49-F238E27FC236}">
                <a16:creationId xmlns:a16="http://schemas.microsoft.com/office/drawing/2014/main" xmlns="" id="{006E5BBF-1C07-42E2-8688-99C7AE3EAEB5}"/>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28" y="0"/>
            <a:ext cx="1188132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2" name="New picture">
            <a:extLst>
              <a:ext uri="{FF2B5EF4-FFF2-40B4-BE49-F238E27FC236}">
                <a16:creationId xmlns:a16="http://schemas.microsoft.com/office/drawing/2014/main" xmlns="" id="{38155B5E-CFB7-49FA-9579-44F6837B1D8A}"/>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5" name="Picture 97">
            <a:extLst>
              <a:ext uri="{FF2B5EF4-FFF2-40B4-BE49-F238E27FC236}">
                <a16:creationId xmlns:a16="http://schemas.microsoft.com/office/drawing/2014/main" xmlns="" id="{D8037B9B-B589-4227-8A72-9D6E668CAE73}"/>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0"/>
            <a:ext cx="9324528"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childTnLst>
                                    <p:animScale>
                                      <p:cBhvr additive="base">
                                        <p:cTn id="6" dur="2000" fill="hold"/>
                                        <p:tgtEl>
                                          <p:spTgt spid="214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7" name="Rectangle 129">
            <a:extLst>
              <a:ext uri="{FF2B5EF4-FFF2-40B4-BE49-F238E27FC236}">
                <a16:creationId xmlns:a16="http://schemas.microsoft.com/office/drawing/2014/main" xmlns="" id="{D8E09944-6DC6-41D5-B001-CBF73E585887}"/>
              </a:ext>
            </a:extLst>
          </p:cNvPr>
          <p:cNvSpPr>
            <a:spLocks noChangeArrowheads="1"/>
          </p:cNvSpPr>
          <p:nvPr/>
        </p:nvSpPr>
        <p:spPr bwMode="auto">
          <a:xfrm>
            <a:off x="8615364" y="593725"/>
            <a:ext cx="23764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2"/>
                </a:solidFill>
                <a:ea typeface="宋体" panose="02010600030101010101" pitchFamily="2" charset="-122"/>
              </a:rPr>
              <a:t>爱因斯坦</a:t>
            </a:r>
            <a:r>
              <a:rPr lang="en-US" altLang="zh-CN">
                <a:solidFill>
                  <a:schemeClr val="tx2"/>
                </a:solidFill>
                <a:ea typeface="宋体" panose="02010600030101010101" pitchFamily="2" charset="-122"/>
              </a:rPr>
              <a:t>: </a:t>
            </a:r>
          </a:p>
          <a:p>
            <a:r>
              <a:rPr lang="en-US" altLang="zh-CN">
                <a:solidFill>
                  <a:schemeClr val="tx2"/>
                </a:solidFill>
                <a:ea typeface="宋体" panose="02010600030101010101" pitchFamily="2" charset="-122"/>
              </a:rPr>
              <a:t>Einstein</a:t>
            </a:r>
            <a:endParaRPr lang="en-US" altLang="zh-CN" i="1" u="sng">
              <a:solidFill>
                <a:schemeClr val="accent2"/>
              </a:solidFill>
            </a:endParaRPr>
          </a:p>
        </p:txBody>
      </p:sp>
      <p:sp>
        <p:nvSpPr>
          <p:cNvPr id="2178" name="Rectangle 130">
            <a:extLst>
              <a:ext uri="{FF2B5EF4-FFF2-40B4-BE49-F238E27FC236}">
                <a16:creationId xmlns:a16="http://schemas.microsoft.com/office/drawing/2014/main" xmlns="" id="{CCC9A2D1-40CA-48DC-AC7D-E0F3AC7CF595}"/>
              </a:ext>
            </a:extLst>
          </p:cNvPr>
          <p:cNvSpPr>
            <a:spLocks noChangeArrowheads="1"/>
          </p:cNvSpPr>
          <p:nvPr/>
        </p:nvSpPr>
        <p:spPr bwMode="auto">
          <a:xfrm>
            <a:off x="4295776" y="476250"/>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2"/>
                </a:solidFill>
                <a:ea typeface="宋体" panose="02010600030101010101" pitchFamily="2" charset="-122"/>
              </a:rPr>
              <a:t>牛顿</a:t>
            </a:r>
            <a:r>
              <a:rPr lang="en-US" altLang="zh-CN">
                <a:solidFill>
                  <a:schemeClr val="tx2"/>
                </a:solidFill>
                <a:ea typeface="宋体" panose="02010600030101010101" pitchFamily="2" charset="-122"/>
              </a:rPr>
              <a:t>: </a:t>
            </a:r>
          </a:p>
          <a:p>
            <a:r>
              <a:rPr lang="en-US" altLang="zh-CN">
                <a:solidFill>
                  <a:schemeClr val="tx2"/>
                </a:solidFill>
                <a:ea typeface="宋体" panose="02010600030101010101" pitchFamily="2" charset="-122"/>
              </a:rPr>
              <a:t>Newton</a:t>
            </a:r>
            <a:endParaRPr lang="en-US" altLang="zh-CN" i="1" u="sng">
              <a:solidFill>
                <a:schemeClr val="accent2"/>
              </a:solidFill>
            </a:endParaRPr>
          </a:p>
        </p:txBody>
      </p:sp>
      <p:pic>
        <p:nvPicPr>
          <p:cNvPr id="2179" name="Picture 131">
            <a:extLst>
              <a:ext uri="{FF2B5EF4-FFF2-40B4-BE49-F238E27FC236}">
                <a16:creationId xmlns:a16="http://schemas.microsoft.com/office/drawing/2014/main" xmlns="" id="{AB7687EA-74B7-418A-BCDF-51981E2A9E28}"/>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188914"/>
            <a:ext cx="1279525" cy="1552575"/>
          </a:xfrm>
          <a:prstGeom prst="rect">
            <a:avLst/>
          </a:prstGeom>
          <a:solidFill>
            <a:srgbClr val="FF00FF"/>
          </a:solidFill>
          <a:ln w="38100" cap="flat" algn="ctr">
            <a:solidFill>
              <a:srgbClr val="FFFF00"/>
            </a:solidFill>
            <a:prstDash val="solid"/>
            <a:miter lim="800000"/>
            <a:headEnd type="none" w="med" len="med"/>
            <a:tailEnd type="none" w="med" len="med"/>
          </a:ln>
        </p:spPr>
      </p:pic>
      <p:pic>
        <p:nvPicPr>
          <p:cNvPr id="2180" name="Picture 132">
            <a:extLst>
              <a:ext uri="{FF2B5EF4-FFF2-40B4-BE49-F238E27FC236}">
                <a16:creationId xmlns:a16="http://schemas.microsoft.com/office/drawing/2014/main" xmlns="" id="{F476813F-FB5D-4D66-99CF-0DCC5487B14C}"/>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r="5774"/>
          <a:stretch>
            <a:fillRect/>
          </a:stretch>
        </p:blipFill>
        <p:spPr bwMode="auto">
          <a:xfrm>
            <a:off x="7031038" y="188914"/>
            <a:ext cx="1268412" cy="1557337"/>
          </a:xfrm>
          <a:prstGeom prst="rect">
            <a:avLst/>
          </a:prstGeom>
          <a:solidFill>
            <a:srgbClr val="FF00FF"/>
          </a:solidFill>
          <a:ln w="38100" cap="flat" algn="ctr">
            <a:solidFill>
              <a:srgbClr val="FFFF00"/>
            </a:solidFill>
            <a:prstDash val="solid"/>
            <a:miter lim="800000"/>
            <a:headEnd type="none" w="med" len="med"/>
            <a:tailEnd type="none" w="med" len="med"/>
          </a:ln>
        </p:spPr>
      </p:pic>
      <p:grpSp>
        <p:nvGrpSpPr>
          <p:cNvPr id="2181" name="Group 133">
            <a:extLst>
              <a:ext uri="{FF2B5EF4-FFF2-40B4-BE49-F238E27FC236}">
                <a16:creationId xmlns:a16="http://schemas.microsoft.com/office/drawing/2014/main" xmlns="" id="{0381E052-9972-4AAA-B5DD-A8939CCE85B4}"/>
              </a:ext>
            </a:extLst>
          </p:cNvPr>
          <p:cNvGrpSpPr>
            <a:grpSpLocks/>
          </p:cNvGrpSpPr>
          <p:nvPr/>
        </p:nvGrpSpPr>
        <p:grpSpPr bwMode="auto">
          <a:xfrm>
            <a:off x="2782888" y="2205039"/>
            <a:ext cx="6481762" cy="528637"/>
            <a:chOff x="0" y="0"/>
            <a:chExt cx="4083" cy="350"/>
          </a:xfrm>
        </p:grpSpPr>
        <p:sp>
          <p:nvSpPr>
            <p:cNvPr id="2182" name="Rectangle 134">
              <a:hlinkClick r:id="rId5" action="ppaction://hlinksldjump"/>
              <a:extLst>
                <a:ext uri="{FF2B5EF4-FFF2-40B4-BE49-F238E27FC236}">
                  <a16:creationId xmlns:a16="http://schemas.microsoft.com/office/drawing/2014/main" xmlns="" id="{9817773E-2DDA-4843-9CFF-95D893716F64}"/>
                </a:ext>
              </a:extLst>
            </p:cNvPr>
            <p:cNvSpPr>
              <a:spLocks noChangeArrowheads="1"/>
            </p:cNvSpPr>
            <p:nvPr/>
          </p:nvSpPr>
          <p:spPr bwMode="auto">
            <a:xfrm>
              <a:off x="0" y="0"/>
              <a:ext cx="1247" cy="350"/>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a:solidFill>
                    <a:schemeClr val="accent2"/>
                  </a:solidFill>
                </a:rPr>
                <a:t>绝对时空观</a:t>
              </a:r>
            </a:p>
          </p:txBody>
        </p:sp>
        <p:sp>
          <p:nvSpPr>
            <p:cNvPr id="2183" name="Rectangle 135">
              <a:extLst>
                <a:ext uri="{FF2B5EF4-FFF2-40B4-BE49-F238E27FC236}">
                  <a16:creationId xmlns:a16="http://schemas.microsoft.com/office/drawing/2014/main" xmlns="" id="{5628F8C9-51FA-47EA-9142-C020E733A9DD}"/>
                </a:ext>
              </a:extLst>
            </p:cNvPr>
            <p:cNvSpPr>
              <a:spLocks noChangeArrowheads="1"/>
            </p:cNvSpPr>
            <p:nvPr/>
          </p:nvSpPr>
          <p:spPr bwMode="auto">
            <a:xfrm>
              <a:off x="2767" y="0"/>
              <a:ext cx="1316" cy="350"/>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r>
                <a:rPr lang="zh-CN" altLang="en-US">
                  <a:solidFill>
                    <a:schemeClr val="accent2"/>
                  </a:solidFill>
                </a:rPr>
                <a:t>现代时空观</a:t>
              </a:r>
            </a:p>
          </p:txBody>
        </p:sp>
      </p:grpSp>
      <p:grpSp>
        <p:nvGrpSpPr>
          <p:cNvPr id="2184" name="Group 136">
            <a:extLst>
              <a:ext uri="{FF2B5EF4-FFF2-40B4-BE49-F238E27FC236}">
                <a16:creationId xmlns:a16="http://schemas.microsoft.com/office/drawing/2014/main" xmlns="" id="{80EA0AC8-0365-49E7-A8CD-E06B76B7A55A}"/>
              </a:ext>
            </a:extLst>
          </p:cNvPr>
          <p:cNvGrpSpPr>
            <a:grpSpLocks/>
          </p:cNvGrpSpPr>
          <p:nvPr/>
        </p:nvGrpSpPr>
        <p:grpSpPr bwMode="auto">
          <a:xfrm>
            <a:off x="3476626" y="2924176"/>
            <a:ext cx="2187575" cy="1008063"/>
            <a:chOff x="0" y="0"/>
            <a:chExt cx="1282" cy="635"/>
          </a:xfrm>
        </p:grpSpPr>
        <p:sp>
          <p:nvSpPr>
            <p:cNvPr id="2185" name="Line 137">
              <a:extLst>
                <a:ext uri="{FF2B5EF4-FFF2-40B4-BE49-F238E27FC236}">
                  <a16:creationId xmlns:a16="http://schemas.microsoft.com/office/drawing/2014/main" xmlns="" id="{C0A5A977-3232-41B9-A711-8750C4198DE6}"/>
                </a:ext>
              </a:extLst>
            </p:cNvPr>
            <p:cNvSpPr>
              <a:spLocks noChangeShapeType="1"/>
            </p:cNvSpPr>
            <p:nvPr/>
          </p:nvSpPr>
          <p:spPr bwMode="auto">
            <a:xfrm>
              <a:off x="0" y="0"/>
              <a:ext cx="0" cy="635"/>
            </a:xfrm>
            <a:prstGeom prst="line">
              <a:avLst/>
            </a:prstGeom>
            <a:noFill/>
            <a:ln w="9525" cap="flat" algn="ctr">
              <a:solidFill>
                <a:srgbClr val="FF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6" name="Rectangle 138">
              <a:extLst>
                <a:ext uri="{FF2B5EF4-FFF2-40B4-BE49-F238E27FC236}">
                  <a16:creationId xmlns:a16="http://schemas.microsoft.com/office/drawing/2014/main" xmlns="" id="{D4FB1F8C-ABC4-4940-B267-F81754B0EC69}"/>
                </a:ext>
              </a:extLst>
            </p:cNvPr>
            <p:cNvSpPr>
              <a:spLocks noChangeArrowheads="1"/>
            </p:cNvSpPr>
            <p:nvPr/>
          </p:nvSpPr>
          <p:spPr bwMode="auto">
            <a:xfrm>
              <a:off x="46" y="91"/>
              <a:ext cx="12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u="sng" dirty="0">
                  <a:solidFill>
                    <a:srgbClr val="FF0000"/>
                  </a:solidFill>
                  <a:hlinkClick r:id="rId6" action="ppaction://hlinksldjump">
                    <a:extLst>
                      <a:ext uri="{A12FA001-AC4F-418D-AE19-62706E023703}">
                        <ahyp:hlinkClr xmlns:ahyp="http://schemas.microsoft.com/office/drawing/2018/hyperlinkcolor" xmlns="" val="tx"/>
                      </a:ext>
                    </a:extLst>
                  </a:hlinkClick>
                </a:rPr>
                <a:t>伽利略变换</a:t>
              </a:r>
              <a:endParaRPr lang="zh-CN" altLang="en-US" u="sng" dirty="0">
                <a:solidFill>
                  <a:srgbClr val="FF0000"/>
                </a:solidFill>
              </a:endParaRPr>
            </a:p>
          </p:txBody>
        </p:sp>
      </p:grpSp>
      <p:grpSp>
        <p:nvGrpSpPr>
          <p:cNvPr id="2187" name="Group 139">
            <a:extLst>
              <a:ext uri="{FF2B5EF4-FFF2-40B4-BE49-F238E27FC236}">
                <a16:creationId xmlns:a16="http://schemas.microsoft.com/office/drawing/2014/main" xmlns="" id="{DFE98DD4-A313-49F0-AAF6-72B9BB873415}"/>
              </a:ext>
            </a:extLst>
          </p:cNvPr>
          <p:cNvGrpSpPr>
            <a:grpSpLocks/>
          </p:cNvGrpSpPr>
          <p:nvPr/>
        </p:nvGrpSpPr>
        <p:grpSpPr bwMode="auto">
          <a:xfrm>
            <a:off x="8040689" y="2852738"/>
            <a:ext cx="2376487" cy="1008062"/>
            <a:chOff x="0" y="0"/>
            <a:chExt cx="1286" cy="635"/>
          </a:xfrm>
        </p:grpSpPr>
        <p:sp>
          <p:nvSpPr>
            <p:cNvPr id="2188" name="Line 140">
              <a:extLst>
                <a:ext uri="{FF2B5EF4-FFF2-40B4-BE49-F238E27FC236}">
                  <a16:creationId xmlns:a16="http://schemas.microsoft.com/office/drawing/2014/main" xmlns="" id="{BC0D3CF4-4FEF-4A1D-93F5-D0A9601A934C}"/>
                </a:ext>
              </a:extLst>
            </p:cNvPr>
            <p:cNvSpPr>
              <a:spLocks noChangeShapeType="1"/>
            </p:cNvSpPr>
            <p:nvPr/>
          </p:nvSpPr>
          <p:spPr bwMode="auto">
            <a:xfrm>
              <a:off x="0" y="0"/>
              <a:ext cx="0" cy="635"/>
            </a:xfrm>
            <a:prstGeom prst="line">
              <a:avLst/>
            </a:prstGeom>
            <a:noFill/>
            <a:ln w="9525" cap="flat" algn="ctr">
              <a:solidFill>
                <a:srgbClr val="FF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9" name="Rectangle 141">
              <a:extLst>
                <a:ext uri="{FF2B5EF4-FFF2-40B4-BE49-F238E27FC236}">
                  <a16:creationId xmlns:a16="http://schemas.microsoft.com/office/drawing/2014/main" xmlns="" id="{45D704AD-57A5-4E3B-9EFB-B273C800C9CA}"/>
                </a:ext>
              </a:extLst>
            </p:cNvPr>
            <p:cNvSpPr>
              <a:spLocks noChangeArrowheads="1"/>
            </p:cNvSpPr>
            <p:nvPr/>
          </p:nvSpPr>
          <p:spPr bwMode="auto">
            <a:xfrm>
              <a:off x="45" y="74"/>
              <a:ext cx="12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u="sng" dirty="0">
                  <a:solidFill>
                    <a:srgbClr val="FF0000"/>
                  </a:solidFill>
                </a:rPr>
                <a:t>洛伦兹</a:t>
              </a:r>
              <a:r>
                <a:rPr lang="zh-CN" altLang="en-US" dirty="0">
                  <a:solidFill>
                    <a:srgbClr val="FF0000"/>
                  </a:solidFill>
                </a:rPr>
                <a:t>变换</a:t>
              </a:r>
            </a:p>
          </p:txBody>
        </p:sp>
      </p:grpSp>
      <p:sp>
        <p:nvSpPr>
          <p:cNvPr id="2190" name="Rectangle 142">
            <a:extLst>
              <a:ext uri="{FF2B5EF4-FFF2-40B4-BE49-F238E27FC236}">
                <a16:creationId xmlns:a16="http://schemas.microsoft.com/office/drawing/2014/main" xmlns="" id="{0DF0CF28-05FE-4529-8DC6-EC0F844BF5BD}"/>
              </a:ext>
            </a:extLst>
          </p:cNvPr>
          <p:cNvSpPr>
            <a:spLocks noChangeArrowheads="1"/>
          </p:cNvSpPr>
          <p:nvPr/>
        </p:nvSpPr>
        <p:spPr bwMode="auto">
          <a:xfrm>
            <a:off x="2043114" y="4076700"/>
            <a:ext cx="4052887" cy="528638"/>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r>
              <a:rPr lang="zh-CN" altLang="en-US">
                <a:solidFill>
                  <a:schemeClr val="accent2"/>
                </a:solidFill>
              </a:rPr>
              <a:t>经典力学的相对性原理</a:t>
            </a:r>
          </a:p>
        </p:txBody>
      </p:sp>
      <p:sp>
        <p:nvSpPr>
          <p:cNvPr id="2191" name="Rectangle 143">
            <a:extLst>
              <a:ext uri="{FF2B5EF4-FFF2-40B4-BE49-F238E27FC236}">
                <a16:creationId xmlns:a16="http://schemas.microsoft.com/office/drawing/2014/main" xmlns="" id="{3881049B-62CA-4665-974D-77BB87B4BA77}"/>
              </a:ext>
            </a:extLst>
          </p:cNvPr>
          <p:cNvSpPr>
            <a:spLocks noChangeArrowheads="1"/>
          </p:cNvSpPr>
          <p:nvPr/>
        </p:nvSpPr>
        <p:spPr bwMode="auto">
          <a:xfrm>
            <a:off x="7248526" y="4149725"/>
            <a:ext cx="2232025" cy="528638"/>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r>
              <a:rPr lang="zh-CN" altLang="en-US">
                <a:solidFill>
                  <a:schemeClr val="accent2"/>
                </a:solidFill>
              </a:rPr>
              <a:t>相对性原理</a:t>
            </a:r>
          </a:p>
        </p:txBody>
      </p:sp>
      <p:sp>
        <p:nvSpPr>
          <p:cNvPr id="2192" name="Rectangle 144">
            <a:hlinkClick r:id="rId7" action="ppaction://hlinksldjump"/>
            <a:extLst>
              <a:ext uri="{FF2B5EF4-FFF2-40B4-BE49-F238E27FC236}">
                <a16:creationId xmlns:a16="http://schemas.microsoft.com/office/drawing/2014/main" xmlns="" id="{144BB726-2B94-427B-AB0B-3AACABCCD20B}"/>
              </a:ext>
            </a:extLst>
          </p:cNvPr>
          <p:cNvSpPr>
            <a:spLocks noChangeArrowheads="1"/>
          </p:cNvSpPr>
          <p:nvPr/>
        </p:nvSpPr>
        <p:spPr bwMode="auto">
          <a:xfrm>
            <a:off x="1774826" y="4797425"/>
            <a:ext cx="4392613" cy="1562100"/>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en-US" altLang="zh-CN" sz="2400">
                <a:latin typeface="楷体_GB2312" charset="-122"/>
              </a:rPr>
              <a:t>(</a:t>
            </a:r>
            <a:r>
              <a:rPr lang="zh-CN" altLang="en-US" sz="2400">
                <a:latin typeface="楷体_GB2312" charset="-122"/>
              </a:rPr>
              <a:t>对于不同的惯性系，对于运动的描述是相对的，但是力学的基本定律</a:t>
            </a:r>
            <a:r>
              <a:rPr lang="en-US" altLang="zh-CN" sz="2400">
                <a:latin typeface="楷体_GB2312" charset="-122"/>
              </a:rPr>
              <a:t>---</a:t>
            </a:r>
            <a:r>
              <a:rPr lang="zh-CN" altLang="en-US" sz="2400">
                <a:latin typeface="楷体_GB2312" charset="-122"/>
              </a:rPr>
              <a:t>牛顿定律，其形式都是一样的。）</a:t>
            </a:r>
          </a:p>
        </p:txBody>
      </p:sp>
      <p:sp>
        <p:nvSpPr>
          <p:cNvPr id="2193" name="Rectangle 145">
            <a:extLst>
              <a:ext uri="{FF2B5EF4-FFF2-40B4-BE49-F238E27FC236}">
                <a16:creationId xmlns:a16="http://schemas.microsoft.com/office/drawing/2014/main" xmlns="" id="{6584877A-207E-4E42-9C3B-10943EE3515A}"/>
              </a:ext>
            </a:extLst>
          </p:cNvPr>
          <p:cNvSpPr>
            <a:spLocks noChangeArrowheads="1"/>
          </p:cNvSpPr>
          <p:nvPr/>
        </p:nvSpPr>
        <p:spPr bwMode="auto">
          <a:xfrm>
            <a:off x="6456364" y="4797425"/>
            <a:ext cx="3887787" cy="1562100"/>
          </a:xfrm>
          <a:prstGeom prst="rect">
            <a:avLst/>
          </a:prstGeom>
          <a:noFill/>
          <a:ln w="9525" cap="flat" algn="ctr">
            <a:solidFill>
              <a:srgbClr val="00FF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zh-CN" altLang="en-US" sz="2400">
                <a:latin typeface="楷体_GB2312" charset="-122"/>
              </a:rPr>
              <a:t>物理规律对所有惯性系都是一样的，不存在任何一个特殊的（例如“绝对静止”的）惯性系。</a:t>
            </a:r>
          </a:p>
        </p:txBody>
      </p:sp>
      <p:sp>
        <p:nvSpPr>
          <p:cNvPr id="2194" name="Line 146">
            <a:extLst>
              <a:ext uri="{FF2B5EF4-FFF2-40B4-BE49-F238E27FC236}">
                <a16:creationId xmlns:a16="http://schemas.microsoft.com/office/drawing/2014/main" xmlns="" id="{42A70E1A-5CFA-46EE-8035-E05D57690D81}"/>
              </a:ext>
            </a:extLst>
          </p:cNvPr>
          <p:cNvSpPr>
            <a:spLocks noChangeShapeType="1"/>
          </p:cNvSpPr>
          <p:nvPr/>
        </p:nvSpPr>
        <p:spPr bwMode="auto">
          <a:xfrm>
            <a:off x="1524000" y="1989138"/>
            <a:ext cx="9144000" cy="0"/>
          </a:xfrm>
          <a:prstGeom prst="line">
            <a:avLst/>
          </a:prstGeom>
          <a:noFill/>
          <a:ln w="9525" cap="flat" algn="ctr">
            <a:solidFill>
              <a:srgbClr val="FFFF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95" name="AutoShape 147">
            <a:hlinkClick r:id="rId5" action="ppaction://hlinksldjump"/>
            <a:extLst>
              <a:ext uri="{FF2B5EF4-FFF2-40B4-BE49-F238E27FC236}">
                <a16:creationId xmlns:a16="http://schemas.microsoft.com/office/drawing/2014/main" xmlns="" id="{FEDF4E58-9239-4E62-8A54-375E04E135A1}"/>
              </a:ext>
            </a:extLst>
          </p:cNvPr>
          <p:cNvSpPr>
            <a:spLocks noChangeArrowheads="1"/>
          </p:cNvSpPr>
          <p:nvPr/>
        </p:nvSpPr>
        <p:spPr bwMode="auto">
          <a:xfrm>
            <a:off x="9480550" y="6524626"/>
            <a:ext cx="503238" cy="333375"/>
          </a:xfrm>
          <a:prstGeom prst="actionButtonForwardNext">
            <a:avLst/>
          </a:prstGeom>
          <a:gradFill rotWithShape="1">
            <a:gsLst>
              <a:gs pos="0">
                <a:srgbClr val="00FFFF"/>
              </a:gs>
              <a:gs pos="100000">
                <a:srgbClr val="007878"/>
              </a:gs>
            </a:gsLst>
            <a:lin ang="5400000"/>
          </a:gra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childTnLst>
                                    <p:set>
                                      <p:cBhvr additive="base">
                                        <p:cTn id="6" dur="1" fill="hold">
                                          <p:stCondLst>
                                            <p:cond delay="0"/>
                                          </p:stCondLst>
                                        </p:cTn>
                                        <p:tgtEl>
                                          <p:spTgt spid="2181"/>
                                        </p:tgtEl>
                                        <p:attrNameLst>
                                          <p:attrName>style.visibility</p:attrName>
                                        </p:attrNameLst>
                                      </p:cBhvr>
                                      <p:to>
                                        <p:strVal val="visible"/>
                                      </p:to>
                                    </p:set>
                                    <p:animEffect transition="in" filter="blinds(horizontal)">
                                      <p:cBhvr additive="base">
                                        <p:cTn id="7" dur="500" fill="hold"/>
                                        <p:tgtEl>
                                          <p:spTgt spid="2181"/>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4" presetClass="entr" presetSubtype="16" fill="hold" grpId="0" nodeType="clickEffect">
                                  <p:childTnLst>
                                    <p:set>
                                      <p:cBhvr additive="base">
                                        <p:cTn id="12" dur="1" fill="hold">
                                          <p:stCondLst>
                                            <p:cond delay="0"/>
                                          </p:stCondLst>
                                        </p:cTn>
                                        <p:tgtEl>
                                          <p:spTgt spid="2190"/>
                                        </p:tgtEl>
                                        <p:attrNameLst>
                                          <p:attrName>style.visibility</p:attrName>
                                        </p:attrNameLst>
                                      </p:cBhvr>
                                      <p:to>
                                        <p:strVal val="visible"/>
                                      </p:to>
                                    </p:set>
                                    <p:animEffect transition="in" filter="box(in)">
                                      <p:cBhvr additive="base">
                                        <p:cTn id="13" dur="500" fill="hold"/>
                                        <p:tgtEl>
                                          <p:spTgt spid="2190"/>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9" presetClass="entr" presetSubtype="0" fill="hold" grpId="2" nodeType="clickEffect">
                                  <p:childTnLst>
                                    <p:set>
                                      <p:cBhvr additive="base">
                                        <p:cTn id="18" dur="1" fill="hold">
                                          <p:stCondLst>
                                            <p:cond delay="0"/>
                                          </p:stCondLst>
                                        </p:cTn>
                                        <p:tgtEl>
                                          <p:spTgt spid="2192"/>
                                        </p:tgtEl>
                                        <p:attrNameLst>
                                          <p:attrName>style.visibility</p:attrName>
                                        </p:attrNameLst>
                                      </p:cBhvr>
                                      <p:to>
                                        <p:strVal val="visible"/>
                                      </p:to>
                                    </p:set>
                                    <p:animEffect transition="in" filter="dissolve">
                                      <p:cBhvr additive="base">
                                        <p:cTn id="19" dur="500" fill="hold"/>
                                        <p:tgtEl>
                                          <p:spTgt spid="2192"/>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22" presetClass="entr" presetSubtype="1" fill="hold" nodeType="clickEffect">
                                  <p:childTnLst>
                                    <p:set>
                                      <p:cBhvr additive="base">
                                        <p:cTn id="24" dur="1" fill="hold">
                                          <p:stCondLst>
                                            <p:cond delay="0"/>
                                          </p:stCondLst>
                                        </p:cTn>
                                        <p:tgtEl>
                                          <p:spTgt spid="2184"/>
                                        </p:tgtEl>
                                        <p:attrNameLst>
                                          <p:attrName>style.visibility</p:attrName>
                                        </p:attrNameLst>
                                      </p:cBhvr>
                                      <p:to>
                                        <p:strVal val="visible"/>
                                      </p:to>
                                    </p:set>
                                    <p:animEffect transition="in" filter="wipe(up)">
                                      <p:cBhvr additive="base">
                                        <p:cTn id="25" dur="500" fill="hold"/>
                                        <p:tgtEl>
                                          <p:spTgt spid="2184"/>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4" presetClass="entr" presetSubtype="16" fill="hold" grpId="1" nodeType="clickEffect">
                                  <p:childTnLst>
                                    <p:set>
                                      <p:cBhvr additive="base">
                                        <p:cTn id="30" dur="1" fill="hold">
                                          <p:stCondLst>
                                            <p:cond delay="0"/>
                                          </p:stCondLst>
                                        </p:cTn>
                                        <p:tgtEl>
                                          <p:spTgt spid="2191"/>
                                        </p:tgtEl>
                                        <p:attrNameLst>
                                          <p:attrName>style.visibility</p:attrName>
                                        </p:attrNameLst>
                                      </p:cBhvr>
                                      <p:to>
                                        <p:strVal val="visible"/>
                                      </p:to>
                                    </p:set>
                                    <p:animEffect transition="in" filter="box(in)">
                                      <p:cBhvr additive="base">
                                        <p:cTn id="31" dur="500" fill="hold"/>
                                        <p:tgtEl>
                                          <p:spTgt spid="2191"/>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9" presetClass="entr" presetSubtype="0" fill="hold" grpId="3" nodeType="clickEffect">
                                  <p:childTnLst>
                                    <p:set>
                                      <p:cBhvr additive="base">
                                        <p:cTn id="36" dur="1" fill="hold">
                                          <p:stCondLst>
                                            <p:cond delay="0"/>
                                          </p:stCondLst>
                                        </p:cTn>
                                        <p:tgtEl>
                                          <p:spTgt spid="2193"/>
                                        </p:tgtEl>
                                        <p:attrNameLst>
                                          <p:attrName>style.visibility</p:attrName>
                                        </p:attrNameLst>
                                      </p:cBhvr>
                                      <p:to>
                                        <p:strVal val="visible"/>
                                      </p:to>
                                    </p:set>
                                    <p:animEffect transition="in" filter="dissolve">
                                      <p:cBhvr additive="base">
                                        <p:cTn id="37" dur="500" fill="hold"/>
                                        <p:tgtEl>
                                          <p:spTgt spid="2193"/>
                                        </p:tgtEl>
                                      </p:cBhvr>
                                    </p:animEffec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22" presetClass="entr" presetSubtype="1" fill="hold" nodeType="clickEffect">
                                  <p:childTnLst>
                                    <p:set>
                                      <p:cBhvr additive="base">
                                        <p:cTn id="42" dur="1" fill="hold">
                                          <p:stCondLst>
                                            <p:cond delay="0"/>
                                          </p:stCondLst>
                                        </p:cTn>
                                        <p:tgtEl>
                                          <p:spTgt spid="2187"/>
                                        </p:tgtEl>
                                        <p:attrNameLst>
                                          <p:attrName>style.visibility</p:attrName>
                                        </p:attrNameLst>
                                      </p:cBhvr>
                                      <p:to>
                                        <p:strVal val="visible"/>
                                      </p:to>
                                    </p:set>
                                    <p:animEffect transition="in" filter="wipe(up)">
                                      <p:cBhvr additive="base">
                                        <p:cTn id="43" dur="500" fill="hold"/>
                                        <p:tgtEl>
                                          <p:spTgt spid="2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0" grpId="0" animBg="1"/>
      <p:bldP spid="2191" grpId="1" animBg="1"/>
      <p:bldP spid="2192" grpId="2" animBg="1"/>
      <p:bldP spid="2193" grpId="3" animBg="1"/>
    </p:bld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2.9200.0"/>
  <p:tag name="AS_RELEASE_DATE" val="2016.09.30"/>
  <p:tag name="AS_TITLE" val="Aspose.Slides for .NET 2.0"/>
  <p:tag name="AS_VERSION" val="16.9.0.0"/>
</p:tagLst>
</file>

<file path=ppt/theme/theme1.xml><?xml version="1.0" encoding="utf-8"?>
<a:theme xmlns:a="http://schemas.openxmlformats.org/drawingml/2006/main" name=" overriden">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8</TotalTime>
  <Words>1990</Words>
  <Application>Microsoft Office PowerPoint</Application>
  <PresentationFormat>自定义</PresentationFormat>
  <Paragraphs>351</Paragraphs>
  <Slides>54</Slides>
  <Notes>2</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54</vt:i4>
      </vt:variant>
    </vt:vector>
  </HeadingPairs>
  <TitlesOfParts>
    <vt:vector size="57" baseType="lpstr">
      <vt:lpstr> overriden</vt:lpstr>
      <vt:lpstr>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1  伽利略变换与经典时空观</vt:lpstr>
      <vt:lpstr>PowerPoint 演示文稿</vt:lpstr>
      <vt:lpstr>PowerPoint 演示文稿</vt:lpstr>
      <vt:lpstr>PowerPoint 演示文稿</vt:lpstr>
      <vt:lpstr>PowerPoint 演示文稿</vt:lpstr>
      <vt:lpstr>PowerPoint 演示文稿</vt:lpstr>
      <vt:lpstr>PowerPoint 演示文稿</vt:lpstr>
      <vt:lpstr>迈克耳孙-莫雷孙实验</vt:lpstr>
      <vt:lpstr>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相对论</dc:title>
  <dc:subject/>
  <dc:creator>wuwei</dc:creator>
  <cp:keywords/>
  <dc:description/>
  <cp:lastModifiedBy>hd1</cp:lastModifiedBy>
  <cp:revision>351</cp:revision>
  <cp:lastPrinted>1601-01-01T00:00:00Z</cp:lastPrinted>
  <dcterms:created xsi:type="dcterms:W3CDTF">2000-03-02T07:46:29Z</dcterms:created>
  <dcterms:modified xsi:type="dcterms:W3CDTF">2019-12-13T04:11: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84</vt:lpwstr>
  </property>
</Properties>
</file>